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63EA72" w14:textId="77777777" w:rsidR="000D7117" w:rsidRPr="00035941" w:rsidRDefault="000D7117" w:rsidP="000D7117">
      <w:pPr>
        <w:tabs>
          <w:tab w:val="left" w:pos="2387"/>
          <w:tab w:val="center" w:pos="4153"/>
        </w:tabs>
        <w:jc w:val="center"/>
        <w:rPr>
          <w:rFonts w:ascii="Arial" w:hAnsi="Arial" w:cs="David"/>
          <w:b/>
          <w:bCs/>
          <w:sz w:val="24"/>
          <w:szCs w:val="24"/>
          <w:u w:val="single"/>
          <w:rtl/>
        </w:rPr>
      </w:pPr>
      <w:bookmarkStart w:id="0" w:name="_GoBack"/>
      <w:bookmarkEnd w:id="0"/>
      <w:r w:rsidRPr="00035941">
        <w:rPr>
          <w:rFonts w:ascii="Arial" w:hAnsi="Arial" w:cs="David"/>
          <w:b/>
          <w:bCs/>
          <w:sz w:val="24"/>
          <w:szCs w:val="24"/>
          <w:u w:val="single"/>
          <w:rtl/>
        </w:rPr>
        <w:t xml:space="preserve">תחום </w:t>
      </w:r>
      <w:r w:rsidRPr="00035941">
        <w:rPr>
          <w:rFonts w:ascii="Arial" w:hAnsi="Arial" w:cs="David" w:hint="cs"/>
          <w:b/>
          <w:bCs/>
          <w:sz w:val="24"/>
          <w:szCs w:val="24"/>
          <w:u w:val="single"/>
          <w:rtl/>
        </w:rPr>
        <w:t>אלגברי</w:t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19F881DE" w14:textId="77777777" w:rsidTr="0012495E">
        <w:tc>
          <w:tcPr>
            <w:tcW w:w="683" w:type="dxa"/>
            <w:vMerge w:val="restart"/>
          </w:tcPr>
          <w:p w14:paraId="50261A5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.</w:t>
            </w:r>
          </w:p>
        </w:tc>
        <w:tc>
          <w:tcPr>
            <w:tcW w:w="7479" w:type="dxa"/>
          </w:tcPr>
          <w:p w14:paraId="60CC557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פִּתרו את המשווא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לפניכ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5x – 2 = 4x + 8</w:t>
            </w:r>
          </w:p>
        </w:tc>
      </w:tr>
      <w:tr w:rsidR="000D7117" w:rsidRPr="00035941" w14:paraId="6A5E1A47" w14:textId="77777777" w:rsidTr="0012495E">
        <w:tc>
          <w:tcPr>
            <w:tcW w:w="683" w:type="dxa"/>
            <w:vMerge/>
          </w:tcPr>
          <w:p w14:paraId="6D9AD2E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7479" w:type="dxa"/>
          </w:tcPr>
          <w:p w14:paraId="6798C22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val="en-GB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ִּתרו את המשוואה שלפני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x – 5 = 19</w:t>
            </w:r>
          </w:p>
        </w:tc>
      </w:tr>
      <w:tr w:rsidR="000D7117" w:rsidRPr="00035941" w14:paraId="09FAEC71" w14:textId="77777777" w:rsidTr="0012495E">
        <w:tc>
          <w:tcPr>
            <w:tcW w:w="683" w:type="dxa"/>
            <w:vMerge/>
          </w:tcPr>
          <w:p w14:paraId="3722FF2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7479" w:type="dxa"/>
          </w:tcPr>
          <w:p w14:paraId="54A2F0C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ִּתרו את המשוואה שלפניכ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 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4(x + 2) = 20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LTR"/>
                <w:rFonts w:cs="David" w:hint="cs"/>
                <w:sz w:val="24"/>
                <w:szCs w:val="24"/>
                <w:rtl/>
              </w:rPr>
              <w:t xml:space="preserve">  </w:t>
            </w:r>
          </w:p>
        </w:tc>
      </w:tr>
      <w:tr w:rsidR="000D7117" w:rsidRPr="00035941" w14:paraId="0DE72EC9" w14:textId="77777777" w:rsidTr="0012495E">
        <w:tc>
          <w:tcPr>
            <w:tcW w:w="683" w:type="dxa"/>
            <w:vMerge/>
          </w:tcPr>
          <w:p w14:paraId="7A4D53B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7479" w:type="dxa"/>
          </w:tcPr>
          <w:p w14:paraId="03924557" w14:textId="77777777" w:rsidR="000D7117" w:rsidRPr="00035941" w:rsidRDefault="000D7117" w:rsidP="0012495E">
            <w:pPr>
              <w:pStyle w:val="Sargel1"/>
              <w:rPr>
                <w:rFonts w:ascii="Times-Roman" w:hAnsi="Times-Roman"/>
                <w:sz w:val="24"/>
                <w:szCs w:val="24"/>
                <w:rtl/>
              </w:rPr>
            </w:pPr>
            <w:proofErr w:type="spellStart"/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פִּ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תרו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את המשוואה שלפניכם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7(x – 2) – 2x = – 4</w:t>
            </w:r>
          </w:p>
          <w:p w14:paraId="1D7ADFC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7CEFD85D" w14:textId="77777777" w:rsidTr="0012495E">
        <w:tc>
          <w:tcPr>
            <w:tcW w:w="683" w:type="dxa"/>
            <w:vMerge/>
          </w:tcPr>
          <w:p w14:paraId="78FA7A8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7479" w:type="dxa"/>
          </w:tcPr>
          <w:p w14:paraId="3C3C99DD" w14:textId="77777777" w:rsidR="000D7117" w:rsidRPr="00035941" w:rsidRDefault="000D7117" w:rsidP="0012495E">
            <w:pPr>
              <w:pStyle w:val="Sargel1"/>
              <w:rPr>
                <w:rStyle w:val="LTR"/>
                <w:rFonts w:ascii="Arial" w:hAnsi="Arial" w:cs="David"/>
                <w:sz w:val="24"/>
                <w:szCs w:val="24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פִּ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רו את המשוואה שלפניכם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5x – 1 = 4x </w:t>
            </w:r>
          </w:p>
          <w:p w14:paraId="7BE78BEC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underline-30gray"/>
                <w:rFonts w:ascii="Arial" w:hAnsi="Arial"/>
                <w:b/>
                <w:bCs/>
                <w:w w:val="99"/>
                <w:sz w:val="24"/>
                <w:szCs w:val="24"/>
                <w:rtl/>
              </w:rPr>
              <w:t>בִּדקו</w:t>
            </w:r>
            <w:r w:rsidRPr="00035941">
              <w:rPr>
                <w:rStyle w:val="underline-30gray"/>
                <w:rFonts w:ascii="Arial" w:hAnsi="Arial"/>
                <w:w w:val="99"/>
                <w:sz w:val="24"/>
                <w:szCs w:val="24"/>
                <w:rtl/>
              </w:rPr>
              <w:t xml:space="preserve"> את תשובתכם:</w:t>
            </w:r>
          </w:p>
        </w:tc>
      </w:tr>
      <w:tr w:rsidR="000D7117" w:rsidRPr="00035941" w14:paraId="629EEBFF" w14:textId="77777777" w:rsidTr="0012495E">
        <w:tc>
          <w:tcPr>
            <w:tcW w:w="683" w:type="dxa"/>
          </w:tcPr>
          <w:p w14:paraId="184C5CE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.</w:t>
            </w:r>
          </w:p>
        </w:tc>
        <w:tc>
          <w:tcPr>
            <w:tcW w:w="7479" w:type="dxa"/>
          </w:tcPr>
          <w:p w14:paraId="4494B9C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את המשוואה שפתרונה הוא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18A8A393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708"/>
              </w:tabs>
              <w:ind w:left="424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–5x = 15</w:t>
            </w:r>
          </w:p>
          <w:p w14:paraId="1897F76D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708"/>
              </w:tabs>
              <w:ind w:left="424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–3 + x = 0</w:t>
            </w:r>
          </w:p>
          <w:p w14:paraId="18FBCCD8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708"/>
              </w:tabs>
              <w:ind w:left="424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– 3 = –6</w:t>
            </w:r>
          </w:p>
          <w:p w14:paraId="0EEE2F72" w14:textId="77777777" w:rsidR="000D7117" w:rsidRPr="00035941" w:rsidRDefault="000D7117" w:rsidP="0012495E">
            <w:pPr>
              <w:pStyle w:val="Sargel1"/>
              <w:tabs>
                <w:tab w:val="left" w:pos="708"/>
              </w:tabs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4x = –12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</w:p>
        </w:tc>
      </w:tr>
      <w:tr w:rsidR="000D7117" w:rsidRPr="00035941" w14:paraId="2D6B5B08" w14:textId="77777777" w:rsidTr="0012495E">
        <w:tc>
          <w:tcPr>
            <w:tcW w:w="683" w:type="dxa"/>
          </w:tcPr>
          <w:p w14:paraId="05D08FB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3. </w:t>
            </w:r>
          </w:p>
        </w:tc>
        <w:tc>
          <w:tcPr>
            <w:tcW w:w="7479" w:type="dxa"/>
          </w:tcPr>
          <w:p w14:paraId="2D25756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ב- </w:t>
            </w:r>
            <w:r w:rsidRPr="00035941">
              <w:rPr>
                <w:rFonts w:ascii="Arial" w:hAnsi="Arial"/>
                <w:sz w:val="24"/>
                <w:szCs w:val="24"/>
              </w:rPr>
              <w:sym w:font="Wingdings 2" w:char="F054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יד כל אחת מהפונקציות שבטבלה אם היא עולה או יורדת או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קבועה.</w:t>
            </w:r>
          </w:p>
          <w:tbl>
            <w:tblPr>
              <w:bidiVisual/>
              <w:tblW w:w="0" w:type="auto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567"/>
              <w:gridCol w:w="1707"/>
              <w:gridCol w:w="1629"/>
              <w:gridCol w:w="1629"/>
              <w:gridCol w:w="1629"/>
            </w:tblGrid>
            <w:tr w:rsidR="000D7117" w:rsidRPr="00035941" w14:paraId="700DB71B" w14:textId="77777777" w:rsidTr="0012495E">
              <w:trPr>
                <w:trHeight w:val="59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D9D9D9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11502A7" w14:textId="77777777" w:rsidR="000D7117" w:rsidRPr="00035941" w:rsidRDefault="000D7117" w:rsidP="0012495E">
                  <w:pPr>
                    <w:pStyle w:val="Sargel1"/>
                    <w:bidi w:val="0"/>
                    <w:spacing w:line="240" w:lineRule="auto"/>
                    <w:jc w:val="center"/>
                    <w:rPr>
                      <w:rFonts w:ascii="Arial" w:hAnsi="Arial"/>
                      <w:b/>
                      <w:bCs/>
                      <w:sz w:val="24"/>
                      <w:szCs w:val="24"/>
                    </w:rPr>
                  </w:pP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D9D9D9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E13702C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הפונקציה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D9D9D9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AC327F7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עולה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D9D9D9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BE122CC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יורדת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D9D9D9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700AD85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קבועה</w:t>
                  </w:r>
                </w:p>
              </w:tc>
            </w:tr>
            <w:tr w:rsidR="000D7117" w:rsidRPr="00035941" w14:paraId="2F4109C7" w14:textId="77777777" w:rsidTr="0012495E">
              <w:trPr>
                <w:trHeight w:val="56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5936874F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1.</w:t>
                  </w: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BF1CF52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right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y = 9x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6AB4CAA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4A8E15D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DDA6AD4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37FD4E44" w14:textId="77777777" w:rsidTr="0012495E">
              <w:trPr>
                <w:trHeight w:val="56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D20EB0F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2.</w:t>
                  </w: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2E6A180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right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y = 5x – 20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4CE7981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01800B7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3E01E75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18297604" w14:textId="77777777" w:rsidTr="0012495E">
              <w:trPr>
                <w:trHeight w:val="56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BB04D10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3.</w:t>
                  </w: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58927CC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right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 xml:space="preserve">y = </w:t>
                  </w:r>
                  <w:r w:rsidRPr="00035941">
                    <w:rPr>
                      <w:rStyle w:val="misparshlili"/>
                      <w:rFonts w:ascii="Arial" w:hAnsi="Arial"/>
                      <w:sz w:val="24"/>
                      <w:szCs w:val="24"/>
                    </w:rPr>
                    <w:t>–6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9C86D6F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91B4199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5B0513D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72B8D1F3" w14:textId="77777777" w:rsidTr="0012495E">
              <w:trPr>
                <w:trHeight w:val="56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9A13DAA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4.</w:t>
                  </w: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9C75DCE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right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y = –3x + 5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0666068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28D54F1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3006F40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0C480E46" w14:textId="77777777" w:rsidTr="0012495E">
              <w:trPr>
                <w:trHeight w:val="566"/>
              </w:trPr>
              <w:tc>
                <w:tcPr>
                  <w:tcW w:w="56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75B401A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</w:p>
                <w:p w14:paraId="42B703C8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 w:hint="cs"/>
                      <w:sz w:val="24"/>
                      <w:szCs w:val="24"/>
                      <w:rtl/>
                    </w:rPr>
                    <w:t>5.</w:t>
                  </w:r>
                </w:p>
              </w:tc>
              <w:tc>
                <w:tcPr>
                  <w:tcW w:w="1707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218DD70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right"/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2y + x = 4</w:t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EF3B3A2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63F0C32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629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BC3A971" w14:textId="77777777" w:rsidR="000D7117" w:rsidRPr="00035941" w:rsidRDefault="000D7117" w:rsidP="0012495E">
                  <w:pPr>
                    <w:pStyle w:val="Sargel1"/>
                    <w:tabs>
                      <w:tab w:val="left" w:pos="300"/>
                    </w:tabs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-6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</w:tbl>
          <w:p w14:paraId="43584C13" w14:textId="77777777" w:rsidR="000D7117" w:rsidRPr="00035941" w:rsidRDefault="000D7117" w:rsidP="0012495E">
            <w:pPr>
              <w:pStyle w:val="Sargel1"/>
              <w:spacing w:before="0" w:after="0" w:line="360" w:lineRule="auto"/>
              <w:rPr>
                <w:rFonts w:ascii="Arial" w:hAnsi="Arial"/>
                <w:sz w:val="24"/>
                <w:szCs w:val="24"/>
                <w:rtl/>
              </w:rPr>
            </w:pPr>
          </w:p>
        </w:tc>
      </w:tr>
    </w:tbl>
    <w:p w14:paraId="0A900B7D" w14:textId="77777777" w:rsidR="000D7117" w:rsidRPr="00035941" w:rsidRDefault="000D7117" w:rsidP="000D7117">
      <w:pPr>
        <w:rPr>
          <w:rFonts w:cs="David"/>
          <w:sz w:val="24"/>
          <w:szCs w:val="24"/>
        </w:rPr>
      </w:pPr>
    </w:p>
    <w:p w14:paraId="53157C1F" w14:textId="77777777" w:rsidR="000D7117" w:rsidRPr="00035941" w:rsidRDefault="000D7117" w:rsidP="000D7117">
      <w:pPr>
        <w:rPr>
          <w:rFonts w:cs="David"/>
          <w:sz w:val="24"/>
          <w:szCs w:val="24"/>
        </w:rPr>
      </w:pPr>
    </w:p>
    <w:p w14:paraId="7A479690" w14:textId="77777777" w:rsidR="000D7117" w:rsidRPr="00035941" w:rsidRDefault="000D7117" w:rsidP="000D7117">
      <w:pPr>
        <w:rPr>
          <w:rFonts w:cs="David"/>
          <w:sz w:val="24"/>
          <w:szCs w:val="24"/>
        </w:rPr>
      </w:pPr>
      <w:r w:rsidRPr="00035941">
        <w:rPr>
          <w:rFonts w:cs="David"/>
          <w:sz w:val="24"/>
          <w:szCs w:val="24"/>
        </w:rPr>
        <w:br w:type="page"/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65F784A5" w14:textId="77777777" w:rsidTr="0012495E">
        <w:tc>
          <w:tcPr>
            <w:tcW w:w="683" w:type="dxa"/>
          </w:tcPr>
          <w:p w14:paraId="2768025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4.</w:t>
            </w:r>
          </w:p>
        </w:tc>
        <w:tc>
          <w:tcPr>
            <w:tcW w:w="7479" w:type="dxa"/>
          </w:tcPr>
          <w:p w14:paraId="5C2E3FA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קופסה יש עפרונות בשני צבעים: עפרונות אדומים ועפרונות כחולים. </w:t>
            </w:r>
          </w:p>
          <w:p w14:paraId="754C120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ספר העפרונות הכחולים גדול ב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9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מספר העפרונות האדומים. </w:t>
            </w:r>
          </w:p>
          <w:p w14:paraId="025B7647" w14:textId="77777777" w:rsidR="000D7117" w:rsidRPr="00035941" w:rsidRDefault="000D7117" w:rsidP="0012495E">
            <w:pPr>
              <w:pStyle w:val="Sargel1"/>
              <w:rPr>
                <w:rStyle w:val="misparshlili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מספר העפרונות האדומים.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את הביטוי האלגברי המייצג את ההסתברות להוציא באקראי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מהקופסה עיפרון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אדום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09D5210B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spacing w:before="0"/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740" w:dyaOrig="620" w14:anchorId="12D23C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31.5pt" o:ole="">
                  <v:imagedata r:id="rId7" o:title=""/>
                </v:shape>
                <o:OLEObject Type="Embed" ProgID="Equation.3" ShapeID="_x0000_i1025" DrawAspect="Content" ObjectID="_1625748289" r:id="rId8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50614CA8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600" w:dyaOrig="620" w14:anchorId="26698CEB">
                <v:shape id="_x0000_i1026" type="#_x0000_t75" style="width:30pt;height:31.5pt" o:ole="">
                  <v:imagedata r:id="rId9" o:title=""/>
                </v:shape>
                <o:OLEObject Type="Embed" ProgID="Equation.3" ShapeID="_x0000_i1026" DrawAspect="Content" ObjectID="_1625748290" r:id="rId10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3FC6B991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740" w:dyaOrig="620" w14:anchorId="3A4FE6D8">
                <v:shape id="_x0000_i1027" type="#_x0000_t75" style="width:37.5pt;height:31.5pt" o:ole="">
                  <v:imagedata r:id="rId11" o:title=""/>
                </v:shape>
                <o:OLEObject Type="Embed" ProgID="Equation.3" ShapeID="_x0000_i1027" DrawAspect="Content" ObjectID="_1625748291" r:id="rId12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45C9B37C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600" w:dyaOrig="620" w14:anchorId="2657AD49">
                <v:shape id="_x0000_i1028" type="#_x0000_t75" style="width:30pt;height:31.5pt" o:ole="">
                  <v:imagedata r:id="rId13" o:title=""/>
                </v:shape>
                <o:OLEObject Type="Embed" ProgID="Equation.3" ShapeID="_x0000_i1028" DrawAspect="Content" ObjectID="_1625748292" r:id="rId14"/>
              </w:objec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</w:p>
        </w:tc>
      </w:tr>
      <w:tr w:rsidR="000D7117" w:rsidRPr="00035941" w14:paraId="2430D7D3" w14:textId="77777777" w:rsidTr="0012495E">
        <w:trPr>
          <w:trHeight w:val="2266"/>
        </w:trPr>
        <w:tc>
          <w:tcPr>
            <w:tcW w:w="683" w:type="dxa"/>
          </w:tcPr>
          <w:p w14:paraId="63A89DA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.</w:t>
            </w:r>
          </w:p>
        </w:tc>
        <w:tc>
          <w:tcPr>
            <w:tcW w:w="7479" w:type="dxa"/>
          </w:tcPr>
          <w:p w14:paraId="56B52F90" w14:textId="77777777" w:rsidR="000D7117" w:rsidRPr="00035941" w:rsidRDefault="000D7117" w:rsidP="0012495E">
            <w:pPr>
              <w:pStyle w:val="Sargel1"/>
              <w:rPr>
                <w:rStyle w:val="grade8-Num15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את המשוואה שפתרונה הוא: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= 0</w:t>
            </w:r>
          </w:p>
          <w:p w14:paraId="7FEE98FA" w14:textId="77777777" w:rsidR="000D7117" w:rsidRPr="00035941" w:rsidRDefault="000D7117" w:rsidP="0012495E">
            <w:pPr>
              <w:pStyle w:val="sargel2-ravbrera"/>
              <w:tabs>
                <w:tab w:val="clear" w:pos="2551"/>
                <w:tab w:val="clear" w:pos="3402"/>
                <w:tab w:val="clear" w:pos="4535"/>
                <w:tab w:val="clear" w:pos="5386"/>
                <w:tab w:val="clear" w:pos="6520"/>
                <w:tab w:val="clear" w:pos="7370"/>
                <w:tab w:val="right" w:pos="2692"/>
              </w:tabs>
              <w:ind w:left="851" w:hanging="851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6x = 5x + 1</w:t>
            </w:r>
          </w:p>
          <w:p w14:paraId="7F6F9DB6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2692"/>
              </w:tabs>
              <w:rPr>
                <w:rStyle w:val="5-LTR15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x + 1 = 5x + 9</w:t>
            </w:r>
          </w:p>
          <w:p w14:paraId="780248B9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2692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4x + 8 = 8</w:t>
            </w:r>
          </w:p>
          <w:p w14:paraId="0AACD9EC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2692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x + 9 = 0</w:t>
            </w:r>
          </w:p>
        </w:tc>
      </w:tr>
      <w:tr w:rsidR="000D7117" w:rsidRPr="00035941" w14:paraId="51FE7F7A" w14:textId="77777777" w:rsidTr="0012495E">
        <w:tc>
          <w:tcPr>
            <w:tcW w:w="683" w:type="dxa"/>
          </w:tcPr>
          <w:p w14:paraId="00D4902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.</w:t>
            </w:r>
          </w:p>
        </w:tc>
        <w:tc>
          <w:tcPr>
            <w:tcW w:w="7479" w:type="dxa"/>
          </w:tcPr>
          <w:p w14:paraId="75A9C04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רו את המשוואה שלפני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1900" w:dyaOrig="639" w14:anchorId="0C9F8192">
                <v:shape id="_x0000_i1029" type="#_x0000_t75" style="width:94.5pt;height:32pt" o:ole="">
                  <v:imagedata r:id="rId15" o:title=""/>
                </v:shape>
                <o:OLEObject Type="Embed" ProgID="Equation.3" ShapeID="_x0000_i1029" DrawAspect="Content" ObjectID="_1625748293" r:id="rId16"/>
              </w:object>
            </w:r>
          </w:p>
          <w:p w14:paraId="0C41C3B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3CE45207" w14:textId="77777777" w:rsidTr="0012495E">
        <w:tc>
          <w:tcPr>
            <w:tcW w:w="683" w:type="dxa"/>
          </w:tcPr>
          <w:p w14:paraId="2B6D3B0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.</w:t>
            </w:r>
          </w:p>
        </w:tc>
        <w:tc>
          <w:tcPr>
            <w:tcW w:w="7479" w:type="dxa"/>
          </w:tcPr>
          <w:p w14:paraId="187EF90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רו את מערכת המשוואות שלפני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object w:dxaOrig="2020" w:dyaOrig="1040" w14:anchorId="5E3A6C6B">
                <v:shape id="_x0000_i1030" type="#_x0000_t75" style="width:100.5pt;height:52pt" o:ole="">
                  <v:imagedata r:id="rId17" o:title=""/>
                </v:shape>
                <o:OLEObject Type="Embed" ProgID="Equation.3" ShapeID="_x0000_i1030" DrawAspect="Content" ObjectID="_1625748294" r:id="rId18"/>
              </w:object>
            </w:r>
          </w:p>
          <w:p w14:paraId="5A2447D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31210D6E" w14:textId="77777777" w:rsidTr="0012495E">
        <w:tc>
          <w:tcPr>
            <w:tcW w:w="683" w:type="dxa"/>
          </w:tcPr>
          <w:p w14:paraId="1E2BB15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8.</w:t>
            </w:r>
          </w:p>
        </w:tc>
        <w:tc>
          <w:tcPr>
            <w:tcW w:w="7479" w:type="dxa"/>
          </w:tcPr>
          <w:p w14:paraId="0D3FCF98" w14:textId="77777777" w:rsidR="000D7117" w:rsidRPr="00035941" w:rsidRDefault="000D7117" w:rsidP="0012495E">
            <w:pPr>
              <w:pStyle w:val="Sargel1"/>
              <w:tabs>
                <w:tab w:val="left" w:pos="317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2336" behindDoc="0" locked="0" layoutInCell="1" allowOverlap="1" wp14:anchorId="025E2F6C" wp14:editId="724E00F2">
                  <wp:simplePos x="0" y="0"/>
                  <wp:positionH relativeFrom="column">
                    <wp:posOffset>134620</wp:posOffset>
                  </wp:positionH>
                  <wp:positionV relativeFrom="paragraph">
                    <wp:posOffset>107950</wp:posOffset>
                  </wp:positionV>
                  <wp:extent cx="1752600" cy="1774190"/>
                  <wp:effectExtent l="0" t="0" r="0" b="0"/>
                  <wp:wrapNone/>
                  <wp:docPr id="248" name="תמונה 248" descr="32-MAT-012-8A-SOF-q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32-MAT-012-8A-SOF-q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774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מערכת צירים ובה </w:t>
            </w:r>
            <w:proofErr w:type="spellStart"/>
            <w:r w:rsidRPr="00035941">
              <w:rPr>
                <w:rFonts w:ascii="Arial" w:hAnsi="Arial"/>
                <w:sz w:val="24"/>
                <w:szCs w:val="24"/>
                <w:rtl/>
              </w:rPr>
              <w:t>מסורטט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שולש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חַשבו את שטח המשולש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בעזרת הנתונים שבסרטוט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640BC465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317" w:hanging="317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  <w:p w14:paraId="327A5027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       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יחידות ריבועיות</w:t>
            </w:r>
          </w:p>
          <w:p w14:paraId="1961AC81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שיפוע הישר העובר דרך הנקודות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</w:p>
          <w:p w14:paraId="53239D84" w14:textId="77777777" w:rsidR="000D7117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ַמקו את תשובתכם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185EA3D4" w14:textId="77777777" w:rsidR="000D7117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01BFAB73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123718FC" w14:textId="77777777" w:rsidTr="0012495E">
        <w:tc>
          <w:tcPr>
            <w:tcW w:w="683" w:type="dxa"/>
          </w:tcPr>
          <w:p w14:paraId="5C0D06B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9.</w:t>
            </w:r>
          </w:p>
        </w:tc>
        <w:tc>
          <w:tcPr>
            <w:tcW w:w="7479" w:type="dxa"/>
          </w:tcPr>
          <w:p w14:paraId="7AC7451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שיעור מדעים חיממו בשני סירים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כמות שוו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ל מים עד לרתיחתם.</w:t>
            </w:r>
          </w:p>
          <w:p w14:paraId="49B350F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טמפרטורה ההתחלתית של המים בכל אחד מהסירים היית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5</w:t>
            </w:r>
            <w:r w:rsidRPr="00035941">
              <w:rPr>
                <w:rFonts w:ascii="Arial" w:hAnsi="Arial"/>
                <w:sz w:val="24"/>
                <w:szCs w:val="24"/>
              </w:rPr>
              <w:t>°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7F34D42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מי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שבסיר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'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תחממו בקצב קבוע של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0</w:t>
            </w:r>
            <w:r w:rsidRPr="00035941">
              <w:rPr>
                <w:rFonts w:ascii="Arial" w:hAnsi="Arial"/>
                <w:sz w:val="24"/>
                <w:szCs w:val="24"/>
              </w:rPr>
              <w:t>°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דקה.</w:t>
            </w:r>
          </w:p>
          <w:p w14:paraId="28BB3176" w14:textId="77777777" w:rsidR="000D7117" w:rsidRPr="00035941" w:rsidRDefault="000D7117" w:rsidP="0012495E">
            <w:pPr>
              <w:pStyle w:val="Sargel1"/>
              <w:tabs>
                <w:tab w:val="left" w:pos="221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מי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שבסיר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'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תחממו בקצב קבוע של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6</w:t>
            </w:r>
            <w:r w:rsidRPr="00035941">
              <w:rPr>
                <w:rFonts w:ascii="Arial" w:hAnsi="Arial"/>
                <w:sz w:val="24"/>
                <w:szCs w:val="24"/>
              </w:rPr>
              <w:t>°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דקה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סַמנו באיזה סרטוט מהסרטוטים שלפניכם מתארים הגרפים את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טמפרטורת המים (ב-</w:t>
            </w:r>
            <w:r w:rsidRPr="00035941">
              <w:rPr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Fonts w:ascii="Arial" w:hAnsi="Arial"/>
                <w:sz w:val="24"/>
                <w:szCs w:val="24"/>
              </w:rPr>
              <w:sym w:font="Symbol" w:char="F0B0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) בכל אחד מהסירים כפונקציה של זמן חימום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מים (בדקות) עד לרתיחתם.</w:t>
            </w:r>
          </w:p>
          <w:p w14:paraId="30654154" w14:textId="77777777" w:rsidR="000D7117" w:rsidRPr="00035941" w:rsidRDefault="000D7117" w:rsidP="0012495E">
            <w:pPr>
              <w:pStyle w:val="Sargel2-shuratsheela"/>
              <w:ind w:left="102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35874565" wp14:editId="217DF974">
                  <wp:extent cx="4150090" cy="3283374"/>
                  <wp:effectExtent l="0" t="0" r="3175" b="0"/>
                  <wp:docPr id="249" name="תמונה 249" descr="32-MAT-012-8A-SOF-q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32-MAT-012-8A-SOF-q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50271" cy="3283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787F59A" w14:textId="77777777" w:rsidR="000D7117" w:rsidRPr="00035941" w:rsidRDefault="000D7117" w:rsidP="0012495E">
            <w:pPr>
              <w:pStyle w:val="Sargel2"/>
              <w:jc w:val="center"/>
              <w:rPr>
                <w:rFonts w:ascii="Arial" w:hAnsi="Arial"/>
                <w:sz w:val="24"/>
                <w:szCs w:val="24"/>
                <w:rtl/>
              </w:rPr>
            </w:pPr>
          </w:p>
          <w:p w14:paraId="75E5F6B9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כִּתבו פונקצי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f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מתארת את טמפרטורת המים (ב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sym w:font="Symbol" w:char="F0B0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)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בסיר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'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פונקציה של זמן חימום המים (לאחר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דקות) עד לרתיחתם. </w:t>
            </w:r>
          </w:p>
        </w:tc>
      </w:tr>
      <w:tr w:rsidR="000D7117" w:rsidRPr="00035941" w14:paraId="324F3A40" w14:textId="77777777" w:rsidTr="0012495E">
        <w:tc>
          <w:tcPr>
            <w:tcW w:w="683" w:type="dxa"/>
          </w:tcPr>
          <w:p w14:paraId="66C6461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0.</w:t>
            </w:r>
          </w:p>
        </w:tc>
        <w:tc>
          <w:tcPr>
            <w:tcW w:w="7479" w:type="dxa"/>
          </w:tcPr>
          <w:p w14:paraId="5F7C2304" w14:textId="77777777" w:rsidR="000D7117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ן האי-שוויון:   </w:t>
            </w:r>
            <w:r w:rsidRPr="00035941">
              <w:rPr>
                <w:rStyle w:val="misparshlili"/>
                <w:rFonts w:ascii="Arial" w:hAnsi="Arial"/>
                <w:sz w:val="24"/>
                <w:szCs w:val="24"/>
              </w:rPr>
              <w:t>–4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&lt; 12</w:t>
            </w:r>
          </w:p>
          <w:p w14:paraId="38584CE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ַסבירו,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לי לפתור את האי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יו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, מדוע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כל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ספר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חיוב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 פתרון של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אי-שוויון.</w:t>
            </w:r>
          </w:p>
          <w:p w14:paraId="2E8B552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יש גם מספרים שליליים שהם פתרונות של האי-שוויון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ִּתבו דוגמה למספר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שליל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הוא פתרון של האי-שוויון.</w:t>
            </w:r>
          </w:p>
        </w:tc>
      </w:tr>
      <w:tr w:rsidR="000D7117" w:rsidRPr="00035941" w14:paraId="4D02DD08" w14:textId="77777777" w:rsidTr="0012495E">
        <w:tc>
          <w:tcPr>
            <w:tcW w:w="683" w:type="dxa"/>
          </w:tcPr>
          <w:p w14:paraId="247A64B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1.</w:t>
            </w:r>
          </w:p>
        </w:tc>
        <w:tc>
          <w:tcPr>
            <w:tcW w:w="7479" w:type="dxa"/>
          </w:tcPr>
          <w:p w14:paraId="0677AF68" w14:textId="77777777" w:rsidR="000D7117" w:rsidRPr="00035941" w:rsidRDefault="000D7117" w:rsidP="0012495E">
            <w:pPr>
              <w:pStyle w:val="Sargel1"/>
              <w:tabs>
                <w:tab w:val="left" w:pos="413"/>
              </w:tabs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ה הנקודה:  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A (1,3)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כִּתבו דוגמה לפונקציה קווית שהגרף שלה עובר דרך 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890EF37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59" w:hanging="459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תוכלו להיעזר במערכת הצירים המופיעה למט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y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 =</w:t>
            </w:r>
          </w:p>
          <w:p w14:paraId="2B35E0E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כִּתבו דוג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נוספ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לפונקציה קווית שהגרף שלה עובר דרך 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</w:tc>
      </w:tr>
      <w:tr w:rsidR="000D7117" w:rsidRPr="00035941" w14:paraId="6A7E486F" w14:textId="77777777" w:rsidTr="0012495E">
        <w:tc>
          <w:tcPr>
            <w:tcW w:w="683" w:type="dxa"/>
          </w:tcPr>
          <w:p w14:paraId="01E65C3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12.</w:t>
            </w:r>
          </w:p>
        </w:tc>
        <w:tc>
          <w:tcPr>
            <w:tcW w:w="7479" w:type="dxa"/>
          </w:tcPr>
          <w:p w14:paraId="7D6B86E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כונית ואוטובוס יצאו באותו זמן מאותו מקום ונסעו בכיוונים מנוגדים. </w:t>
            </w:r>
          </w:p>
          <w:p w14:paraId="2124757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הירות המכונית הייתה גדולה ב-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 ממהירות האוטובוס.</w:t>
            </w:r>
          </w:p>
          <w:p w14:paraId="0EBA28C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ל אחד מכלי הרכב נסע במהירות קבועה. </w:t>
            </w:r>
          </w:p>
          <w:p w14:paraId="16BAFAA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עבור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עות היה המרחק בין המכונית לאוטובוס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66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"מ.</w:t>
            </w:r>
          </w:p>
          <w:p w14:paraId="1E2F1138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78D78EBC" wp14:editId="008BB9F6">
                  <wp:extent cx="2040981" cy="769156"/>
                  <wp:effectExtent l="0" t="0" r="0" b="0"/>
                  <wp:docPr id="250" name="תמונה 250" descr="32-MAT-012-8A-SOF-q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 descr="32-MAT-012-8A-SOF-q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46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1226" cy="769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EB4536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ה הייתה מהירות האוטובוס?</w:t>
            </w:r>
          </w:p>
          <w:p w14:paraId="36F184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6D40BEDF" w14:textId="77777777" w:rsidTr="0012495E">
        <w:tc>
          <w:tcPr>
            <w:tcW w:w="683" w:type="dxa"/>
          </w:tcPr>
          <w:p w14:paraId="09ADBB3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3.</w:t>
            </w:r>
          </w:p>
        </w:tc>
        <w:tc>
          <w:tcPr>
            <w:tcW w:w="7479" w:type="dxa"/>
          </w:tcPr>
          <w:p w14:paraId="68F5091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רו את המשוואה שלפני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</w:rPr>
              <w:object w:dxaOrig="1540" w:dyaOrig="639" w14:anchorId="0B69C8FE">
                <v:shape id="_x0000_i1031" type="#_x0000_t75" style="width:77pt;height:32pt" o:ole="">
                  <v:imagedata r:id="rId22" o:title=""/>
                </v:shape>
                <o:OLEObject Type="Embed" ProgID="Equation.3" ShapeID="_x0000_i1031" DrawAspect="Content" ObjectID="_1625748295" r:id="rId23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 </w:t>
            </w:r>
          </w:p>
          <w:p w14:paraId="1B6ADA2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026D3CC7" w14:textId="77777777" w:rsidTr="0012495E">
        <w:tc>
          <w:tcPr>
            <w:tcW w:w="683" w:type="dxa"/>
          </w:tcPr>
          <w:p w14:paraId="67E758A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4.</w:t>
            </w:r>
          </w:p>
        </w:tc>
        <w:tc>
          <w:tcPr>
            <w:tcW w:w="7479" w:type="dxa"/>
          </w:tcPr>
          <w:p w14:paraId="31404726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ה הפונקציה הקווית: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x) = 4x – 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סַמנו אם הטענה הבאה נכונה או לא נכונ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09F63FC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>נַמק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את תשובתכם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הטענה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גרף ה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מקביל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גרף הפונקציה: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g(x) = x + 2</w:t>
            </w:r>
            <w:r w:rsidRPr="00035941">
              <w:rPr>
                <w:rStyle w:val="grade8-Num15"/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כון</w:t>
            </w:r>
          </w:p>
          <w:p w14:paraId="46FA110F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1842"/>
                <w:tab w:val="right" w:pos="2551"/>
              </w:tabs>
              <w:ind w:left="0" w:firstLine="0"/>
              <w:rPr>
                <w:rFonts w:asciiTheme="minorBidi" w:hAnsiTheme="minorBidi"/>
                <w:noProof/>
                <w:sz w:val="24"/>
                <w:szCs w:val="24"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א נכון </w:t>
            </w:r>
            <w:r w:rsidRPr="00035941">
              <w:rPr>
                <w:rStyle w:val="DavidMFObold"/>
                <w:rFonts w:ascii="Arial" w:hAnsi="Arial" w:hint="cs"/>
                <w:sz w:val="24"/>
                <w:szCs w:val="24"/>
                <w:rtl/>
                <w:lang w:bidi="he-IL"/>
              </w:rPr>
              <w:t xml:space="preserve">    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נימוק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5E9BBC4A" w14:textId="77777777" w:rsidTr="0012495E">
        <w:tc>
          <w:tcPr>
            <w:tcW w:w="683" w:type="dxa"/>
          </w:tcPr>
          <w:p w14:paraId="33C146F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5.</w:t>
            </w:r>
          </w:p>
        </w:tc>
        <w:tc>
          <w:tcPr>
            <w:tcW w:w="7479" w:type="dxa"/>
          </w:tcPr>
          <w:p w14:paraId="18CCD6D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לעד ושירה קנו כל אחד ספר לימוד במתמטיק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מחיר שוו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055BB84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אלעד היו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7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 יותר מאשר לשירה.</w:t>
            </w:r>
          </w:p>
          <w:p w14:paraId="2ABA178C" w14:textId="77777777" w:rsidR="000D7117" w:rsidRPr="00035941" w:rsidRDefault="000D7117" w:rsidP="0012495E">
            <w:pPr>
              <w:pStyle w:val="Sargel1"/>
              <w:tabs>
                <w:tab w:val="left" w:pos="151"/>
              </w:tabs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לעד שילם </w:t>
            </w:r>
            <w:r w:rsidRPr="00035941">
              <w:rPr>
                <w:rFonts w:ascii="Arial" w:hAnsi="Arial"/>
                <w:sz w:val="24"/>
                <w:szCs w:val="24"/>
              </w:rPr>
              <w:object w:dxaOrig="240" w:dyaOrig="580" w14:anchorId="74507BB5">
                <v:shape id="_x0000_i1032" type="#_x0000_t75" style="width:12pt;height:28.5pt" o:ole="">
                  <v:imagedata r:id="rId24" o:title=""/>
                </v:shape>
                <o:OLEObject Type="Embed" ProgID="Equation.3" ShapeID="_x0000_i1032" DrawAspect="Content" ObjectID="_1625748296" r:id="rId25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כספו, ושירה שילמ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60%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כספה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 x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מייצג את סכום הכסף שהיה </w:t>
            </w: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>לשיר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לפני קניית הספ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סַמנו את הביטוי האלגברי המייצג את סכום הכסף ששילמה </w:t>
            </w: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>שיר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עבור הספ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40262AD4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2834"/>
              </w:tabs>
              <w:spacing w:before="0"/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0.4x</w:t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  <w:lang w:bidi="he-IL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1300" w:dyaOrig="639" w14:anchorId="4EA6C660">
                <v:shape id="_x0000_i1033" type="#_x0000_t75" style="width:66pt;height:32pt" o:ole="">
                  <v:imagedata r:id="rId26" o:title=""/>
                </v:shape>
                <o:OLEObject Type="Embed" ProgID="Equation.3" ShapeID="_x0000_i1033" DrawAspect="Content" ObjectID="_1625748297" r:id="rId27"/>
              </w:objec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  <w:lang w:bidi="he-IL"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   0.6(x + 70)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660" w:dyaOrig="639" w14:anchorId="6F153D98">
                <v:shape id="_x0000_i1034" type="#_x0000_t75" style="width:32pt;height:32pt" o:ole="">
                  <v:imagedata r:id="rId28" o:title=""/>
                </v:shape>
                <o:OLEObject Type="Embed" ProgID="Equation.3" ShapeID="_x0000_i1034" DrawAspect="Content" ObjectID="_1625748298" r:id="rId29"/>
              </w:object>
            </w:r>
          </w:p>
          <w:p w14:paraId="1345E01C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. כמה כסף היה לשיר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לפנ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ניית הספר?</w:t>
            </w:r>
          </w:p>
          <w:p w14:paraId="7AB34485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  <w:p w14:paraId="4A58A4EB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45BB95ED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487374AC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104FC095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58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0994429B" w14:textId="77777777" w:rsidTr="0012495E">
        <w:tc>
          <w:tcPr>
            <w:tcW w:w="683" w:type="dxa"/>
          </w:tcPr>
          <w:p w14:paraId="17934A8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16.</w:t>
            </w:r>
          </w:p>
        </w:tc>
        <w:tc>
          <w:tcPr>
            <w:tcW w:w="7479" w:type="dxa"/>
          </w:tcPr>
          <w:p w14:paraId="089E3F16" w14:textId="77777777" w:rsidR="000D7117" w:rsidRPr="00035941" w:rsidRDefault="000D7117" w:rsidP="0012495E">
            <w:pPr>
              <w:pStyle w:val="Sargel1"/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את המשוואה שהפתרון שלה הוא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מספר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שליל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ין צורך לפתור את המשוואות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39E6EB03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-1"/>
                <w:tab w:val="left" w:pos="708"/>
              </w:tabs>
              <w:spacing w:line="360" w:lineRule="auto"/>
              <w:ind w:left="141" w:hanging="99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29x =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0</w:t>
            </w:r>
          </w:p>
          <w:p w14:paraId="6AD29885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-1"/>
                <w:tab w:val="left" w:pos="708"/>
              </w:tabs>
              <w:spacing w:before="120" w:line="360" w:lineRule="auto"/>
              <w:ind w:left="141" w:hanging="99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position w:val="-6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8x =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–17</w:t>
            </w:r>
          </w:p>
          <w:p w14:paraId="2C321CA1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-1"/>
                <w:tab w:val="left" w:pos="708"/>
              </w:tabs>
              <w:bidi w:val="0"/>
              <w:spacing w:before="0" w:line="360" w:lineRule="auto"/>
              <w:ind w:left="141" w:hanging="992"/>
              <w:jc w:val="right"/>
              <w:rPr>
                <w:rStyle w:val="chezka"/>
                <w:rFonts w:ascii="Arial" w:hAnsi="Arial"/>
                <w:sz w:val="24"/>
                <w:szCs w:val="24"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620" w:dyaOrig="639" w14:anchorId="1CE8DF91">
                <v:shape id="_x0000_i1035" type="#_x0000_t75" style="width:31.5pt;height:32pt" o:ole="">
                  <v:imagedata r:id="rId30" o:title=""/>
                </v:shape>
                <o:OLEObject Type="Embed" ProgID="Equation.3" ShapeID="_x0000_i1035" DrawAspect="Content" ObjectID="_1625748299" r:id="rId31"/>
              </w:objec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</w:p>
          <w:p w14:paraId="19811F23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-1"/>
                <w:tab w:val="left" w:pos="708"/>
              </w:tabs>
              <w:spacing w:before="0" w:line="360" w:lineRule="auto"/>
              <w:ind w:left="141" w:hanging="99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1040" w:dyaOrig="639" w14:anchorId="2CD56E28">
                <v:shape id="_x0000_i1036" type="#_x0000_t75" style="width:52pt;height:32pt" o:ole="">
                  <v:imagedata r:id="rId32" o:title=""/>
                </v:shape>
                <o:OLEObject Type="Embed" ProgID="Equation.3" ShapeID="_x0000_i1036" DrawAspect="Content" ObjectID="_1625748300" r:id="rId33"/>
              </w:objec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</w:p>
        </w:tc>
      </w:tr>
      <w:tr w:rsidR="000D7117" w:rsidRPr="00035941" w14:paraId="7DE9DB1B" w14:textId="77777777" w:rsidTr="0012495E">
        <w:tc>
          <w:tcPr>
            <w:tcW w:w="683" w:type="dxa"/>
          </w:tcPr>
          <w:p w14:paraId="17CBF35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7.</w:t>
            </w:r>
          </w:p>
        </w:tc>
        <w:tc>
          <w:tcPr>
            <w:tcW w:w="7479" w:type="dxa"/>
          </w:tcPr>
          <w:p w14:paraId="064287C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לעד בחר מספר, חיבר לו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כפל את הסכום ב-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.  </w:t>
            </w:r>
          </w:p>
          <w:p w14:paraId="415FA1DA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ascii="Arial" w:hAnsi="Arial" w:cs="David"/>
                <w:position w:val="2"/>
                <w:sz w:val="24"/>
                <w:szCs w:val="24"/>
              </w:rPr>
              <w:t>x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מייצג את המספר שבחר אלעד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יזה מהביטויים שלפניכם מייצג את התוצאה שקיבל אלעד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? </w:t>
            </w:r>
          </w:p>
          <w:p w14:paraId="0CD109C1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0"/>
              <w:ind w:left="425" w:hanging="1276"/>
              <w:rPr>
                <w:rStyle w:val="Times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x + 4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  <w:lang w:bidi="ar-SA"/>
              </w:rPr>
              <w:t xml:space="preserve">∙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</w:p>
          <w:p w14:paraId="4A6FF79F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+ 4</w:t>
            </w:r>
          </w:p>
          <w:p w14:paraId="447B65AE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>(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(x + 4</w:t>
            </w:r>
          </w:p>
          <w:p w14:paraId="4CF892A9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>(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4(x + 3</w:t>
            </w:r>
          </w:p>
          <w:p w14:paraId="771F3E0D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spacing w:before="80"/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. התוצאה שקיבל אלעד שווה ל-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  <w:rtl/>
              </w:rPr>
              <w:t>9</w: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. </w:t>
            </w:r>
            <w:r w:rsidRPr="00035941">
              <w:rPr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ִצאו את המספר שבחר אלעד. </w:t>
            </w:r>
          </w:p>
          <w:p w14:paraId="049C5EB4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175" w:hanging="175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1840403E" w14:textId="77777777" w:rsidTr="0012495E">
        <w:tc>
          <w:tcPr>
            <w:tcW w:w="683" w:type="dxa"/>
          </w:tcPr>
          <w:p w14:paraId="0F87921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8.</w:t>
            </w:r>
          </w:p>
        </w:tc>
        <w:tc>
          <w:tcPr>
            <w:tcW w:w="7479" w:type="dxa"/>
          </w:tcPr>
          <w:p w14:paraId="5EFC832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רו את המשוואה שלפניכם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</w:rPr>
              <w:object w:dxaOrig="2040" w:dyaOrig="639" w14:anchorId="12EFBC04">
                <v:shape id="_x0000_i1037" type="#_x0000_t75" style="width:102pt;height:32pt" o:ole="">
                  <v:imagedata r:id="rId34" o:title=""/>
                </v:shape>
                <o:OLEObject Type="Embed" ProgID="Equation.3" ShapeID="_x0000_i1037" DrawAspect="Content" ObjectID="_1625748301" r:id="rId35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111F4FAD" w14:textId="77777777" w:rsidTr="0012495E">
        <w:tc>
          <w:tcPr>
            <w:tcW w:w="683" w:type="dxa"/>
          </w:tcPr>
          <w:p w14:paraId="73ED528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9.</w:t>
            </w:r>
          </w:p>
        </w:tc>
        <w:tc>
          <w:tcPr>
            <w:tcW w:w="7479" w:type="dxa"/>
          </w:tcPr>
          <w:p w14:paraId="7283F43C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3360" behindDoc="0" locked="0" layoutInCell="1" allowOverlap="1" wp14:anchorId="120CA3DF" wp14:editId="09F76141">
                  <wp:simplePos x="0" y="0"/>
                  <wp:positionH relativeFrom="column">
                    <wp:posOffset>89672</wp:posOffset>
                  </wp:positionH>
                  <wp:positionV relativeFrom="paragraph">
                    <wp:posOffset>85132</wp:posOffset>
                  </wp:positionV>
                  <wp:extent cx="1191595" cy="1950047"/>
                  <wp:effectExtent l="0" t="0" r="8890" b="0"/>
                  <wp:wrapNone/>
                  <wp:docPr id="1" name="תמונה 1" descr="33-MAT-011-8B-SOFI-q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33-MAT-011-8B-SOFI-q1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6053"/>
                          <a:stretch/>
                        </pic:blipFill>
                        <pic:spPr bwMode="auto">
                          <a:xfrm>
                            <a:off x="0" y="0"/>
                            <a:ext cx="1192256" cy="1951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גרף המתאר את הפונקציה הקווית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f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4B3D90EA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שיפוע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יש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</w:p>
          <w:p w14:paraId="13ED493C" w14:textId="77777777" w:rsidR="000D7117" w:rsidRPr="00035941" w:rsidRDefault="000D7117" w:rsidP="0012495E">
            <w:pPr>
              <w:pStyle w:val="Sargel2-shuratsheela"/>
              <w:tabs>
                <w:tab w:val="clear" w:pos="510"/>
              </w:tabs>
              <w:ind w:left="0" w:firstLine="0"/>
              <w:rPr>
                <w:rFonts w:ascii="Arial" w:hAnsi="Arial"/>
                <w:sz w:val="24"/>
                <w:szCs w:val="24"/>
                <w:rtl/>
                <w:lang w:bidi="ar-SA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כִּתבו 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g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שהגרף המתאר אותה הוא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  <w:t xml:space="preserve">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ישר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 xml:space="preserve">המקביל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גרף הפונקציה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  <w:t xml:space="preserve">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ועובר דרך הנקוד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(0,12)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2AD66943" w14:textId="77777777" w:rsidTr="0012495E">
        <w:tc>
          <w:tcPr>
            <w:tcW w:w="683" w:type="dxa"/>
          </w:tcPr>
          <w:p w14:paraId="7940614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0.</w:t>
            </w:r>
          </w:p>
        </w:tc>
        <w:tc>
          <w:tcPr>
            <w:tcW w:w="7479" w:type="dxa"/>
          </w:tcPr>
          <w:p w14:paraId="35E010C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ְרוּ את המשוואה שלפניכם.     </w:t>
            </w:r>
            <w:r w:rsidRPr="00035941">
              <w:rPr>
                <w:rFonts w:ascii="Arial" w:hAnsi="Arial"/>
                <w:sz w:val="24"/>
                <w:szCs w:val="24"/>
              </w:rPr>
              <w:t>2(x + 3) = –10</w:t>
            </w:r>
          </w:p>
          <w:p w14:paraId="6FF02FB4" w14:textId="77777777" w:rsidR="000D7117" w:rsidRDefault="000D7117" w:rsidP="0012495E">
            <w:pPr>
              <w:pStyle w:val="Sargel1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ציגו את דרך הפתרון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proofErr w:type="spellStart"/>
            <w:r w:rsidRPr="00035941">
              <w:rPr>
                <w:rFonts w:ascii="Arial" w:hAnsi="Arial" w:hint="cs"/>
                <w:sz w:val="24"/>
                <w:szCs w:val="24"/>
                <w:rtl/>
              </w:rPr>
              <w:t>ו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בִּדְקו</w:t>
            </w:r>
            <w:proofErr w:type="spellEnd"/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 xml:space="preserve">ּ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ת תשובתכם:</w:t>
            </w:r>
          </w:p>
          <w:p w14:paraId="6C62F9EF" w14:textId="77777777" w:rsidR="000D7117" w:rsidRPr="00035941" w:rsidRDefault="000D7117" w:rsidP="0012495E">
            <w:pPr>
              <w:pStyle w:val="Sargel1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  <w:p w14:paraId="2C1B353E" w14:textId="77777777" w:rsidR="000D7117" w:rsidRPr="00035941" w:rsidRDefault="000D7117" w:rsidP="0012495E">
            <w:pPr>
              <w:pStyle w:val="Sargel1"/>
              <w:rPr>
                <w:rFonts w:ascii="Arial" w:hAnsi="Arial"/>
                <w:noProof/>
                <w:sz w:val="24"/>
                <w:szCs w:val="24"/>
              </w:rPr>
            </w:pPr>
          </w:p>
        </w:tc>
      </w:tr>
      <w:tr w:rsidR="000D7117" w:rsidRPr="00035941" w14:paraId="53F725F2" w14:textId="77777777" w:rsidTr="0012495E">
        <w:tc>
          <w:tcPr>
            <w:tcW w:w="683" w:type="dxa"/>
          </w:tcPr>
          <w:p w14:paraId="7E90EBB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21.</w:t>
            </w:r>
          </w:p>
        </w:tc>
        <w:tc>
          <w:tcPr>
            <w:tcW w:w="7479" w:type="dxa"/>
          </w:tcPr>
          <w:p w14:paraId="18B04E3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pacing w:val="-1"/>
                <w:w w:val="96"/>
                <w:sz w:val="24"/>
                <w:szCs w:val="24"/>
                <w:rtl/>
              </w:rPr>
              <w:t xml:space="preserve">גנן תכנן להרכיב צינור מים מארבעה חלקים, ולהניח אותו בגינה שאורכה </w:t>
            </w:r>
            <w:r w:rsidRPr="00035941">
              <w:rPr>
                <w:rStyle w:val="grade8-Num15"/>
                <w:rFonts w:ascii="Arial" w:hAnsi="Arial" w:cs="David"/>
                <w:spacing w:val="-1"/>
                <w:w w:val="96"/>
                <w:sz w:val="24"/>
                <w:szCs w:val="24"/>
              </w:rPr>
              <w:t>5</w:t>
            </w:r>
            <w:r w:rsidRPr="00035941">
              <w:rPr>
                <w:rFonts w:ascii="Arial" w:hAnsi="Arial"/>
                <w:spacing w:val="-1"/>
                <w:w w:val="96"/>
                <w:sz w:val="24"/>
                <w:szCs w:val="24"/>
                <w:rtl/>
              </w:rPr>
              <w:t xml:space="preserve"> מטרים. </w:t>
            </w:r>
          </w:p>
          <w:p w14:paraId="3EB5290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אורך הכולל של הצינור צריך להיות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קצר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אורך הגינה.</w:t>
            </w:r>
          </w:p>
          <w:p w14:paraId="46F419AF" w14:textId="77777777" w:rsidR="000D7117" w:rsidRPr="00035941" w:rsidRDefault="000D7117" w:rsidP="0012495E">
            <w:pPr>
              <w:pStyle w:val="Sargel1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גנן הניח חלק אחד שאורכו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.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טרים, וחיבר אליו עוד שלושה חלקים אחרים השווים באורכם זה לזה, כפי שמתואר בסרטוט.</w:t>
            </w:r>
          </w:p>
          <w:p w14:paraId="1D8A1921" w14:textId="77777777" w:rsidR="000D7117" w:rsidRPr="00035941" w:rsidRDefault="000D7117" w:rsidP="0012495E">
            <w:pPr>
              <w:pStyle w:val="Sargel1"/>
              <w:jc w:val="both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האורך במטרים של כל אחד משלושת החלקים השווים באור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</w:p>
          <w:p w14:paraId="55F2D690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4384" behindDoc="0" locked="0" layoutInCell="1" allowOverlap="1" wp14:anchorId="725AB9C6" wp14:editId="1D95E5DB">
                  <wp:simplePos x="0" y="0"/>
                  <wp:positionH relativeFrom="column">
                    <wp:posOffset>986155</wp:posOffset>
                  </wp:positionH>
                  <wp:positionV relativeFrom="paragraph">
                    <wp:posOffset>26670</wp:posOffset>
                  </wp:positionV>
                  <wp:extent cx="4029075" cy="1076325"/>
                  <wp:effectExtent l="0" t="0" r="9525" b="9525"/>
                  <wp:wrapSquare wrapText="bothSides"/>
                  <wp:docPr id="3" name="תמונה 3" descr="32-MAT-011-8A-SOF-q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32-MAT-011-8A-SOF-q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9075" cy="1076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601E286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0000EC4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3E7653F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5C7FE639" w14:textId="77777777" w:rsidR="000D7117" w:rsidRPr="00035941" w:rsidRDefault="000D7117" w:rsidP="0012495E">
            <w:pPr>
              <w:pStyle w:val="Sargel2-shuratsheela"/>
              <w:tabs>
                <w:tab w:val="clear" w:pos="510"/>
              </w:tabs>
              <w:spacing w:before="120"/>
              <w:ind w:left="0" w:firstLine="0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pacing w:val="-3"/>
                <w:sz w:val="24"/>
                <w:szCs w:val="24"/>
                <w:rtl/>
              </w:rPr>
              <w:t xml:space="preserve"> כִּתבו שני אורכים אפשריים </w:t>
            </w:r>
            <w:r w:rsidRPr="00035941">
              <w:rPr>
                <w:rStyle w:val="DavidMFObold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>שונים</w:t>
            </w:r>
            <w:r w:rsidRPr="00035941">
              <w:rPr>
                <w:rFonts w:ascii="Arial" w:hAnsi="Arial"/>
                <w:spacing w:val="-3"/>
                <w:sz w:val="24"/>
                <w:szCs w:val="24"/>
                <w:rtl/>
              </w:rPr>
              <w:t xml:space="preserve"> לחלק של הצינור שאורכו מיוצג על ידי </w:t>
            </w:r>
            <w:r w:rsidRPr="00035941">
              <w:rPr>
                <w:rStyle w:val="grade8-Num15"/>
                <w:rFonts w:ascii="Arial" w:hAnsi="Arial" w:cs="David"/>
                <w:spacing w:val="-3"/>
                <w:sz w:val="24"/>
                <w:szCs w:val="24"/>
              </w:rPr>
              <w:t>x</w:t>
            </w:r>
            <w:r w:rsidRPr="00035941">
              <w:rPr>
                <w:rStyle w:val="DavidMFORegular"/>
                <w:rFonts w:ascii="Arial" w:hAnsi="Arial"/>
                <w:spacing w:val="-3"/>
                <w:sz w:val="24"/>
                <w:szCs w:val="24"/>
                <w:rtl/>
              </w:rPr>
              <w:t xml:space="preserve">. </w:t>
            </w:r>
          </w:p>
          <w:p w14:paraId="31B008E0" w14:textId="77777777" w:rsidR="000D7117" w:rsidRPr="00035941" w:rsidRDefault="000D7117" w:rsidP="0012495E">
            <w:pPr>
              <w:pStyle w:val="sargel3"/>
              <w:rPr>
                <w:rStyle w:val="underline-30gray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1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underline-30gray"/>
                <w:rFonts w:ascii="Arial" w:hAnsi="Arial" w:cs="David"/>
                <w:sz w:val="24"/>
                <w:szCs w:val="24"/>
                <w:u w:color="A6A6A6"/>
                <w:rtl/>
              </w:rPr>
              <w:t xml:space="preserve"> </w:t>
            </w:r>
            <w:r w:rsidRPr="00035941">
              <w:rPr>
                <w:rStyle w:val="underline-30gray"/>
                <w:rFonts w:ascii="Arial" w:hAnsi="Arial" w:cs="David" w:hint="cs"/>
                <w:sz w:val="24"/>
                <w:szCs w:val="24"/>
                <w:u w:color="A6A6A6"/>
                <w:rtl/>
              </w:rPr>
              <w:t>______</w:t>
            </w:r>
            <w:r w:rsidRPr="00035941">
              <w:rPr>
                <w:rStyle w:val="underline-30gray"/>
                <w:rFonts w:ascii="Arial" w:hAnsi="Arial" w:cs="David"/>
                <w:sz w:val="24"/>
                <w:szCs w:val="24"/>
                <w:rtl/>
              </w:rPr>
              <w:t xml:space="preserve">  מ'</w:t>
            </w:r>
            <w:r w:rsidRPr="00035941">
              <w:rPr>
                <w:rStyle w:val="underline-30gray"/>
                <w:rFonts w:ascii="Arial" w:hAnsi="Arial" w:cs="David" w:hint="cs"/>
                <w:sz w:val="24"/>
                <w:szCs w:val="24"/>
                <w:rtl/>
              </w:rPr>
              <w:t xml:space="preserve">      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2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 w:cs="David" w:hint="cs"/>
                <w:sz w:val="24"/>
                <w:szCs w:val="24"/>
                <w:rtl/>
              </w:rPr>
              <w:t>_________</w:t>
            </w:r>
            <w:r w:rsidRPr="00035941">
              <w:rPr>
                <w:rStyle w:val="underline-30gray"/>
                <w:rFonts w:ascii="Arial" w:hAnsi="Arial" w:cs="David"/>
                <w:sz w:val="24"/>
                <w:szCs w:val="24"/>
                <w:rtl/>
              </w:rPr>
              <w:t>מ'</w:t>
            </w:r>
          </w:p>
          <w:p w14:paraId="49514FFE" w14:textId="77777777" w:rsidR="000D7117" w:rsidRPr="00035941" w:rsidRDefault="000D7117" w:rsidP="0012495E">
            <w:pPr>
              <w:pStyle w:val="Sargel2"/>
              <w:spacing w:after="8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סַמנו את האי-שוויון המתאים לנתוני השאלה.</w:t>
            </w:r>
          </w:p>
          <w:p w14:paraId="4F769C36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Times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820" w:dyaOrig="639" w14:anchorId="1A9FBF07">
                <v:shape id="_x0000_i1038" type="#_x0000_t75" style="width:40.5pt;height:32pt" o:ole="">
                  <v:imagedata r:id="rId38" o:title=""/>
                </v:shape>
                <o:OLEObject Type="Embed" ProgID="Equation.3" ShapeID="_x0000_i1038" DrawAspect="Content" ObjectID="_1625748302" r:id="rId39"/>
              </w:object>
            </w:r>
          </w:p>
          <w:p w14:paraId="1453B4C3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240"/>
              <w:ind w:left="425" w:hanging="1276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+ 2.3 &lt; 5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</w:t>
            </w:r>
          </w:p>
          <w:p w14:paraId="6A4A5AF4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240"/>
              <w:ind w:left="425" w:hanging="1276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≠ 2.7</w:t>
            </w:r>
          </w:p>
          <w:p w14:paraId="419032BC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240"/>
              <w:ind w:left="425" w:hanging="1276"/>
              <w:rPr>
                <w:rFonts w:ascii="Arial" w:hAnsi="Arial"/>
                <w:noProof/>
                <w:sz w:val="24"/>
                <w:szCs w:val="24"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+ 2.7 &lt; 5</w:t>
            </w:r>
          </w:p>
        </w:tc>
      </w:tr>
      <w:tr w:rsidR="000D7117" w:rsidRPr="00035941" w14:paraId="79EE4616" w14:textId="77777777" w:rsidTr="0012495E">
        <w:tc>
          <w:tcPr>
            <w:tcW w:w="683" w:type="dxa"/>
          </w:tcPr>
          <w:p w14:paraId="4B7791F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2.</w:t>
            </w:r>
          </w:p>
        </w:tc>
        <w:tc>
          <w:tcPr>
            <w:tcW w:w="7479" w:type="dxa"/>
          </w:tcPr>
          <w:p w14:paraId="4527EE3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המשוואה:  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x + y = –6</w:t>
            </w:r>
          </w:p>
          <w:p w14:paraId="27EAE8B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ן: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y = 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ִצאו את ערכו של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62FA9D83" w14:textId="77777777" w:rsidTr="0012495E">
        <w:tc>
          <w:tcPr>
            <w:tcW w:w="683" w:type="dxa"/>
          </w:tcPr>
          <w:p w14:paraId="4503AE2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3.</w:t>
            </w:r>
          </w:p>
        </w:tc>
        <w:tc>
          <w:tcPr>
            <w:tcW w:w="7479" w:type="dxa"/>
          </w:tcPr>
          <w:p w14:paraId="393C16CF" w14:textId="77777777" w:rsidR="000D7117" w:rsidRPr="00035941" w:rsidRDefault="000D7117" w:rsidP="0012495E">
            <w:pPr>
              <w:pStyle w:val="Sargel1"/>
              <w:tabs>
                <w:tab w:val="right" w:pos="7800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רו את מערכת המשוואות שלפניכ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1740" w:dyaOrig="1040" w14:anchorId="7D70396B">
                <v:shape id="_x0000_i1039" type="#_x0000_t75" style="width:87pt;height:52pt" o:ole="">
                  <v:imagedata r:id="rId40" o:title=""/>
                </v:shape>
                <o:OLEObject Type="Embed" ProgID="Equation.3" ShapeID="_x0000_i1039" DrawAspect="Content" ObjectID="_1625748303" r:id="rId41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5143CF7A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  <w:p w14:paraId="317B51B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4E05A083" w14:textId="77777777" w:rsidTr="0012495E">
        <w:tc>
          <w:tcPr>
            <w:tcW w:w="683" w:type="dxa"/>
          </w:tcPr>
          <w:p w14:paraId="4379A81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4.</w:t>
            </w:r>
          </w:p>
        </w:tc>
        <w:tc>
          <w:tcPr>
            <w:tcW w:w="7479" w:type="dxa"/>
          </w:tcPr>
          <w:p w14:paraId="2D328413" w14:textId="77777777" w:rsidR="000D7117" w:rsidRPr="00035941" w:rsidRDefault="000D7117" w:rsidP="0012495E">
            <w:pPr>
              <w:pStyle w:val="Sargel1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פתרו את המשוואה:    </w:t>
            </w:r>
            <w:r w:rsidRPr="00035941">
              <w:rPr>
                <w:rFonts w:ascii="Arial" w:hAnsi="Arial"/>
                <w:sz w:val="24"/>
                <w:szCs w:val="24"/>
              </w:rPr>
              <w:t>6x – (x + 4 ) = x – 1</w:t>
            </w:r>
          </w:p>
          <w:p w14:paraId="0601A133" w14:textId="77777777" w:rsidR="000D7117" w:rsidRPr="00035941" w:rsidRDefault="000D7117" w:rsidP="0012495E">
            <w:pPr>
              <w:pStyle w:val="Sargel1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0791E245" w14:textId="77777777" w:rsidR="000D7117" w:rsidRPr="00035941" w:rsidRDefault="000D7117" w:rsidP="0012495E">
            <w:pPr>
              <w:pStyle w:val="Sargel1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02A22226" w14:textId="77777777" w:rsidR="000D7117" w:rsidRPr="00035941" w:rsidRDefault="000D7117" w:rsidP="0012495E">
            <w:pPr>
              <w:pStyle w:val="Sargel1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2104BE4F" w14:textId="77777777" w:rsidR="000D7117" w:rsidRPr="00035941" w:rsidRDefault="000D7117" w:rsidP="0012495E">
            <w:pPr>
              <w:pStyle w:val="Sargel1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7D7CB31F" w14:textId="77777777" w:rsidTr="0012495E">
        <w:tc>
          <w:tcPr>
            <w:tcW w:w="683" w:type="dxa"/>
          </w:tcPr>
          <w:p w14:paraId="48EB9AD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25.</w:t>
            </w:r>
          </w:p>
        </w:tc>
        <w:tc>
          <w:tcPr>
            <w:tcW w:w="7479" w:type="dxa"/>
          </w:tcPr>
          <w:p w14:paraId="119F9DAC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spacing w:before="0" w:after="0" w:line="240" w:lineRule="auto"/>
              <w:ind w:left="0" w:firstLine="0"/>
              <w:rPr>
                <w:rFonts w:ascii="Arial" w:hAnsi="Arial"/>
                <w:spacing w:val="-1"/>
                <w:w w:val="96"/>
                <w:sz w:val="24"/>
                <w:szCs w:val="24"/>
                <w:rtl/>
                <w:lang w:bidi="ar-SA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תחום שבו ה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לילי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: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x &gt; 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grade8-Num15"/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סַמנו את הגרף שיכול לתאר את הפונקציה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3707D1E" w14:textId="77777777" w:rsidR="000D7117" w:rsidRPr="00035941" w:rsidRDefault="000D7117" w:rsidP="0012495E">
            <w:pPr>
              <w:pStyle w:val="Sargel2"/>
              <w:spacing w:before="170"/>
              <w:rPr>
                <w:rFonts w:ascii="Arial" w:hAnsi="Arial"/>
                <w:spacing w:val="-1"/>
                <w:w w:val="96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5557C1D2" wp14:editId="22B36A2F">
                  <wp:extent cx="2822222" cy="2662369"/>
                  <wp:effectExtent l="0" t="0" r="0" b="5080"/>
                  <wp:docPr id="4" name="תמונה 4" descr="33-MAT-011-8B-SOFI-q17_halof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 descr="33-MAT-011-8B-SOFI-q17_halof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7185" cy="26670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536EFCF4" w14:textId="77777777" w:rsidTr="0012495E">
        <w:tc>
          <w:tcPr>
            <w:tcW w:w="683" w:type="dxa"/>
          </w:tcPr>
          <w:p w14:paraId="33F0BA8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6.</w:t>
            </w:r>
          </w:p>
        </w:tc>
        <w:tc>
          <w:tcPr>
            <w:tcW w:w="7479" w:type="dxa"/>
          </w:tcPr>
          <w:p w14:paraId="35318AAA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7FD5F32" wp14:editId="2E39DE00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61595</wp:posOffset>
                      </wp:positionV>
                      <wp:extent cx="151765" cy="161925"/>
                      <wp:effectExtent l="0" t="0" r="19685" b="28575"/>
                      <wp:wrapNone/>
                      <wp:docPr id="1635" name="מלבן 16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51765" cy="1619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8CA554B" id="מלבן 1635" o:spid="_x0000_s1026" style="position:absolute;left:0;text-align:left;margin-left:62.65pt;margin-top:4.85pt;width:11.95pt;height:12.7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" filled="f" strokecolor="black [3213]" strokeweight=".5pt">
                      <v:path arrowok="t"/>
                    </v:rect>
                  </w:pict>
                </mc:Fallback>
              </mc:AlternateConten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. הַשלימו מספר במשבצת כך שיתקבל ביטוי הגדול מ-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</w:t>
            </w:r>
            <w:r w:rsidRPr="00035941">
              <w:rPr>
                <w:rFonts w:ascii="Arial" w:hAnsi="Arial"/>
                <w:sz w:val="24"/>
                <w:szCs w:val="24"/>
              </w:rPr>
              <w:object w:dxaOrig="960" w:dyaOrig="639" w14:anchorId="7D0681DC">
                <v:shape id="_x0000_i1040" type="#_x0000_t75" style="width:48pt;height:32pt" o:ole="">
                  <v:imagedata r:id="rId43" o:title=""/>
                </v:shape>
                <o:OLEObject Type="Embed" ProgID="Equation.3" ShapeID="_x0000_i1040" DrawAspect="Content" ObjectID="_1625748304" r:id="rId44"/>
              </w:object>
            </w:r>
          </w:p>
          <w:p w14:paraId="48A1749F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סַמנו את הגרף שמתאר את הפתרון של האי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שווי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   </w:t>
            </w:r>
            <w:r w:rsidRPr="00035941">
              <w:rPr>
                <w:rFonts w:ascii="Arial" w:hAnsi="Arial"/>
                <w:sz w:val="24"/>
                <w:szCs w:val="24"/>
              </w:rPr>
              <w:object w:dxaOrig="1140" w:dyaOrig="639" w14:anchorId="7DB0C948">
                <v:shape id="_x0000_i1041" type="#_x0000_t75" style="width:57pt;height:32pt" o:ole="">
                  <v:imagedata r:id="rId45" o:title=""/>
                </v:shape>
                <o:OLEObject Type="Embed" ProgID="Equation.3" ShapeID="_x0000_i1041" DrawAspect="Content" ObjectID="_1625748305" r:id="rId46"/>
              </w:object>
            </w:r>
          </w:p>
          <w:p w14:paraId="7503E1EF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30FF766D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0226D2CF" wp14:editId="26720839">
                  <wp:extent cx="3399951" cy="1568079"/>
                  <wp:effectExtent l="0" t="0" r="0" b="0"/>
                  <wp:docPr id="5" name="תמונה 5" descr="33-MAT-011-8B-SOFI-q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 descr="33-MAT-011-8B-SOFI-q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0081" cy="1568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3793122E" w14:textId="77777777" w:rsidTr="0012495E">
        <w:tc>
          <w:tcPr>
            <w:tcW w:w="683" w:type="dxa"/>
          </w:tcPr>
          <w:p w14:paraId="63EAEFC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7.</w:t>
            </w:r>
          </w:p>
        </w:tc>
        <w:tc>
          <w:tcPr>
            <w:tcW w:w="7479" w:type="dxa"/>
          </w:tcPr>
          <w:p w14:paraId="46FEC9DE" w14:textId="77777777" w:rsidR="000D7117" w:rsidRPr="00035941" w:rsidRDefault="000D7117" w:rsidP="0012495E">
            <w:pPr>
              <w:pStyle w:val="Sargel2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7FB22EF3" wp14:editId="71C0129D">
                      <wp:simplePos x="0" y="0"/>
                      <wp:positionH relativeFrom="column">
                        <wp:posOffset>24765</wp:posOffset>
                      </wp:positionH>
                      <wp:positionV relativeFrom="paragraph">
                        <wp:posOffset>155575</wp:posOffset>
                      </wp:positionV>
                      <wp:extent cx="1474470" cy="969645"/>
                      <wp:effectExtent l="0" t="19050" r="49530" b="1905"/>
                      <wp:wrapNone/>
                      <wp:docPr id="1628" name="קבוצה 16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474470" cy="969645"/>
                                <a:chOff x="0" y="0"/>
                                <a:chExt cx="1474561" cy="969972"/>
                              </a:xfrm>
                            </wpg:grpSpPr>
                            <wps:wsp>
                              <wps:cNvPr id="1629" name="משולש שווה שוקיים 12"/>
                              <wps:cNvSpPr/>
                              <wps:spPr>
                                <a:xfrm>
                                  <a:off x="212181" y="0"/>
                                  <a:ext cx="1262380" cy="626110"/>
                                </a:xfrm>
                                <a:prstGeom prst="triangle">
                                  <a:avLst>
                                    <a:gd name="adj" fmla="val 31191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0" name="מחבר ישר 13"/>
                              <wps:cNvCnPr/>
                              <wps:spPr>
                                <a:xfrm>
                                  <a:off x="606232" y="0"/>
                                  <a:ext cx="0" cy="62611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31" name="תיבת טקסט 14"/>
                              <wps:cNvSpPr txBox="1"/>
                              <wps:spPr>
                                <a:xfrm>
                                  <a:off x="0" y="626440"/>
                                  <a:ext cx="605927" cy="343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C9049A5" w14:textId="77777777" w:rsidR="000D7117" w:rsidRPr="00890D41" w:rsidRDefault="000D7117" w:rsidP="000D7117">
                                    <w:pPr>
                                      <w:rPr>
                                        <w:sz w:val="14"/>
                                        <w:szCs w:val="14"/>
                                        <w:rtl/>
                                      </w:rPr>
                                    </w:pPr>
                                    <w:r w:rsidRPr="00890D41">
                                      <w:rPr>
                                        <w:sz w:val="14"/>
                                        <w:szCs w:val="14"/>
                                      </w:rPr>
                                      <w:t>X</w:t>
                                    </w:r>
                                    <w:r w:rsidRPr="00890D41"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2" name="תיבת טקסט 15"/>
                              <wps:cNvSpPr txBox="1"/>
                              <wps:spPr>
                                <a:xfrm>
                                  <a:off x="682011" y="626440"/>
                                  <a:ext cx="605927" cy="343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7BD0C37" w14:textId="77777777" w:rsidR="000D7117" w:rsidRPr="00890D41" w:rsidRDefault="000D7117" w:rsidP="000D7117">
                                    <w:pPr>
                                      <w:rPr>
                                        <w:sz w:val="14"/>
                                        <w:szCs w:val="14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</w:rPr>
                                      <w:t>4</w:t>
                                    </w:r>
                                    <w:r w:rsidRPr="00890D41"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3" name="תיבת טקסט 16"/>
                              <wps:cNvSpPr txBox="1"/>
                              <wps:spPr>
                                <a:xfrm>
                                  <a:off x="333428" y="222285"/>
                                  <a:ext cx="605927" cy="343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4A598A2E" w14:textId="77777777" w:rsidR="000D7117" w:rsidRPr="00890D41" w:rsidRDefault="000D7117" w:rsidP="000D7117">
                                    <w:pPr>
                                      <w:rPr>
                                        <w:sz w:val="14"/>
                                        <w:szCs w:val="14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</w:rPr>
                                      <w:t>3</w:t>
                                    </w:r>
                                    <w:r w:rsidRPr="00890D41">
                                      <w:rPr>
                                        <w:rFonts w:hint="cs"/>
                                        <w:sz w:val="14"/>
                                        <w:szCs w:val="14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634" name="מלבן 17"/>
                              <wps:cNvSpPr/>
                              <wps:spPr>
                                <a:xfrm>
                                  <a:off x="606232" y="535505"/>
                                  <a:ext cx="101481" cy="9156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1628" o:spid="_x0000_s1026" style="position:absolute;left:0;text-align:left;margin-left:1.95pt;margin-top:12.25pt;width:116.1pt;height:76.35pt;z-index:251672576" coordsize="14745,96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משולש שווה שוקיים 12" o:spid="_x0000_s1027" type="#_x0000_t5" style="position:absolute;left:2121;width:12624;height:62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ufMMIA&#10;AADdAAAADwAAAGRycy9kb3ducmV2LnhtbERPTYvCMBC9C/6HMMLeNNVDWatRRFTcPa3dHvY4NmNb&#10;bCalibX+e7MgeJvH+5zluje16Kh1lWUF00kEgji3uuJCQfa7H3+CcB5ZY22ZFDzIwXo1HCwx0fbO&#10;J+pSX4gQwi5BBaX3TSKly0sy6Ca2IQ7cxbYGfYBtIXWL9xBuajmLolgarDg0lNjQtqT8mt6Mgove&#10;6a+0sNlPNP07N133ffBxrNTHqN8sQHjq/Vv8ch91mB/P5vD/TThBr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W58wwgAAAN0AAAAPAAAAAAAAAAAAAAAAAJgCAABkcnMvZG93&#10;bnJldi54bWxQSwUGAAAAAAQABAD1AAAAhwMAAAAA&#10;" adj="6737" filled="f" strokecolor="black [3213]"/>
                      <v:line id="מחבר ישר 13" o:spid="_x0000_s1028" style="position:absolute;visibility:visible;mso-wrap-style:square" from="6062,0" to="6062,62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ykT8YAAADdAAAADwAAAGRycy9kb3ducmV2LnhtbESPQUvDQBCF74L/YRnBm91UsTSx2yIF&#10;odiDmFbwOGTHbDA7u8mubfrvnYPgbYb35r1vVpvJ9+pEY+oCG5jPClDETbAdtwaOh5e7JaiUkS32&#10;gcnAhRJs1tdXK6xsOPM7nercKgnhVKEBl3OstE6NI49pFiKxaF9h9JhlHVttRzxLuO/1fVEstMeO&#10;pcFhpK2j5rv+8QaG16beP7bzj7iLW/c2YDl8lqUxtzfT8xOoTFP+N/9d76zgLx6EX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spE/GAAAA3QAAAA8AAAAAAAAA&#10;AAAAAAAAoQIAAGRycy9kb3ducmV2LnhtbFBLBQYAAAAABAAEAPkAAACUAwAAAAA=&#10;" strokecolor="black [3213]" strokeweight=".5pt">
                        <v:stroke joinstyle="miter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תיבת טקסט 14" o:spid="_x0000_s1029" type="#_x0000_t202" style="position:absolute;top:6264;width:6059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D7aMQA&#10;AADdAAAADwAAAGRycy9kb3ducmV2LnhtbERPTYvCMBC9C/sfwgjeNNVlpVSjSEFcRA+6XvY2NmNb&#10;bCbdJmrdX28Ewds83udM562pxJUaV1pWMBxEIIgzq0vOFRx+lv0YhPPIGivLpOBODuazj84UE21v&#10;vKPr3ucihLBLUEHhfZ1I6bKCDLqBrYkDd7KNQR9gk0vd4C2Em0qOomgsDZYcGgqsKS0oO+8vRsE6&#10;XW5xdxyZ+L9KV5vTov47/H4p1eu2iwkIT61/i1/ubx3mjz+H8Pwmn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wg+2jEAAAA3QAAAA8AAAAAAAAAAAAAAAAAmAIAAGRycy9k&#10;b3ducmV2LnhtbFBLBQYAAAAABAAEAPUAAACJAwAAAAA=&#10;" filled="f" stroked="f" strokeweight=".5pt">
                        <v:textbox>
                          <w:txbxContent>
                            <w:p w:rsidR="000D7117" w:rsidRPr="00890D41" w:rsidRDefault="000D7117" w:rsidP="000D7117">
                              <w:pPr>
                                <w:rPr>
                                  <w:sz w:val="14"/>
                                  <w:szCs w:val="14"/>
                                  <w:rtl/>
                                </w:rPr>
                              </w:pPr>
                              <w:r w:rsidRPr="00890D41">
                                <w:rPr>
                                  <w:sz w:val="14"/>
                                  <w:szCs w:val="14"/>
                                </w:rPr>
                                <w:t>X</w:t>
                              </w:r>
                              <w:r w:rsidRPr="00890D41"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shape id="תיבת טקסט 15" o:spid="_x0000_s1030" type="#_x0000_t202" style="position:absolute;left:6820;top:6264;width:6059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JlH8UA&#10;AADdAAAADwAAAGRycy9kb3ducmV2LnhtbERPS2vCQBC+C/0PyxS86aYpFUldQwgEi9iDj0tv0+yY&#10;hGZn0+waY399t1DwNh/fc1bpaFoxUO8aywqe5hEI4tLqhisFp2MxW4JwHllja5kU3MhBun6YrDDR&#10;9sp7Gg6+EiGEXYIKau+7REpX1mTQzW1HHLiz7Q36APtK6h6vIdy0Mo6ihTTYcGiosaO8pvLrcDEK&#10;tnnxjvvP2Cx/2nyzO2fd9+njRanp45i9gvA0+rv43/2mw/zFcwx/34QT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8mUfxQAAAN0AAAAPAAAAAAAAAAAAAAAAAJgCAABkcnMv&#10;ZG93bnJldi54bWxQSwUGAAAAAAQABAD1AAAAigMAAAAA&#10;" filled="f" stroked="f" strokeweight=".5pt">
                        <v:textbox>
                          <w:txbxContent>
                            <w:p w:rsidR="000D7117" w:rsidRPr="00890D41" w:rsidRDefault="000D7117" w:rsidP="000D7117">
                              <w:pPr>
                                <w:rPr>
                                  <w:sz w:val="14"/>
                                  <w:szCs w:val="14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</w:rPr>
                                <w:t>4</w:t>
                              </w:r>
                              <w:r w:rsidRPr="00890D41"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shape id="תיבת טקסט 16" o:spid="_x0000_s1031" type="#_x0000_t202" style="position:absolute;left:3334;top:2222;width:6059;height:3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77AhMQA&#10;AADdAAAADwAAAGRycy9kb3ducmV2LnhtbERPTYvCMBC9C/sfwix401RlpVSjSEFWRA+6XvY2NmNb&#10;bCbdJmrdX28Ewds83udM562pxJUaV1pWMOhHIIgzq0vOFRx+lr0YhPPIGivLpOBODuazj84UE21v&#10;vKPr3ucihLBLUEHhfZ1I6bKCDLq+rYkDd7KNQR9gk0vd4C2Em0oOo2gsDZYcGgqsKS0oO+8vRsE6&#10;XW5xdxya+L9KvzenRf13+P1SqvvZLiYgPLX+LX65VzrMH49G8PwmnC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+wITEAAAA3QAAAA8AAAAAAAAAAAAAAAAAmAIAAGRycy9k&#10;b3ducmV2LnhtbFBLBQYAAAAABAAEAPUAAACJAwAAAAA=&#10;" filled="f" stroked="f" strokeweight=".5pt">
                        <v:textbox>
                          <w:txbxContent>
                            <w:p w:rsidR="000D7117" w:rsidRPr="00890D41" w:rsidRDefault="000D7117" w:rsidP="000D7117">
                              <w:pPr>
                                <w:rPr>
                                  <w:sz w:val="14"/>
                                  <w:szCs w:val="14"/>
                                  <w:rtl/>
                                </w:rPr>
                              </w:pPr>
                              <w:r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</w:rPr>
                                <w:t>3</w:t>
                              </w:r>
                              <w:r w:rsidRPr="00890D41">
                                <w:rPr>
                                  <w:rFonts w:hint="cs"/>
                                  <w:sz w:val="14"/>
                                  <w:szCs w:val="14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rect id="מלבן 17" o:spid="_x0000_s1032" style="position:absolute;left:6062;top:5355;width:1015;height:9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wMwcEA&#10;AADdAAAADwAAAGRycy9kb3ducmV2LnhtbERPzYrCMBC+L/gOYQQvi6ari0g1iggLXrqw6gMMzdgU&#10;m0lsUq1vbxYEb/Px/c5q09tG3KgNtWMFX5MMBHHpdM2VgtPxZ7wAESKyxsYxKXhQgM168LHCXLs7&#10;/9HtECuRQjjkqMDE6HMpQ2nIYpg4T5y4s2stxgTbSuoW7yncNnKaZXNpsebUYNDTzlB5OXRWQd8t&#10;rteiu1hDs6L5nEb/W3iv1GjYb5cgIvXxLX659zrNn8++4f+bdIJcP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98DMHBAAAA3QAAAA8AAAAAAAAAAAAAAAAAmAIAAGRycy9kb3du&#10;cmV2LnhtbFBLBQYAAAAABAAEAPUAAACGAwAAAAA=&#10;" filled="f" strokecolor="black [3213]"/>
                    </v:group>
                  </w:pict>
                </mc:Fallback>
              </mc:AlternateConten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כתבו ביטוי אלגברי לשטח המשולש שלפניכם: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</w:p>
        </w:tc>
      </w:tr>
      <w:tr w:rsidR="000D7117" w:rsidRPr="00035941" w14:paraId="7CC9681E" w14:textId="77777777" w:rsidTr="0012495E">
        <w:tc>
          <w:tcPr>
            <w:tcW w:w="683" w:type="dxa"/>
          </w:tcPr>
          <w:p w14:paraId="202D41F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8.</w:t>
            </w:r>
          </w:p>
        </w:tc>
        <w:tc>
          <w:tcPr>
            <w:tcW w:w="7479" w:type="dxa"/>
          </w:tcPr>
          <w:p w14:paraId="03482647" w14:textId="77777777" w:rsidR="000D7117" w:rsidRPr="00035941" w:rsidRDefault="000D7117" w:rsidP="0012495E">
            <w:pPr>
              <w:pStyle w:val="Sargel2"/>
              <w:tabs>
                <w:tab w:val="left" w:pos="2835"/>
                <w:tab w:val="right" w:pos="4535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אי-שוויון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5x &gt; x + 17</w:t>
            </w:r>
          </w:p>
          <w:p w14:paraId="01F13635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. הביאו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דוגמה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 xml:space="preserve"> אחת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למספר שהוא פתרון של האי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–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שוויון הנת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1DB93C84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. הביאו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דוגמ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ח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מספר </w:t>
            </w:r>
            <w:r w:rsidRPr="00035941">
              <w:rPr>
                <w:rStyle w:val="DavidMFbold"/>
                <w:rFonts w:ascii="Arial" w:hAnsi="Arial" w:cs="Times New Roman"/>
                <w:sz w:val="24"/>
                <w:szCs w:val="24"/>
                <w:rtl/>
                <w:lang w:bidi="he-IL"/>
              </w:rPr>
              <w:t>שאינו פתרו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ל האי–שוויון הנתון. </w:t>
            </w:r>
          </w:p>
          <w:p w14:paraId="6653535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  <w:p w14:paraId="25B0F611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  <w:p w14:paraId="10DCAC44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</w:tc>
      </w:tr>
      <w:tr w:rsidR="000D7117" w:rsidRPr="00035941" w14:paraId="405F9629" w14:textId="77777777" w:rsidTr="0012495E">
        <w:tc>
          <w:tcPr>
            <w:tcW w:w="683" w:type="dxa"/>
          </w:tcPr>
          <w:p w14:paraId="55AC48A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29.</w:t>
            </w:r>
          </w:p>
        </w:tc>
        <w:tc>
          <w:tcPr>
            <w:tcW w:w="7479" w:type="dxa"/>
          </w:tcPr>
          <w:p w14:paraId="4D6CDF67" w14:textId="77777777" w:rsidR="000D7117" w:rsidRPr="00035941" w:rsidRDefault="000D7117" w:rsidP="0012495E">
            <w:pPr>
              <w:pStyle w:val="Sargel1"/>
              <w:spacing w:before="0" w:after="0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כונית ומשאית נסעו זו לקראת זו עד שנפגשו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המכונית יצאה ממטולה ונסעה במהירות של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pacing w:val="-3"/>
                <w:w w:val="98"/>
                <w:sz w:val="24"/>
                <w:szCs w:val="24"/>
                <w:rtl/>
              </w:rPr>
              <w:t xml:space="preserve">המשאית יצאה מאילת </w:t>
            </w:r>
            <w:r w:rsidRPr="00035941">
              <w:rPr>
                <w:rStyle w:val="DavidMFObold"/>
                <w:rFonts w:ascii="Arial" w:hAnsi="Arial"/>
                <w:spacing w:val="-3"/>
                <w:w w:val="98"/>
                <w:sz w:val="24"/>
                <w:szCs w:val="24"/>
                <w:rtl/>
                <w:lang w:bidi="he-IL"/>
              </w:rPr>
              <w:t>שעתיים</w:t>
            </w:r>
            <w:r w:rsidRPr="00035941">
              <w:rPr>
                <w:rFonts w:ascii="Arial" w:hAnsi="Arial"/>
                <w:spacing w:val="-3"/>
                <w:w w:val="98"/>
                <w:sz w:val="24"/>
                <w:szCs w:val="24"/>
                <w:rtl/>
              </w:rPr>
              <w:t xml:space="preserve"> אחרי המכונית, ונסעה במהירות של </w:t>
            </w:r>
            <w:r w:rsidRPr="00035941">
              <w:rPr>
                <w:rStyle w:val="grade8-Num15"/>
                <w:rFonts w:ascii="Arial" w:hAnsi="Arial" w:cs="David"/>
                <w:spacing w:val="-3"/>
                <w:w w:val="98"/>
                <w:sz w:val="24"/>
                <w:szCs w:val="24"/>
              </w:rPr>
              <w:t>60</w:t>
            </w:r>
            <w:r w:rsidRPr="00035941">
              <w:rPr>
                <w:rFonts w:ascii="Arial" w:hAnsi="Arial"/>
                <w:spacing w:val="-3"/>
                <w:w w:val="98"/>
                <w:sz w:val="24"/>
                <w:szCs w:val="24"/>
                <w:rtl/>
              </w:rPr>
              <w:t xml:space="preserve"> קמ"ש.</w:t>
            </w:r>
            <w:r w:rsidRPr="00035941">
              <w:rPr>
                <w:rFonts w:ascii="Arial" w:hAnsi="Arial"/>
                <w:spacing w:val="-3"/>
                <w:w w:val="98"/>
                <w:sz w:val="24"/>
                <w:szCs w:val="24"/>
                <w:rtl/>
              </w:rPr>
              <w:br/>
              <w:t xml:space="preserve">אורך הדרך בין מטולה לאילת הוא </w:t>
            </w:r>
            <w:r w:rsidRPr="00035941">
              <w:rPr>
                <w:rStyle w:val="grade8-Num15"/>
                <w:rFonts w:ascii="Arial" w:hAnsi="Arial" w:cs="David"/>
                <w:spacing w:val="-3"/>
                <w:w w:val="98"/>
                <w:sz w:val="24"/>
                <w:szCs w:val="24"/>
              </w:rPr>
              <w:t>480</w:t>
            </w:r>
            <w:r w:rsidRPr="00035941">
              <w:rPr>
                <w:rFonts w:ascii="Arial" w:hAnsi="Arial"/>
                <w:spacing w:val="-3"/>
                <w:w w:val="98"/>
                <w:sz w:val="24"/>
                <w:szCs w:val="24"/>
                <w:rtl/>
              </w:rPr>
              <w:t xml:space="preserve"> ק"מ.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באיזה מהגרפים שלפניכם הנקודה המסומנת מייצגת בערך את המקו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שבו נפגשו המכונית והמשאי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</w:p>
          <w:p w14:paraId="64C341FD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0" locked="0" layoutInCell="1" allowOverlap="1" wp14:anchorId="7097186E" wp14:editId="6F91167D">
                  <wp:simplePos x="0" y="0"/>
                  <wp:positionH relativeFrom="column">
                    <wp:posOffset>1842135</wp:posOffset>
                  </wp:positionH>
                  <wp:positionV relativeFrom="paragraph">
                    <wp:posOffset>86995</wp:posOffset>
                  </wp:positionV>
                  <wp:extent cx="2491105" cy="2247900"/>
                  <wp:effectExtent l="0" t="0" r="4445" b="0"/>
                  <wp:wrapNone/>
                  <wp:docPr id="7" name="תמונה 7" descr="33-MAT-011-8B-SOFI-q22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33-MAT-011-8B-SOFI-q22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1105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31C7835E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4E077BAC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10205D1D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44A0DD07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6A4C37EC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090A4589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6A1A425A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0C706FA2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 xml:space="preserve"> </w:t>
            </w:r>
            <w:proofErr w:type="gramStart"/>
            <w:r w:rsidRPr="00035941">
              <w:rPr>
                <w:rStyle w:val="Times"/>
                <w:rFonts w:ascii="Arial" w:hAnsi="Arial"/>
                <w:sz w:val="24"/>
                <w:szCs w:val="24"/>
              </w:rPr>
              <w:t xml:space="preserve">x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</w:t>
            </w:r>
            <w:proofErr w:type="gram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את זמן הנסיעה של המכונית עד הגעתה למקום המפגש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עם המשאית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סַמנו את המשוואה שבאמצעותה אפשר לחשב את זמן הנסיעה של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מכונית עד למקום המפגש.</w:t>
            </w:r>
          </w:p>
          <w:p w14:paraId="507753C5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140" w:after="140"/>
              <w:ind w:left="425" w:hanging="1276"/>
              <w:rPr>
                <w:rStyle w:val="Times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0x + 60(x + 2) = 480</w:t>
            </w:r>
          </w:p>
          <w:p w14:paraId="0CD59612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140" w:after="140"/>
              <w:ind w:left="425" w:hanging="1276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0x – 60(x – 2) = 480</w:t>
            </w:r>
          </w:p>
          <w:p w14:paraId="78EADA6C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140" w:after="140"/>
              <w:ind w:left="425" w:hanging="1276"/>
              <w:rPr>
                <w:rStyle w:val="Times"/>
                <w:rFonts w:ascii="Arial" w:hAnsi="Arial"/>
                <w:sz w:val="24"/>
                <w:szCs w:val="24"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0x – 60(x + 2) = 480</w:t>
            </w:r>
          </w:p>
          <w:p w14:paraId="64CA4FAD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spacing w:before="140" w:after="140"/>
              <w:ind w:left="425" w:hanging="1276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0x + 60(x – 2) = 480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</w:p>
        </w:tc>
      </w:tr>
      <w:tr w:rsidR="000D7117" w:rsidRPr="00035941" w14:paraId="70882D63" w14:textId="77777777" w:rsidTr="0012495E">
        <w:tc>
          <w:tcPr>
            <w:tcW w:w="683" w:type="dxa"/>
          </w:tcPr>
          <w:p w14:paraId="2E10757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0.</w:t>
            </w:r>
          </w:p>
        </w:tc>
        <w:tc>
          <w:tcPr>
            <w:tcW w:w="7479" w:type="dxa"/>
          </w:tcPr>
          <w:p w14:paraId="4877368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18B438" wp14:editId="4AC69718">
                      <wp:simplePos x="0" y="0"/>
                      <wp:positionH relativeFrom="column">
                        <wp:posOffset>-233680</wp:posOffset>
                      </wp:positionH>
                      <wp:positionV relativeFrom="paragraph">
                        <wp:posOffset>498475</wp:posOffset>
                      </wp:positionV>
                      <wp:extent cx="1884680" cy="212090"/>
                      <wp:effectExtent l="0" t="0" r="0" b="0"/>
                      <wp:wrapNone/>
                      <wp:docPr id="1627" name="תיבת טקסט 16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84680" cy="2120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0527729" w14:textId="77777777" w:rsidR="000D7117" w:rsidRPr="00725D45" w:rsidRDefault="000D7117" w:rsidP="000D7117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</w:rPr>
                                  </w:pPr>
                                  <w:r w:rsidRPr="00725D45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18"/>
                                      <w:szCs w:val="18"/>
                                      <w:rtl/>
                                    </w:rPr>
                                    <w:t>הנוזל במבחנות בתחילת הניסוי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627" o:spid="_x0000_s1033" type="#_x0000_t202" style="position:absolute;left:0;text-align:left;margin-left:-18.4pt;margin-top:39.25pt;width:148.4pt;height:16.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" filled="f" stroked="f">
                      <v:textbox>
                        <w:txbxContent>
                          <w:p w:rsidR="000D7117" w:rsidRPr="00725D45" w:rsidRDefault="000D7117" w:rsidP="000D7117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725D45">
                              <w:rPr>
                                <w:rFonts w:ascii="Arial" w:hAnsi="Arial" w:cs="Arial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>הנוזל במבחנות בתחילת הניסוי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1312" behindDoc="0" locked="0" layoutInCell="1" allowOverlap="1" wp14:anchorId="3F9F49E3" wp14:editId="5CE25EF5">
                  <wp:simplePos x="0" y="0"/>
                  <wp:positionH relativeFrom="column">
                    <wp:posOffset>48895</wp:posOffset>
                  </wp:positionH>
                  <wp:positionV relativeFrom="paragraph">
                    <wp:posOffset>708025</wp:posOffset>
                  </wp:positionV>
                  <wp:extent cx="1272540" cy="1529080"/>
                  <wp:effectExtent l="0" t="0" r="3810" b="0"/>
                  <wp:wrapSquare wrapText="bothSides"/>
                  <wp:docPr id="8" name="תמונה 8" descr="33-MAT-011-8B-SOFI-q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33-MAT-011-8B-SOFI-q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152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תלמידים ערכו ניסוי בשיעור מדע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תחילת הניסוי הייתה כמות הנוזל במבחנה ב' גדולה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י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כמות הנוזל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במבחנה א'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w w:val="95"/>
                <w:sz w:val="24"/>
                <w:szCs w:val="24"/>
                <w:rtl/>
              </w:rPr>
              <w:t xml:space="preserve">במהלך הניסוי שפכו התלמידים </w:t>
            </w:r>
            <w:r w:rsidRPr="00035941">
              <w:rPr>
                <w:rStyle w:val="grade8-Num15"/>
                <w:rFonts w:ascii="Arial" w:hAnsi="Arial" w:cs="David"/>
                <w:w w:val="95"/>
                <w:sz w:val="24"/>
                <w:szCs w:val="24"/>
              </w:rPr>
              <w:t>9</w:t>
            </w:r>
            <w:r w:rsidRPr="00035941">
              <w:rPr>
                <w:rFonts w:ascii="Arial" w:hAnsi="Arial"/>
                <w:w w:val="95"/>
                <w:sz w:val="24"/>
                <w:szCs w:val="24"/>
                <w:rtl/>
              </w:rPr>
              <w:t xml:space="preserve"> סמ"ק מהנוזל שהיה </w:t>
            </w:r>
            <w:r w:rsidRPr="00035941">
              <w:rPr>
                <w:rFonts w:ascii="Arial" w:hAnsi="Arial" w:hint="cs"/>
                <w:w w:val="95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w w:val="95"/>
                <w:sz w:val="24"/>
                <w:szCs w:val="24"/>
                <w:rtl/>
              </w:rPr>
              <w:t xml:space="preserve">במבחנה </w:t>
            </w:r>
            <w:r w:rsidRPr="00035941">
              <w:rPr>
                <w:rStyle w:val="DavidMFObold"/>
                <w:rFonts w:ascii="Arial" w:hAnsi="Arial"/>
                <w:w w:val="95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bold"/>
                <w:rFonts w:ascii="Arial" w:hAnsi="Arial"/>
                <w:w w:val="95"/>
                <w:sz w:val="24"/>
                <w:szCs w:val="24"/>
                <w:rtl/>
              </w:rPr>
              <w:t>'</w:t>
            </w:r>
            <w:r w:rsidRPr="00035941">
              <w:rPr>
                <w:rFonts w:ascii="Arial" w:hAnsi="Arial"/>
                <w:w w:val="95"/>
                <w:sz w:val="24"/>
                <w:szCs w:val="24"/>
                <w:rtl/>
              </w:rPr>
              <w:t xml:space="preserve"> לתוך מבחנה </w:t>
            </w:r>
            <w:r w:rsidRPr="00035941">
              <w:rPr>
                <w:rStyle w:val="DavidMFObold"/>
                <w:rFonts w:ascii="Arial" w:hAnsi="Arial"/>
                <w:w w:val="95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bold"/>
                <w:rFonts w:ascii="Arial" w:hAnsi="Arial"/>
                <w:w w:val="95"/>
                <w:sz w:val="24"/>
                <w:szCs w:val="24"/>
                <w:rtl/>
              </w:rPr>
              <w:t>'</w:t>
            </w:r>
            <w:r w:rsidRPr="00035941">
              <w:rPr>
                <w:rFonts w:ascii="Arial" w:hAnsi="Arial"/>
                <w:w w:val="95"/>
                <w:sz w:val="24"/>
                <w:szCs w:val="24"/>
                <w:rtl/>
              </w:rPr>
              <w:t>,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התקבלה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כמות שווה של נוזל בשתי המבחנות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ה הייתה כמות הנוזל בסמ"ק בכל אחת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המבחנות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תחילת הניסו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</w:p>
          <w:p w14:paraId="20732917" w14:textId="77777777" w:rsidR="000D7117" w:rsidRPr="00035941" w:rsidRDefault="000D7117" w:rsidP="0012495E">
            <w:pPr>
              <w:pStyle w:val="Sargel1"/>
              <w:spacing w:after="113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  <w:p w14:paraId="7CFC279A" w14:textId="77777777" w:rsidR="000D7117" w:rsidRPr="00035941" w:rsidRDefault="000D7117" w:rsidP="0012495E">
            <w:pPr>
              <w:pStyle w:val="Sargel1"/>
              <w:spacing w:after="113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0480F269" w14:textId="77777777" w:rsidTr="0012495E">
        <w:tc>
          <w:tcPr>
            <w:tcW w:w="683" w:type="dxa"/>
          </w:tcPr>
          <w:p w14:paraId="3342254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31.</w:t>
            </w:r>
          </w:p>
        </w:tc>
        <w:tc>
          <w:tcPr>
            <w:tcW w:w="7479" w:type="dxa"/>
          </w:tcPr>
          <w:p w14:paraId="0B9CE771" w14:textId="77777777" w:rsidR="000D7117" w:rsidRPr="00035941" w:rsidRDefault="000D7117" w:rsidP="0012495E">
            <w:pPr>
              <w:pStyle w:val="Sargel1"/>
              <w:spacing w:before="0" w:after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ה הפונקציה: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y = x – 3</w:t>
            </w:r>
            <w:r w:rsidRPr="00035941">
              <w:rPr>
                <w:rStyle w:val="grade8-Num15"/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סַמנו את הגרף המתאר את הפונקציה הנתונה.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</w:p>
          <w:p w14:paraId="1D679AF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7456" behindDoc="0" locked="0" layoutInCell="1" allowOverlap="1" wp14:anchorId="7361C082" wp14:editId="08231D76">
                  <wp:simplePos x="0" y="0"/>
                  <wp:positionH relativeFrom="column">
                    <wp:posOffset>1786255</wp:posOffset>
                  </wp:positionH>
                  <wp:positionV relativeFrom="paragraph">
                    <wp:posOffset>163195</wp:posOffset>
                  </wp:positionV>
                  <wp:extent cx="2835275" cy="2641600"/>
                  <wp:effectExtent l="0" t="0" r="3175" b="6350"/>
                  <wp:wrapSquare wrapText="bothSides"/>
                  <wp:docPr id="10" name="תמונה 10" descr="32-MAT-011-8A-SOF-q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32-MAT-011-8A-SOF-q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35275" cy="264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AAFCE91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</w:p>
          <w:p w14:paraId="3594614D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18658B89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0AA6C1F7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3A6BE73D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5892E613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16915BB8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61785C23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617390B1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2982B84F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16E578A8" w14:textId="77777777" w:rsidR="000D7117" w:rsidRPr="00035941" w:rsidRDefault="000D7117" w:rsidP="0012495E">
            <w:pPr>
              <w:pStyle w:val="Sheela"/>
              <w:rPr>
                <w:rFonts w:ascii="Arial" w:hAnsi="Arial"/>
                <w:sz w:val="24"/>
                <w:szCs w:val="24"/>
                <w:rtl/>
              </w:rPr>
            </w:pPr>
          </w:p>
          <w:p w14:paraId="7C528338" w14:textId="77777777" w:rsidR="000D7117" w:rsidRPr="00035941" w:rsidRDefault="000D7117" w:rsidP="0012495E">
            <w:pPr>
              <w:pStyle w:val="Sargel1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</w:tc>
      </w:tr>
      <w:tr w:rsidR="000D7117" w:rsidRPr="00035941" w14:paraId="37CA68A2" w14:textId="77777777" w:rsidTr="0012495E">
        <w:tc>
          <w:tcPr>
            <w:tcW w:w="683" w:type="dxa"/>
          </w:tcPr>
          <w:p w14:paraId="61E04B6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2.</w:t>
            </w:r>
          </w:p>
        </w:tc>
        <w:tc>
          <w:tcPr>
            <w:tcW w:w="7479" w:type="dxa"/>
          </w:tcPr>
          <w:p w14:paraId="74B8D301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8480" behindDoc="1" locked="0" layoutInCell="1" allowOverlap="1" wp14:anchorId="462DF070" wp14:editId="6B6DD7D8">
                  <wp:simplePos x="0" y="0"/>
                  <wp:positionH relativeFrom="column">
                    <wp:posOffset>58420</wp:posOffset>
                  </wp:positionH>
                  <wp:positionV relativeFrom="paragraph">
                    <wp:posOffset>76835</wp:posOffset>
                  </wp:positionV>
                  <wp:extent cx="1990090" cy="1586230"/>
                  <wp:effectExtent l="0" t="0" r="0" b="0"/>
                  <wp:wrapSquare wrapText="bothSides"/>
                  <wp:docPr id="11" name="תמונה 11" descr="32-MAT-011-8A-SOF-q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32-MAT-011-8A-SOF-q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27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090" cy="1586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לפניכם גרף המתאר פונקציה קווי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ועליו מסומנות שתי נקודו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7183B67C" w14:textId="77777777" w:rsidR="000D7117" w:rsidRPr="00035941" w:rsidRDefault="000D7117" w:rsidP="0012495E">
            <w:pPr>
              <w:pStyle w:val="Sargel2"/>
              <w:jc w:val="center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64FCAD41" w14:textId="77777777" w:rsidR="000D7117" w:rsidRPr="00035941" w:rsidRDefault="000D7117" w:rsidP="0012495E">
            <w:pPr>
              <w:pStyle w:val="Sargel2"/>
              <w:jc w:val="center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4C8F7A58" w14:textId="77777777" w:rsidR="000D7117" w:rsidRPr="00035941" w:rsidRDefault="000D7117" w:rsidP="0012495E">
            <w:pPr>
              <w:pStyle w:val="Sargel2"/>
              <w:jc w:val="center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375552BE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מה משוואת היש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? </w:t>
            </w:r>
          </w:p>
          <w:p w14:paraId="5F541585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  <w:lang w:bidi="ar-SA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60425630" w14:textId="77777777" w:rsidTr="0012495E">
        <w:tc>
          <w:tcPr>
            <w:tcW w:w="683" w:type="dxa"/>
          </w:tcPr>
          <w:p w14:paraId="6B1CD61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3.</w:t>
            </w:r>
          </w:p>
        </w:tc>
        <w:tc>
          <w:tcPr>
            <w:tcW w:w="7479" w:type="dxa"/>
          </w:tcPr>
          <w:p w14:paraId="4C4EC00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יא פונקציה קווית.</w:t>
            </w:r>
          </w:p>
          <w:p w14:paraId="042A581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נתון:</w:t>
            </w:r>
            <w:r w:rsidRPr="00035941">
              <w:rPr>
                <w:rStyle w:val="grade8-Num15"/>
                <w:rFonts w:ascii="Arial" w:hAnsi="Arial" w:cs="David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101) = 6</w:t>
            </w:r>
            <w:r w:rsidRPr="00035941">
              <w:rPr>
                <w:rStyle w:val="grade8-Num15"/>
                <w:rFonts w:ascii="Arial" w:hAnsi="Arial" w:cs="David" w:hint="cs"/>
                <w:sz w:val="24"/>
                <w:szCs w:val="24"/>
                <w:rtl/>
              </w:rPr>
              <w:t xml:space="preserve">,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102) = 8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 סַמנו את הטענה הנכונה.</w:t>
            </w:r>
          </w:p>
          <w:p w14:paraId="67831C83" w14:textId="77777777" w:rsidR="000D7117" w:rsidRPr="00035941" w:rsidRDefault="000D7117" w:rsidP="0012495E">
            <w:pPr>
              <w:pStyle w:val="sargel2-ravbrera"/>
              <w:tabs>
                <w:tab w:val="clear" w:pos="1417"/>
              </w:tabs>
              <w:spacing w:before="80"/>
              <w:ind w:left="0" w:firstLine="33"/>
              <w:rPr>
                <w:rStyle w:val="chezka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ה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x)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עולה.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 w:cs="David" w:hint="cs"/>
                <w:position w:val="-6"/>
                <w:sz w:val="24"/>
                <w:szCs w:val="24"/>
                <w:vertAlign w:val="subscript"/>
                <w:rtl/>
              </w:rPr>
              <w:t xml:space="preserve">     </w:t>
            </w:r>
            <w:r w:rsidRPr="00035941">
              <w:rPr>
                <w:rFonts w:ascii="Arial" w:hAnsi="Arial" w:cs="David"/>
                <w:position w:val="-6"/>
                <w:sz w:val="24"/>
                <w:szCs w:val="24"/>
                <w:vertAlign w:val="subscript"/>
                <w:rtl/>
              </w:rPr>
              <w:br/>
            </w:r>
            <w:r w:rsidRPr="00035941">
              <w:rPr>
                <w:rFonts w:ascii="Arial" w:hAnsi="Arial" w:cs="David" w:hint="cs"/>
                <w:position w:val="-6"/>
                <w:sz w:val="24"/>
                <w:szCs w:val="24"/>
                <w:vertAlign w:val="subscript"/>
                <w:rtl/>
              </w:rPr>
              <w:t xml:space="preserve"> </w:t>
            </w:r>
            <w:r w:rsidRPr="00035941">
              <w:rPr>
                <w:rFonts w:ascii="Arial" w:hAnsi="Arial" w:cs="David"/>
                <w:position w:val="-6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ה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x)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יורדת.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</w:p>
          <w:p w14:paraId="2BE9AE79" w14:textId="77777777" w:rsidR="000D7117" w:rsidRPr="00035941" w:rsidRDefault="000D7117" w:rsidP="0012495E">
            <w:pPr>
              <w:pStyle w:val="sargel2-ravbrera"/>
              <w:tabs>
                <w:tab w:val="clear" w:pos="1417"/>
              </w:tabs>
              <w:ind w:left="0" w:firstLine="0"/>
              <w:rPr>
                <w:rFonts w:ascii="Arial" w:hAnsi="Arial" w:cs="David"/>
                <w:color w:val="D9D9D9"/>
                <w:sz w:val="24"/>
                <w:szCs w:val="24"/>
                <w:u w:val="single" w:color="A6A6A6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הפונקצי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x)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קבועה.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מקו את תשובתכם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/>
                <w:color w:val="D9D9D9"/>
                <w:sz w:val="24"/>
                <w:szCs w:val="24"/>
                <w:u w:val="single" w:color="A6A6A6"/>
                <w:rtl/>
              </w:rPr>
              <w:tab/>
              <w:t xml:space="preserve"> </w:t>
            </w:r>
          </w:p>
          <w:p w14:paraId="3ED72C7A" w14:textId="77777777" w:rsidR="000D7117" w:rsidRPr="00035941" w:rsidRDefault="000D7117" w:rsidP="0012495E">
            <w:pPr>
              <w:pStyle w:val="Sargel2"/>
              <w:spacing w:before="12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הַשלימו על פי הנתון: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1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u w:color="A6A6A6"/>
                <w:rtl/>
              </w:rPr>
              <w:t xml:space="preserve">   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u w:color="A6A6A6"/>
                <w:rtl/>
              </w:rPr>
              <w:tab/>
              <w:t xml:space="preserve">        </w:t>
            </w:r>
            <w:proofErr w:type="gramStart"/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</w:t>
            </w:r>
            <w:proofErr w:type="gramEnd"/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106) =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0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</w:t>
            </w:r>
            <w:proofErr w:type="gramStart"/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f(</w:t>
            </w:r>
            <w:r w:rsidRPr="00035941">
              <w:rPr>
                <w:rStyle w:val="grade8-Num15"/>
                <w:rFonts w:ascii="Arial" w:hAnsi="Arial" w:cs="David"/>
                <w:color w:val="D9D9D9"/>
                <w:sz w:val="24"/>
                <w:szCs w:val="24"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color w:val="D9D9D9"/>
                <w:sz w:val="24"/>
                <w:szCs w:val="24"/>
                <w:u w:val="single"/>
              </w:rPr>
              <w:t xml:space="preserve"> </w:t>
            </w:r>
            <w:proofErr w:type="gramEnd"/>
            <w:r w:rsidRPr="00035941">
              <w:rPr>
                <w:rStyle w:val="grade8-Num15"/>
                <w:rFonts w:ascii="Arial" w:hAnsi="Arial" w:cs="David"/>
                <w:color w:val="D9D9D9"/>
                <w:sz w:val="24"/>
                <w:szCs w:val="24"/>
                <w:u w:val="single"/>
              </w:rPr>
              <w:t xml:space="preserve">       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) = </w:t>
            </w:r>
          </w:p>
          <w:p w14:paraId="5FD219F6" w14:textId="77777777" w:rsidR="000D7117" w:rsidRPr="00035941" w:rsidRDefault="000D7117" w:rsidP="0012495E">
            <w:pPr>
              <w:pStyle w:val="Sargel2"/>
              <w:spacing w:before="120"/>
              <w:rPr>
                <w:rFonts w:ascii="Arial" w:hAnsi="Arial"/>
                <w:sz w:val="24"/>
                <w:szCs w:val="24"/>
                <w:rtl/>
              </w:rPr>
            </w:pPr>
          </w:p>
          <w:p w14:paraId="1A3AE3D0" w14:textId="77777777" w:rsidR="000D7117" w:rsidRPr="00035941" w:rsidRDefault="000D7117" w:rsidP="0012495E">
            <w:pPr>
              <w:pStyle w:val="Sargel2"/>
              <w:spacing w:before="120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78FD4E67" w14:textId="77777777" w:rsidTr="0012495E">
        <w:tc>
          <w:tcPr>
            <w:tcW w:w="683" w:type="dxa"/>
          </w:tcPr>
          <w:p w14:paraId="6BF14F0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34.</w:t>
            </w:r>
          </w:p>
        </w:tc>
        <w:tc>
          <w:tcPr>
            <w:tcW w:w="7479" w:type="dxa"/>
          </w:tcPr>
          <w:p w14:paraId="23725082" w14:textId="77777777" w:rsidR="000D7117" w:rsidRPr="00035941" w:rsidRDefault="000D7117" w:rsidP="0012495E">
            <w:pPr>
              <w:pStyle w:val="Sargel1"/>
              <w:spacing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בית קולנוע הוקרנו באותו הזמן שני סרטים בשני אולמו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73875A46" w14:textId="77777777" w:rsidR="000D7117" w:rsidRPr="00035941" w:rsidRDefault="000D7117" w:rsidP="0012495E">
            <w:pPr>
              <w:pStyle w:val="Sargel1"/>
              <w:spacing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יחס בין מספר הצופים ב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דקל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מספר הצופים ב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רז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>בתחילת הסרט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היה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 : 3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2A9F2179" w14:textId="77777777" w:rsidR="000D7117" w:rsidRPr="00035941" w:rsidRDefault="000D7117" w:rsidP="0012495E">
            <w:pPr>
              <w:pStyle w:val="Sargel1"/>
              <w:spacing w:line="240" w:lineRule="auto"/>
              <w:jc w:val="both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במהלך הסרט הצטרפו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9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צופים ל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דקל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",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צופים עזבו את 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רז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.</w:t>
            </w:r>
          </w:p>
          <w:p w14:paraId="35D3E41E" w14:textId="77777777" w:rsidR="000D7117" w:rsidRPr="00035941" w:rsidRDefault="000D7117" w:rsidP="0012495E">
            <w:pPr>
              <w:pStyle w:val="Sargel1"/>
              <w:spacing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בסוף הסרט היה היחס בין מספר הצופים ב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דקל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מספר הצופים באולם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רז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3 : 5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1CE31F7A" w14:textId="77777777" w:rsidR="000D7117" w:rsidRPr="00035941" w:rsidRDefault="000D7117" w:rsidP="0012495E">
            <w:pPr>
              <w:pStyle w:val="Sargel1"/>
              <w:spacing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מספר הצופים באולם "דקל" בתחילת הסרט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שלימו ביטויים אלגבריים מתאימים בטבלה שלפניכם.</w:t>
            </w:r>
          </w:p>
          <w:tbl>
            <w:tblPr>
              <w:bidiVisual/>
              <w:tblW w:w="7482" w:type="dxa"/>
              <w:tblInd w:w="52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2494"/>
              <w:gridCol w:w="2494"/>
              <w:gridCol w:w="2494"/>
            </w:tblGrid>
            <w:tr w:rsidR="000D7117" w:rsidRPr="00035941" w14:paraId="35B6F7B0" w14:textId="77777777" w:rsidTr="0012495E">
              <w:trPr>
                <w:trHeight w:val="358"/>
              </w:trPr>
              <w:tc>
                <w:tcPr>
                  <w:tcW w:w="24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shd w:val="clear" w:color="auto" w:fill="D9D9D9"/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503B5739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shd w:val="clear" w:color="auto" w:fill="D9D9D9"/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0F8DFFA0" w14:textId="77777777" w:rsidR="000D7117" w:rsidRPr="00035941" w:rsidRDefault="000D7117" w:rsidP="0012495E">
                  <w:pPr>
                    <w:pStyle w:val="Sargel1"/>
                    <w:spacing w:after="0"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אולם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דקל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/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55944F67" w14:textId="77777777" w:rsidR="000D7117" w:rsidRPr="00035941" w:rsidRDefault="000D7117" w:rsidP="0012495E">
                  <w:pPr>
                    <w:pStyle w:val="Sargel1"/>
                    <w:spacing w:after="0"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אולם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ארז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</w:p>
              </w:tc>
            </w:tr>
            <w:tr w:rsidR="000D7117" w:rsidRPr="00035941" w14:paraId="5F237D12" w14:textId="77777777" w:rsidTr="0012495E">
              <w:trPr>
                <w:trHeight w:hRule="exact" w:val="566"/>
              </w:trPr>
              <w:tc>
                <w:tcPr>
                  <w:tcW w:w="24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748E98A" w14:textId="77777777" w:rsidR="000D7117" w:rsidRPr="00035941" w:rsidRDefault="000D7117" w:rsidP="0012495E">
                  <w:pPr>
                    <w:pStyle w:val="Sargel1"/>
                    <w:spacing w:after="0"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4"/>
                      <w:sz w:val="24"/>
                      <w:szCs w:val="24"/>
                      <w:rtl/>
                    </w:rPr>
                    <w:t>בתחילת הסרט</w:t>
                  </w: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53341B5D" w14:textId="77777777" w:rsidR="000D7117" w:rsidRPr="00035941" w:rsidRDefault="000D7117" w:rsidP="0012495E">
                  <w:pPr>
                    <w:pStyle w:val="Sargel2"/>
                    <w:spacing w:before="0" w:after="0"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position w:val="4"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10A9C86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</w:tr>
            <w:tr w:rsidR="000D7117" w:rsidRPr="00035941" w14:paraId="7DC65843" w14:textId="77777777" w:rsidTr="0012495E">
              <w:trPr>
                <w:trHeight w:hRule="exact" w:val="566"/>
              </w:trPr>
              <w:tc>
                <w:tcPr>
                  <w:tcW w:w="249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F8204D0" w14:textId="77777777" w:rsidR="000D7117" w:rsidRPr="00035941" w:rsidRDefault="000D7117" w:rsidP="0012495E">
                  <w:pPr>
                    <w:pStyle w:val="Sargel1"/>
                    <w:spacing w:after="0" w:line="24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position w:val="4"/>
                      <w:sz w:val="24"/>
                      <w:szCs w:val="24"/>
                      <w:rtl/>
                    </w:rPr>
                    <w:t>בסוף הסרט</w:t>
                  </w: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9FF8144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  <w:tc>
                <w:tcPr>
                  <w:tcW w:w="249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A0F0884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</w:tr>
          </w:tbl>
          <w:p w14:paraId="3D34F7E7" w14:textId="77777777" w:rsidR="000D7117" w:rsidRPr="00035941" w:rsidRDefault="000D7117" w:rsidP="0012495E">
            <w:pPr>
              <w:pStyle w:val="Sargel2"/>
              <w:spacing w:before="120" w:line="24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מה היה מספר הצופים באולם "דקל"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תחילת הסרט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</w:p>
          <w:p w14:paraId="3417329C" w14:textId="77777777" w:rsidR="000D7117" w:rsidRPr="00035941" w:rsidRDefault="000D7117" w:rsidP="0012495E">
            <w:pPr>
              <w:pStyle w:val="Sargel2"/>
              <w:spacing w:line="240" w:lineRule="auto"/>
              <w:rPr>
                <w:rStyle w:val="grade8-Num15"/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2C3C44A9" w14:textId="77777777" w:rsidTr="0012495E">
        <w:tc>
          <w:tcPr>
            <w:tcW w:w="683" w:type="dxa"/>
          </w:tcPr>
          <w:p w14:paraId="28B5CD6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5.</w:t>
            </w:r>
          </w:p>
        </w:tc>
        <w:tc>
          <w:tcPr>
            <w:tcW w:w="7479" w:type="dxa"/>
          </w:tcPr>
          <w:p w14:paraId="6196290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גיא רוצה לנסוע מהיישוב "עתיד" ליישוב "רימון".</w:t>
            </w:r>
          </w:p>
          <w:p w14:paraId="58B1FE36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וא מתלבט אם לנסוע בכביש מספר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הנסיעה בו היא בתשלום,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או בכביש מספר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הנסיעה בו היא ללא תשלום.</w:t>
            </w:r>
          </w:p>
          <w:p w14:paraId="3F724EAF" w14:textId="77777777" w:rsidR="000D7117" w:rsidRPr="00035941" w:rsidRDefault="000D7117" w:rsidP="0012495E">
            <w:pPr>
              <w:pStyle w:val="Sargel1"/>
              <w:jc w:val="center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6FFE6D88" wp14:editId="0EBCE22F">
                  <wp:simplePos x="0" y="0"/>
                  <wp:positionH relativeFrom="column">
                    <wp:posOffset>709930</wp:posOffset>
                  </wp:positionH>
                  <wp:positionV relativeFrom="paragraph">
                    <wp:posOffset>104775</wp:posOffset>
                  </wp:positionV>
                  <wp:extent cx="4495800" cy="1171575"/>
                  <wp:effectExtent l="0" t="0" r="0" b="9525"/>
                  <wp:wrapSquare wrapText="bothSides"/>
                  <wp:docPr id="18" name="תמונה 18" descr="32-MAT-011-8A-SOF-q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32-MAT-011-8A-SOF-q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9580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  <w:lang w:bidi="he-IL"/>
              </w:rPr>
              <w:t>בטבלה שלפניכם מופיעים נתונים על הנסיעה מ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  <w:lang w:bidi="he-IL"/>
              </w:rPr>
              <w:t>עתיד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  <w:lang w:bidi="he-IL"/>
              </w:rPr>
              <w:t>ל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  <w:lang w:bidi="he-IL"/>
              </w:rPr>
              <w:t>רימון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t xml:space="preserve">" 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  <w:lang w:bidi="he-IL"/>
              </w:rPr>
              <w:t>בכל אחד מהכבישים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pacing w:val="-3"/>
                <w:w w:val="95"/>
                <w:sz w:val="24"/>
                <w:szCs w:val="24"/>
                <w:rtl/>
              </w:rPr>
              <w:br/>
            </w:r>
          </w:p>
          <w:tbl>
            <w:tblPr>
              <w:bidiVisual/>
              <w:tblW w:w="0" w:type="auto"/>
              <w:tblInd w:w="14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2552"/>
              <w:gridCol w:w="1134"/>
              <w:gridCol w:w="1417"/>
              <w:gridCol w:w="3402"/>
            </w:tblGrid>
            <w:tr w:rsidR="000D7117" w:rsidRPr="00035941" w14:paraId="0D2E3D65" w14:textId="77777777" w:rsidTr="0012495E">
              <w:trPr>
                <w:trHeight w:val="568"/>
              </w:trPr>
              <w:tc>
                <w:tcPr>
                  <w:tcW w:w="25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shd w:val="clear" w:color="auto" w:fill="D9D9D9"/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</w:tcPr>
                <w:p w14:paraId="1F416D16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jc w:val="center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shd w:val="clear" w:color="auto" w:fill="D9D9D9"/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</w:tcPr>
                <w:p w14:paraId="2C02B2D8" w14:textId="77777777" w:rsidR="000D7117" w:rsidRPr="00035941" w:rsidRDefault="000D7117" w:rsidP="0012495E">
                  <w:pPr>
                    <w:pStyle w:val="Sargel1"/>
                    <w:spacing w:after="0" w:line="36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אורך הכביש</w:t>
                  </w:r>
                </w:p>
              </w:tc>
              <w:tc>
                <w:tcPr>
                  <w:tcW w:w="1417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shd w:val="clear" w:color="auto" w:fill="D9D9D9"/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</w:tcPr>
                <w:p w14:paraId="7E93D7BD" w14:textId="77777777" w:rsidR="000D7117" w:rsidRPr="00035941" w:rsidRDefault="000D7117" w:rsidP="0012495E">
                  <w:pPr>
                    <w:pStyle w:val="Sargel1"/>
                    <w:spacing w:after="0" w:line="36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התשלום לכל ק</w:t>
                  </w: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מ נסיעה</w:t>
                  </w:r>
                </w:p>
              </w:tc>
              <w:tc>
                <w:tcPr>
                  <w:tcW w:w="3402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D9D9D9"/>
                  <w:tcMar>
                    <w:top w:w="57" w:type="dxa"/>
                    <w:left w:w="80" w:type="dxa"/>
                    <w:bottom w:w="80" w:type="dxa"/>
                    <w:right w:w="80" w:type="dxa"/>
                  </w:tcMar>
                </w:tcPr>
                <w:p w14:paraId="08C8749C" w14:textId="77777777" w:rsidR="000D7117" w:rsidRPr="00035941" w:rsidRDefault="000D7117" w:rsidP="0012495E">
                  <w:pPr>
                    <w:pStyle w:val="Sargel1"/>
                    <w:spacing w:after="0" w:line="360" w:lineRule="auto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 w:hint="cs"/>
                      <w:b/>
                      <w:bCs/>
                      <w:sz w:val="24"/>
                      <w:szCs w:val="24"/>
                      <w:rtl/>
                    </w:rPr>
                    <w:t xml:space="preserve">          </w:t>
                  </w: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צריכת הדלק</w:t>
                  </w:r>
                </w:p>
              </w:tc>
            </w:tr>
            <w:tr w:rsidR="000D7117" w:rsidRPr="00035941" w14:paraId="1E2C23A3" w14:textId="77777777" w:rsidTr="0012495E">
              <w:trPr>
                <w:trHeight w:val="491"/>
              </w:trPr>
              <w:tc>
                <w:tcPr>
                  <w:tcW w:w="25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1F6126D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נסיעה בכביש מספר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82DA50F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30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ק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מ</w:t>
                  </w:r>
                </w:p>
              </w:tc>
              <w:tc>
                <w:tcPr>
                  <w:tcW w:w="1417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A21F28A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0.7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ש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ח</w:t>
                  </w:r>
                </w:p>
              </w:tc>
              <w:tc>
                <w:tcPr>
                  <w:tcW w:w="3402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362538C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ליטר אחד של דלק לכל </w:t>
                  </w: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15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ק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מ</w:t>
                  </w:r>
                </w:p>
              </w:tc>
            </w:tr>
            <w:tr w:rsidR="000D7117" w:rsidRPr="00035941" w14:paraId="5C7EBADA" w14:textId="77777777" w:rsidTr="0012495E">
              <w:trPr>
                <w:trHeight w:val="467"/>
              </w:trPr>
              <w:tc>
                <w:tcPr>
                  <w:tcW w:w="255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E5FEEC5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נסיעה בכביש מספר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34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157CB23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40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ק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מ</w:t>
                  </w:r>
                </w:p>
              </w:tc>
              <w:tc>
                <w:tcPr>
                  <w:tcW w:w="1417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018FA2D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ללא תשלום</w:t>
                  </w:r>
                </w:p>
              </w:tc>
              <w:tc>
                <w:tcPr>
                  <w:tcW w:w="3402" w:type="dxa"/>
                  <w:tcBorders>
                    <w:top w:val="single" w:sz="4" w:space="0" w:color="000000"/>
                    <w:left w:val="single" w:sz="2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59423882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ליטר אחד של דלק לכל </w:t>
                  </w:r>
                  <w:r w:rsidRPr="00035941">
                    <w:rPr>
                      <w:rStyle w:val="grade8-Num15"/>
                      <w:rFonts w:ascii="Arial" w:hAnsi="Arial" w:cs="David"/>
                      <w:sz w:val="24"/>
                      <w:szCs w:val="24"/>
                    </w:rPr>
                    <w:t>10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ק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מ</w:t>
                  </w:r>
                </w:p>
              </w:tc>
            </w:tr>
          </w:tbl>
          <w:p w14:paraId="04D32CB1" w14:textId="77777777" w:rsidR="000D7117" w:rsidRPr="00035941" w:rsidRDefault="000D7117" w:rsidP="0012495E">
            <w:pPr>
              <w:pStyle w:val="Sargel1-shuratsheela"/>
              <w:spacing w:before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ן שליטר אחד של דלק עול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pacing w:val="-3"/>
                <w:sz w:val="24"/>
                <w:szCs w:val="24"/>
                <w:rtl/>
              </w:rPr>
              <w:t xml:space="preserve"> חַשבו כמה תעלה הנסיעה מ"עתיד" ל"רימון" בכל אחד מהכבישי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נסיעה בכביש מספר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תעלה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u w:color="A6A6A6"/>
                <w:rtl/>
              </w:rPr>
              <w:t xml:space="preserve">              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ש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ח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4664091" w14:textId="77777777" w:rsidR="000D7117" w:rsidRPr="00035941" w:rsidRDefault="000D7117" w:rsidP="0012495E">
            <w:pPr>
              <w:pStyle w:val="Sargel2"/>
              <w:rPr>
                <w:rStyle w:val="underline-30gray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נסיעה בכביש מספר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תעלה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u w:color="A6A6A6"/>
                <w:rtl/>
              </w:rPr>
              <w:t xml:space="preserve">              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ש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ח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51C7D257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. גיא רוצה לנסוע מהיישוב "כוכב" ליישוב "הדס" דרך כביש מספר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79DD415F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position w:val="2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position w:val="2"/>
                <w:sz w:val="24"/>
                <w:szCs w:val="24"/>
              </w:rPr>
              <w:t xml:space="preserve"> 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אורך הדרך בק"מ בין שני היישובי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יזו מהפונקציות שלפניכם מתארת את הוצאות הנסיעה (בש"ח) כפונקציה של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ורך הדרך (בק"מ) בין שני היישובים?</w:t>
            </w:r>
          </w:p>
          <w:p w14:paraId="3821DDB0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Times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Times"/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1860" w:dyaOrig="639" w14:anchorId="7F3DEE93">
                <v:shape id="_x0000_i1042" type="#_x0000_t75" style="width:93pt;height:32pt" o:ole="">
                  <v:imagedata r:id="rId53" o:title=""/>
                </v:shape>
                <o:OLEObject Type="Embed" ProgID="Equation.3" ShapeID="_x0000_i1042" DrawAspect="Content" ObjectID="_1625748306" r:id="rId54"/>
              </w:object>
            </w:r>
          </w:p>
          <w:p w14:paraId="06426C4D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1740" w:dyaOrig="639" w14:anchorId="05F684E0">
                <v:shape id="_x0000_i1043" type="#_x0000_t75" style="width:87pt;height:32pt" o:ole="">
                  <v:imagedata r:id="rId55" o:title=""/>
                </v:shape>
                <o:OLEObject Type="Embed" ProgID="Equation.3" ShapeID="_x0000_i1043" DrawAspect="Content" ObjectID="_1625748307" r:id="rId56"/>
              </w:object>
            </w:r>
          </w:p>
          <w:p w14:paraId="3D4184C3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1719" w:dyaOrig="639" w14:anchorId="5D54486F">
                <v:shape id="_x0000_i1044" type="#_x0000_t75" style="width:85.5pt;height:32pt" o:ole="">
                  <v:imagedata r:id="rId57" o:title=""/>
                </v:shape>
                <o:OLEObject Type="Embed" ProgID="Equation.3" ShapeID="_x0000_i1044" DrawAspect="Content" ObjectID="_1625748308" r:id="rId58"/>
              </w:object>
            </w:r>
          </w:p>
          <w:p w14:paraId="158F0EED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left" w:pos="424"/>
                <w:tab w:val="left" w:pos="1133"/>
              </w:tabs>
              <w:ind w:left="424" w:hanging="1275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position w:val="-6"/>
                <w:sz w:val="24"/>
                <w:szCs w:val="24"/>
                <w:vertAlign w:val="subscript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chezka"/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object w:dxaOrig="1579" w:dyaOrig="639" w14:anchorId="056BB9F9">
                <v:shape id="_x0000_i1045" type="#_x0000_t75" style="width:78pt;height:32pt" o:ole="">
                  <v:imagedata r:id="rId59" o:title=""/>
                </v:shape>
                <o:OLEObject Type="Embed" ProgID="Equation.3" ShapeID="_x0000_i1045" DrawAspect="Content" ObjectID="_1625748309" r:id="rId60"/>
              </w:object>
            </w:r>
          </w:p>
        </w:tc>
      </w:tr>
      <w:tr w:rsidR="000D7117" w:rsidRPr="00035941" w14:paraId="7F88A039" w14:textId="77777777" w:rsidTr="0012495E">
        <w:tc>
          <w:tcPr>
            <w:tcW w:w="683" w:type="dxa"/>
          </w:tcPr>
          <w:p w14:paraId="1F22C17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36.</w:t>
            </w:r>
          </w:p>
        </w:tc>
        <w:tc>
          <w:tcPr>
            <w:tcW w:w="7479" w:type="dxa"/>
          </w:tcPr>
          <w:p w14:paraId="1364C34E" w14:textId="77777777" w:rsidR="000D7117" w:rsidRPr="00035941" w:rsidRDefault="000D7117" w:rsidP="0012495E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70528" behindDoc="0" locked="0" layoutInCell="1" allowOverlap="1" wp14:anchorId="10CA2B4D" wp14:editId="36EBD209">
                  <wp:simplePos x="0" y="0"/>
                  <wp:positionH relativeFrom="column">
                    <wp:posOffset>200660</wp:posOffset>
                  </wp:positionH>
                  <wp:positionV relativeFrom="paragraph">
                    <wp:posOffset>-635</wp:posOffset>
                  </wp:positionV>
                  <wp:extent cx="1067435" cy="1732280"/>
                  <wp:effectExtent l="0" t="0" r="0" b="1270"/>
                  <wp:wrapSquare wrapText="bothSides"/>
                  <wp:docPr id="19" name="תמונה 19" descr="32-MAT-010-8A-SOF-q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32-MAT-010-8A-SOF-q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7435" cy="1732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סרטוט שלפניכם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הגודל של זווית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משולש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ABC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יעזרו בנתונים המופיעים בסרטוט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וחַשבו את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גודל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של זווית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hint="cs"/>
                <w:sz w:val="24"/>
                <w:szCs w:val="24"/>
                <w:rtl/>
              </w:rPr>
              <w:br/>
            </w:r>
          </w:p>
          <w:p w14:paraId="1BA54F58" w14:textId="77777777" w:rsidR="000D7117" w:rsidRPr="00035941" w:rsidRDefault="000D7117" w:rsidP="0012495E">
            <w:pPr>
              <w:pStyle w:val="Sargel1"/>
              <w:rPr>
                <w:sz w:val="24"/>
                <w:szCs w:val="24"/>
                <w:rtl/>
              </w:rPr>
            </w:pPr>
          </w:p>
          <w:p w14:paraId="2FE1ABC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2DB4EC51" w14:textId="77777777" w:rsidTr="0012495E">
        <w:tc>
          <w:tcPr>
            <w:tcW w:w="683" w:type="dxa"/>
          </w:tcPr>
          <w:p w14:paraId="3777B93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7.</w:t>
            </w:r>
          </w:p>
        </w:tc>
        <w:tc>
          <w:tcPr>
            <w:tcW w:w="7479" w:type="dxa"/>
          </w:tcPr>
          <w:p w14:paraId="070985C5" w14:textId="77777777" w:rsidR="000D7117" w:rsidRPr="00035941" w:rsidRDefault="000D7117" w:rsidP="0012495E">
            <w:pPr>
              <w:pStyle w:val="Sargel1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המשוואה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6(x – 1) = 3(x – 1)</w:t>
            </w:r>
            <w:r w:rsidRPr="00035941">
              <w:rPr>
                <w:rStyle w:val="LTR"/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סַמנו את הטענה הנכונ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למשוואה אין 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135D83AD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708"/>
              </w:tabs>
              <w:ind w:left="424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כל מספר הוא פתרון של המשווא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059144AA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708"/>
              </w:tabs>
              <w:ind w:left="424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משוואה יש פתרון יחיד והוא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0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103E5CE" w14:textId="77777777" w:rsidR="000D7117" w:rsidRPr="00035941" w:rsidRDefault="000D7117" w:rsidP="0012495E">
            <w:pPr>
              <w:pStyle w:val="sargel1-ravbrera"/>
              <w:tabs>
                <w:tab w:val="left" w:pos="708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משוואה יש פתרון יחיד והוא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1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7D93E49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5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למשוואה יש פתרון יחיד והוא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2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62DC2848" w14:textId="77777777" w:rsidTr="0012495E">
        <w:tc>
          <w:tcPr>
            <w:tcW w:w="683" w:type="dxa"/>
          </w:tcPr>
          <w:p w14:paraId="10DA9E4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8.</w:t>
            </w:r>
          </w:p>
        </w:tc>
        <w:tc>
          <w:tcPr>
            <w:tcW w:w="7479" w:type="dxa"/>
          </w:tcPr>
          <w:p w14:paraId="2DF765E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ה המשוואה: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Style w:val="chezka"/>
                <w:rFonts w:ascii="Arial" w:hAnsi="Arial"/>
                <w:sz w:val="24"/>
                <w:szCs w:val="24"/>
              </w:rPr>
              <w:t>2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+ 5x = 14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ִּדקו האם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–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הוא פתרון של המשוואה.</w:t>
            </w:r>
          </w:p>
          <w:p w14:paraId="070E4EA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בדיקה:</w:t>
            </w:r>
          </w:p>
          <w:p w14:paraId="4AEB30EF" w14:textId="77777777" w:rsidR="000D7117" w:rsidRPr="00035941" w:rsidRDefault="000D7117" w:rsidP="0012495E">
            <w:pPr>
              <w:pStyle w:val="Sargel1"/>
              <w:rPr>
                <w:rStyle w:val="Underline-0530gray"/>
                <w:rFonts w:ascii="Arial" w:hAnsi="Arial"/>
                <w:b/>
                <w:bCs/>
                <w:i/>
                <w:iCs/>
                <w:sz w:val="24"/>
                <w:szCs w:val="24"/>
                <w:rtl/>
                <w:lang w:bidi="ar-SA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סַמנ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על פי הבדיקה את הטענה הנכונ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BC10E60" w14:textId="77777777" w:rsidR="000D7117" w:rsidRPr="00035941" w:rsidRDefault="000D7117" w:rsidP="0012495E">
            <w:pPr>
              <w:pStyle w:val="sargel1-ravbrera"/>
              <w:tabs>
                <w:tab w:val="clear" w:pos="850"/>
              </w:tabs>
              <w:ind w:left="708" w:hanging="709"/>
              <w:rPr>
                <w:rStyle w:val="chezka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–7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 הוא פתרון של המשווא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785152A3" w14:textId="77777777" w:rsidR="000D7117" w:rsidRPr="00035941" w:rsidRDefault="000D7117" w:rsidP="0012495E">
            <w:pPr>
              <w:pStyle w:val="sargel1-ravbrera"/>
              <w:tabs>
                <w:tab w:val="clear" w:pos="850"/>
              </w:tabs>
              <w:ind w:left="708" w:hanging="709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 = –7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>אינ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פתרון של המשווא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63ABF9CB" w14:textId="77777777" w:rsidTr="0012495E">
        <w:tc>
          <w:tcPr>
            <w:tcW w:w="683" w:type="dxa"/>
          </w:tcPr>
          <w:p w14:paraId="33022F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9.</w:t>
            </w:r>
          </w:p>
        </w:tc>
        <w:tc>
          <w:tcPr>
            <w:tcW w:w="7479" w:type="dxa"/>
          </w:tcPr>
          <w:p w14:paraId="75EE60D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רו את מערכת המשוואות שלפניכם. </w:t>
            </w:r>
            <w:r w:rsidRPr="00035941">
              <w:rPr>
                <w:rFonts w:ascii="Arial" w:hAnsi="Arial"/>
                <w:sz w:val="24"/>
                <w:szCs w:val="24"/>
              </w:rPr>
              <w:object w:dxaOrig="1520" w:dyaOrig="1040" w14:anchorId="0FE56B6E">
                <v:shape id="_x0000_i1046" type="#_x0000_t75" style="width:76.5pt;height:52pt" o:ole="">
                  <v:imagedata r:id="rId62" o:title=""/>
                </v:shape>
                <o:OLEObject Type="Embed" ProgID="Equation.3" ShapeID="_x0000_i1046" DrawAspect="Content" ObjectID="_1625748310" r:id="rId63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</w:t>
            </w:r>
          </w:p>
          <w:p w14:paraId="5506099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0684E81E" w14:textId="77777777" w:rsidTr="0012495E">
        <w:tc>
          <w:tcPr>
            <w:tcW w:w="683" w:type="dxa"/>
          </w:tcPr>
          <w:p w14:paraId="579AC33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40.</w:t>
            </w:r>
          </w:p>
        </w:tc>
        <w:tc>
          <w:tcPr>
            <w:tcW w:w="7479" w:type="dxa"/>
          </w:tcPr>
          <w:p w14:paraId="673F6F4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האי-שוויון: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3x &gt; –30</w:t>
            </w:r>
          </w:p>
          <w:p w14:paraId="079D5C14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ִּדקו האם המספר </w:t>
            </w:r>
            <w:r w:rsidRPr="00035941">
              <w:rPr>
                <w:rFonts w:ascii="Arial" w:hAnsi="Arial"/>
                <w:sz w:val="24"/>
                <w:szCs w:val="24"/>
              </w:rPr>
              <w:object w:dxaOrig="940" w:dyaOrig="720" w14:anchorId="6F570B5D">
                <v:shape id="_x0000_i1047" type="#_x0000_t75" style="width:47pt;height:36pt" o:ole="">
                  <v:imagedata r:id="rId64" o:title=""/>
                </v:shape>
                <o:OLEObject Type="Embed" ProgID="Equation.3" ShapeID="_x0000_i1047" DrawAspect="Content" ObjectID="_1625748311" r:id="rId65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 אחד הפתרונות של האי-שוויון.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בדיק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  <w:p w14:paraId="3AE217D9" w14:textId="77777777" w:rsidR="000D7117" w:rsidRPr="00035941" w:rsidRDefault="000D7117" w:rsidP="0012495E">
            <w:pPr>
              <w:pStyle w:val="Sargel1"/>
              <w:rPr>
                <w:rStyle w:val="Underline-0530gray"/>
                <w:rFonts w:ascii="Arial" w:hAnsi="Arial"/>
                <w:b/>
                <w:bCs/>
                <w:i/>
                <w:iCs/>
                <w:sz w:val="24"/>
                <w:szCs w:val="24"/>
                <w:rtl/>
                <w:lang w:bidi="ar-SA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סַמנו על פי הבדיקה את הטענה הנכונ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0EB9BC99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left" w:pos="166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מספר </w:t>
            </w:r>
            <w:r w:rsidRPr="00035941">
              <w:rPr>
                <w:rFonts w:ascii="Arial" w:hAnsi="Arial"/>
                <w:sz w:val="24"/>
                <w:szCs w:val="24"/>
              </w:rPr>
              <w:object w:dxaOrig="940" w:dyaOrig="720" w14:anchorId="795BD5A9">
                <v:shape id="_x0000_i1048" type="#_x0000_t75" style="width:47pt;height:36pt" o:ole="">
                  <v:imagedata r:id="rId66" o:title=""/>
                </v:shape>
                <o:OLEObject Type="Embed" ProgID="Equation.3" ShapeID="_x0000_i1048" DrawAspect="Content" ObjectID="_1625748312" r:id="rId67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 אחד הפתרונות של האי-שווי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chezka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מספר </w:t>
            </w:r>
            <w:r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53209D5E" wp14:editId="25420B6C">
                  <wp:extent cx="600075" cy="457200"/>
                  <wp:effectExtent l="0" t="0" r="9525" b="0"/>
                  <wp:docPr id="31" name="תמונה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ינו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אחד הפתרונות של האי-שווי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49573011" w14:textId="77777777" w:rsidTr="0012495E">
        <w:tc>
          <w:tcPr>
            <w:tcW w:w="683" w:type="dxa"/>
          </w:tcPr>
          <w:p w14:paraId="33C972A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1.</w:t>
            </w:r>
          </w:p>
        </w:tc>
        <w:tc>
          <w:tcPr>
            <w:tcW w:w="7479" w:type="dxa"/>
          </w:tcPr>
          <w:p w14:paraId="524073D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יחס בין שני מספרים הוא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1 :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lang w:val="en-US"/>
              </w:rPr>
              <w:t xml:space="preserve">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4</w:t>
            </w:r>
          </w:p>
          <w:p w14:paraId="0DA9E78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ם נוסיף למספר הקטן </w:t>
            </w:r>
            <w:proofErr w:type="spellStart"/>
            <w:r w:rsidRPr="00035941">
              <w:rPr>
                <w:rFonts w:ascii="Arial" w:hAnsi="Arial"/>
                <w:sz w:val="24"/>
                <w:szCs w:val="24"/>
                <w:rtl/>
              </w:rPr>
              <w:t>מביניהם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19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למספר הגדול </w:t>
            </w:r>
            <w:proofErr w:type="spellStart"/>
            <w:r w:rsidRPr="00035941">
              <w:rPr>
                <w:rFonts w:ascii="Arial" w:hAnsi="Arial"/>
                <w:sz w:val="24"/>
                <w:szCs w:val="24"/>
                <w:rtl/>
              </w:rPr>
              <w:t>מביניהם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וסיף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,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נקבל שני מספרים שווי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ִצאו את שני המספרים. </w:t>
            </w:r>
          </w:p>
          <w:p w14:paraId="4A235A9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ַציגו את דרך הפתרון: </w:t>
            </w:r>
          </w:p>
        </w:tc>
      </w:tr>
      <w:tr w:rsidR="000D7117" w:rsidRPr="00035941" w14:paraId="5D0145B2" w14:textId="77777777" w:rsidTr="0012495E">
        <w:tc>
          <w:tcPr>
            <w:tcW w:w="683" w:type="dxa"/>
          </w:tcPr>
          <w:p w14:paraId="30DBD48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2.</w:t>
            </w:r>
          </w:p>
        </w:tc>
        <w:tc>
          <w:tcPr>
            <w:tcW w:w="7479" w:type="dxa"/>
          </w:tcPr>
          <w:p w14:paraId="7C74ABB5" w14:textId="77777777" w:rsidR="000D7117" w:rsidRPr="00035941" w:rsidRDefault="000D7117" w:rsidP="0012495E">
            <w:pPr>
              <w:pStyle w:val="Sargel1"/>
              <w:rPr>
                <w:rStyle w:val="LTR"/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רו את המשוואה שלפניכם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–3 · 4x · 2 = 48</w:t>
            </w:r>
          </w:p>
          <w:p w14:paraId="22EC443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bidi="ar-SA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ַציגו את דרך הפתרון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וּ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ִדק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את תשובתכם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</w:t>
            </w:r>
          </w:p>
        </w:tc>
      </w:tr>
      <w:tr w:rsidR="000D7117" w:rsidRPr="00035941" w14:paraId="026B4CA5" w14:textId="77777777" w:rsidTr="0012495E">
        <w:tc>
          <w:tcPr>
            <w:tcW w:w="683" w:type="dxa"/>
          </w:tcPr>
          <w:p w14:paraId="14DBB07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3.</w:t>
            </w:r>
          </w:p>
        </w:tc>
        <w:tc>
          <w:tcPr>
            <w:tcW w:w="7479" w:type="dxa"/>
          </w:tcPr>
          <w:p w14:paraId="4B0D367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רו את המשוואה שלפניכם (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ונה מ-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)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object w:dxaOrig="1260" w:dyaOrig="639" w14:anchorId="71BCF3C4">
                <v:shape id="_x0000_i1049" type="#_x0000_t75" style="width:63pt;height:32pt" o:ole="">
                  <v:imagedata r:id="rId69" o:title=""/>
                </v:shape>
                <o:OLEObject Type="Embed" ProgID="Equation.3" ShapeID="_x0000_i1049" DrawAspect="Content" ObjectID="_1625748313" r:id="rId70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 </w:t>
            </w:r>
          </w:p>
          <w:p w14:paraId="54EF7BC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77C8EF12" w14:textId="77777777" w:rsidTr="0012495E">
        <w:tc>
          <w:tcPr>
            <w:tcW w:w="683" w:type="dxa"/>
          </w:tcPr>
          <w:p w14:paraId="69680BE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4.</w:t>
            </w:r>
          </w:p>
        </w:tc>
        <w:tc>
          <w:tcPr>
            <w:tcW w:w="7479" w:type="dxa"/>
          </w:tcPr>
          <w:p w14:paraId="579CFB4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71552" behindDoc="1" locked="0" layoutInCell="1" allowOverlap="1" wp14:anchorId="78E0959E" wp14:editId="5AD8D27F">
                  <wp:simplePos x="0" y="0"/>
                  <wp:positionH relativeFrom="column">
                    <wp:posOffset>15875</wp:posOffset>
                  </wp:positionH>
                  <wp:positionV relativeFrom="paragraph">
                    <wp:posOffset>512445</wp:posOffset>
                  </wp:positionV>
                  <wp:extent cx="2343150" cy="1041400"/>
                  <wp:effectExtent l="0" t="0" r="0" b="6350"/>
                  <wp:wrapTight wrapText="bothSides">
                    <wp:wrapPolygon edited="0">
                      <wp:start x="7376" y="0"/>
                      <wp:lineTo x="0" y="1976"/>
                      <wp:lineTo x="0" y="21337"/>
                      <wp:lineTo x="21424" y="21337"/>
                      <wp:lineTo x="21424" y="2371"/>
                      <wp:lineTo x="20722" y="1976"/>
                      <wp:lineTo x="11239" y="0"/>
                      <wp:lineTo x="7376" y="0"/>
                    </wp:wrapPolygon>
                  </wp:wrapTight>
                  <wp:docPr id="20" name="תמונה 20" descr="32-MAT-010-8A-SOF-q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32-MAT-010-8A-SOF-q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רוכב אופניים רכב בעלייה מעפולה אל פסגת הר-תבור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מהירות קבועה של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1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. </w:t>
            </w:r>
          </w:p>
          <w:p w14:paraId="3C60AE4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שירד מפסגת הר-תבור אל עפולה, הוא רכב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אותה הדרך במהירות קבועה של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3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. </w:t>
            </w:r>
          </w:p>
          <w:p w14:paraId="640AD1A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סך הכול, הלוך וחזור, הוא רכב שעתיים.</w:t>
            </w:r>
          </w:p>
          <w:p w14:paraId="0E1ACBA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מה זמן רכב רוכב האופניים מעפולה אל פסגת הר-תבור?  </w:t>
            </w:r>
          </w:p>
          <w:p w14:paraId="35040F3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62586849" w14:textId="77777777" w:rsidTr="0012495E">
        <w:trPr>
          <w:trHeight w:val="6998"/>
        </w:trPr>
        <w:tc>
          <w:tcPr>
            <w:tcW w:w="683" w:type="dxa"/>
          </w:tcPr>
          <w:p w14:paraId="72887EE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45.</w:t>
            </w:r>
          </w:p>
        </w:tc>
        <w:tc>
          <w:tcPr>
            <w:tcW w:w="7479" w:type="dxa"/>
          </w:tcPr>
          <w:p w14:paraId="797A0776" w14:textId="77777777" w:rsidR="000D7117" w:rsidRPr="00035941" w:rsidRDefault="000D7117" w:rsidP="0012495E">
            <w:pPr>
              <w:pStyle w:val="Sargel2"/>
              <w:spacing w:before="0" w:after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pacing w:val="-3"/>
                <w:w w:val="99"/>
                <w:sz w:val="24"/>
                <w:szCs w:val="24"/>
                <w:rtl/>
              </w:rPr>
              <w:t xml:space="preserve">הַשלימו מספר במשבצת כך </w:t>
            </w:r>
            <w:r w:rsidRPr="00035941">
              <w:rPr>
                <w:rStyle w:val="DavidMFObold"/>
                <w:rFonts w:ascii="Arial" w:hAnsi="Arial"/>
                <w:spacing w:val="-3"/>
                <w:w w:val="99"/>
                <w:sz w:val="24"/>
                <w:szCs w:val="24"/>
                <w:rtl/>
                <w:lang w:bidi="he-IL"/>
              </w:rPr>
              <w:t>שכל מספר</w:t>
            </w:r>
            <w:r w:rsidRPr="00035941">
              <w:rPr>
                <w:rFonts w:ascii="Arial" w:hAnsi="Arial"/>
                <w:spacing w:val="-3"/>
                <w:w w:val="99"/>
                <w:sz w:val="24"/>
                <w:szCs w:val="24"/>
                <w:rtl/>
              </w:rPr>
              <w:t xml:space="preserve"> שנציב עבור </w:t>
            </w:r>
            <w:r w:rsidRPr="00035941">
              <w:rPr>
                <w:rStyle w:val="LTR"/>
                <w:rFonts w:ascii="Arial" w:hAnsi="Arial" w:cs="David"/>
                <w:spacing w:val="-3"/>
                <w:w w:val="99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pacing w:val="-3"/>
                <w:w w:val="99"/>
                <w:sz w:val="24"/>
                <w:szCs w:val="24"/>
                <w:rtl/>
              </w:rPr>
              <w:t xml:space="preserve"> יהיה פתרון</w:t>
            </w:r>
            <w:r w:rsidRPr="00035941">
              <w:rPr>
                <w:rFonts w:ascii="Arial" w:hAnsi="Arial"/>
                <w:spacing w:val="-3"/>
                <w:w w:val="99"/>
                <w:sz w:val="24"/>
                <w:szCs w:val="24"/>
                <w:rtl/>
              </w:rPr>
              <w:br/>
              <w:t>של המשוואה.</w:t>
            </w:r>
            <w:r w:rsidRPr="00035941">
              <w:rPr>
                <w:rStyle w:val="LTR"/>
                <w:rFonts w:ascii="Arial" w:hAnsi="Arial" w:cs="David"/>
                <w:b/>
                <w:bCs/>
                <w:sz w:val="24"/>
                <w:szCs w:val="24"/>
              </w:rPr>
              <w:t>= 7(x + 1)</w:t>
            </w:r>
            <w:r w:rsidRPr="00035941">
              <w:rPr>
                <w:rStyle w:val="LTR"/>
                <w:rFonts w:ascii="Arial" w:hAnsi="Arial" w:cs="David"/>
                <w:b/>
                <w:bCs/>
                <w:sz w:val="24"/>
                <w:szCs w:val="24"/>
                <w:lang w:val="en-US"/>
              </w:rPr>
              <w:t xml:space="preserve">  </w:t>
            </w:r>
            <w:r w:rsidRPr="00035941">
              <w:rPr>
                <w:rStyle w:val="LTR"/>
                <w:rFonts w:ascii="Arial" w:hAnsi="Arial" w:cs="David"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noProof/>
                <w:rtl/>
              </w:rPr>
              <mc:AlternateContent>
                <mc:Choice Requires="wps">
                  <w:drawing>
                    <wp:inline distT="0" distB="0" distL="0" distR="0" wp14:anchorId="4B1034F7" wp14:editId="47CCD7F9">
                      <wp:extent cx="333375" cy="234950"/>
                      <wp:effectExtent l="12065" t="9525" r="6985" b="12700"/>
                      <wp:docPr id="1626" name="מלבן 16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333375" cy="2349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w14:anchorId="67BA4DC9" id="מלבן 1626" o:spid="_x0000_s1026" style="width:26.25pt;height:18.5pt;flip:x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">
                      <w10:wrap anchorx="page"/>
                      <w10:anchorlock/>
                    </v:rect>
                  </w:pict>
                </mc:Fallback>
              </mc:AlternateContent>
            </w:r>
            <w:r w:rsidRPr="00035941">
              <w:rPr>
                <w:rStyle w:val="LTR"/>
                <w:rFonts w:ascii="Arial" w:hAnsi="Arial" w:cs="David" w:hint="cs"/>
                <w:b/>
                <w:bCs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LTR"/>
                <w:rFonts w:ascii="Arial" w:hAnsi="Arial" w:cs="David"/>
                <w:b/>
                <w:bCs/>
                <w:sz w:val="24"/>
                <w:szCs w:val="24"/>
              </w:rPr>
              <w:t>7x +</w:t>
            </w:r>
            <w:r w:rsidRPr="00035941">
              <w:rPr>
                <w:rStyle w:val="LTR"/>
                <w:rFonts w:ascii="Arial" w:hAnsi="Arial" w:cs="David"/>
                <w:b/>
                <w:bCs/>
                <w:sz w:val="24"/>
                <w:szCs w:val="24"/>
                <w:lang w:val="en-US"/>
              </w:rPr>
              <w:t xml:space="preserve"> </w:t>
            </w:r>
          </w:p>
          <w:p w14:paraId="597D3114" w14:textId="77777777" w:rsidR="000D7117" w:rsidRPr="00035941" w:rsidRDefault="000D7117" w:rsidP="0012495E">
            <w:pPr>
              <w:pStyle w:val="Sargel2"/>
              <w:rPr>
                <w:rStyle w:val="LTR"/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למשוואה שלפניכם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ין פתרו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7x = 7(x + 1)</w:t>
            </w:r>
          </w:p>
          <w:p w14:paraId="32D0A5CE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י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רחל והדר נימקו מדוע למשווא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ין 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סַמנו ליד כל נימוק אם הוא נכון או לא נכ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tbl>
            <w:tblPr>
              <w:bidiVisual/>
              <w:tblW w:w="0" w:type="auto"/>
              <w:jc w:val="right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592"/>
              <w:gridCol w:w="1023"/>
              <w:gridCol w:w="4353"/>
              <w:gridCol w:w="1681"/>
            </w:tblGrid>
            <w:tr w:rsidR="000D7117" w:rsidRPr="00035941" w14:paraId="42429B61" w14:textId="77777777" w:rsidTr="0012495E">
              <w:trPr>
                <w:trHeight w:val="60"/>
                <w:jc w:val="right"/>
              </w:trPr>
              <w:tc>
                <w:tcPr>
                  <w:tcW w:w="592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4" w:space="0" w:color="000000"/>
                  </w:tcBorders>
                  <w:shd w:val="clear" w:color="auto" w:fill="BFBFBF"/>
                  <w:tcMar>
                    <w:top w:w="0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0975AC00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  <w:rtl/>
                    </w:rPr>
                  </w:pPr>
                </w:p>
              </w:tc>
              <w:tc>
                <w:tcPr>
                  <w:tcW w:w="10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BFBFBF"/>
                  <w:tcMar>
                    <w:top w:w="0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02543F84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  <w:tc>
                <w:tcPr>
                  <w:tcW w:w="43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BFBFBF"/>
                  <w:tcMar>
                    <w:top w:w="0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75155150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נימוק</w:t>
                  </w:r>
                </w:p>
              </w:tc>
              <w:tc>
                <w:tcPr>
                  <w:tcW w:w="168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shd w:val="clear" w:color="auto" w:fill="BFBFBF"/>
                  <w:tcMar>
                    <w:top w:w="0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4DDD6A44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 xml:space="preserve">נכון </w:t>
                  </w: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 xml:space="preserve">/ </w:t>
                  </w:r>
                  <w:r w:rsidRPr="00035941"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  <w:lang w:bidi="he-IL"/>
                    </w:rPr>
                    <w:t xml:space="preserve">לא נכון </w:t>
                  </w:r>
                </w:p>
              </w:tc>
            </w:tr>
            <w:tr w:rsidR="000D7117" w:rsidRPr="00035941" w14:paraId="64BFE529" w14:textId="77777777" w:rsidTr="0012495E">
              <w:trPr>
                <w:trHeight w:val="1135"/>
                <w:jc w:val="right"/>
              </w:trPr>
              <w:tc>
                <w:tcPr>
                  <w:tcW w:w="592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104FA891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ב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1.</w:t>
                  </w:r>
                </w:p>
              </w:tc>
              <w:tc>
                <w:tcPr>
                  <w:tcW w:w="10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5B026B5C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ניר</w:t>
                  </w:r>
                </w:p>
              </w:tc>
              <w:tc>
                <w:tcPr>
                  <w:tcW w:w="43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70" w:type="dxa"/>
                    <w:right w:w="80" w:type="dxa"/>
                  </w:tcMar>
                  <w:vAlign w:val="center"/>
                </w:tcPr>
                <w:p w14:paraId="06DD9A77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חילקתי את שני אגפי המשוואה ב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- </w:t>
                  </w:r>
                  <w:r w:rsidRPr="00035941">
                    <w:rPr>
                      <w:rStyle w:val="LTR"/>
                      <w:rFonts w:ascii="Arial" w:hAnsi="Arial" w:cs="David"/>
                      <w:sz w:val="24"/>
                      <w:szCs w:val="24"/>
                    </w:rPr>
                    <w:t>7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וקיבלתי </w:t>
                  </w:r>
                  <w:r w:rsidRPr="00035941">
                    <w:rPr>
                      <w:rStyle w:val="LTR"/>
                      <w:rFonts w:ascii="Arial" w:hAnsi="Arial" w:cs="David"/>
                      <w:sz w:val="24"/>
                      <w:szCs w:val="24"/>
                    </w:rPr>
                    <w:t>x = x + 1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 ,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אך לא ייתכן שמספר שווה למספר הגדול ממנו ב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- </w:t>
                  </w:r>
                  <w:r w:rsidRPr="00035941">
                    <w:rPr>
                      <w:rStyle w:val="LTR"/>
                      <w:rFonts w:ascii="Arial" w:hAnsi="Arial" w:cs="David"/>
                      <w:sz w:val="24"/>
                      <w:szCs w:val="24"/>
                    </w:rPr>
                    <w:t>1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 ,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ולכן אין פתרון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. </w:t>
                  </w:r>
                </w:p>
              </w:tc>
              <w:tc>
                <w:tcPr>
                  <w:tcW w:w="168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7E7B8C3C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נכון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/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לא נכון</w:t>
                  </w:r>
                </w:p>
              </w:tc>
            </w:tr>
            <w:tr w:rsidR="000D7117" w:rsidRPr="00035941" w14:paraId="5695B810" w14:textId="77777777" w:rsidTr="0012495E">
              <w:trPr>
                <w:trHeight w:val="1143"/>
                <w:jc w:val="right"/>
              </w:trPr>
              <w:tc>
                <w:tcPr>
                  <w:tcW w:w="592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30C75067" w14:textId="77777777" w:rsidR="000D7117" w:rsidRPr="00035941" w:rsidRDefault="000D7117" w:rsidP="0012495E">
                  <w:pPr>
                    <w:pStyle w:val="mirkozautomati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ב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>2.</w:t>
                  </w:r>
                </w:p>
              </w:tc>
              <w:tc>
                <w:tcPr>
                  <w:tcW w:w="10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69645895" w14:textId="77777777" w:rsidR="000D7117" w:rsidRPr="00035941" w:rsidRDefault="000D7117" w:rsidP="0012495E">
                  <w:pPr>
                    <w:pStyle w:val="mirkozautomati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רחל</w:t>
                  </w:r>
                </w:p>
              </w:tc>
              <w:tc>
                <w:tcPr>
                  <w:tcW w:w="43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70" w:type="dxa"/>
                    <w:right w:w="80" w:type="dxa"/>
                  </w:tcMar>
                  <w:vAlign w:val="center"/>
                </w:tcPr>
                <w:p w14:paraId="49A72BD0" w14:textId="77777777" w:rsidR="000D7117" w:rsidRPr="00035941" w:rsidRDefault="000D7117" w:rsidP="0012495E">
                  <w:pPr>
                    <w:pStyle w:val="mirkozautomati"/>
                    <w:jc w:val="left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פתחתי סוגריים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 xml:space="preserve">, 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 xml:space="preserve">המשכתי לפתור את 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br/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 xml:space="preserve">המשוואה וקיבלתי </w:t>
                  </w:r>
                  <w:r w:rsidRPr="00035941">
                    <w:rPr>
                      <w:rStyle w:val="Times"/>
                      <w:rFonts w:ascii="Arial" w:hAnsi="Arial" w:cs="David"/>
                      <w:b w:val="0"/>
                      <w:bCs w:val="0"/>
                    </w:rPr>
                    <w:t xml:space="preserve"> </w:t>
                  </w:r>
                  <w:r w:rsidRPr="00035941">
                    <w:rPr>
                      <w:rStyle w:val="LTR"/>
                      <w:rFonts w:ascii="Arial" w:hAnsi="Arial" w:cs="David"/>
                      <w:b w:val="0"/>
                      <w:bCs w:val="0"/>
                      <w:sz w:val="24"/>
                      <w:szCs w:val="24"/>
                    </w:rPr>
                    <w:t>0x = 7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 xml:space="preserve"> או  </w:t>
                  </w:r>
                  <w:r w:rsidRPr="00035941">
                    <w:rPr>
                      <w:rStyle w:val="LTR"/>
                      <w:rFonts w:ascii="Arial" w:hAnsi="Arial" w:cs="David"/>
                      <w:b w:val="0"/>
                      <w:bCs w:val="0"/>
                      <w:sz w:val="24"/>
                      <w:szCs w:val="24"/>
                    </w:rPr>
                    <w:t>0 = 7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 xml:space="preserve"> , 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ולכן אין פתרון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 xml:space="preserve">. </w:t>
                  </w:r>
                </w:p>
              </w:tc>
              <w:tc>
                <w:tcPr>
                  <w:tcW w:w="168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2D48A2AE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נכון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/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לא נכון </w:t>
                  </w:r>
                </w:p>
              </w:tc>
            </w:tr>
            <w:tr w:rsidR="000D7117" w:rsidRPr="00035941" w14:paraId="0C2499C2" w14:textId="77777777" w:rsidTr="0012495E">
              <w:trPr>
                <w:trHeight w:val="838"/>
                <w:jc w:val="right"/>
              </w:trPr>
              <w:tc>
                <w:tcPr>
                  <w:tcW w:w="592" w:type="dxa"/>
                  <w:tcBorders>
                    <w:top w:val="single" w:sz="6" w:space="0" w:color="000000"/>
                    <w:left w:val="single" w:sz="6" w:space="0" w:color="000000"/>
                    <w:bottom w:val="single" w:sz="6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48C32942" w14:textId="77777777" w:rsidR="000D7117" w:rsidRPr="00035941" w:rsidRDefault="000D7117" w:rsidP="0012495E">
                  <w:pPr>
                    <w:pStyle w:val="mirkozautomati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ב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>3.</w:t>
                  </w:r>
                </w:p>
              </w:tc>
              <w:tc>
                <w:tcPr>
                  <w:tcW w:w="10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0212B4F4" w14:textId="77777777" w:rsidR="000D7117" w:rsidRPr="00035941" w:rsidRDefault="000D7117" w:rsidP="0012495E">
                  <w:pPr>
                    <w:pStyle w:val="mirkozautomati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הדר</w:t>
                  </w:r>
                </w:p>
              </w:tc>
              <w:tc>
                <w:tcPr>
                  <w:tcW w:w="435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70" w:type="dxa"/>
                    <w:right w:w="80" w:type="dxa"/>
                  </w:tcMar>
                  <w:vAlign w:val="center"/>
                </w:tcPr>
                <w:p w14:paraId="22B49E4E" w14:textId="77777777" w:rsidR="000D7117" w:rsidRPr="00035941" w:rsidRDefault="000D7117" w:rsidP="0012495E">
                  <w:pPr>
                    <w:pStyle w:val="mirkozautomati"/>
                    <w:jc w:val="left"/>
                    <w:rPr>
                      <w:rFonts w:ascii="Arial" w:hAnsi="Arial" w:cs="David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הצבתי כמה מספרים וראיתי שאף מספר אינו פתרון של המשוואה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 xml:space="preserve">, 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  <w:lang w:bidi="he-IL"/>
                    </w:rPr>
                    <w:t>ולכן אין פתרון</w:t>
                  </w:r>
                  <w:r w:rsidRPr="00035941">
                    <w:rPr>
                      <w:rStyle w:val="DavidMFORegular"/>
                      <w:rFonts w:ascii="Arial" w:hAnsi="Arial"/>
                      <w:b w:val="0"/>
                      <w:bCs w:val="0"/>
                      <w:rtl/>
                    </w:rPr>
                    <w:t xml:space="preserve">. </w:t>
                  </w:r>
                </w:p>
              </w:tc>
              <w:tc>
                <w:tcPr>
                  <w:tcW w:w="168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113" w:type="dxa"/>
                    <w:left w:w="80" w:type="dxa"/>
                    <w:bottom w:w="113" w:type="dxa"/>
                    <w:right w:w="80" w:type="dxa"/>
                  </w:tcMar>
                  <w:vAlign w:val="center"/>
                </w:tcPr>
                <w:p w14:paraId="0629C985" w14:textId="77777777" w:rsidR="000D7117" w:rsidRPr="00035941" w:rsidRDefault="000D7117" w:rsidP="0012495E">
                  <w:pPr>
                    <w:pStyle w:val="Sargel1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נכון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/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לא נכון </w:t>
                  </w:r>
                </w:p>
              </w:tc>
            </w:tr>
          </w:tbl>
          <w:p w14:paraId="732B61EB" w14:textId="77777777" w:rsidR="000D7117" w:rsidRPr="00035941" w:rsidRDefault="000D7117" w:rsidP="0012495E">
            <w:pPr>
              <w:pStyle w:val="Sargel1"/>
              <w:rPr>
                <w:rFonts w:ascii="Arial" w:hAnsi="Arial"/>
                <w:noProof/>
                <w:sz w:val="24"/>
                <w:szCs w:val="24"/>
              </w:rPr>
            </w:pPr>
          </w:p>
        </w:tc>
      </w:tr>
      <w:tr w:rsidR="000D7117" w:rsidRPr="00035941" w14:paraId="699AB723" w14:textId="77777777" w:rsidTr="0012495E">
        <w:trPr>
          <w:trHeight w:val="2692"/>
        </w:trPr>
        <w:tc>
          <w:tcPr>
            <w:tcW w:w="683" w:type="dxa"/>
          </w:tcPr>
          <w:p w14:paraId="74A5925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6.</w:t>
            </w:r>
          </w:p>
        </w:tc>
        <w:tc>
          <w:tcPr>
            <w:tcW w:w="7479" w:type="dxa"/>
          </w:tcPr>
          <w:p w14:paraId="0EECA519" w14:textId="77777777" w:rsidR="000D7117" w:rsidRPr="00035941" w:rsidRDefault="000D7117" w:rsidP="0012495E">
            <w:pPr>
              <w:pStyle w:val="Sargel1"/>
              <w:rPr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לפניכם האי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יון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 xml:space="preserve">: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5 + 2x &gt; x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סַמנו את הגרף שמתאר את הפתרון של האי-שוויון.</w:t>
            </w:r>
          </w:p>
          <w:p w14:paraId="27866343" w14:textId="77777777" w:rsidR="000D7117" w:rsidRPr="00035941" w:rsidRDefault="000D7117" w:rsidP="0012495E">
            <w:pPr>
              <w:pStyle w:val="Sargel1-shuratsheela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1886490C" wp14:editId="72ACFFD0">
                  <wp:extent cx="1996002" cy="1803541"/>
                  <wp:effectExtent l="0" t="0" r="4445" b="6350"/>
                  <wp:docPr id="23" name="תמונה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6002" cy="1803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7E7C18C3" w14:textId="77777777" w:rsidTr="0012495E">
        <w:trPr>
          <w:trHeight w:val="991"/>
        </w:trPr>
        <w:tc>
          <w:tcPr>
            <w:tcW w:w="683" w:type="dxa"/>
          </w:tcPr>
          <w:p w14:paraId="6F70A39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7.</w:t>
            </w:r>
          </w:p>
        </w:tc>
        <w:tc>
          <w:tcPr>
            <w:tcW w:w="7479" w:type="dxa"/>
          </w:tcPr>
          <w:p w14:paraId="4F40A49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רו את מערכת המשוואות שלפניכם.    </w:t>
            </w:r>
            <w:r w:rsidRPr="00035941">
              <w:rPr>
                <w:rFonts w:ascii="Arial" w:hAnsi="Arial"/>
                <w:sz w:val="24"/>
                <w:szCs w:val="24"/>
              </w:rPr>
              <w:object w:dxaOrig="1400" w:dyaOrig="1040" w14:anchorId="71DEC013">
                <v:shape id="_x0000_i1050" type="#_x0000_t75" style="width:69.5pt;height:52pt" o:ole="">
                  <v:imagedata r:id="rId73" o:title=""/>
                </v:shape>
                <o:OLEObject Type="Embed" ProgID="Equation.3" ShapeID="_x0000_i1050" DrawAspect="Content" ObjectID="_1625748314" r:id="rId74"/>
              </w:objec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ציגו את דרך הפתרון:</w:t>
            </w:r>
          </w:p>
          <w:p w14:paraId="7DF6C1F7" w14:textId="77777777" w:rsidR="000D7117" w:rsidRPr="00035941" w:rsidRDefault="000D7117" w:rsidP="0012495E">
            <w:pPr>
              <w:pStyle w:val="Sargel1"/>
              <w:rPr>
                <w:rStyle w:val="DavidMFObold"/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74B191C3" w14:textId="77777777" w:rsidTr="0012495E">
        <w:trPr>
          <w:trHeight w:val="991"/>
        </w:trPr>
        <w:tc>
          <w:tcPr>
            <w:tcW w:w="683" w:type="dxa"/>
          </w:tcPr>
          <w:p w14:paraId="79CEF0B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48.</w:t>
            </w:r>
          </w:p>
        </w:tc>
        <w:tc>
          <w:tcPr>
            <w:tcW w:w="7479" w:type="dxa"/>
          </w:tcPr>
          <w:p w14:paraId="12F6854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פִּתְרוּ את מערכת המשוואות שלפניכם.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Arial" w:hAnsi="Arial"/>
                <w:sz w:val="24"/>
                <w:szCs w:val="24"/>
              </w:rPr>
              <w:object w:dxaOrig="1080" w:dyaOrig="720" w14:anchorId="097BA04D">
                <v:shape id="_x0000_i1051" type="#_x0000_t75" style="width:54.5pt;height:36pt" o:ole="">
                  <v:imagedata r:id="rId75" o:title=""/>
                </v:shape>
                <o:OLEObject Type="Embed" ProgID="Equation.3" ShapeID="_x0000_i1051" DrawAspect="Content" ObjectID="_1625748315" r:id="rId76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166325E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ציגו את דרך הפתרון:</w:t>
            </w:r>
          </w:p>
        </w:tc>
      </w:tr>
      <w:tr w:rsidR="000D7117" w:rsidRPr="00035941" w14:paraId="2E61CA6F" w14:textId="77777777" w:rsidTr="0012495E">
        <w:trPr>
          <w:trHeight w:val="991"/>
        </w:trPr>
        <w:tc>
          <w:tcPr>
            <w:tcW w:w="683" w:type="dxa"/>
          </w:tcPr>
          <w:p w14:paraId="5B31E24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9.</w:t>
            </w:r>
          </w:p>
        </w:tc>
        <w:tc>
          <w:tcPr>
            <w:tcW w:w="7479" w:type="dxa"/>
          </w:tcPr>
          <w:p w14:paraId="23C34C3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אי-שוויון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–3x &gt; 4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ביאו דוג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ח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מספר שהוא פתרון של האי-שוויון הנתון.</w:t>
            </w:r>
            <w:r w:rsidRPr="00035941">
              <w:rPr>
                <w:rFonts w:ascii="Arial" w:hAnsi="Arial"/>
                <w:color w:val="BFBFBF"/>
                <w:sz w:val="24"/>
                <w:szCs w:val="24"/>
                <w:u w:val="single"/>
                <w:rtl/>
              </w:rPr>
              <w:t xml:space="preserve">     </w:t>
            </w:r>
            <w:r w:rsidRPr="00035941">
              <w:rPr>
                <w:rFonts w:ascii="Arial" w:hAnsi="Arial"/>
                <w:sz w:val="24"/>
                <w:szCs w:val="24"/>
                <w:rtl/>
                <w:lang w:bidi="ar-SA"/>
              </w:rPr>
              <w:t xml:space="preserve"> </w:t>
            </w:r>
          </w:p>
          <w:p w14:paraId="164F7BDA" w14:textId="77777777" w:rsidR="000D7117" w:rsidRPr="00035941" w:rsidRDefault="000D7117" w:rsidP="0012495E">
            <w:pPr>
              <w:pStyle w:val="sargel3"/>
              <w:ind w:left="424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Style w:val="DavidMFObold"/>
                <w:rFonts w:ascii="Arial" w:hAnsi="Arial" w:hint="cs"/>
                <w:sz w:val="24"/>
                <w:szCs w:val="24"/>
                <w:rtl/>
                <w:lang w:bidi="he-IL"/>
              </w:rPr>
              <w:t xml:space="preserve">    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ִּדְקוּ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תשובתכם:</w:t>
            </w:r>
          </w:p>
          <w:p w14:paraId="024F1192" w14:textId="77777777" w:rsidR="000D7117" w:rsidRPr="00035941" w:rsidRDefault="000D7117" w:rsidP="0012495E">
            <w:pPr>
              <w:pStyle w:val="Sargel2"/>
              <w:ind w:left="424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ביאו דוג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ח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מספר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אינו פתרו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ל האי-שוויון הנתון.</w:t>
            </w:r>
          </w:p>
        </w:tc>
      </w:tr>
      <w:tr w:rsidR="000D7117" w:rsidRPr="00035941" w14:paraId="78B760AD" w14:textId="77777777" w:rsidTr="0012495E">
        <w:trPr>
          <w:trHeight w:val="991"/>
        </w:trPr>
        <w:tc>
          <w:tcPr>
            <w:tcW w:w="683" w:type="dxa"/>
          </w:tcPr>
          <w:p w14:paraId="789FC73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0.</w:t>
            </w:r>
          </w:p>
        </w:tc>
        <w:tc>
          <w:tcPr>
            <w:tcW w:w="7479" w:type="dxa"/>
          </w:tcPr>
          <w:p w14:paraId="24AB418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פִּתְרוּ את האי-שוויון שלפניכם.    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2(x +5) &gt; x + 1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58FCE3A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ציגו את דרך הפתרון:</w:t>
            </w:r>
          </w:p>
        </w:tc>
      </w:tr>
      <w:tr w:rsidR="000D7117" w:rsidRPr="00035941" w14:paraId="763C1E99" w14:textId="77777777" w:rsidTr="0012495E">
        <w:trPr>
          <w:trHeight w:val="991"/>
        </w:trPr>
        <w:tc>
          <w:tcPr>
            <w:tcW w:w="683" w:type="dxa"/>
          </w:tcPr>
          <w:p w14:paraId="2E04BE3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1.</w:t>
            </w:r>
          </w:p>
        </w:tc>
        <w:tc>
          <w:tcPr>
            <w:tcW w:w="7479" w:type="dxa"/>
          </w:tcPr>
          <w:p w14:paraId="07021714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פִּתְרוּ את מערכת המשוואות שלפניכם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</w:rPr>
              <w:object w:dxaOrig="1340" w:dyaOrig="1040" w14:anchorId="66C16623">
                <v:shape id="_x0000_i1052" type="#_x0000_t75" style="width:66pt;height:52pt" o:ole="">
                  <v:imagedata r:id="rId77" o:title=""/>
                </v:shape>
                <o:OLEObject Type="Embed" ProgID="Equation.3" ShapeID="_x0000_i1052" DrawAspect="Content" ObjectID="_1625748316" r:id="rId78"/>
              </w:objec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ציגו את דרך הפתרון:</w:t>
            </w:r>
          </w:p>
        </w:tc>
      </w:tr>
      <w:tr w:rsidR="000D7117" w:rsidRPr="00035941" w14:paraId="12E34EB3" w14:textId="77777777" w:rsidTr="0012495E">
        <w:trPr>
          <w:trHeight w:val="991"/>
        </w:trPr>
        <w:tc>
          <w:tcPr>
            <w:tcW w:w="683" w:type="dxa"/>
          </w:tcPr>
          <w:p w14:paraId="7B6EC69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2.</w:t>
            </w:r>
          </w:p>
        </w:tc>
        <w:tc>
          <w:tcPr>
            <w:tcW w:w="7479" w:type="dxa"/>
          </w:tcPr>
          <w:p w14:paraId="63C5AE87" w14:textId="77777777" w:rsidR="000D7117" w:rsidRPr="00035941" w:rsidRDefault="000D7117" w:rsidP="0012495E">
            <w:pPr>
              <w:pStyle w:val="Sargel1"/>
              <w:rPr>
                <w:rStyle w:val="Times"/>
                <w:rFonts w:ascii="Arial" w:hAnsi="Arial"/>
                <w:sz w:val="24"/>
                <w:szCs w:val="24"/>
              </w:rPr>
            </w:pP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נתונה המשוואה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 xml:space="preserve">:  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2x + 3y = 52</w:t>
            </w:r>
          </w:p>
          <w:p w14:paraId="31C54DE1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hanging="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אם הזוג הסדור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(2, 16)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 פתרון של המשוואה הנתונה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סמנו את התשובה הנכונה.</w:t>
            </w:r>
          </w:p>
          <w:p w14:paraId="79498C99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כן</w:t>
            </w:r>
          </w:p>
          <w:p w14:paraId="15A3BDF3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לא</w:t>
            </w:r>
          </w:p>
          <w:p w14:paraId="45BACA33" w14:textId="77777777" w:rsidR="000D7117" w:rsidRPr="00035941" w:rsidRDefault="000D7117" w:rsidP="0012495E">
            <w:pPr>
              <w:pStyle w:val="Sargel2"/>
              <w:tabs>
                <w:tab w:val="clear" w:pos="510"/>
                <w:tab w:val="right" w:pos="8788"/>
              </w:tabs>
              <w:spacing w:after="0" w:line="480" w:lineRule="auto"/>
              <w:ind w:left="424" w:hanging="425"/>
              <w:rPr>
                <w:rFonts w:ascii="Arial" w:hAnsi="Arial"/>
                <w:color w:val="BFBFBF"/>
                <w:sz w:val="24"/>
                <w:szCs w:val="24"/>
                <w:u w:val="single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נמקו את תשובתכם בתרגיל או במילים: </w:t>
            </w:r>
          </w:p>
          <w:p w14:paraId="29EBE5D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spacing w:after="0"/>
              <w:ind w:left="0" w:firstLine="0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אם הזוג הסדור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(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16, 2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)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וא פתרון של המשוואה הנתונה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סמנו את התשובה הנכונה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כן</w:t>
            </w:r>
            <w:r w:rsidRPr="00035941">
              <w:rPr>
                <w:rFonts w:ascii="Arial" w:hAnsi="Arial" w:hint="cs"/>
                <w:position w:val="-6"/>
                <w:sz w:val="24"/>
                <w:szCs w:val="24"/>
                <w:rtl/>
              </w:rPr>
              <w:t xml:space="preserve">           </w:t>
            </w: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לא</w:t>
            </w:r>
          </w:p>
          <w:p w14:paraId="59DD1E61" w14:textId="77777777" w:rsidR="000D7117" w:rsidRPr="00035941" w:rsidRDefault="000D7117" w:rsidP="0012495E">
            <w:pPr>
              <w:pStyle w:val="Sargel2"/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ג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כִּתְבוּ זוג סדור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חר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הוא פתרון של המשוואה הנתונה.</w:t>
            </w:r>
          </w:p>
        </w:tc>
      </w:tr>
      <w:tr w:rsidR="000D7117" w:rsidRPr="00035941" w14:paraId="45BCE126" w14:textId="77777777" w:rsidTr="0012495E">
        <w:trPr>
          <w:trHeight w:val="991"/>
        </w:trPr>
        <w:tc>
          <w:tcPr>
            <w:tcW w:w="683" w:type="dxa"/>
          </w:tcPr>
          <w:p w14:paraId="354EEC3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3.</w:t>
            </w:r>
          </w:p>
        </w:tc>
        <w:tc>
          <w:tcPr>
            <w:tcW w:w="7479" w:type="dxa"/>
          </w:tcPr>
          <w:p w14:paraId="2FC9B76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w w:val="98"/>
                <w:sz w:val="24"/>
                <w:szCs w:val="24"/>
                <w:rtl/>
              </w:rPr>
              <w:t xml:space="preserve">אנה ודן יוצאים באותו הזמן משני מקומות שונים שהמרחק ביניהם הוא </w:t>
            </w:r>
            <w:smartTag w:uri="urn:schemas-microsoft-com:office:smarttags" w:element="metricconverter">
              <w:smartTagPr>
                <w:attr w:name="ProductID" w:val="14 ק&quot;מ"/>
              </w:smartTagPr>
              <w:r w:rsidRPr="00035941">
                <w:rPr>
                  <w:rStyle w:val="LTR"/>
                  <w:rFonts w:ascii="Arial" w:hAnsi="Arial" w:cs="David"/>
                  <w:w w:val="98"/>
                  <w:sz w:val="24"/>
                  <w:szCs w:val="24"/>
                </w:rPr>
                <w:t>14</w:t>
              </w:r>
              <w:r w:rsidRPr="00035941">
                <w:rPr>
                  <w:rFonts w:ascii="Arial" w:hAnsi="Arial"/>
                  <w:w w:val="98"/>
                  <w:sz w:val="24"/>
                  <w:szCs w:val="24"/>
                  <w:rtl/>
                </w:rPr>
                <w:t xml:space="preserve"> ק"מ</w:t>
              </w:r>
            </w:smartTag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ם צועדים בכיוונים מנוגדים (ראו איור).</w:t>
            </w:r>
          </w:p>
          <w:p w14:paraId="688CC83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24784773" wp14:editId="3559CE7C">
                  <wp:extent cx="2880936" cy="219007"/>
                  <wp:effectExtent l="0" t="0" r="0" b="0"/>
                  <wp:docPr id="24" name="תמונה 24" descr="32-MATH-09-8A-SOFI-q2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7" descr="32-MATH-09-8A-SOFI-q2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3737" cy="219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BE91CB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נה צועדת במהירות קבועה של </w:t>
            </w:r>
            <w:smartTag w:uri="urn:schemas-microsoft-com:office:smarttags" w:element="metricconverter">
              <w:smartTagPr>
                <w:attr w:name="ProductID" w:val="4 קמ&quot;ש"/>
              </w:smartTagPr>
              <w:r w:rsidRPr="00035941">
                <w:rPr>
                  <w:rStyle w:val="LTR"/>
                  <w:rFonts w:ascii="Arial" w:hAnsi="Arial" w:cs="David"/>
                  <w:sz w:val="24"/>
                  <w:szCs w:val="24"/>
                </w:rPr>
                <w:t>4</w:t>
              </w:r>
              <w:r w:rsidRPr="00035941">
                <w:rPr>
                  <w:rFonts w:ascii="Arial" w:hAnsi="Arial"/>
                  <w:sz w:val="24"/>
                  <w:szCs w:val="24"/>
                  <w:rtl/>
                </w:rPr>
                <w:t xml:space="preserve"> קמ"ש</w:t>
              </w:r>
            </w:smartTag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, ודן צועד במהירות קבועה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של </w:t>
            </w:r>
            <w:smartTag w:uri="urn:schemas-microsoft-com:office:smarttags" w:element="metricconverter">
              <w:smartTagPr>
                <w:attr w:name="ProductID" w:val="6 קמ&quot;ש"/>
              </w:smartTagPr>
              <w:r w:rsidRPr="00035941">
                <w:rPr>
                  <w:rStyle w:val="LTR"/>
                  <w:rFonts w:ascii="Arial" w:hAnsi="Arial" w:cs="David"/>
                  <w:sz w:val="24"/>
                  <w:szCs w:val="24"/>
                </w:rPr>
                <w:t>6</w:t>
              </w:r>
              <w:r w:rsidRPr="00035941">
                <w:rPr>
                  <w:rFonts w:ascii="Arial" w:hAnsi="Arial"/>
                  <w:sz w:val="24"/>
                  <w:szCs w:val="24"/>
                  <w:rtl/>
                </w:rPr>
                <w:t xml:space="preserve"> קמ"ש</w:t>
              </w:r>
            </w:smartTag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38FEE681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מה יהיה המרחק בין אנה לדן כעבור שעה?</w:t>
            </w:r>
          </w:p>
          <w:p w14:paraId="25DDB6DC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כעבור כמה זמן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מרגע היציא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יהיה המרחק בין אנה לדן </w:t>
            </w:r>
            <w:smartTag w:uri="urn:schemas-microsoft-com:office:smarttags" w:element="metricconverter">
              <w:smartTagPr>
                <w:attr w:name="ProductID" w:val="34 ק&quot;מ"/>
              </w:smartTagPr>
              <w:r w:rsidRPr="00035941">
                <w:rPr>
                  <w:rStyle w:val="LTR"/>
                  <w:rFonts w:ascii="Arial" w:hAnsi="Arial" w:cs="David"/>
                  <w:sz w:val="24"/>
                  <w:szCs w:val="24"/>
                </w:rPr>
                <w:t>34</w:t>
              </w:r>
              <w:r w:rsidRPr="00035941">
                <w:rPr>
                  <w:rFonts w:ascii="Arial" w:hAnsi="Arial"/>
                  <w:sz w:val="24"/>
                  <w:szCs w:val="24"/>
                  <w:rtl/>
                </w:rPr>
                <w:t xml:space="preserve"> ק"מ</w:t>
              </w:r>
            </w:smartTag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</w:p>
        </w:tc>
      </w:tr>
      <w:tr w:rsidR="000D7117" w:rsidRPr="00035941" w14:paraId="0CC62B06" w14:textId="77777777" w:rsidTr="0012495E">
        <w:trPr>
          <w:trHeight w:val="991"/>
        </w:trPr>
        <w:tc>
          <w:tcPr>
            <w:tcW w:w="683" w:type="dxa"/>
          </w:tcPr>
          <w:p w14:paraId="7A1656B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54.</w:t>
            </w:r>
          </w:p>
        </w:tc>
        <w:tc>
          <w:tcPr>
            <w:tcW w:w="7479" w:type="dxa"/>
          </w:tcPr>
          <w:p w14:paraId="460A1B4D" w14:textId="77777777" w:rsidR="000D7117" w:rsidRPr="00035941" w:rsidRDefault="000D7117" w:rsidP="0012495E">
            <w:pPr>
              <w:pStyle w:val="Sargel1"/>
              <w:rPr>
                <w:rFonts w:ascii="Arial" w:hAnsi="Arial"/>
                <w:w w:val="98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w w:val="99"/>
                <w:sz w:val="24"/>
                <w:szCs w:val="24"/>
                <w:rtl/>
              </w:rPr>
              <w:t>פִּתְרוּ את מערכת המשוואות שלפניכ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object w:dxaOrig="1180" w:dyaOrig="1040" w14:anchorId="51533E5E">
                <v:shape id="_x0000_i1053" type="#_x0000_t75" style="width:58.5pt;height:52pt" o:ole="">
                  <v:imagedata r:id="rId80" o:title=""/>
                </v:shape>
                <o:OLEObject Type="Embed" ProgID="Equation.3" ShapeID="_x0000_i1053" DrawAspect="Content" ObjectID="_1625748317" r:id="rId81"/>
              </w:objec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ציגו את דרך הפתרון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</w:tc>
      </w:tr>
      <w:tr w:rsidR="000D7117" w:rsidRPr="00035941" w14:paraId="5D3DFC22" w14:textId="77777777" w:rsidTr="0012495E">
        <w:trPr>
          <w:trHeight w:val="991"/>
        </w:trPr>
        <w:tc>
          <w:tcPr>
            <w:tcW w:w="683" w:type="dxa"/>
          </w:tcPr>
          <w:p w14:paraId="296D34B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5.</w:t>
            </w:r>
          </w:p>
        </w:tc>
        <w:tc>
          <w:tcPr>
            <w:tcW w:w="7479" w:type="dxa"/>
          </w:tcPr>
          <w:p w14:paraId="5D8AFD8E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פִּתְרוּ את המשוואה, הציגו את דרך הפתרון </w:t>
            </w:r>
            <w:r w:rsidRPr="00035941">
              <w:rPr>
                <w:rStyle w:val="underline-30gray"/>
                <w:rFonts w:asciiTheme="minorBidi" w:hAnsiTheme="minorBidi"/>
                <w:b/>
                <w:bCs/>
                <w:sz w:val="24"/>
                <w:szCs w:val="24"/>
                <w:rtl/>
              </w:rPr>
              <w:t>וּבִדקוּ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את תשובתכם.</w:t>
            </w:r>
          </w:p>
          <w:p w14:paraId="382E2493" w14:textId="77777777" w:rsidR="000D7117" w:rsidRPr="00035941" w:rsidRDefault="000D7117" w:rsidP="0012495E">
            <w:pPr>
              <w:pStyle w:val="SargelEnglish"/>
              <w:tabs>
                <w:tab w:val="right" w:pos="5760"/>
                <w:tab w:val="right" w:pos="7461"/>
              </w:tabs>
              <w:jc w:val="center"/>
              <w:rPr>
                <w:rFonts w:ascii="Arial" w:hAnsi="Arial" w:cs="David"/>
                <w:w w:val="98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</w:rPr>
              <w:t>2(3x + 2) – x = 19</w:t>
            </w:r>
          </w:p>
        </w:tc>
      </w:tr>
      <w:tr w:rsidR="000D7117" w:rsidRPr="00035941" w14:paraId="2622DE44" w14:textId="77777777" w:rsidTr="0012495E">
        <w:trPr>
          <w:trHeight w:val="991"/>
        </w:trPr>
        <w:tc>
          <w:tcPr>
            <w:tcW w:w="683" w:type="dxa"/>
          </w:tcPr>
          <w:p w14:paraId="2DFE914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6.</w:t>
            </w:r>
          </w:p>
        </w:tc>
        <w:tc>
          <w:tcPr>
            <w:tcW w:w="7479" w:type="dxa"/>
          </w:tcPr>
          <w:p w14:paraId="1A18EE7F" w14:textId="77777777" w:rsidR="000D7117" w:rsidRPr="00035941" w:rsidRDefault="000D7117" w:rsidP="0012495E">
            <w:pPr>
              <w:pStyle w:val="sargel10"/>
              <w:rPr>
                <w:rFonts w:asciiTheme="minorBidi" w:hAnsiTheme="minorBidi" w:cs="David"/>
                <w:rtl/>
              </w:rPr>
            </w:pPr>
            <w:r w:rsidRPr="00035941">
              <w:rPr>
                <w:rStyle w:val="DavidMFbold"/>
                <w:rFonts w:asciiTheme="minorBidi" w:hAnsiTheme="minorBidi" w:cs="David"/>
                <w:rtl/>
                <w:lang w:bidi="he-IL"/>
              </w:rPr>
              <w:t xml:space="preserve">סמנו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את הגרף המתאר את הפתרון של האי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-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וויון שלפניכם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: </w:t>
            </w:r>
            <w:r w:rsidRPr="00035941">
              <w:rPr>
                <w:rFonts w:asciiTheme="minorBidi" w:hAnsiTheme="minorBidi" w:cs="David"/>
              </w:rPr>
              <w:t>–2x ≥ 5</w:t>
            </w:r>
          </w:p>
          <w:p w14:paraId="49824877" w14:textId="77777777" w:rsidR="000D7117" w:rsidRPr="00035941" w:rsidRDefault="000D7117" w:rsidP="0012495E">
            <w:pPr>
              <w:pStyle w:val="sargel-kavafrada"/>
              <w:jc w:val="center"/>
              <w:rPr>
                <w:rFonts w:asciiTheme="minorBidi" w:hAnsiTheme="minorBidi" w:cs="David"/>
                <w:noProof/>
                <w:sz w:val="24"/>
                <w:szCs w:val="24"/>
                <w:rtl/>
              </w:rPr>
            </w:pPr>
            <w:r>
              <w:rPr>
                <w:rFonts w:asciiTheme="minorBidi" w:hAnsiTheme="minorBidi" w:cs="David"/>
                <w:noProof/>
                <w:sz w:val="24"/>
                <w:szCs w:val="24"/>
              </w:rPr>
              <mc:AlternateContent>
                <mc:Choice Requires="wpc">
                  <w:drawing>
                    <wp:inline distT="0" distB="0" distL="0" distR="0" wp14:anchorId="018C7564" wp14:editId="04803D9F">
                      <wp:extent cx="3140075" cy="2668270"/>
                      <wp:effectExtent l="635" t="635" r="2540" b="0"/>
                      <wp:docPr id="1625" name="בד ציור 16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pic:pic xmlns:pic="http://schemas.openxmlformats.org/drawingml/2006/picture">
                              <pic:nvPicPr>
                                <pic:cNvPr id="1528" name="Picture 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93169" y="-3101"/>
                                  <a:ext cx="247606" cy="20945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29" name="Picture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93169" y="552539"/>
                                  <a:ext cx="247606" cy="2191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30" name="Picture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93169" y="1111479"/>
                                  <a:ext cx="247606" cy="2191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31" name="Picture 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93169" y="1670419"/>
                                  <a:ext cx="247606" cy="2191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32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893169" y="2229360"/>
                                  <a:ext cx="247606" cy="21915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1533" name="Line 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130842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4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2261" y="1279821"/>
                                  <a:ext cx="104803" cy="57114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35" name="Line 4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0910" y="130522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6" name="Line 4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8607" y="1305228"/>
                                  <a:ext cx="515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7" name="Line 4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005" y="130522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8" name="Line 4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5403" y="130522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9" name="Line 4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01" y="1305228"/>
                                  <a:ext cx="63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0" name="Rectangle 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49730" y="1476671"/>
                                  <a:ext cx="63502" cy="6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1" name="Freeform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6431" y="1422757"/>
                                  <a:ext cx="57101" cy="85722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85725 h 135"/>
                                    <a:gd name="T2" fmla="*/ 0 w 90"/>
                                    <a:gd name="T3" fmla="*/ 85725 h 135"/>
                                    <a:gd name="T4" fmla="*/ 31750 w 90"/>
                                    <a:gd name="T5" fmla="*/ 50800 h 135"/>
                                    <a:gd name="T6" fmla="*/ 31750 w 90"/>
                                    <a:gd name="T7" fmla="*/ 50800 h 135"/>
                                    <a:gd name="T8" fmla="*/ 38100 w 90"/>
                                    <a:gd name="T9" fmla="*/ 41275 h 135"/>
                                    <a:gd name="T10" fmla="*/ 38100 w 90"/>
                                    <a:gd name="T11" fmla="*/ 28575 h 135"/>
                                    <a:gd name="T12" fmla="*/ 38100 w 90"/>
                                    <a:gd name="T13" fmla="*/ 28575 h 135"/>
                                    <a:gd name="T14" fmla="*/ 38100 w 90"/>
                                    <a:gd name="T15" fmla="*/ 22225 h 135"/>
                                    <a:gd name="T16" fmla="*/ 34925 w 90"/>
                                    <a:gd name="T17" fmla="*/ 15875 h 135"/>
                                    <a:gd name="T18" fmla="*/ 34925 w 90"/>
                                    <a:gd name="T19" fmla="*/ 15875 h 135"/>
                                    <a:gd name="T20" fmla="*/ 28575 w 90"/>
                                    <a:gd name="T21" fmla="*/ 12700 h 135"/>
                                    <a:gd name="T22" fmla="*/ 22225 w 90"/>
                                    <a:gd name="T23" fmla="*/ 9525 h 135"/>
                                    <a:gd name="T24" fmla="*/ 22225 w 90"/>
                                    <a:gd name="T25" fmla="*/ 9525 h 135"/>
                                    <a:gd name="T26" fmla="*/ 15875 w 90"/>
                                    <a:gd name="T27" fmla="*/ 12700 h 135"/>
                                    <a:gd name="T28" fmla="*/ 9525 w 90"/>
                                    <a:gd name="T29" fmla="*/ 15875 h 135"/>
                                    <a:gd name="T30" fmla="*/ 9525 w 90"/>
                                    <a:gd name="T31" fmla="*/ 15875 h 135"/>
                                    <a:gd name="T32" fmla="*/ 3175 w 90"/>
                                    <a:gd name="T33" fmla="*/ 28575 h 135"/>
                                    <a:gd name="T34" fmla="*/ 0 w 90"/>
                                    <a:gd name="T35" fmla="*/ 25400 h 135"/>
                                    <a:gd name="T36" fmla="*/ 0 w 90"/>
                                    <a:gd name="T37" fmla="*/ 25400 h 135"/>
                                    <a:gd name="T38" fmla="*/ 3175 w 90"/>
                                    <a:gd name="T39" fmla="*/ 15875 h 135"/>
                                    <a:gd name="T40" fmla="*/ 9525 w 90"/>
                                    <a:gd name="T41" fmla="*/ 6350 h 135"/>
                                    <a:gd name="T42" fmla="*/ 9525 w 90"/>
                                    <a:gd name="T43" fmla="*/ 6350 h 135"/>
                                    <a:gd name="T44" fmla="*/ 19050 w 90"/>
                                    <a:gd name="T45" fmla="*/ 3175 h 135"/>
                                    <a:gd name="T46" fmla="*/ 25400 w 90"/>
                                    <a:gd name="T47" fmla="*/ 0 h 135"/>
                                    <a:gd name="T48" fmla="*/ 25400 w 90"/>
                                    <a:gd name="T49" fmla="*/ 0 h 135"/>
                                    <a:gd name="T50" fmla="*/ 34925 w 90"/>
                                    <a:gd name="T51" fmla="*/ 3175 h 135"/>
                                    <a:gd name="T52" fmla="*/ 44450 w 90"/>
                                    <a:gd name="T53" fmla="*/ 6350 h 135"/>
                                    <a:gd name="T54" fmla="*/ 44450 w 90"/>
                                    <a:gd name="T55" fmla="*/ 6350 h 135"/>
                                    <a:gd name="T56" fmla="*/ 47625 w 90"/>
                                    <a:gd name="T57" fmla="*/ 15875 h 135"/>
                                    <a:gd name="T58" fmla="*/ 50800 w 90"/>
                                    <a:gd name="T59" fmla="*/ 25400 h 135"/>
                                    <a:gd name="T60" fmla="*/ 50800 w 90"/>
                                    <a:gd name="T61" fmla="*/ 25400 h 135"/>
                                    <a:gd name="T62" fmla="*/ 47625 w 90"/>
                                    <a:gd name="T63" fmla="*/ 34925 h 135"/>
                                    <a:gd name="T64" fmla="*/ 44450 w 90"/>
                                    <a:gd name="T65" fmla="*/ 44450 h 135"/>
                                    <a:gd name="T66" fmla="*/ 44450 w 90"/>
                                    <a:gd name="T67" fmla="*/ 44450 h 135"/>
                                    <a:gd name="T68" fmla="*/ 12700 w 90"/>
                                    <a:gd name="T69" fmla="*/ 76200 h 135"/>
                                    <a:gd name="T70" fmla="*/ 41275 w 90"/>
                                    <a:gd name="T71" fmla="*/ 76200 h 135"/>
                                    <a:gd name="T72" fmla="*/ 41275 w 90"/>
                                    <a:gd name="T73" fmla="*/ 76200 h 135"/>
                                    <a:gd name="T74" fmla="*/ 50800 w 90"/>
                                    <a:gd name="T75" fmla="*/ 76200 h 135"/>
                                    <a:gd name="T76" fmla="*/ 50800 w 90"/>
                                    <a:gd name="T77" fmla="*/ 76200 h 135"/>
                                    <a:gd name="T78" fmla="*/ 53975 w 90"/>
                                    <a:gd name="T79" fmla="*/ 69850 h 135"/>
                                    <a:gd name="T80" fmla="*/ 57150 w 90"/>
                                    <a:gd name="T81" fmla="*/ 69850 h 135"/>
                                    <a:gd name="T82" fmla="*/ 50800 w 90"/>
                                    <a:gd name="T83" fmla="*/ 85725 h 135"/>
                                    <a:gd name="T84" fmla="*/ 0 w 90"/>
                                    <a:gd name="T85" fmla="*/ 85725 h 135"/>
                                    <a:gd name="T86" fmla="*/ 0 w 90"/>
                                    <a:gd name="T87" fmla="*/ 85725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50" y="80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80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20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80" y="120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2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6233" y="1495776"/>
                                  <a:ext cx="12700" cy="15904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12700 h 25"/>
                                    <a:gd name="T2" fmla="*/ 0 w 20"/>
                                    <a:gd name="T3" fmla="*/ 12700 h 25"/>
                                    <a:gd name="T4" fmla="*/ 0 w 20"/>
                                    <a:gd name="T5" fmla="*/ 9525 h 25"/>
                                    <a:gd name="T6" fmla="*/ 0 w 20"/>
                                    <a:gd name="T7" fmla="*/ 9525 h 25"/>
                                    <a:gd name="T8" fmla="*/ 0 w 20"/>
                                    <a:gd name="T9" fmla="*/ 3175 h 25"/>
                                    <a:gd name="T10" fmla="*/ 0 w 20"/>
                                    <a:gd name="T11" fmla="*/ 3175 h 25"/>
                                    <a:gd name="T12" fmla="*/ 6350 w 20"/>
                                    <a:gd name="T13" fmla="*/ 0 h 25"/>
                                    <a:gd name="T14" fmla="*/ 6350 w 20"/>
                                    <a:gd name="T15" fmla="*/ 0 h 25"/>
                                    <a:gd name="T16" fmla="*/ 9525 w 20"/>
                                    <a:gd name="T17" fmla="*/ 3175 h 25"/>
                                    <a:gd name="T18" fmla="*/ 9525 w 20"/>
                                    <a:gd name="T19" fmla="*/ 3175 h 25"/>
                                    <a:gd name="T20" fmla="*/ 12700 w 20"/>
                                    <a:gd name="T21" fmla="*/ 9525 h 25"/>
                                    <a:gd name="T22" fmla="*/ 12700 w 20"/>
                                    <a:gd name="T23" fmla="*/ 9525 h 25"/>
                                    <a:gd name="T24" fmla="*/ 9525 w 20"/>
                                    <a:gd name="T25" fmla="*/ 12700 h 25"/>
                                    <a:gd name="T26" fmla="*/ 9525 w 20"/>
                                    <a:gd name="T27" fmla="*/ 12700 h 25"/>
                                    <a:gd name="T28" fmla="*/ 6350 w 20"/>
                                    <a:gd name="T29" fmla="*/ 15875 h 25"/>
                                    <a:gd name="T30" fmla="*/ 6350 w 20"/>
                                    <a:gd name="T31" fmla="*/ 15875 h 25"/>
                                    <a:gd name="T32" fmla="*/ 0 w 20"/>
                                    <a:gd name="T33" fmla="*/ 12700 h 25"/>
                                    <a:gd name="T34" fmla="*/ 0 w 20"/>
                                    <a:gd name="T35" fmla="*/ 12700 h 25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20" h="25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0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3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1634" y="1422757"/>
                                  <a:ext cx="50801" cy="88922"/>
                                </a:xfrm>
                                <a:custGeom>
                                  <a:avLst/>
                                  <a:gdLst>
                                    <a:gd name="T0" fmla="*/ 15875 w 80"/>
                                    <a:gd name="T1" fmla="*/ 79375 h 140"/>
                                    <a:gd name="T2" fmla="*/ 25400 w 80"/>
                                    <a:gd name="T3" fmla="*/ 82550 h 140"/>
                                    <a:gd name="T4" fmla="*/ 38100 w 80"/>
                                    <a:gd name="T5" fmla="*/ 76200 h 140"/>
                                    <a:gd name="T6" fmla="*/ 41275 w 80"/>
                                    <a:gd name="T7" fmla="*/ 69850 h 140"/>
                                    <a:gd name="T8" fmla="*/ 41275 w 80"/>
                                    <a:gd name="T9" fmla="*/ 60325 h 140"/>
                                    <a:gd name="T10" fmla="*/ 38100 w 80"/>
                                    <a:gd name="T11" fmla="*/ 47625 h 140"/>
                                    <a:gd name="T12" fmla="*/ 25400 w 80"/>
                                    <a:gd name="T13" fmla="*/ 38100 h 140"/>
                                    <a:gd name="T14" fmla="*/ 6350 w 80"/>
                                    <a:gd name="T15" fmla="*/ 34925 h 140"/>
                                    <a:gd name="T16" fmla="*/ 6350 w 80"/>
                                    <a:gd name="T17" fmla="*/ 34925 h 140"/>
                                    <a:gd name="T18" fmla="*/ 3175 w 80"/>
                                    <a:gd name="T19" fmla="*/ 34925 h 140"/>
                                    <a:gd name="T20" fmla="*/ 6350 w 80"/>
                                    <a:gd name="T21" fmla="*/ 31750 h 140"/>
                                    <a:gd name="T22" fmla="*/ 6350 w 80"/>
                                    <a:gd name="T23" fmla="*/ 31750 h 140"/>
                                    <a:gd name="T24" fmla="*/ 44450 w 80"/>
                                    <a:gd name="T25" fmla="*/ 3175 h 140"/>
                                    <a:gd name="T26" fmla="*/ 47625 w 80"/>
                                    <a:gd name="T27" fmla="*/ 3175 h 140"/>
                                    <a:gd name="T28" fmla="*/ 50800 w 80"/>
                                    <a:gd name="T29" fmla="*/ 0 h 140"/>
                                    <a:gd name="T30" fmla="*/ 47625 w 80"/>
                                    <a:gd name="T31" fmla="*/ 12700 h 140"/>
                                    <a:gd name="T32" fmla="*/ 44450 w 80"/>
                                    <a:gd name="T33" fmla="*/ 12700 h 140"/>
                                    <a:gd name="T34" fmla="*/ 44450 w 80"/>
                                    <a:gd name="T35" fmla="*/ 12700 h 140"/>
                                    <a:gd name="T36" fmla="*/ 12700 w 80"/>
                                    <a:gd name="T37" fmla="*/ 22225 h 140"/>
                                    <a:gd name="T38" fmla="*/ 28575 w 80"/>
                                    <a:gd name="T39" fmla="*/ 25400 h 140"/>
                                    <a:gd name="T40" fmla="*/ 41275 w 80"/>
                                    <a:gd name="T41" fmla="*/ 34925 h 140"/>
                                    <a:gd name="T42" fmla="*/ 47625 w 80"/>
                                    <a:gd name="T43" fmla="*/ 44450 h 140"/>
                                    <a:gd name="T44" fmla="*/ 50800 w 80"/>
                                    <a:gd name="T45" fmla="*/ 57150 h 140"/>
                                    <a:gd name="T46" fmla="*/ 47625 w 80"/>
                                    <a:gd name="T47" fmla="*/ 69850 h 140"/>
                                    <a:gd name="T48" fmla="*/ 41275 w 80"/>
                                    <a:gd name="T49" fmla="*/ 79375 h 140"/>
                                    <a:gd name="T50" fmla="*/ 15875 w 80"/>
                                    <a:gd name="T51" fmla="*/ 88900 h 140"/>
                                    <a:gd name="T52" fmla="*/ 6350 w 80"/>
                                    <a:gd name="T53" fmla="*/ 85725 h 140"/>
                                    <a:gd name="T54" fmla="*/ 3175 w 80"/>
                                    <a:gd name="T55" fmla="*/ 85725 h 140"/>
                                    <a:gd name="T56" fmla="*/ 0 w 80"/>
                                    <a:gd name="T57" fmla="*/ 79375 h 140"/>
                                    <a:gd name="T58" fmla="*/ 3175 w 80"/>
                                    <a:gd name="T59" fmla="*/ 76200 h 140"/>
                                    <a:gd name="T60" fmla="*/ 6350 w 80"/>
                                    <a:gd name="T61" fmla="*/ 76200 h 140"/>
                                    <a:gd name="T62" fmla="*/ 15875 w 80"/>
                                    <a:gd name="T63" fmla="*/ 79375 h 140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</a:gdLst>
                                  <a:ahLst/>
                                  <a:cxnLst>
                                    <a:cxn ang="T64">
                                      <a:pos x="T0" y="T1"/>
                                    </a:cxn>
                                    <a:cxn ang="T65">
                                      <a:pos x="T2" y="T3"/>
                                    </a:cxn>
                                    <a:cxn ang="T66">
                                      <a:pos x="T4" y="T5"/>
                                    </a:cxn>
                                    <a:cxn ang="T67">
                                      <a:pos x="T6" y="T7"/>
                                    </a:cxn>
                                    <a:cxn ang="T68">
                                      <a:pos x="T8" y="T9"/>
                                    </a:cxn>
                                    <a:cxn ang="T69">
                                      <a:pos x="T10" y="T11"/>
                                    </a:cxn>
                                    <a:cxn ang="T70">
                                      <a:pos x="T12" y="T13"/>
                                    </a:cxn>
                                    <a:cxn ang="T71">
                                      <a:pos x="T14" y="T15"/>
                                    </a:cxn>
                                    <a:cxn ang="T72">
                                      <a:pos x="T16" y="T17"/>
                                    </a:cxn>
                                    <a:cxn ang="T73">
                                      <a:pos x="T18" y="T19"/>
                                    </a:cxn>
                                    <a:cxn ang="T74">
                                      <a:pos x="T20" y="T21"/>
                                    </a:cxn>
                                    <a:cxn ang="T75">
                                      <a:pos x="T22" y="T23"/>
                                    </a:cxn>
                                    <a:cxn ang="T76">
                                      <a:pos x="T24" y="T25"/>
                                    </a:cxn>
                                    <a:cxn ang="T77">
                                      <a:pos x="T26" y="T27"/>
                                    </a:cxn>
                                    <a:cxn ang="T78">
                                      <a:pos x="T28" y="T29"/>
                                    </a:cxn>
                                    <a:cxn ang="T79">
                                      <a:pos x="T30" y="T31"/>
                                    </a:cxn>
                                    <a:cxn ang="T80">
                                      <a:pos x="T32" y="T33"/>
                                    </a:cxn>
                                    <a:cxn ang="T81">
                                      <a:pos x="T34" y="T35"/>
                                    </a:cxn>
                                    <a:cxn ang="T82">
                                      <a:pos x="T36" y="T37"/>
                                    </a:cxn>
                                    <a:cxn ang="T83">
                                      <a:pos x="T38" y="T39"/>
                                    </a:cxn>
                                    <a:cxn ang="T84">
                                      <a:pos x="T40" y="T41"/>
                                    </a:cxn>
                                    <a:cxn ang="T85">
                                      <a:pos x="T42" y="T43"/>
                                    </a:cxn>
                                    <a:cxn ang="T86">
                                      <a:pos x="T44" y="T45"/>
                                    </a:cxn>
                                    <a:cxn ang="T87">
                                      <a:pos x="T46" y="T47"/>
                                    </a:cxn>
                                    <a:cxn ang="T88">
                                      <a:pos x="T48" y="T49"/>
                                    </a:cxn>
                                    <a:cxn ang="T89">
                                      <a:pos x="T50" y="T51"/>
                                    </a:cxn>
                                    <a:cxn ang="T90">
                                      <a:pos x="T52" y="T53"/>
                                    </a:cxn>
                                    <a:cxn ang="T91">
                                      <a:pos x="T54" y="T55"/>
                                    </a:cxn>
                                    <a:cxn ang="T92">
                                      <a:pos x="T56" y="T57"/>
                                    </a:cxn>
                                    <a:cxn ang="T93">
                                      <a:pos x="T58" y="T59"/>
                                    </a:cxn>
                                    <a:cxn ang="T94">
                                      <a:pos x="T60" y="T61"/>
                                    </a:cxn>
                                    <a:cxn ang="T95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0" h="140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6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95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35"/>
                                      </a:lnTo>
                                      <a:lnTo>
                                        <a:pt x="5" y="13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4" name="Line 5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83133" y="1267118"/>
                                  <a:ext cx="600" cy="111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5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3133" y="1190899"/>
                                  <a:ext cx="778519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6" name="Freeform 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42551" y="1162292"/>
                                  <a:ext cx="105403" cy="57214"/>
                                </a:xfrm>
                                <a:custGeom>
                                  <a:avLst/>
                                  <a:gdLst>
                                    <a:gd name="T0" fmla="*/ 0 w 166"/>
                                    <a:gd name="T1" fmla="*/ 57150 h 90"/>
                                    <a:gd name="T2" fmla="*/ 105410 w 166"/>
                                    <a:gd name="T3" fmla="*/ 28575 h 90"/>
                                    <a:gd name="T4" fmla="*/ 0 w 166"/>
                                    <a:gd name="T5" fmla="*/ 0 h 90"/>
                                    <a:gd name="T6" fmla="*/ 0 w 166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6" h="90">
                                      <a:moveTo>
                                        <a:pt x="0" y="90"/>
                                      </a:moveTo>
                                      <a:lnTo>
                                        <a:pt x="166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7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186736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8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2261" y="1838762"/>
                                  <a:ext cx="104803" cy="57114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49" name="Line 5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0910" y="186416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0" name="Line 5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8607" y="1864168"/>
                                  <a:ext cx="515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1" name="Line 5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005" y="186416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2" name="Line 5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5403" y="186416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3" name="Line 6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01" y="1864168"/>
                                  <a:ext cx="63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4" name="Rectangle 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49730" y="2035611"/>
                                  <a:ext cx="63502" cy="6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5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6431" y="1981698"/>
                                  <a:ext cx="57101" cy="85722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85725 h 135"/>
                                    <a:gd name="T2" fmla="*/ 0 w 90"/>
                                    <a:gd name="T3" fmla="*/ 85725 h 135"/>
                                    <a:gd name="T4" fmla="*/ 31750 w 90"/>
                                    <a:gd name="T5" fmla="*/ 50800 h 135"/>
                                    <a:gd name="T6" fmla="*/ 31750 w 90"/>
                                    <a:gd name="T7" fmla="*/ 50800 h 135"/>
                                    <a:gd name="T8" fmla="*/ 38100 w 90"/>
                                    <a:gd name="T9" fmla="*/ 41275 h 135"/>
                                    <a:gd name="T10" fmla="*/ 38100 w 90"/>
                                    <a:gd name="T11" fmla="*/ 28575 h 135"/>
                                    <a:gd name="T12" fmla="*/ 38100 w 90"/>
                                    <a:gd name="T13" fmla="*/ 28575 h 135"/>
                                    <a:gd name="T14" fmla="*/ 38100 w 90"/>
                                    <a:gd name="T15" fmla="*/ 22225 h 135"/>
                                    <a:gd name="T16" fmla="*/ 34925 w 90"/>
                                    <a:gd name="T17" fmla="*/ 15875 h 135"/>
                                    <a:gd name="T18" fmla="*/ 34925 w 90"/>
                                    <a:gd name="T19" fmla="*/ 15875 h 135"/>
                                    <a:gd name="T20" fmla="*/ 28575 w 90"/>
                                    <a:gd name="T21" fmla="*/ 12700 h 135"/>
                                    <a:gd name="T22" fmla="*/ 22225 w 90"/>
                                    <a:gd name="T23" fmla="*/ 9525 h 135"/>
                                    <a:gd name="T24" fmla="*/ 22225 w 90"/>
                                    <a:gd name="T25" fmla="*/ 9525 h 135"/>
                                    <a:gd name="T26" fmla="*/ 15875 w 90"/>
                                    <a:gd name="T27" fmla="*/ 12700 h 135"/>
                                    <a:gd name="T28" fmla="*/ 9525 w 90"/>
                                    <a:gd name="T29" fmla="*/ 15875 h 135"/>
                                    <a:gd name="T30" fmla="*/ 9525 w 90"/>
                                    <a:gd name="T31" fmla="*/ 15875 h 135"/>
                                    <a:gd name="T32" fmla="*/ 3175 w 90"/>
                                    <a:gd name="T33" fmla="*/ 28575 h 135"/>
                                    <a:gd name="T34" fmla="*/ 0 w 90"/>
                                    <a:gd name="T35" fmla="*/ 25400 h 135"/>
                                    <a:gd name="T36" fmla="*/ 0 w 90"/>
                                    <a:gd name="T37" fmla="*/ 25400 h 135"/>
                                    <a:gd name="T38" fmla="*/ 3175 w 90"/>
                                    <a:gd name="T39" fmla="*/ 15875 h 135"/>
                                    <a:gd name="T40" fmla="*/ 9525 w 90"/>
                                    <a:gd name="T41" fmla="*/ 6350 h 135"/>
                                    <a:gd name="T42" fmla="*/ 9525 w 90"/>
                                    <a:gd name="T43" fmla="*/ 6350 h 135"/>
                                    <a:gd name="T44" fmla="*/ 19050 w 90"/>
                                    <a:gd name="T45" fmla="*/ 3175 h 135"/>
                                    <a:gd name="T46" fmla="*/ 25400 w 90"/>
                                    <a:gd name="T47" fmla="*/ 0 h 135"/>
                                    <a:gd name="T48" fmla="*/ 25400 w 90"/>
                                    <a:gd name="T49" fmla="*/ 0 h 135"/>
                                    <a:gd name="T50" fmla="*/ 34925 w 90"/>
                                    <a:gd name="T51" fmla="*/ 3175 h 135"/>
                                    <a:gd name="T52" fmla="*/ 44450 w 90"/>
                                    <a:gd name="T53" fmla="*/ 6350 h 135"/>
                                    <a:gd name="T54" fmla="*/ 44450 w 90"/>
                                    <a:gd name="T55" fmla="*/ 6350 h 135"/>
                                    <a:gd name="T56" fmla="*/ 47625 w 90"/>
                                    <a:gd name="T57" fmla="*/ 15875 h 135"/>
                                    <a:gd name="T58" fmla="*/ 50800 w 90"/>
                                    <a:gd name="T59" fmla="*/ 25400 h 135"/>
                                    <a:gd name="T60" fmla="*/ 50800 w 90"/>
                                    <a:gd name="T61" fmla="*/ 25400 h 135"/>
                                    <a:gd name="T62" fmla="*/ 47625 w 90"/>
                                    <a:gd name="T63" fmla="*/ 34925 h 135"/>
                                    <a:gd name="T64" fmla="*/ 44450 w 90"/>
                                    <a:gd name="T65" fmla="*/ 44450 h 135"/>
                                    <a:gd name="T66" fmla="*/ 44450 w 90"/>
                                    <a:gd name="T67" fmla="*/ 44450 h 135"/>
                                    <a:gd name="T68" fmla="*/ 12700 w 90"/>
                                    <a:gd name="T69" fmla="*/ 76200 h 135"/>
                                    <a:gd name="T70" fmla="*/ 41275 w 90"/>
                                    <a:gd name="T71" fmla="*/ 76200 h 135"/>
                                    <a:gd name="T72" fmla="*/ 41275 w 90"/>
                                    <a:gd name="T73" fmla="*/ 76200 h 135"/>
                                    <a:gd name="T74" fmla="*/ 50800 w 90"/>
                                    <a:gd name="T75" fmla="*/ 76200 h 135"/>
                                    <a:gd name="T76" fmla="*/ 50800 w 90"/>
                                    <a:gd name="T77" fmla="*/ 76200 h 135"/>
                                    <a:gd name="T78" fmla="*/ 53975 w 90"/>
                                    <a:gd name="T79" fmla="*/ 69850 h 135"/>
                                    <a:gd name="T80" fmla="*/ 57150 w 90"/>
                                    <a:gd name="T81" fmla="*/ 69850 h 135"/>
                                    <a:gd name="T82" fmla="*/ 50800 w 90"/>
                                    <a:gd name="T83" fmla="*/ 85725 h 135"/>
                                    <a:gd name="T84" fmla="*/ 0 w 90"/>
                                    <a:gd name="T85" fmla="*/ 85725 h 135"/>
                                    <a:gd name="T86" fmla="*/ 0 w 90"/>
                                    <a:gd name="T87" fmla="*/ 85725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50" y="80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80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20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80" y="120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6" name="Freeform 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6233" y="2054716"/>
                                  <a:ext cx="12700" cy="15904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12700 h 25"/>
                                    <a:gd name="T2" fmla="*/ 0 w 20"/>
                                    <a:gd name="T3" fmla="*/ 12700 h 25"/>
                                    <a:gd name="T4" fmla="*/ 0 w 20"/>
                                    <a:gd name="T5" fmla="*/ 9525 h 25"/>
                                    <a:gd name="T6" fmla="*/ 0 w 20"/>
                                    <a:gd name="T7" fmla="*/ 9525 h 25"/>
                                    <a:gd name="T8" fmla="*/ 0 w 20"/>
                                    <a:gd name="T9" fmla="*/ 3175 h 25"/>
                                    <a:gd name="T10" fmla="*/ 0 w 20"/>
                                    <a:gd name="T11" fmla="*/ 3175 h 25"/>
                                    <a:gd name="T12" fmla="*/ 6350 w 20"/>
                                    <a:gd name="T13" fmla="*/ 0 h 25"/>
                                    <a:gd name="T14" fmla="*/ 6350 w 20"/>
                                    <a:gd name="T15" fmla="*/ 0 h 25"/>
                                    <a:gd name="T16" fmla="*/ 9525 w 20"/>
                                    <a:gd name="T17" fmla="*/ 3175 h 25"/>
                                    <a:gd name="T18" fmla="*/ 9525 w 20"/>
                                    <a:gd name="T19" fmla="*/ 3175 h 25"/>
                                    <a:gd name="T20" fmla="*/ 12700 w 20"/>
                                    <a:gd name="T21" fmla="*/ 9525 h 25"/>
                                    <a:gd name="T22" fmla="*/ 12700 w 20"/>
                                    <a:gd name="T23" fmla="*/ 9525 h 25"/>
                                    <a:gd name="T24" fmla="*/ 9525 w 20"/>
                                    <a:gd name="T25" fmla="*/ 12700 h 25"/>
                                    <a:gd name="T26" fmla="*/ 9525 w 20"/>
                                    <a:gd name="T27" fmla="*/ 12700 h 25"/>
                                    <a:gd name="T28" fmla="*/ 6350 w 20"/>
                                    <a:gd name="T29" fmla="*/ 15875 h 25"/>
                                    <a:gd name="T30" fmla="*/ 6350 w 20"/>
                                    <a:gd name="T31" fmla="*/ 15875 h 25"/>
                                    <a:gd name="T32" fmla="*/ 0 w 20"/>
                                    <a:gd name="T33" fmla="*/ 12700 h 25"/>
                                    <a:gd name="T34" fmla="*/ 0 w 20"/>
                                    <a:gd name="T35" fmla="*/ 12700 h 25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20" h="25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0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7" name="Freeform 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1634" y="1981698"/>
                                  <a:ext cx="50801" cy="88922"/>
                                </a:xfrm>
                                <a:custGeom>
                                  <a:avLst/>
                                  <a:gdLst>
                                    <a:gd name="T0" fmla="*/ 15875 w 80"/>
                                    <a:gd name="T1" fmla="*/ 79375 h 140"/>
                                    <a:gd name="T2" fmla="*/ 25400 w 80"/>
                                    <a:gd name="T3" fmla="*/ 82550 h 140"/>
                                    <a:gd name="T4" fmla="*/ 38100 w 80"/>
                                    <a:gd name="T5" fmla="*/ 76200 h 140"/>
                                    <a:gd name="T6" fmla="*/ 41275 w 80"/>
                                    <a:gd name="T7" fmla="*/ 69850 h 140"/>
                                    <a:gd name="T8" fmla="*/ 41275 w 80"/>
                                    <a:gd name="T9" fmla="*/ 60325 h 140"/>
                                    <a:gd name="T10" fmla="*/ 38100 w 80"/>
                                    <a:gd name="T11" fmla="*/ 47625 h 140"/>
                                    <a:gd name="T12" fmla="*/ 25400 w 80"/>
                                    <a:gd name="T13" fmla="*/ 38100 h 140"/>
                                    <a:gd name="T14" fmla="*/ 6350 w 80"/>
                                    <a:gd name="T15" fmla="*/ 34925 h 140"/>
                                    <a:gd name="T16" fmla="*/ 6350 w 80"/>
                                    <a:gd name="T17" fmla="*/ 34925 h 140"/>
                                    <a:gd name="T18" fmla="*/ 3175 w 80"/>
                                    <a:gd name="T19" fmla="*/ 34925 h 140"/>
                                    <a:gd name="T20" fmla="*/ 6350 w 80"/>
                                    <a:gd name="T21" fmla="*/ 31750 h 140"/>
                                    <a:gd name="T22" fmla="*/ 6350 w 80"/>
                                    <a:gd name="T23" fmla="*/ 31750 h 140"/>
                                    <a:gd name="T24" fmla="*/ 44450 w 80"/>
                                    <a:gd name="T25" fmla="*/ 3175 h 140"/>
                                    <a:gd name="T26" fmla="*/ 47625 w 80"/>
                                    <a:gd name="T27" fmla="*/ 3175 h 140"/>
                                    <a:gd name="T28" fmla="*/ 50800 w 80"/>
                                    <a:gd name="T29" fmla="*/ 0 h 140"/>
                                    <a:gd name="T30" fmla="*/ 47625 w 80"/>
                                    <a:gd name="T31" fmla="*/ 12700 h 140"/>
                                    <a:gd name="T32" fmla="*/ 44450 w 80"/>
                                    <a:gd name="T33" fmla="*/ 12700 h 140"/>
                                    <a:gd name="T34" fmla="*/ 44450 w 80"/>
                                    <a:gd name="T35" fmla="*/ 12700 h 140"/>
                                    <a:gd name="T36" fmla="*/ 12700 w 80"/>
                                    <a:gd name="T37" fmla="*/ 22225 h 140"/>
                                    <a:gd name="T38" fmla="*/ 28575 w 80"/>
                                    <a:gd name="T39" fmla="*/ 25400 h 140"/>
                                    <a:gd name="T40" fmla="*/ 41275 w 80"/>
                                    <a:gd name="T41" fmla="*/ 34925 h 140"/>
                                    <a:gd name="T42" fmla="*/ 47625 w 80"/>
                                    <a:gd name="T43" fmla="*/ 44450 h 140"/>
                                    <a:gd name="T44" fmla="*/ 50800 w 80"/>
                                    <a:gd name="T45" fmla="*/ 57150 h 140"/>
                                    <a:gd name="T46" fmla="*/ 47625 w 80"/>
                                    <a:gd name="T47" fmla="*/ 69850 h 140"/>
                                    <a:gd name="T48" fmla="*/ 41275 w 80"/>
                                    <a:gd name="T49" fmla="*/ 79375 h 140"/>
                                    <a:gd name="T50" fmla="*/ 15875 w 80"/>
                                    <a:gd name="T51" fmla="*/ 88900 h 140"/>
                                    <a:gd name="T52" fmla="*/ 6350 w 80"/>
                                    <a:gd name="T53" fmla="*/ 85725 h 140"/>
                                    <a:gd name="T54" fmla="*/ 3175 w 80"/>
                                    <a:gd name="T55" fmla="*/ 85725 h 140"/>
                                    <a:gd name="T56" fmla="*/ 0 w 80"/>
                                    <a:gd name="T57" fmla="*/ 79375 h 140"/>
                                    <a:gd name="T58" fmla="*/ 3175 w 80"/>
                                    <a:gd name="T59" fmla="*/ 76200 h 140"/>
                                    <a:gd name="T60" fmla="*/ 6350 w 80"/>
                                    <a:gd name="T61" fmla="*/ 76200 h 140"/>
                                    <a:gd name="T62" fmla="*/ 15875 w 80"/>
                                    <a:gd name="T63" fmla="*/ 79375 h 140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</a:gdLst>
                                  <a:ahLst/>
                                  <a:cxnLst>
                                    <a:cxn ang="T64">
                                      <a:pos x="T0" y="T1"/>
                                    </a:cxn>
                                    <a:cxn ang="T65">
                                      <a:pos x="T2" y="T3"/>
                                    </a:cxn>
                                    <a:cxn ang="T66">
                                      <a:pos x="T4" y="T5"/>
                                    </a:cxn>
                                    <a:cxn ang="T67">
                                      <a:pos x="T6" y="T7"/>
                                    </a:cxn>
                                    <a:cxn ang="T68">
                                      <a:pos x="T8" y="T9"/>
                                    </a:cxn>
                                    <a:cxn ang="T69">
                                      <a:pos x="T10" y="T11"/>
                                    </a:cxn>
                                    <a:cxn ang="T70">
                                      <a:pos x="T12" y="T13"/>
                                    </a:cxn>
                                    <a:cxn ang="T71">
                                      <a:pos x="T14" y="T15"/>
                                    </a:cxn>
                                    <a:cxn ang="T72">
                                      <a:pos x="T16" y="T17"/>
                                    </a:cxn>
                                    <a:cxn ang="T73">
                                      <a:pos x="T18" y="T19"/>
                                    </a:cxn>
                                    <a:cxn ang="T74">
                                      <a:pos x="T20" y="T21"/>
                                    </a:cxn>
                                    <a:cxn ang="T75">
                                      <a:pos x="T22" y="T23"/>
                                    </a:cxn>
                                    <a:cxn ang="T76">
                                      <a:pos x="T24" y="T25"/>
                                    </a:cxn>
                                    <a:cxn ang="T77">
                                      <a:pos x="T26" y="T27"/>
                                    </a:cxn>
                                    <a:cxn ang="T78">
                                      <a:pos x="T28" y="T29"/>
                                    </a:cxn>
                                    <a:cxn ang="T79">
                                      <a:pos x="T30" y="T31"/>
                                    </a:cxn>
                                    <a:cxn ang="T80">
                                      <a:pos x="T32" y="T33"/>
                                    </a:cxn>
                                    <a:cxn ang="T81">
                                      <a:pos x="T34" y="T35"/>
                                    </a:cxn>
                                    <a:cxn ang="T82">
                                      <a:pos x="T36" y="T37"/>
                                    </a:cxn>
                                    <a:cxn ang="T83">
                                      <a:pos x="T38" y="T39"/>
                                    </a:cxn>
                                    <a:cxn ang="T84">
                                      <a:pos x="T40" y="T41"/>
                                    </a:cxn>
                                    <a:cxn ang="T85">
                                      <a:pos x="T42" y="T43"/>
                                    </a:cxn>
                                    <a:cxn ang="T86">
                                      <a:pos x="T44" y="T45"/>
                                    </a:cxn>
                                    <a:cxn ang="T87">
                                      <a:pos x="T46" y="T47"/>
                                    </a:cxn>
                                    <a:cxn ang="T88">
                                      <a:pos x="T48" y="T49"/>
                                    </a:cxn>
                                    <a:cxn ang="T89">
                                      <a:pos x="T50" y="T51"/>
                                    </a:cxn>
                                    <a:cxn ang="T90">
                                      <a:pos x="T52" y="T53"/>
                                    </a:cxn>
                                    <a:cxn ang="T91">
                                      <a:pos x="T54" y="T55"/>
                                    </a:cxn>
                                    <a:cxn ang="T92">
                                      <a:pos x="T56" y="T57"/>
                                    </a:cxn>
                                    <a:cxn ang="T93">
                                      <a:pos x="T58" y="T59"/>
                                    </a:cxn>
                                    <a:cxn ang="T94">
                                      <a:pos x="T60" y="T61"/>
                                    </a:cxn>
                                    <a:cxn ang="T95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0" h="140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6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95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35"/>
                                      </a:lnTo>
                                      <a:lnTo>
                                        <a:pt x="5" y="13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58" name="Line 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83133" y="1826059"/>
                                  <a:ext cx="600" cy="111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9" name="Lin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3133" y="1749839"/>
                                  <a:ext cx="778519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0" name="Freeform 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42551" y="1721232"/>
                                  <a:ext cx="105403" cy="57214"/>
                                </a:xfrm>
                                <a:custGeom>
                                  <a:avLst/>
                                  <a:gdLst>
                                    <a:gd name="T0" fmla="*/ 0 w 166"/>
                                    <a:gd name="T1" fmla="*/ 57150 h 90"/>
                                    <a:gd name="T2" fmla="*/ 105410 w 166"/>
                                    <a:gd name="T3" fmla="*/ 28575 h 90"/>
                                    <a:gd name="T4" fmla="*/ 0 w 166"/>
                                    <a:gd name="T5" fmla="*/ 0 h 90"/>
                                    <a:gd name="T6" fmla="*/ 0 w 166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6" h="90">
                                      <a:moveTo>
                                        <a:pt x="0" y="90"/>
                                      </a:moveTo>
                                      <a:lnTo>
                                        <a:pt x="166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1" name="Freeform 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54532" y="1724433"/>
                                  <a:ext cx="54001" cy="54014"/>
                                </a:xfrm>
                                <a:custGeom>
                                  <a:avLst/>
                                  <a:gdLst>
                                    <a:gd name="T0" fmla="*/ 25400 w 85"/>
                                    <a:gd name="T1" fmla="*/ 53975 h 85"/>
                                    <a:gd name="T2" fmla="*/ 25400 w 85"/>
                                    <a:gd name="T3" fmla="*/ 53975 h 85"/>
                                    <a:gd name="T4" fmla="*/ 15875 w 85"/>
                                    <a:gd name="T5" fmla="*/ 50800 h 85"/>
                                    <a:gd name="T6" fmla="*/ 6350 w 85"/>
                                    <a:gd name="T7" fmla="*/ 44450 h 85"/>
                                    <a:gd name="T8" fmla="*/ 3175 w 85"/>
                                    <a:gd name="T9" fmla="*/ 38100 h 85"/>
                                    <a:gd name="T10" fmla="*/ 0 w 85"/>
                                    <a:gd name="T11" fmla="*/ 25400 h 85"/>
                                    <a:gd name="T12" fmla="*/ 0 w 85"/>
                                    <a:gd name="T13" fmla="*/ 25400 h 85"/>
                                    <a:gd name="T14" fmla="*/ 3175 w 85"/>
                                    <a:gd name="T15" fmla="*/ 15875 h 85"/>
                                    <a:gd name="T16" fmla="*/ 6350 w 85"/>
                                    <a:gd name="T17" fmla="*/ 6350 h 85"/>
                                    <a:gd name="T18" fmla="*/ 15875 w 85"/>
                                    <a:gd name="T19" fmla="*/ 0 h 85"/>
                                    <a:gd name="T20" fmla="*/ 25400 w 85"/>
                                    <a:gd name="T21" fmla="*/ 0 h 85"/>
                                    <a:gd name="T22" fmla="*/ 25400 w 85"/>
                                    <a:gd name="T23" fmla="*/ 0 h 85"/>
                                    <a:gd name="T24" fmla="*/ 38100 w 85"/>
                                    <a:gd name="T25" fmla="*/ 0 h 85"/>
                                    <a:gd name="T26" fmla="*/ 44450 w 85"/>
                                    <a:gd name="T27" fmla="*/ 6350 h 85"/>
                                    <a:gd name="T28" fmla="*/ 50800 w 85"/>
                                    <a:gd name="T29" fmla="*/ 15875 h 85"/>
                                    <a:gd name="T30" fmla="*/ 53975 w 85"/>
                                    <a:gd name="T31" fmla="*/ 25400 h 85"/>
                                    <a:gd name="T32" fmla="*/ 53975 w 85"/>
                                    <a:gd name="T33" fmla="*/ 25400 h 85"/>
                                    <a:gd name="T34" fmla="*/ 50800 w 85"/>
                                    <a:gd name="T35" fmla="*/ 38100 h 85"/>
                                    <a:gd name="T36" fmla="*/ 44450 w 85"/>
                                    <a:gd name="T37" fmla="*/ 44450 h 85"/>
                                    <a:gd name="T38" fmla="*/ 38100 w 85"/>
                                    <a:gd name="T39" fmla="*/ 50800 h 85"/>
                                    <a:gd name="T40" fmla="*/ 25400 w 85"/>
                                    <a:gd name="T41" fmla="*/ 53975 h 85"/>
                                    <a:gd name="T42" fmla="*/ 25400 w 85"/>
                                    <a:gd name="T43" fmla="*/ 53975 h 8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0" y="85"/>
                                      </a:moveTo>
                                      <a:lnTo>
                                        <a:pt x="40" y="85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40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2" name="Freeform 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08534" y="1749839"/>
                                  <a:ext cx="3100" cy="600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635"/>
                                    <a:gd name="T2" fmla="*/ 3175 w 5"/>
                                    <a:gd name="T3" fmla="*/ 0 h 635"/>
                                    <a:gd name="T4" fmla="*/ 0 w 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635">
                                      <a:moveTo>
                                        <a:pt x="0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3" name="Lin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8534" y="1749839"/>
                                  <a:ext cx="31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4" name="Line 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612" y="190548"/>
                                  <a:ext cx="20910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5" name="Freeform 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8661" y="161941"/>
                                  <a:ext cx="104803" cy="57114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66" name="Line 7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0410" y="19054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7" name="Line 7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8208" y="190548"/>
                                  <a:ext cx="514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8" name="Line 7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6605" y="19054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9" name="Line 7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5003" y="19054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0" name="Line 7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601" y="190548"/>
                                  <a:ext cx="96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1" name="Rectangle 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130" y="361991"/>
                                  <a:ext cx="63502" cy="6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2" name="Freeform 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2732" y="307977"/>
                                  <a:ext cx="57201" cy="85822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82550 h 135"/>
                                    <a:gd name="T2" fmla="*/ 0 w 90"/>
                                    <a:gd name="T3" fmla="*/ 82550 h 135"/>
                                    <a:gd name="T4" fmla="*/ 31750 w 90"/>
                                    <a:gd name="T5" fmla="*/ 47625 h 135"/>
                                    <a:gd name="T6" fmla="*/ 31750 w 90"/>
                                    <a:gd name="T7" fmla="*/ 47625 h 135"/>
                                    <a:gd name="T8" fmla="*/ 38100 w 90"/>
                                    <a:gd name="T9" fmla="*/ 38100 h 135"/>
                                    <a:gd name="T10" fmla="*/ 38100 w 90"/>
                                    <a:gd name="T11" fmla="*/ 28575 h 135"/>
                                    <a:gd name="T12" fmla="*/ 38100 w 90"/>
                                    <a:gd name="T13" fmla="*/ 28575 h 135"/>
                                    <a:gd name="T14" fmla="*/ 38100 w 90"/>
                                    <a:gd name="T15" fmla="*/ 19050 h 135"/>
                                    <a:gd name="T16" fmla="*/ 34925 w 90"/>
                                    <a:gd name="T17" fmla="*/ 12700 h 135"/>
                                    <a:gd name="T18" fmla="*/ 34925 w 90"/>
                                    <a:gd name="T19" fmla="*/ 12700 h 135"/>
                                    <a:gd name="T20" fmla="*/ 28575 w 90"/>
                                    <a:gd name="T21" fmla="*/ 9525 h 135"/>
                                    <a:gd name="T22" fmla="*/ 22225 w 90"/>
                                    <a:gd name="T23" fmla="*/ 9525 h 135"/>
                                    <a:gd name="T24" fmla="*/ 22225 w 90"/>
                                    <a:gd name="T25" fmla="*/ 9525 h 135"/>
                                    <a:gd name="T26" fmla="*/ 15875 w 90"/>
                                    <a:gd name="T27" fmla="*/ 9525 h 135"/>
                                    <a:gd name="T28" fmla="*/ 9525 w 90"/>
                                    <a:gd name="T29" fmla="*/ 15875 h 135"/>
                                    <a:gd name="T30" fmla="*/ 9525 w 90"/>
                                    <a:gd name="T31" fmla="*/ 15875 h 135"/>
                                    <a:gd name="T32" fmla="*/ 3175 w 90"/>
                                    <a:gd name="T33" fmla="*/ 25400 h 135"/>
                                    <a:gd name="T34" fmla="*/ 0 w 90"/>
                                    <a:gd name="T35" fmla="*/ 25400 h 135"/>
                                    <a:gd name="T36" fmla="*/ 0 w 90"/>
                                    <a:gd name="T37" fmla="*/ 25400 h 135"/>
                                    <a:gd name="T38" fmla="*/ 6350 w 90"/>
                                    <a:gd name="T39" fmla="*/ 12700 h 135"/>
                                    <a:gd name="T40" fmla="*/ 12700 w 90"/>
                                    <a:gd name="T41" fmla="*/ 3175 h 135"/>
                                    <a:gd name="T42" fmla="*/ 12700 w 90"/>
                                    <a:gd name="T43" fmla="*/ 3175 h 135"/>
                                    <a:gd name="T44" fmla="*/ 19050 w 90"/>
                                    <a:gd name="T45" fmla="*/ 0 h 135"/>
                                    <a:gd name="T46" fmla="*/ 28575 w 90"/>
                                    <a:gd name="T47" fmla="*/ 0 h 135"/>
                                    <a:gd name="T48" fmla="*/ 28575 w 90"/>
                                    <a:gd name="T49" fmla="*/ 0 h 135"/>
                                    <a:gd name="T50" fmla="*/ 38100 w 90"/>
                                    <a:gd name="T51" fmla="*/ 0 h 135"/>
                                    <a:gd name="T52" fmla="*/ 44450 w 90"/>
                                    <a:gd name="T53" fmla="*/ 6350 h 135"/>
                                    <a:gd name="T54" fmla="*/ 44450 w 90"/>
                                    <a:gd name="T55" fmla="*/ 6350 h 135"/>
                                    <a:gd name="T56" fmla="*/ 47625 w 90"/>
                                    <a:gd name="T57" fmla="*/ 12700 h 135"/>
                                    <a:gd name="T58" fmla="*/ 50800 w 90"/>
                                    <a:gd name="T59" fmla="*/ 22225 h 135"/>
                                    <a:gd name="T60" fmla="*/ 50800 w 90"/>
                                    <a:gd name="T61" fmla="*/ 22225 h 135"/>
                                    <a:gd name="T62" fmla="*/ 47625 w 90"/>
                                    <a:gd name="T63" fmla="*/ 31750 h 135"/>
                                    <a:gd name="T64" fmla="*/ 44450 w 90"/>
                                    <a:gd name="T65" fmla="*/ 41275 h 135"/>
                                    <a:gd name="T66" fmla="*/ 44450 w 90"/>
                                    <a:gd name="T67" fmla="*/ 41275 h 135"/>
                                    <a:gd name="T68" fmla="*/ 12700 w 90"/>
                                    <a:gd name="T69" fmla="*/ 76200 h 135"/>
                                    <a:gd name="T70" fmla="*/ 41275 w 90"/>
                                    <a:gd name="T71" fmla="*/ 76200 h 135"/>
                                    <a:gd name="T72" fmla="*/ 41275 w 90"/>
                                    <a:gd name="T73" fmla="*/ 76200 h 135"/>
                                    <a:gd name="T74" fmla="*/ 50800 w 90"/>
                                    <a:gd name="T75" fmla="*/ 73025 h 135"/>
                                    <a:gd name="T76" fmla="*/ 50800 w 90"/>
                                    <a:gd name="T77" fmla="*/ 73025 h 135"/>
                                    <a:gd name="T78" fmla="*/ 53975 w 90"/>
                                    <a:gd name="T79" fmla="*/ 66675 h 135"/>
                                    <a:gd name="T80" fmla="*/ 57150 w 90"/>
                                    <a:gd name="T81" fmla="*/ 66675 h 135"/>
                                    <a:gd name="T82" fmla="*/ 50800 w 90"/>
                                    <a:gd name="T83" fmla="*/ 85725 h 135"/>
                                    <a:gd name="T84" fmla="*/ 0 w 90"/>
                                    <a:gd name="T85" fmla="*/ 85725 h 135"/>
                                    <a:gd name="T86" fmla="*/ 0 w 90"/>
                                    <a:gd name="T87" fmla="*/ 82550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0" y="130"/>
                                      </a:moveTo>
                                      <a:lnTo>
                                        <a:pt x="0" y="130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80" y="35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20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80" y="11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90" y="105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0" y="1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3" name="Freeform 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92633" y="381096"/>
                                  <a:ext cx="12700" cy="12703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9525 h 20"/>
                                    <a:gd name="T2" fmla="*/ 0 w 20"/>
                                    <a:gd name="T3" fmla="*/ 9525 h 20"/>
                                    <a:gd name="T4" fmla="*/ 0 w 20"/>
                                    <a:gd name="T5" fmla="*/ 6350 h 20"/>
                                    <a:gd name="T6" fmla="*/ 0 w 20"/>
                                    <a:gd name="T7" fmla="*/ 6350 h 20"/>
                                    <a:gd name="T8" fmla="*/ 0 w 20"/>
                                    <a:gd name="T9" fmla="*/ 0 h 20"/>
                                    <a:gd name="T10" fmla="*/ 0 w 20"/>
                                    <a:gd name="T11" fmla="*/ 0 h 20"/>
                                    <a:gd name="T12" fmla="*/ 6350 w 20"/>
                                    <a:gd name="T13" fmla="*/ 0 h 20"/>
                                    <a:gd name="T14" fmla="*/ 6350 w 20"/>
                                    <a:gd name="T15" fmla="*/ 0 h 20"/>
                                    <a:gd name="T16" fmla="*/ 9525 w 20"/>
                                    <a:gd name="T17" fmla="*/ 0 h 20"/>
                                    <a:gd name="T18" fmla="*/ 9525 w 20"/>
                                    <a:gd name="T19" fmla="*/ 0 h 20"/>
                                    <a:gd name="T20" fmla="*/ 12700 w 20"/>
                                    <a:gd name="T21" fmla="*/ 6350 h 20"/>
                                    <a:gd name="T22" fmla="*/ 12700 w 20"/>
                                    <a:gd name="T23" fmla="*/ 6350 h 20"/>
                                    <a:gd name="T24" fmla="*/ 9525 w 20"/>
                                    <a:gd name="T25" fmla="*/ 9525 h 20"/>
                                    <a:gd name="T26" fmla="*/ 9525 w 20"/>
                                    <a:gd name="T27" fmla="*/ 9525 h 20"/>
                                    <a:gd name="T28" fmla="*/ 6350 w 20"/>
                                    <a:gd name="T29" fmla="*/ 12700 h 20"/>
                                    <a:gd name="T30" fmla="*/ 6350 w 20"/>
                                    <a:gd name="T31" fmla="*/ 12700 h 20"/>
                                    <a:gd name="T32" fmla="*/ 0 w 20"/>
                                    <a:gd name="T33" fmla="*/ 9525 h 20"/>
                                    <a:gd name="T34" fmla="*/ 0 w 20"/>
                                    <a:gd name="T35" fmla="*/ 9525 h 20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0" y="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4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8034" y="304877"/>
                                  <a:ext cx="54001" cy="88922"/>
                                </a:xfrm>
                                <a:custGeom>
                                  <a:avLst/>
                                  <a:gdLst>
                                    <a:gd name="T0" fmla="*/ 15875 w 85"/>
                                    <a:gd name="T1" fmla="*/ 79375 h 140"/>
                                    <a:gd name="T2" fmla="*/ 25400 w 85"/>
                                    <a:gd name="T3" fmla="*/ 85725 h 140"/>
                                    <a:gd name="T4" fmla="*/ 38100 w 85"/>
                                    <a:gd name="T5" fmla="*/ 79375 h 140"/>
                                    <a:gd name="T6" fmla="*/ 41275 w 85"/>
                                    <a:gd name="T7" fmla="*/ 69850 h 140"/>
                                    <a:gd name="T8" fmla="*/ 41275 w 85"/>
                                    <a:gd name="T9" fmla="*/ 63500 h 140"/>
                                    <a:gd name="T10" fmla="*/ 38100 w 85"/>
                                    <a:gd name="T11" fmla="*/ 47625 h 140"/>
                                    <a:gd name="T12" fmla="*/ 25400 w 85"/>
                                    <a:gd name="T13" fmla="*/ 38100 h 140"/>
                                    <a:gd name="T14" fmla="*/ 6350 w 85"/>
                                    <a:gd name="T15" fmla="*/ 34925 h 140"/>
                                    <a:gd name="T16" fmla="*/ 6350 w 85"/>
                                    <a:gd name="T17" fmla="*/ 34925 h 140"/>
                                    <a:gd name="T18" fmla="*/ 6350 w 85"/>
                                    <a:gd name="T19" fmla="*/ 34925 h 140"/>
                                    <a:gd name="T20" fmla="*/ 6350 w 85"/>
                                    <a:gd name="T21" fmla="*/ 34925 h 140"/>
                                    <a:gd name="T22" fmla="*/ 6350 w 85"/>
                                    <a:gd name="T23" fmla="*/ 31750 h 140"/>
                                    <a:gd name="T24" fmla="*/ 44450 w 85"/>
                                    <a:gd name="T25" fmla="*/ 3175 h 140"/>
                                    <a:gd name="T26" fmla="*/ 47625 w 85"/>
                                    <a:gd name="T27" fmla="*/ 3175 h 140"/>
                                    <a:gd name="T28" fmla="*/ 50800 w 85"/>
                                    <a:gd name="T29" fmla="*/ 0 h 140"/>
                                    <a:gd name="T30" fmla="*/ 47625 w 85"/>
                                    <a:gd name="T31" fmla="*/ 12700 h 140"/>
                                    <a:gd name="T32" fmla="*/ 47625 w 85"/>
                                    <a:gd name="T33" fmla="*/ 12700 h 140"/>
                                    <a:gd name="T34" fmla="*/ 44450 w 85"/>
                                    <a:gd name="T35" fmla="*/ 12700 h 140"/>
                                    <a:gd name="T36" fmla="*/ 15875 w 85"/>
                                    <a:gd name="T37" fmla="*/ 25400 h 140"/>
                                    <a:gd name="T38" fmla="*/ 28575 w 85"/>
                                    <a:gd name="T39" fmla="*/ 28575 h 140"/>
                                    <a:gd name="T40" fmla="*/ 41275 w 85"/>
                                    <a:gd name="T41" fmla="*/ 34925 h 140"/>
                                    <a:gd name="T42" fmla="*/ 47625 w 85"/>
                                    <a:gd name="T43" fmla="*/ 44450 h 140"/>
                                    <a:gd name="T44" fmla="*/ 50800 w 85"/>
                                    <a:gd name="T45" fmla="*/ 57150 h 140"/>
                                    <a:gd name="T46" fmla="*/ 47625 w 85"/>
                                    <a:gd name="T47" fmla="*/ 69850 h 140"/>
                                    <a:gd name="T48" fmla="*/ 41275 w 85"/>
                                    <a:gd name="T49" fmla="*/ 79375 h 140"/>
                                    <a:gd name="T50" fmla="*/ 15875 w 85"/>
                                    <a:gd name="T51" fmla="*/ 88900 h 140"/>
                                    <a:gd name="T52" fmla="*/ 6350 w 85"/>
                                    <a:gd name="T53" fmla="*/ 88900 h 140"/>
                                    <a:gd name="T54" fmla="*/ 3175 w 85"/>
                                    <a:gd name="T55" fmla="*/ 85725 h 140"/>
                                    <a:gd name="T56" fmla="*/ 0 w 85"/>
                                    <a:gd name="T57" fmla="*/ 82550 h 140"/>
                                    <a:gd name="T58" fmla="*/ 3175 w 85"/>
                                    <a:gd name="T59" fmla="*/ 76200 h 140"/>
                                    <a:gd name="T60" fmla="*/ 6350 w 85"/>
                                    <a:gd name="T61" fmla="*/ 76200 h 140"/>
                                    <a:gd name="T62" fmla="*/ 15875 w 85"/>
                                    <a:gd name="T63" fmla="*/ 79375 h 140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</a:gdLst>
                                  <a:ahLst/>
                                  <a:cxnLst>
                                    <a:cxn ang="T64">
                                      <a:pos x="T0" y="T1"/>
                                    </a:cxn>
                                    <a:cxn ang="T65">
                                      <a:pos x="T2" y="T3"/>
                                    </a:cxn>
                                    <a:cxn ang="T66">
                                      <a:pos x="T4" y="T5"/>
                                    </a:cxn>
                                    <a:cxn ang="T67">
                                      <a:pos x="T6" y="T7"/>
                                    </a:cxn>
                                    <a:cxn ang="T68">
                                      <a:pos x="T8" y="T9"/>
                                    </a:cxn>
                                    <a:cxn ang="T69">
                                      <a:pos x="T10" y="T11"/>
                                    </a:cxn>
                                    <a:cxn ang="T70">
                                      <a:pos x="T12" y="T13"/>
                                    </a:cxn>
                                    <a:cxn ang="T71">
                                      <a:pos x="T14" y="T15"/>
                                    </a:cxn>
                                    <a:cxn ang="T72">
                                      <a:pos x="T16" y="T17"/>
                                    </a:cxn>
                                    <a:cxn ang="T73">
                                      <a:pos x="T18" y="T19"/>
                                    </a:cxn>
                                    <a:cxn ang="T74">
                                      <a:pos x="T20" y="T21"/>
                                    </a:cxn>
                                    <a:cxn ang="T75">
                                      <a:pos x="T22" y="T23"/>
                                    </a:cxn>
                                    <a:cxn ang="T76">
                                      <a:pos x="T24" y="T25"/>
                                    </a:cxn>
                                    <a:cxn ang="T77">
                                      <a:pos x="T26" y="T27"/>
                                    </a:cxn>
                                    <a:cxn ang="T78">
                                      <a:pos x="T28" y="T29"/>
                                    </a:cxn>
                                    <a:cxn ang="T79">
                                      <a:pos x="T30" y="T31"/>
                                    </a:cxn>
                                    <a:cxn ang="T80">
                                      <a:pos x="T32" y="T33"/>
                                    </a:cxn>
                                    <a:cxn ang="T81">
                                      <a:pos x="T34" y="T35"/>
                                    </a:cxn>
                                    <a:cxn ang="T82">
                                      <a:pos x="T36" y="T37"/>
                                    </a:cxn>
                                    <a:cxn ang="T83">
                                      <a:pos x="T38" y="T39"/>
                                    </a:cxn>
                                    <a:cxn ang="T84">
                                      <a:pos x="T40" y="T41"/>
                                    </a:cxn>
                                    <a:cxn ang="T85">
                                      <a:pos x="T42" y="T43"/>
                                    </a:cxn>
                                    <a:cxn ang="T86">
                                      <a:pos x="T44" y="T45"/>
                                    </a:cxn>
                                    <a:cxn ang="T87">
                                      <a:pos x="T46" y="T47"/>
                                    </a:cxn>
                                    <a:cxn ang="T88">
                                      <a:pos x="T48" y="T49"/>
                                    </a:cxn>
                                    <a:cxn ang="T89">
                                      <a:pos x="T50" y="T51"/>
                                    </a:cxn>
                                    <a:cxn ang="T90">
                                      <a:pos x="T52" y="T53"/>
                                    </a:cxn>
                                    <a:cxn ang="T91">
                                      <a:pos x="T54" y="T55"/>
                                    </a:cxn>
                                    <a:cxn ang="T92">
                                      <a:pos x="T56" y="T57"/>
                                    </a:cxn>
                                    <a:cxn ang="T93">
                                      <a:pos x="T58" y="T59"/>
                                    </a:cxn>
                                    <a:cxn ang="T94">
                                      <a:pos x="T60" y="T61"/>
                                    </a:cxn>
                                    <a:cxn ang="T95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5" h="140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40" y="135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60" y="125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70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5" y="40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5" y="135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5" name="Line 8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89433" y="152438"/>
                                  <a:ext cx="600" cy="1079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6" name="Line 8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37913" y="76219"/>
                                  <a:ext cx="85152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7" name="Freeform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2111" y="47612"/>
                                  <a:ext cx="108003" cy="57114"/>
                                </a:xfrm>
                                <a:custGeom>
                                  <a:avLst/>
                                  <a:gdLst>
                                    <a:gd name="T0" fmla="*/ 107950 w 170"/>
                                    <a:gd name="T1" fmla="*/ 0 h 90"/>
                                    <a:gd name="T2" fmla="*/ 0 w 170"/>
                                    <a:gd name="T3" fmla="*/ 28575 h 90"/>
                                    <a:gd name="T4" fmla="*/ 107950 w 170"/>
                                    <a:gd name="T5" fmla="*/ 57150 h 90"/>
                                    <a:gd name="T6" fmla="*/ 107950 w 170"/>
                                    <a:gd name="T7" fmla="*/ 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0" h="90">
                                      <a:moveTo>
                                        <a:pt x="170" y="0"/>
                                      </a:moveTo>
                                      <a:lnTo>
                                        <a:pt x="0" y="45"/>
                                      </a:lnTo>
                                      <a:lnTo>
                                        <a:pt x="170" y="90"/>
                                      </a:lnTo>
                                      <a:lnTo>
                                        <a:pt x="1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78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612" y="749488"/>
                                  <a:ext cx="20910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9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8661" y="720881"/>
                                  <a:ext cx="104803" cy="57114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0" name="Line 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20410" y="74948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1" name="Line 8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18208" y="749488"/>
                                  <a:ext cx="514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2" name="Line 8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6605" y="74948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3" name="Line 9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15003" y="74948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4" name="Line 9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601" y="749488"/>
                                  <a:ext cx="96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5" name="Rectangle 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130" y="920931"/>
                                  <a:ext cx="63502" cy="6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6" name="Freeform 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2732" y="866918"/>
                                  <a:ext cx="57201" cy="85822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82550 h 135"/>
                                    <a:gd name="T2" fmla="*/ 0 w 90"/>
                                    <a:gd name="T3" fmla="*/ 82550 h 135"/>
                                    <a:gd name="T4" fmla="*/ 31750 w 90"/>
                                    <a:gd name="T5" fmla="*/ 47625 h 135"/>
                                    <a:gd name="T6" fmla="*/ 31750 w 90"/>
                                    <a:gd name="T7" fmla="*/ 47625 h 135"/>
                                    <a:gd name="T8" fmla="*/ 38100 w 90"/>
                                    <a:gd name="T9" fmla="*/ 38100 h 135"/>
                                    <a:gd name="T10" fmla="*/ 38100 w 90"/>
                                    <a:gd name="T11" fmla="*/ 28575 h 135"/>
                                    <a:gd name="T12" fmla="*/ 38100 w 90"/>
                                    <a:gd name="T13" fmla="*/ 28575 h 135"/>
                                    <a:gd name="T14" fmla="*/ 38100 w 90"/>
                                    <a:gd name="T15" fmla="*/ 19050 h 135"/>
                                    <a:gd name="T16" fmla="*/ 34925 w 90"/>
                                    <a:gd name="T17" fmla="*/ 12700 h 135"/>
                                    <a:gd name="T18" fmla="*/ 34925 w 90"/>
                                    <a:gd name="T19" fmla="*/ 12700 h 135"/>
                                    <a:gd name="T20" fmla="*/ 28575 w 90"/>
                                    <a:gd name="T21" fmla="*/ 9525 h 135"/>
                                    <a:gd name="T22" fmla="*/ 22225 w 90"/>
                                    <a:gd name="T23" fmla="*/ 9525 h 135"/>
                                    <a:gd name="T24" fmla="*/ 22225 w 90"/>
                                    <a:gd name="T25" fmla="*/ 9525 h 135"/>
                                    <a:gd name="T26" fmla="*/ 15875 w 90"/>
                                    <a:gd name="T27" fmla="*/ 9525 h 135"/>
                                    <a:gd name="T28" fmla="*/ 9525 w 90"/>
                                    <a:gd name="T29" fmla="*/ 15875 h 135"/>
                                    <a:gd name="T30" fmla="*/ 9525 w 90"/>
                                    <a:gd name="T31" fmla="*/ 15875 h 135"/>
                                    <a:gd name="T32" fmla="*/ 3175 w 90"/>
                                    <a:gd name="T33" fmla="*/ 25400 h 135"/>
                                    <a:gd name="T34" fmla="*/ 0 w 90"/>
                                    <a:gd name="T35" fmla="*/ 25400 h 135"/>
                                    <a:gd name="T36" fmla="*/ 0 w 90"/>
                                    <a:gd name="T37" fmla="*/ 25400 h 135"/>
                                    <a:gd name="T38" fmla="*/ 6350 w 90"/>
                                    <a:gd name="T39" fmla="*/ 12700 h 135"/>
                                    <a:gd name="T40" fmla="*/ 12700 w 90"/>
                                    <a:gd name="T41" fmla="*/ 3175 h 135"/>
                                    <a:gd name="T42" fmla="*/ 12700 w 90"/>
                                    <a:gd name="T43" fmla="*/ 3175 h 135"/>
                                    <a:gd name="T44" fmla="*/ 19050 w 90"/>
                                    <a:gd name="T45" fmla="*/ 0 h 135"/>
                                    <a:gd name="T46" fmla="*/ 28575 w 90"/>
                                    <a:gd name="T47" fmla="*/ 0 h 135"/>
                                    <a:gd name="T48" fmla="*/ 28575 w 90"/>
                                    <a:gd name="T49" fmla="*/ 0 h 135"/>
                                    <a:gd name="T50" fmla="*/ 38100 w 90"/>
                                    <a:gd name="T51" fmla="*/ 0 h 135"/>
                                    <a:gd name="T52" fmla="*/ 44450 w 90"/>
                                    <a:gd name="T53" fmla="*/ 6350 h 135"/>
                                    <a:gd name="T54" fmla="*/ 44450 w 90"/>
                                    <a:gd name="T55" fmla="*/ 6350 h 135"/>
                                    <a:gd name="T56" fmla="*/ 47625 w 90"/>
                                    <a:gd name="T57" fmla="*/ 12700 h 135"/>
                                    <a:gd name="T58" fmla="*/ 50800 w 90"/>
                                    <a:gd name="T59" fmla="*/ 22225 h 135"/>
                                    <a:gd name="T60" fmla="*/ 50800 w 90"/>
                                    <a:gd name="T61" fmla="*/ 22225 h 135"/>
                                    <a:gd name="T62" fmla="*/ 47625 w 90"/>
                                    <a:gd name="T63" fmla="*/ 31750 h 135"/>
                                    <a:gd name="T64" fmla="*/ 44450 w 90"/>
                                    <a:gd name="T65" fmla="*/ 41275 h 135"/>
                                    <a:gd name="T66" fmla="*/ 44450 w 90"/>
                                    <a:gd name="T67" fmla="*/ 41275 h 135"/>
                                    <a:gd name="T68" fmla="*/ 12700 w 90"/>
                                    <a:gd name="T69" fmla="*/ 76200 h 135"/>
                                    <a:gd name="T70" fmla="*/ 41275 w 90"/>
                                    <a:gd name="T71" fmla="*/ 76200 h 135"/>
                                    <a:gd name="T72" fmla="*/ 41275 w 90"/>
                                    <a:gd name="T73" fmla="*/ 76200 h 135"/>
                                    <a:gd name="T74" fmla="*/ 50800 w 90"/>
                                    <a:gd name="T75" fmla="*/ 73025 h 135"/>
                                    <a:gd name="T76" fmla="*/ 50800 w 90"/>
                                    <a:gd name="T77" fmla="*/ 73025 h 135"/>
                                    <a:gd name="T78" fmla="*/ 53975 w 90"/>
                                    <a:gd name="T79" fmla="*/ 66675 h 135"/>
                                    <a:gd name="T80" fmla="*/ 57150 w 90"/>
                                    <a:gd name="T81" fmla="*/ 66675 h 135"/>
                                    <a:gd name="T82" fmla="*/ 50800 w 90"/>
                                    <a:gd name="T83" fmla="*/ 85725 h 135"/>
                                    <a:gd name="T84" fmla="*/ 0 w 90"/>
                                    <a:gd name="T85" fmla="*/ 85725 h 135"/>
                                    <a:gd name="T86" fmla="*/ 0 w 90"/>
                                    <a:gd name="T87" fmla="*/ 82550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0" y="130"/>
                                      </a:moveTo>
                                      <a:lnTo>
                                        <a:pt x="0" y="130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80" y="35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20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80" y="11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90" y="105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0" y="1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7" name="Freeform 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92633" y="940036"/>
                                  <a:ext cx="12700" cy="12703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9525 h 20"/>
                                    <a:gd name="T2" fmla="*/ 0 w 20"/>
                                    <a:gd name="T3" fmla="*/ 9525 h 20"/>
                                    <a:gd name="T4" fmla="*/ 0 w 20"/>
                                    <a:gd name="T5" fmla="*/ 6350 h 20"/>
                                    <a:gd name="T6" fmla="*/ 0 w 20"/>
                                    <a:gd name="T7" fmla="*/ 6350 h 20"/>
                                    <a:gd name="T8" fmla="*/ 0 w 20"/>
                                    <a:gd name="T9" fmla="*/ 0 h 20"/>
                                    <a:gd name="T10" fmla="*/ 0 w 20"/>
                                    <a:gd name="T11" fmla="*/ 0 h 20"/>
                                    <a:gd name="T12" fmla="*/ 6350 w 20"/>
                                    <a:gd name="T13" fmla="*/ 0 h 20"/>
                                    <a:gd name="T14" fmla="*/ 6350 w 20"/>
                                    <a:gd name="T15" fmla="*/ 0 h 20"/>
                                    <a:gd name="T16" fmla="*/ 9525 w 20"/>
                                    <a:gd name="T17" fmla="*/ 0 h 20"/>
                                    <a:gd name="T18" fmla="*/ 9525 w 20"/>
                                    <a:gd name="T19" fmla="*/ 0 h 20"/>
                                    <a:gd name="T20" fmla="*/ 12700 w 20"/>
                                    <a:gd name="T21" fmla="*/ 6350 h 20"/>
                                    <a:gd name="T22" fmla="*/ 12700 w 20"/>
                                    <a:gd name="T23" fmla="*/ 6350 h 20"/>
                                    <a:gd name="T24" fmla="*/ 9525 w 20"/>
                                    <a:gd name="T25" fmla="*/ 9525 h 20"/>
                                    <a:gd name="T26" fmla="*/ 9525 w 20"/>
                                    <a:gd name="T27" fmla="*/ 9525 h 20"/>
                                    <a:gd name="T28" fmla="*/ 6350 w 20"/>
                                    <a:gd name="T29" fmla="*/ 12700 h 20"/>
                                    <a:gd name="T30" fmla="*/ 6350 w 20"/>
                                    <a:gd name="T31" fmla="*/ 12700 h 20"/>
                                    <a:gd name="T32" fmla="*/ 0 w 20"/>
                                    <a:gd name="T33" fmla="*/ 9525 h 20"/>
                                    <a:gd name="T34" fmla="*/ 0 w 20"/>
                                    <a:gd name="T35" fmla="*/ 9525 h 20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0" y="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8" name="Freeform 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8034" y="863817"/>
                                  <a:ext cx="54001" cy="88922"/>
                                </a:xfrm>
                                <a:custGeom>
                                  <a:avLst/>
                                  <a:gdLst>
                                    <a:gd name="T0" fmla="*/ 15875 w 85"/>
                                    <a:gd name="T1" fmla="*/ 79375 h 140"/>
                                    <a:gd name="T2" fmla="*/ 25400 w 85"/>
                                    <a:gd name="T3" fmla="*/ 85725 h 140"/>
                                    <a:gd name="T4" fmla="*/ 38100 w 85"/>
                                    <a:gd name="T5" fmla="*/ 79375 h 140"/>
                                    <a:gd name="T6" fmla="*/ 41275 w 85"/>
                                    <a:gd name="T7" fmla="*/ 69850 h 140"/>
                                    <a:gd name="T8" fmla="*/ 41275 w 85"/>
                                    <a:gd name="T9" fmla="*/ 63500 h 140"/>
                                    <a:gd name="T10" fmla="*/ 38100 w 85"/>
                                    <a:gd name="T11" fmla="*/ 47625 h 140"/>
                                    <a:gd name="T12" fmla="*/ 25400 w 85"/>
                                    <a:gd name="T13" fmla="*/ 38100 h 140"/>
                                    <a:gd name="T14" fmla="*/ 6350 w 85"/>
                                    <a:gd name="T15" fmla="*/ 34925 h 140"/>
                                    <a:gd name="T16" fmla="*/ 6350 w 85"/>
                                    <a:gd name="T17" fmla="*/ 34925 h 140"/>
                                    <a:gd name="T18" fmla="*/ 6350 w 85"/>
                                    <a:gd name="T19" fmla="*/ 34925 h 140"/>
                                    <a:gd name="T20" fmla="*/ 6350 w 85"/>
                                    <a:gd name="T21" fmla="*/ 34925 h 140"/>
                                    <a:gd name="T22" fmla="*/ 6350 w 85"/>
                                    <a:gd name="T23" fmla="*/ 31750 h 140"/>
                                    <a:gd name="T24" fmla="*/ 44450 w 85"/>
                                    <a:gd name="T25" fmla="*/ 3175 h 140"/>
                                    <a:gd name="T26" fmla="*/ 47625 w 85"/>
                                    <a:gd name="T27" fmla="*/ 3175 h 140"/>
                                    <a:gd name="T28" fmla="*/ 50800 w 85"/>
                                    <a:gd name="T29" fmla="*/ 0 h 140"/>
                                    <a:gd name="T30" fmla="*/ 47625 w 85"/>
                                    <a:gd name="T31" fmla="*/ 12700 h 140"/>
                                    <a:gd name="T32" fmla="*/ 47625 w 85"/>
                                    <a:gd name="T33" fmla="*/ 12700 h 140"/>
                                    <a:gd name="T34" fmla="*/ 44450 w 85"/>
                                    <a:gd name="T35" fmla="*/ 12700 h 140"/>
                                    <a:gd name="T36" fmla="*/ 15875 w 85"/>
                                    <a:gd name="T37" fmla="*/ 25400 h 140"/>
                                    <a:gd name="T38" fmla="*/ 28575 w 85"/>
                                    <a:gd name="T39" fmla="*/ 28575 h 140"/>
                                    <a:gd name="T40" fmla="*/ 41275 w 85"/>
                                    <a:gd name="T41" fmla="*/ 34925 h 140"/>
                                    <a:gd name="T42" fmla="*/ 47625 w 85"/>
                                    <a:gd name="T43" fmla="*/ 44450 h 140"/>
                                    <a:gd name="T44" fmla="*/ 50800 w 85"/>
                                    <a:gd name="T45" fmla="*/ 57150 h 140"/>
                                    <a:gd name="T46" fmla="*/ 47625 w 85"/>
                                    <a:gd name="T47" fmla="*/ 69850 h 140"/>
                                    <a:gd name="T48" fmla="*/ 41275 w 85"/>
                                    <a:gd name="T49" fmla="*/ 79375 h 140"/>
                                    <a:gd name="T50" fmla="*/ 15875 w 85"/>
                                    <a:gd name="T51" fmla="*/ 88900 h 140"/>
                                    <a:gd name="T52" fmla="*/ 6350 w 85"/>
                                    <a:gd name="T53" fmla="*/ 88900 h 140"/>
                                    <a:gd name="T54" fmla="*/ 3175 w 85"/>
                                    <a:gd name="T55" fmla="*/ 85725 h 140"/>
                                    <a:gd name="T56" fmla="*/ 0 w 85"/>
                                    <a:gd name="T57" fmla="*/ 82550 h 140"/>
                                    <a:gd name="T58" fmla="*/ 3175 w 85"/>
                                    <a:gd name="T59" fmla="*/ 76200 h 140"/>
                                    <a:gd name="T60" fmla="*/ 6350 w 85"/>
                                    <a:gd name="T61" fmla="*/ 76200 h 140"/>
                                    <a:gd name="T62" fmla="*/ 15875 w 85"/>
                                    <a:gd name="T63" fmla="*/ 79375 h 140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</a:gdLst>
                                  <a:ahLst/>
                                  <a:cxnLst>
                                    <a:cxn ang="T64">
                                      <a:pos x="T0" y="T1"/>
                                    </a:cxn>
                                    <a:cxn ang="T65">
                                      <a:pos x="T2" y="T3"/>
                                    </a:cxn>
                                    <a:cxn ang="T66">
                                      <a:pos x="T4" y="T5"/>
                                    </a:cxn>
                                    <a:cxn ang="T67">
                                      <a:pos x="T6" y="T7"/>
                                    </a:cxn>
                                    <a:cxn ang="T68">
                                      <a:pos x="T8" y="T9"/>
                                    </a:cxn>
                                    <a:cxn ang="T69">
                                      <a:pos x="T10" y="T11"/>
                                    </a:cxn>
                                    <a:cxn ang="T70">
                                      <a:pos x="T12" y="T13"/>
                                    </a:cxn>
                                    <a:cxn ang="T71">
                                      <a:pos x="T14" y="T15"/>
                                    </a:cxn>
                                    <a:cxn ang="T72">
                                      <a:pos x="T16" y="T17"/>
                                    </a:cxn>
                                    <a:cxn ang="T73">
                                      <a:pos x="T18" y="T19"/>
                                    </a:cxn>
                                    <a:cxn ang="T74">
                                      <a:pos x="T20" y="T21"/>
                                    </a:cxn>
                                    <a:cxn ang="T75">
                                      <a:pos x="T22" y="T23"/>
                                    </a:cxn>
                                    <a:cxn ang="T76">
                                      <a:pos x="T24" y="T25"/>
                                    </a:cxn>
                                    <a:cxn ang="T77">
                                      <a:pos x="T26" y="T27"/>
                                    </a:cxn>
                                    <a:cxn ang="T78">
                                      <a:pos x="T28" y="T29"/>
                                    </a:cxn>
                                    <a:cxn ang="T79">
                                      <a:pos x="T30" y="T31"/>
                                    </a:cxn>
                                    <a:cxn ang="T80">
                                      <a:pos x="T32" y="T33"/>
                                    </a:cxn>
                                    <a:cxn ang="T81">
                                      <a:pos x="T34" y="T35"/>
                                    </a:cxn>
                                    <a:cxn ang="T82">
                                      <a:pos x="T36" y="T37"/>
                                    </a:cxn>
                                    <a:cxn ang="T83">
                                      <a:pos x="T38" y="T39"/>
                                    </a:cxn>
                                    <a:cxn ang="T84">
                                      <a:pos x="T40" y="T41"/>
                                    </a:cxn>
                                    <a:cxn ang="T85">
                                      <a:pos x="T42" y="T43"/>
                                    </a:cxn>
                                    <a:cxn ang="T86">
                                      <a:pos x="T44" y="T45"/>
                                    </a:cxn>
                                    <a:cxn ang="T87">
                                      <a:pos x="T46" y="T47"/>
                                    </a:cxn>
                                    <a:cxn ang="T88">
                                      <a:pos x="T48" y="T49"/>
                                    </a:cxn>
                                    <a:cxn ang="T89">
                                      <a:pos x="T50" y="T51"/>
                                    </a:cxn>
                                    <a:cxn ang="T90">
                                      <a:pos x="T52" y="T53"/>
                                    </a:cxn>
                                    <a:cxn ang="T91">
                                      <a:pos x="T54" y="T55"/>
                                    </a:cxn>
                                    <a:cxn ang="T92">
                                      <a:pos x="T56" y="T57"/>
                                    </a:cxn>
                                    <a:cxn ang="T93">
                                      <a:pos x="T58" y="T59"/>
                                    </a:cxn>
                                    <a:cxn ang="T94">
                                      <a:pos x="T60" y="T61"/>
                                    </a:cxn>
                                    <a:cxn ang="T95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5" h="140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40" y="135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60" y="125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70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5" y="40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5" y="135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89" name="Line 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89433" y="711379"/>
                                  <a:ext cx="600" cy="10792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0" name="Line 9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37913" y="635159"/>
                                  <a:ext cx="85152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1" name="Freeform 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2111" y="606552"/>
                                  <a:ext cx="108003" cy="57114"/>
                                </a:xfrm>
                                <a:custGeom>
                                  <a:avLst/>
                                  <a:gdLst>
                                    <a:gd name="T0" fmla="*/ 107950 w 170"/>
                                    <a:gd name="T1" fmla="*/ 0 h 90"/>
                                    <a:gd name="T2" fmla="*/ 0 w 170"/>
                                    <a:gd name="T3" fmla="*/ 28575 h 90"/>
                                    <a:gd name="T4" fmla="*/ 107950 w 170"/>
                                    <a:gd name="T5" fmla="*/ 57150 h 90"/>
                                    <a:gd name="T6" fmla="*/ 107950 w 170"/>
                                    <a:gd name="T7" fmla="*/ 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0" h="90">
                                      <a:moveTo>
                                        <a:pt x="170" y="0"/>
                                      </a:moveTo>
                                      <a:lnTo>
                                        <a:pt x="0" y="45"/>
                                      </a:lnTo>
                                      <a:lnTo>
                                        <a:pt x="170" y="90"/>
                                      </a:lnTo>
                                      <a:lnTo>
                                        <a:pt x="17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2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3133" y="1190899"/>
                                  <a:ext cx="778519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3" name="Lin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83133" y="1749839"/>
                                  <a:ext cx="778519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4" name="Line 101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37913" y="76219"/>
                                  <a:ext cx="85152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5" name="Line 10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37913" y="635159"/>
                                  <a:ext cx="85152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6" name="Freeform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0833" y="606552"/>
                                  <a:ext cx="54001" cy="54014"/>
                                </a:xfrm>
                                <a:custGeom>
                                  <a:avLst/>
                                  <a:gdLst>
                                    <a:gd name="T0" fmla="*/ 28575 w 85"/>
                                    <a:gd name="T1" fmla="*/ 53975 h 85"/>
                                    <a:gd name="T2" fmla="*/ 28575 w 85"/>
                                    <a:gd name="T3" fmla="*/ 53975 h 85"/>
                                    <a:gd name="T4" fmla="*/ 15875 w 85"/>
                                    <a:gd name="T5" fmla="*/ 50800 h 85"/>
                                    <a:gd name="T6" fmla="*/ 9525 w 85"/>
                                    <a:gd name="T7" fmla="*/ 47625 h 85"/>
                                    <a:gd name="T8" fmla="*/ 3175 w 85"/>
                                    <a:gd name="T9" fmla="*/ 38100 h 85"/>
                                    <a:gd name="T10" fmla="*/ 0 w 85"/>
                                    <a:gd name="T11" fmla="*/ 28575 h 85"/>
                                    <a:gd name="T12" fmla="*/ 0 w 85"/>
                                    <a:gd name="T13" fmla="*/ 28575 h 85"/>
                                    <a:gd name="T14" fmla="*/ 3175 w 85"/>
                                    <a:gd name="T15" fmla="*/ 15875 h 85"/>
                                    <a:gd name="T16" fmla="*/ 9525 w 85"/>
                                    <a:gd name="T17" fmla="*/ 9525 h 85"/>
                                    <a:gd name="T18" fmla="*/ 15875 w 85"/>
                                    <a:gd name="T19" fmla="*/ 3175 h 85"/>
                                    <a:gd name="T20" fmla="*/ 28575 w 85"/>
                                    <a:gd name="T21" fmla="*/ 0 h 85"/>
                                    <a:gd name="T22" fmla="*/ 28575 w 85"/>
                                    <a:gd name="T23" fmla="*/ 0 h 85"/>
                                    <a:gd name="T24" fmla="*/ 38100 w 85"/>
                                    <a:gd name="T25" fmla="*/ 3175 h 85"/>
                                    <a:gd name="T26" fmla="*/ 47625 w 85"/>
                                    <a:gd name="T27" fmla="*/ 9525 h 85"/>
                                    <a:gd name="T28" fmla="*/ 50800 w 85"/>
                                    <a:gd name="T29" fmla="*/ 15875 h 85"/>
                                    <a:gd name="T30" fmla="*/ 53975 w 85"/>
                                    <a:gd name="T31" fmla="*/ 28575 h 85"/>
                                    <a:gd name="T32" fmla="*/ 53975 w 85"/>
                                    <a:gd name="T33" fmla="*/ 28575 h 85"/>
                                    <a:gd name="T34" fmla="*/ 50800 w 85"/>
                                    <a:gd name="T35" fmla="*/ 38100 h 85"/>
                                    <a:gd name="T36" fmla="*/ 47625 w 85"/>
                                    <a:gd name="T37" fmla="*/ 47625 h 85"/>
                                    <a:gd name="T38" fmla="*/ 38100 w 85"/>
                                    <a:gd name="T39" fmla="*/ 50800 h 85"/>
                                    <a:gd name="T40" fmla="*/ 28575 w 85"/>
                                    <a:gd name="T41" fmla="*/ 53975 h 85"/>
                                    <a:gd name="T42" fmla="*/ 28575 w 85"/>
                                    <a:gd name="T43" fmla="*/ 53975 h 8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5" y="85"/>
                                      </a:moveTo>
                                      <a:lnTo>
                                        <a:pt x="45" y="85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15" y="75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7" name="Freeform 1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4834" y="635159"/>
                                  <a:ext cx="3200" cy="600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635"/>
                                    <a:gd name="T2" fmla="*/ 3175 w 5"/>
                                    <a:gd name="T3" fmla="*/ 0 h 635"/>
                                    <a:gd name="T4" fmla="*/ 0 w 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635">
                                      <a:moveTo>
                                        <a:pt x="0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98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14834" y="635159"/>
                                  <a:ext cx="32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9" name="Line 1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242630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0" name="Freeform 1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2261" y="2397702"/>
                                  <a:ext cx="104803" cy="57114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1" name="Line 1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130842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2" name="Line 1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186736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3" name="Line 1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612" y="190548"/>
                                  <a:ext cx="20910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4" name="Line 1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6612" y="749488"/>
                                  <a:ext cx="20910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5" name="Line 1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7112" y="2426309"/>
                                  <a:ext cx="209425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6" name="Line 11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10910" y="242310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7" name="Line 11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308607" y="2423108"/>
                                  <a:ext cx="515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8" name="Line 11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07005" y="242310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9" name="Line 11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05403" y="2423108"/>
                                  <a:ext cx="50801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0" name="Line 11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8301" y="2423108"/>
                                  <a:ext cx="63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1" name="Rectangle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49730" y="2594551"/>
                                  <a:ext cx="63502" cy="640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2" name="Freeform 1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6431" y="2540638"/>
                                  <a:ext cx="57101" cy="85722"/>
                                </a:xfrm>
                                <a:custGeom>
                                  <a:avLst/>
                                  <a:gdLst>
                                    <a:gd name="T0" fmla="*/ 0 w 90"/>
                                    <a:gd name="T1" fmla="*/ 85725 h 135"/>
                                    <a:gd name="T2" fmla="*/ 0 w 90"/>
                                    <a:gd name="T3" fmla="*/ 85725 h 135"/>
                                    <a:gd name="T4" fmla="*/ 31750 w 90"/>
                                    <a:gd name="T5" fmla="*/ 50800 h 135"/>
                                    <a:gd name="T6" fmla="*/ 31750 w 90"/>
                                    <a:gd name="T7" fmla="*/ 50800 h 135"/>
                                    <a:gd name="T8" fmla="*/ 38100 w 90"/>
                                    <a:gd name="T9" fmla="*/ 41275 h 135"/>
                                    <a:gd name="T10" fmla="*/ 38100 w 90"/>
                                    <a:gd name="T11" fmla="*/ 28575 h 135"/>
                                    <a:gd name="T12" fmla="*/ 38100 w 90"/>
                                    <a:gd name="T13" fmla="*/ 28575 h 135"/>
                                    <a:gd name="T14" fmla="*/ 38100 w 90"/>
                                    <a:gd name="T15" fmla="*/ 22225 h 135"/>
                                    <a:gd name="T16" fmla="*/ 34925 w 90"/>
                                    <a:gd name="T17" fmla="*/ 15875 h 135"/>
                                    <a:gd name="T18" fmla="*/ 34925 w 90"/>
                                    <a:gd name="T19" fmla="*/ 15875 h 135"/>
                                    <a:gd name="T20" fmla="*/ 28575 w 90"/>
                                    <a:gd name="T21" fmla="*/ 12700 h 135"/>
                                    <a:gd name="T22" fmla="*/ 22225 w 90"/>
                                    <a:gd name="T23" fmla="*/ 9525 h 135"/>
                                    <a:gd name="T24" fmla="*/ 22225 w 90"/>
                                    <a:gd name="T25" fmla="*/ 9525 h 135"/>
                                    <a:gd name="T26" fmla="*/ 15875 w 90"/>
                                    <a:gd name="T27" fmla="*/ 12700 h 135"/>
                                    <a:gd name="T28" fmla="*/ 9525 w 90"/>
                                    <a:gd name="T29" fmla="*/ 15875 h 135"/>
                                    <a:gd name="T30" fmla="*/ 9525 w 90"/>
                                    <a:gd name="T31" fmla="*/ 15875 h 135"/>
                                    <a:gd name="T32" fmla="*/ 3175 w 90"/>
                                    <a:gd name="T33" fmla="*/ 28575 h 135"/>
                                    <a:gd name="T34" fmla="*/ 0 w 90"/>
                                    <a:gd name="T35" fmla="*/ 25400 h 135"/>
                                    <a:gd name="T36" fmla="*/ 0 w 90"/>
                                    <a:gd name="T37" fmla="*/ 25400 h 135"/>
                                    <a:gd name="T38" fmla="*/ 3175 w 90"/>
                                    <a:gd name="T39" fmla="*/ 15875 h 135"/>
                                    <a:gd name="T40" fmla="*/ 9525 w 90"/>
                                    <a:gd name="T41" fmla="*/ 6350 h 135"/>
                                    <a:gd name="T42" fmla="*/ 9525 w 90"/>
                                    <a:gd name="T43" fmla="*/ 6350 h 135"/>
                                    <a:gd name="T44" fmla="*/ 19050 w 90"/>
                                    <a:gd name="T45" fmla="*/ 3175 h 135"/>
                                    <a:gd name="T46" fmla="*/ 25400 w 90"/>
                                    <a:gd name="T47" fmla="*/ 0 h 135"/>
                                    <a:gd name="T48" fmla="*/ 25400 w 90"/>
                                    <a:gd name="T49" fmla="*/ 0 h 135"/>
                                    <a:gd name="T50" fmla="*/ 34925 w 90"/>
                                    <a:gd name="T51" fmla="*/ 3175 h 135"/>
                                    <a:gd name="T52" fmla="*/ 44450 w 90"/>
                                    <a:gd name="T53" fmla="*/ 6350 h 135"/>
                                    <a:gd name="T54" fmla="*/ 44450 w 90"/>
                                    <a:gd name="T55" fmla="*/ 6350 h 135"/>
                                    <a:gd name="T56" fmla="*/ 47625 w 90"/>
                                    <a:gd name="T57" fmla="*/ 15875 h 135"/>
                                    <a:gd name="T58" fmla="*/ 50800 w 90"/>
                                    <a:gd name="T59" fmla="*/ 25400 h 135"/>
                                    <a:gd name="T60" fmla="*/ 50800 w 90"/>
                                    <a:gd name="T61" fmla="*/ 25400 h 135"/>
                                    <a:gd name="T62" fmla="*/ 47625 w 90"/>
                                    <a:gd name="T63" fmla="*/ 34925 h 135"/>
                                    <a:gd name="T64" fmla="*/ 44450 w 90"/>
                                    <a:gd name="T65" fmla="*/ 44450 h 135"/>
                                    <a:gd name="T66" fmla="*/ 44450 w 90"/>
                                    <a:gd name="T67" fmla="*/ 44450 h 135"/>
                                    <a:gd name="T68" fmla="*/ 12700 w 90"/>
                                    <a:gd name="T69" fmla="*/ 76200 h 135"/>
                                    <a:gd name="T70" fmla="*/ 41275 w 90"/>
                                    <a:gd name="T71" fmla="*/ 76200 h 135"/>
                                    <a:gd name="T72" fmla="*/ 41275 w 90"/>
                                    <a:gd name="T73" fmla="*/ 76200 h 135"/>
                                    <a:gd name="T74" fmla="*/ 50800 w 90"/>
                                    <a:gd name="T75" fmla="*/ 76200 h 135"/>
                                    <a:gd name="T76" fmla="*/ 50800 w 90"/>
                                    <a:gd name="T77" fmla="*/ 76200 h 135"/>
                                    <a:gd name="T78" fmla="*/ 53975 w 90"/>
                                    <a:gd name="T79" fmla="*/ 69850 h 135"/>
                                    <a:gd name="T80" fmla="*/ 57150 w 90"/>
                                    <a:gd name="T81" fmla="*/ 69850 h 135"/>
                                    <a:gd name="T82" fmla="*/ 50800 w 90"/>
                                    <a:gd name="T83" fmla="*/ 85725 h 135"/>
                                    <a:gd name="T84" fmla="*/ 0 w 90"/>
                                    <a:gd name="T85" fmla="*/ 85725 h 135"/>
                                    <a:gd name="T86" fmla="*/ 0 w 90"/>
                                    <a:gd name="T87" fmla="*/ 85725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50" y="80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80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20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80" y="120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3" name="Freeform 1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86233" y="2613656"/>
                                  <a:ext cx="12700" cy="15904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12700 h 25"/>
                                    <a:gd name="T2" fmla="*/ 0 w 20"/>
                                    <a:gd name="T3" fmla="*/ 12700 h 25"/>
                                    <a:gd name="T4" fmla="*/ 0 w 20"/>
                                    <a:gd name="T5" fmla="*/ 9525 h 25"/>
                                    <a:gd name="T6" fmla="*/ 0 w 20"/>
                                    <a:gd name="T7" fmla="*/ 9525 h 25"/>
                                    <a:gd name="T8" fmla="*/ 0 w 20"/>
                                    <a:gd name="T9" fmla="*/ 3175 h 25"/>
                                    <a:gd name="T10" fmla="*/ 0 w 20"/>
                                    <a:gd name="T11" fmla="*/ 3175 h 25"/>
                                    <a:gd name="T12" fmla="*/ 6350 w 20"/>
                                    <a:gd name="T13" fmla="*/ 0 h 25"/>
                                    <a:gd name="T14" fmla="*/ 6350 w 20"/>
                                    <a:gd name="T15" fmla="*/ 0 h 25"/>
                                    <a:gd name="T16" fmla="*/ 9525 w 20"/>
                                    <a:gd name="T17" fmla="*/ 3175 h 25"/>
                                    <a:gd name="T18" fmla="*/ 9525 w 20"/>
                                    <a:gd name="T19" fmla="*/ 3175 h 25"/>
                                    <a:gd name="T20" fmla="*/ 12700 w 20"/>
                                    <a:gd name="T21" fmla="*/ 9525 h 25"/>
                                    <a:gd name="T22" fmla="*/ 12700 w 20"/>
                                    <a:gd name="T23" fmla="*/ 9525 h 25"/>
                                    <a:gd name="T24" fmla="*/ 9525 w 20"/>
                                    <a:gd name="T25" fmla="*/ 12700 h 25"/>
                                    <a:gd name="T26" fmla="*/ 9525 w 20"/>
                                    <a:gd name="T27" fmla="*/ 12700 h 25"/>
                                    <a:gd name="T28" fmla="*/ 6350 w 20"/>
                                    <a:gd name="T29" fmla="*/ 15875 h 25"/>
                                    <a:gd name="T30" fmla="*/ 6350 w 20"/>
                                    <a:gd name="T31" fmla="*/ 15875 h 25"/>
                                    <a:gd name="T32" fmla="*/ 0 w 20"/>
                                    <a:gd name="T33" fmla="*/ 12700 h 25"/>
                                    <a:gd name="T34" fmla="*/ 0 w 20"/>
                                    <a:gd name="T35" fmla="*/ 12700 h 25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20" h="25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0" y="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4" name="Freeform 1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1634" y="2540638"/>
                                  <a:ext cx="50801" cy="88922"/>
                                </a:xfrm>
                                <a:custGeom>
                                  <a:avLst/>
                                  <a:gdLst>
                                    <a:gd name="T0" fmla="*/ 15875 w 80"/>
                                    <a:gd name="T1" fmla="*/ 79375 h 140"/>
                                    <a:gd name="T2" fmla="*/ 25400 w 80"/>
                                    <a:gd name="T3" fmla="*/ 82550 h 140"/>
                                    <a:gd name="T4" fmla="*/ 38100 w 80"/>
                                    <a:gd name="T5" fmla="*/ 76200 h 140"/>
                                    <a:gd name="T6" fmla="*/ 41275 w 80"/>
                                    <a:gd name="T7" fmla="*/ 69850 h 140"/>
                                    <a:gd name="T8" fmla="*/ 41275 w 80"/>
                                    <a:gd name="T9" fmla="*/ 60325 h 140"/>
                                    <a:gd name="T10" fmla="*/ 38100 w 80"/>
                                    <a:gd name="T11" fmla="*/ 47625 h 140"/>
                                    <a:gd name="T12" fmla="*/ 25400 w 80"/>
                                    <a:gd name="T13" fmla="*/ 38100 h 140"/>
                                    <a:gd name="T14" fmla="*/ 6350 w 80"/>
                                    <a:gd name="T15" fmla="*/ 34925 h 140"/>
                                    <a:gd name="T16" fmla="*/ 6350 w 80"/>
                                    <a:gd name="T17" fmla="*/ 34925 h 140"/>
                                    <a:gd name="T18" fmla="*/ 3175 w 80"/>
                                    <a:gd name="T19" fmla="*/ 34925 h 140"/>
                                    <a:gd name="T20" fmla="*/ 6350 w 80"/>
                                    <a:gd name="T21" fmla="*/ 31750 h 140"/>
                                    <a:gd name="T22" fmla="*/ 6350 w 80"/>
                                    <a:gd name="T23" fmla="*/ 31750 h 140"/>
                                    <a:gd name="T24" fmla="*/ 44450 w 80"/>
                                    <a:gd name="T25" fmla="*/ 3175 h 140"/>
                                    <a:gd name="T26" fmla="*/ 47625 w 80"/>
                                    <a:gd name="T27" fmla="*/ 3175 h 140"/>
                                    <a:gd name="T28" fmla="*/ 50800 w 80"/>
                                    <a:gd name="T29" fmla="*/ 0 h 140"/>
                                    <a:gd name="T30" fmla="*/ 47625 w 80"/>
                                    <a:gd name="T31" fmla="*/ 12700 h 140"/>
                                    <a:gd name="T32" fmla="*/ 44450 w 80"/>
                                    <a:gd name="T33" fmla="*/ 12700 h 140"/>
                                    <a:gd name="T34" fmla="*/ 44450 w 80"/>
                                    <a:gd name="T35" fmla="*/ 12700 h 140"/>
                                    <a:gd name="T36" fmla="*/ 12700 w 80"/>
                                    <a:gd name="T37" fmla="*/ 22225 h 140"/>
                                    <a:gd name="T38" fmla="*/ 28575 w 80"/>
                                    <a:gd name="T39" fmla="*/ 25400 h 140"/>
                                    <a:gd name="T40" fmla="*/ 41275 w 80"/>
                                    <a:gd name="T41" fmla="*/ 34925 h 140"/>
                                    <a:gd name="T42" fmla="*/ 47625 w 80"/>
                                    <a:gd name="T43" fmla="*/ 44450 h 140"/>
                                    <a:gd name="T44" fmla="*/ 50800 w 80"/>
                                    <a:gd name="T45" fmla="*/ 57150 h 140"/>
                                    <a:gd name="T46" fmla="*/ 47625 w 80"/>
                                    <a:gd name="T47" fmla="*/ 69850 h 140"/>
                                    <a:gd name="T48" fmla="*/ 41275 w 80"/>
                                    <a:gd name="T49" fmla="*/ 79375 h 140"/>
                                    <a:gd name="T50" fmla="*/ 15875 w 80"/>
                                    <a:gd name="T51" fmla="*/ 88900 h 140"/>
                                    <a:gd name="T52" fmla="*/ 6350 w 80"/>
                                    <a:gd name="T53" fmla="*/ 85725 h 140"/>
                                    <a:gd name="T54" fmla="*/ 3175 w 80"/>
                                    <a:gd name="T55" fmla="*/ 85725 h 140"/>
                                    <a:gd name="T56" fmla="*/ 0 w 80"/>
                                    <a:gd name="T57" fmla="*/ 79375 h 140"/>
                                    <a:gd name="T58" fmla="*/ 3175 w 80"/>
                                    <a:gd name="T59" fmla="*/ 76200 h 140"/>
                                    <a:gd name="T60" fmla="*/ 6350 w 80"/>
                                    <a:gd name="T61" fmla="*/ 76200 h 140"/>
                                    <a:gd name="T62" fmla="*/ 15875 w 80"/>
                                    <a:gd name="T63" fmla="*/ 79375 h 140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</a:gdLst>
                                  <a:ahLst/>
                                  <a:cxnLst>
                                    <a:cxn ang="T64">
                                      <a:pos x="T0" y="T1"/>
                                    </a:cxn>
                                    <a:cxn ang="T65">
                                      <a:pos x="T2" y="T3"/>
                                    </a:cxn>
                                    <a:cxn ang="T66">
                                      <a:pos x="T4" y="T5"/>
                                    </a:cxn>
                                    <a:cxn ang="T67">
                                      <a:pos x="T6" y="T7"/>
                                    </a:cxn>
                                    <a:cxn ang="T68">
                                      <a:pos x="T8" y="T9"/>
                                    </a:cxn>
                                    <a:cxn ang="T69">
                                      <a:pos x="T10" y="T11"/>
                                    </a:cxn>
                                    <a:cxn ang="T70">
                                      <a:pos x="T12" y="T13"/>
                                    </a:cxn>
                                    <a:cxn ang="T71">
                                      <a:pos x="T14" y="T15"/>
                                    </a:cxn>
                                    <a:cxn ang="T72">
                                      <a:pos x="T16" y="T17"/>
                                    </a:cxn>
                                    <a:cxn ang="T73">
                                      <a:pos x="T18" y="T19"/>
                                    </a:cxn>
                                    <a:cxn ang="T74">
                                      <a:pos x="T20" y="T21"/>
                                    </a:cxn>
                                    <a:cxn ang="T75">
                                      <a:pos x="T22" y="T23"/>
                                    </a:cxn>
                                    <a:cxn ang="T76">
                                      <a:pos x="T24" y="T25"/>
                                    </a:cxn>
                                    <a:cxn ang="T77">
                                      <a:pos x="T26" y="T27"/>
                                    </a:cxn>
                                    <a:cxn ang="T78">
                                      <a:pos x="T28" y="T29"/>
                                    </a:cxn>
                                    <a:cxn ang="T79">
                                      <a:pos x="T30" y="T31"/>
                                    </a:cxn>
                                    <a:cxn ang="T80">
                                      <a:pos x="T32" y="T33"/>
                                    </a:cxn>
                                    <a:cxn ang="T81">
                                      <a:pos x="T34" y="T35"/>
                                    </a:cxn>
                                    <a:cxn ang="T82">
                                      <a:pos x="T36" y="T37"/>
                                    </a:cxn>
                                    <a:cxn ang="T83">
                                      <a:pos x="T38" y="T39"/>
                                    </a:cxn>
                                    <a:cxn ang="T84">
                                      <a:pos x="T40" y="T41"/>
                                    </a:cxn>
                                    <a:cxn ang="T85">
                                      <a:pos x="T42" y="T43"/>
                                    </a:cxn>
                                    <a:cxn ang="T86">
                                      <a:pos x="T44" y="T45"/>
                                    </a:cxn>
                                    <a:cxn ang="T87">
                                      <a:pos x="T46" y="T47"/>
                                    </a:cxn>
                                    <a:cxn ang="T88">
                                      <a:pos x="T48" y="T49"/>
                                    </a:cxn>
                                    <a:cxn ang="T89">
                                      <a:pos x="T50" y="T51"/>
                                    </a:cxn>
                                    <a:cxn ang="T90">
                                      <a:pos x="T52" y="T53"/>
                                    </a:cxn>
                                    <a:cxn ang="T91">
                                      <a:pos x="T54" y="T55"/>
                                    </a:cxn>
                                    <a:cxn ang="T92">
                                      <a:pos x="T56" y="T57"/>
                                    </a:cxn>
                                    <a:cxn ang="T93">
                                      <a:pos x="T58" y="T59"/>
                                    </a:cxn>
                                    <a:cxn ang="T94">
                                      <a:pos x="T60" y="T61"/>
                                    </a:cxn>
                                    <a:cxn ang="T95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0" h="140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6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95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35"/>
                                      </a:lnTo>
                                      <a:lnTo>
                                        <a:pt x="5" y="13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5" name="Line 1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83133" y="2384999"/>
                                  <a:ext cx="600" cy="1111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6" name="Freeform 1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54532" y="2283373"/>
                                  <a:ext cx="54001" cy="54014"/>
                                </a:xfrm>
                                <a:custGeom>
                                  <a:avLst/>
                                  <a:gdLst>
                                    <a:gd name="T0" fmla="*/ 25400 w 85"/>
                                    <a:gd name="T1" fmla="*/ 53975 h 85"/>
                                    <a:gd name="T2" fmla="*/ 25400 w 85"/>
                                    <a:gd name="T3" fmla="*/ 53975 h 85"/>
                                    <a:gd name="T4" fmla="*/ 15875 w 85"/>
                                    <a:gd name="T5" fmla="*/ 50800 h 85"/>
                                    <a:gd name="T6" fmla="*/ 6350 w 85"/>
                                    <a:gd name="T7" fmla="*/ 44450 h 85"/>
                                    <a:gd name="T8" fmla="*/ 3175 w 85"/>
                                    <a:gd name="T9" fmla="*/ 38100 h 85"/>
                                    <a:gd name="T10" fmla="*/ 0 w 85"/>
                                    <a:gd name="T11" fmla="*/ 25400 h 85"/>
                                    <a:gd name="T12" fmla="*/ 0 w 85"/>
                                    <a:gd name="T13" fmla="*/ 25400 h 85"/>
                                    <a:gd name="T14" fmla="*/ 3175 w 85"/>
                                    <a:gd name="T15" fmla="*/ 15875 h 85"/>
                                    <a:gd name="T16" fmla="*/ 6350 w 85"/>
                                    <a:gd name="T17" fmla="*/ 6350 h 85"/>
                                    <a:gd name="T18" fmla="*/ 15875 w 85"/>
                                    <a:gd name="T19" fmla="*/ 0 h 85"/>
                                    <a:gd name="T20" fmla="*/ 25400 w 85"/>
                                    <a:gd name="T21" fmla="*/ 0 h 85"/>
                                    <a:gd name="T22" fmla="*/ 25400 w 85"/>
                                    <a:gd name="T23" fmla="*/ 0 h 85"/>
                                    <a:gd name="T24" fmla="*/ 38100 w 85"/>
                                    <a:gd name="T25" fmla="*/ 0 h 85"/>
                                    <a:gd name="T26" fmla="*/ 44450 w 85"/>
                                    <a:gd name="T27" fmla="*/ 6350 h 85"/>
                                    <a:gd name="T28" fmla="*/ 50800 w 85"/>
                                    <a:gd name="T29" fmla="*/ 15875 h 85"/>
                                    <a:gd name="T30" fmla="*/ 53975 w 85"/>
                                    <a:gd name="T31" fmla="*/ 25400 h 85"/>
                                    <a:gd name="T32" fmla="*/ 53975 w 85"/>
                                    <a:gd name="T33" fmla="*/ 25400 h 85"/>
                                    <a:gd name="T34" fmla="*/ 50800 w 85"/>
                                    <a:gd name="T35" fmla="*/ 38100 h 85"/>
                                    <a:gd name="T36" fmla="*/ 44450 w 85"/>
                                    <a:gd name="T37" fmla="*/ 44450 h 85"/>
                                    <a:gd name="T38" fmla="*/ 38100 w 85"/>
                                    <a:gd name="T39" fmla="*/ 50800 h 85"/>
                                    <a:gd name="T40" fmla="*/ 25400 w 85"/>
                                    <a:gd name="T41" fmla="*/ 53975 h 85"/>
                                    <a:gd name="T42" fmla="*/ 25400 w 85"/>
                                    <a:gd name="T43" fmla="*/ 53975 h 8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0" y="85"/>
                                      </a:moveTo>
                                      <a:lnTo>
                                        <a:pt x="40" y="85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40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7" name="Freeform 1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08534" y="2308780"/>
                                  <a:ext cx="3100" cy="600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635"/>
                                    <a:gd name="T2" fmla="*/ 3175 w 5"/>
                                    <a:gd name="T3" fmla="*/ 0 h 635"/>
                                    <a:gd name="T4" fmla="*/ 0 w 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635">
                                      <a:moveTo>
                                        <a:pt x="0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18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8534" y="2308780"/>
                                  <a:ext cx="31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9" name="Freeform 1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54532" y="1165493"/>
                                  <a:ext cx="54001" cy="54014"/>
                                </a:xfrm>
                                <a:custGeom>
                                  <a:avLst/>
                                  <a:gdLst>
                                    <a:gd name="T0" fmla="*/ 25400 w 85"/>
                                    <a:gd name="T1" fmla="*/ 53975 h 85"/>
                                    <a:gd name="T2" fmla="*/ 25400 w 85"/>
                                    <a:gd name="T3" fmla="*/ 53975 h 85"/>
                                    <a:gd name="T4" fmla="*/ 15875 w 85"/>
                                    <a:gd name="T5" fmla="*/ 50800 h 85"/>
                                    <a:gd name="T6" fmla="*/ 6350 w 85"/>
                                    <a:gd name="T7" fmla="*/ 44450 h 85"/>
                                    <a:gd name="T8" fmla="*/ 3175 w 85"/>
                                    <a:gd name="T9" fmla="*/ 38100 h 85"/>
                                    <a:gd name="T10" fmla="*/ 0 w 85"/>
                                    <a:gd name="T11" fmla="*/ 25400 h 85"/>
                                    <a:gd name="T12" fmla="*/ 0 w 85"/>
                                    <a:gd name="T13" fmla="*/ 25400 h 85"/>
                                    <a:gd name="T14" fmla="*/ 3175 w 85"/>
                                    <a:gd name="T15" fmla="*/ 15875 h 85"/>
                                    <a:gd name="T16" fmla="*/ 6350 w 85"/>
                                    <a:gd name="T17" fmla="*/ 6350 h 85"/>
                                    <a:gd name="T18" fmla="*/ 15875 w 85"/>
                                    <a:gd name="T19" fmla="*/ 0 h 85"/>
                                    <a:gd name="T20" fmla="*/ 25400 w 85"/>
                                    <a:gd name="T21" fmla="*/ 0 h 85"/>
                                    <a:gd name="T22" fmla="*/ 25400 w 85"/>
                                    <a:gd name="T23" fmla="*/ 0 h 85"/>
                                    <a:gd name="T24" fmla="*/ 38100 w 85"/>
                                    <a:gd name="T25" fmla="*/ 0 h 85"/>
                                    <a:gd name="T26" fmla="*/ 44450 w 85"/>
                                    <a:gd name="T27" fmla="*/ 6350 h 85"/>
                                    <a:gd name="T28" fmla="*/ 50800 w 85"/>
                                    <a:gd name="T29" fmla="*/ 15875 h 85"/>
                                    <a:gd name="T30" fmla="*/ 53975 w 85"/>
                                    <a:gd name="T31" fmla="*/ 25400 h 85"/>
                                    <a:gd name="T32" fmla="*/ 53975 w 85"/>
                                    <a:gd name="T33" fmla="*/ 25400 h 85"/>
                                    <a:gd name="T34" fmla="*/ 50800 w 85"/>
                                    <a:gd name="T35" fmla="*/ 38100 h 85"/>
                                    <a:gd name="T36" fmla="*/ 44450 w 85"/>
                                    <a:gd name="T37" fmla="*/ 44450 h 85"/>
                                    <a:gd name="T38" fmla="*/ 38100 w 85"/>
                                    <a:gd name="T39" fmla="*/ 50800 h 85"/>
                                    <a:gd name="T40" fmla="*/ 25400 w 85"/>
                                    <a:gd name="T41" fmla="*/ 53975 h 85"/>
                                    <a:gd name="T42" fmla="*/ 25400 w 85"/>
                                    <a:gd name="T43" fmla="*/ 53975 h 8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0" y="85"/>
                                      </a:moveTo>
                                      <a:lnTo>
                                        <a:pt x="40" y="85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40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0" name="Freeform 1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08534" y="1190899"/>
                                  <a:ext cx="3100" cy="600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635"/>
                                    <a:gd name="T2" fmla="*/ 3175 w 5"/>
                                    <a:gd name="T3" fmla="*/ 0 h 635"/>
                                    <a:gd name="T4" fmla="*/ 0 w 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635">
                                      <a:moveTo>
                                        <a:pt x="0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1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8534" y="1190899"/>
                                  <a:ext cx="31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2" name="Freeform 1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60833" y="47612"/>
                                  <a:ext cx="54001" cy="54014"/>
                                </a:xfrm>
                                <a:custGeom>
                                  <a:avLst/>
                                  <a:gdLst>
                                    <a:gd name="T0" fmla="*/ 28575 w 85"/>
                                    <a:gd name="T1" fmla="*/ 53975 h 85"/>
                                    <a:gd name="T2" fmla="*/ 28575 w 85"/>
                                    <a:gd name="T3" fmla="*/ 53975 h 85"/>
                                    <a:gd name="T4" fmla="*/ 15875 w 85"/>
                                    <a:gd name="T5" fmla="*/ 50800 h 85"/>
                                    <a:gd name="T6" fmla="*/ 9525 w 85"/>
                                    <a:gd name="T7" fmla="*/ 44450 h 85"/>
                                    <a:gd name="T8" fmla="*/ 3175 w 85"/>
                                    <a:gd name="T9" fmla="*/ 38100 h 85"/>
                                    <a:gd name="T10" fmla="*/ 0 w 85"/>
                                    <a:gd name="T11" fmla="*/ 25400 h 85"/>
                                    <a:gd name="T12" fmla="*/ 0 w 85"/>
                                    <a:gd name="T13" fmla="*/ 25400 h 85"/>
                                    <a:gd name="T14" fmla="*/ 3175 w 85"/>
                                    <a:gd name="T15" fmla="*/ 15875 h 85"/>
                                    <a:gd name="T16" fmla="*/ 9525 w 85"/>
                                    <a:gd name="T17" fmla="*/ 6350 h 85"/>
                                    <a:gd name="T18" fmla="*/ 15875 w 85"/>
                                    <a:gd name="T19" fmla="*/ 3175 h 85"/>
                                    <a:gd name="T20" fmla="*/ 28575 w 85"/>
                                    <a:gd name="T21" fmla="*/ 0 h 85"/>
                                    <a:gd name="T22" fmla="*/ 28575 w 85"/>
                                    <a:gd name="T23" fmla="*/ 0 h 85"/>
                                    <a:gd name="T24" fmla="*/ 38100 w 85"/>
                                    <a:gd name="T25" fmla="*/ 3175 h 85"/>
                                    <a:gd name="T26" fmla="*/ 47625 w 85"/>
                                    <a:gd name="T27" fmla="*/ 6350 h 85"/>
                                    <a:gd name="T28" fmla="*/ 50800 w 85"/>
                                    <a:gd name="T29" fmla="*/ 15875 h 85"/>
                                    <a:gd name="T30" fmla="*/ 53975 w 85"/>
                                    <a:gd name="T31" fmla="*/ 25400 h 85"/>
                                    <a:gd name="T32" fmla="*/ 53975 w 85"/>
                                    <a:gd name="T33" fmla="*/ 25400 h 85"/>
                                    <a:gd name="T34" fmla="*/ 50800 w 85"/>
                                    <a:gd name="T35" fmla="*/ 38100 h 85"/>
                                    <a:gd name="T36" fmla="*/ 47625 w 85"/>
                                    <a:gd name="T37" fmla="*/ 44450 h 85"/>
                                    <a:gd name="T38" fmla="*/ 38100 w 85"/>
                                    <a:gd name="T39" fmla="*/ 50800 h 85"/>
                                    <a:gd name="T40" fmla="*/ 28575 w 85"/>
                                    <a:gd name="T41" fmla="*/ 53975 h 85"/>
                                    <a:gd name="T42" fmla="*/ 28575 w 85"/>
                                    <a:gd name="T43" fmla="*/ 53975 h 8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85" h="85">
                                      <a:moveTo>
                                        <a:pt x="45" y="85"/>
                                      </a:moveTo>
                                      <a:lnTo>
                                        <a:pt x="45" y="85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15" y="7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3" name="Freeform 1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14834" y="73018"/>
                                  <a:ext cx="3200" cy="600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635"/>
                                    <a:gd name="T2" fmla="*/ 3175 w 5"/>
                                    <a:gd name="T3" fmla="*/ 0 h 635"/>
                                    <a:gd name="T4" fmla="*/ 0 w 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635">
                                      <a:moveTo>
                                        <a:pt x="0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24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14834" y="73018"/>
                                  <a:ext cx="32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D64B3B1" id="בד ציור 1625" o:spid="_x0000_s1026" editas="canvas" style="width:247.25pt;height:210.1pt;mso-position-horizontal-relative:char;mso-position-vertical-relative:line" coordsize="31400,266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">
                      <v:shape id="_x0000_s1027" type="#_x0000_t75" style="position:absolute;width:31400;height:26682;visibility:visible;mso-wrap-style:square">
                        <v:fill o:detectmouseclick="t"/>
                        <v:path o:connecttype="none"/>
                      </v:shape>
                      <v:shape id="Picture 35" o:spid="_x0000_s1028" type="#_x0000_t75" style="position:absolute;left:28931;top:-31;width:2476;height:20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m72y3GAAAA3QAAAA8AAABkcnMvZG93bnJldi54bWxEj0FrwkAQhe8F/8MyQm+6Uakt0VW0IEj1&#10;UiviccyOSTA7G7JrTP995yD0NsN7894382XnKtVSE0rPBkbDBBRx5m3JuYHjz2bwASpEZIuVZzLw&#10;SwGWi97LHFPrH/xN7SHmSkI4pGigiLFOtQ5ZQQ7D0NfEol194zDK2uTaNviQcFfpcZJMtcOSpaHA&#10;mj4Lym6HuzNwzr/ux81+t1pvy8vpQudJu3ufGPPa71YzUJG6+G9+Xm+t4L+NBVe+kRH04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ibvbLcYAAADdAAAADwAAAAAAAAAAAAAA&#10;AACfAgAAZHJzL2Rvd25yZXYueG1sUEsFBgAAAAAEAAQA9wAAAJIDAAAAAA==&#10;">
                        <v:imagedata r:id="rId87" o:title=""/>
                      </v:shape>
                      <v:shape id="Picture 36" o:spid="_x0000_s1029" type="#_x0000_t75" style="position:absolute;left:28931;top:5525;width:2476;height:2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s6Vr3EAAAA3QAAAA8AAABkcnMvZG93bnJldi54bWxET01rwkAQvRf8D8sUvIhutChpmlWCIBSa&#10;Q41evI3ZaRKSnQ3ZVdN/3y0UepvH+5x0N5pO3GlwjWUFy0UEgri0uuFKwfl0mMcgnEfW2FkmBd/k&#10;YLedPKWYaPvgI90LX4kQwi5BBbX3fSKlK2sy6Ba2Jw7clx0M+gCHSuoBHyHcdHIVRRtpsOHQUGNP&#10;+5rKtrgZBfln3F0tXqNLdvnI25c8zoqZU2r6PGZvIDyN/l/8537XYf569Qq/34QT5PY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s6Vr3EAAAA3QAAAA8AAAAAAAAAAAAAAAAA&#10;nwIAAGRycy9kb3ducmV2LnhtbFBLBQYAAAAABAAEAPcAAACQAwAAAAA=&#10;">
                        <v:imagedata r:id="rId88" o:title=""/>
                      </v:shape>
                      <v:shape id="Picture 37" o:spid="_x0000_s1030" type="#_x0000_t75" style="position:absolute;left:28931;top:11114;width:2476;height:2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JEV3HHAAAA3QAAAA8AAABkcnMvZG93bnJldi54bWxEj0FLw0AQhe+C/2EZwYvYTa2RErstUmob&#10;qJdGL96G3TEJZmdDdm3Tf985FLzN8N68981iNfpOHWmIbWAD00kGitgG13Jt4Ovz/XEOKiZkh11g&#10;MnCmCKvl7c0CCxdOfKBjlWolIRwLNNCk1BdaR9uQxzgJPbFoP2HwmGQdau0GPEm47/RTlr1ojy1L&#10;Q4M9rRuyv9WfN7BtDx9lHjdlXj5/76v0YOe7jTXm/m58ewWVaEz/5ut16QQ/nwm/fCMj6OUF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IJEV3HHAAAA3QAAAA8AAAAAAAAAAAAA&#10;AAAAnwIAAGRycy9kb3ducmV2LnhtbFBLBQYAAAAABAAEAPcAAACTAwAAAAA=&#10;">
                        <v:imagedata r:id="rId89" o:title=""/>
                      </v:shape>
                      <v:shape id="Picture 38" o:spid="_x0000_s1031" type="#_x0000_t75" style="position:absolute;left:28931;top:16704;width:2476;height:21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hIDE3CAAAA3QAAAA8AAABkcnMvZG93bnJldi54bWxET02LwjAQvQv7H8IseNPUyqpUoywLu3rx&#10;YBXB29jMtsVmUpKs1n+/EQRv83ifs1h1phFXcr62rGA0TEAQF1bXXCo47L8HMxA+IGtsLJOCO3lY&#10;Ld96C8y0vfGOrnkoRQxhn6GCKoQ2k9IXFRn0Q9sSR+7XOoMhQldK7fAWw00j0ySZSIM1x4YKW/qq&#10;qLjkf0aBztOfbr9pHK6Pk61OaXq64Fmp/nv3OQcRqAsv8dO90XH+x3gEj2/iCXL5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SAxNwgAAAN0AAAAPAAAAAAAAAAAAAAAAAJ8C&#10;AABkcnMvZG93bnJldi54bWxQSwUGAAAAAAQABAD3AAAAjgMAAAAA&#10;">
                        <v:imagedata r:id="rId90" o:title=""/>
                      </v:shape>
                      <v:shape id="Picture 39" o:spid="_x0000_s1032" type="#_x0000_t75" style="position:absolute;left:28931;top:22293;width:2476;height:219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ZafbCAAAA3QAAAA8AAABkcnMvZG93bnJldi54bWxET0uLwjAQvi/4H8II3tbUJ9I1ioqC4Glr&#10;8TzbzLZdm0lpYq3/3ggL3ubje85y3ZlKtNS40rKC0TACQZxZXXKuID0fPhcgnEfWWFkmBQ9ysF71&#10;PpYYa3vnb2oTn4sQwi5GBYX3dSylywoy6Ia2Jg7cr20M+gCbXOoG7yHcVHIcRXNpsOTQUGBNu4Ky&#10;a3IzCtrtRZ8uP9usnk3/9C3dJNG+eyg16HebLxCeOv8W/7uPOsyfTcbw+iacIFd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c2Wn2wgAAAN0AAAAPAAAAAAAAAAAAAAAAAJ8C&#10;AABkcnMvZG93bnJldi54bWxQSwUGAAAAAAQABAD3AAAAjgMAAAAA&#10;">
                        <v:imagedata r:id="rId91" o:title=""/>
                      </v:shape>
                      <v:line id="Line 40" o:spid="_x0000_s1033" style="position:absolute;visibility:visible;mso-wrap-style:square" from="4871,13084" to="25813,13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2XT8QAAADdAAAADwAAAGRycy9kb3ducmV2LnhtbERPTWvCQBC9F/oflin0VjdVWyS6kdYi&#10;CD1IYi/ehuyYxGZnw+4ao7++KxS8zeN9zmI5mFb05HxjWcHrKAFBXFrdcKXgZ7d+mYHwAVlja5kU&#10;XMjDMnt8WGCq7Zlz6otQiRjCPkUFdQhdKqUvazLoR7YjjtzBOoMhQldJ7fAcw00rx0nyLg02HBtq&#10;7GhVU/lbnIyC2a7zX5fVfm237njNv6c5TfFTqeen4WMOItAQ7uJ/90bH+W+TCdy+iSfI7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7ZdPxAAAAN0AAAAPAAAAAAAAAAAA&#10;AAAAAKECAABkcnMvZG93bnJldi54bWxQSwUGAAAAAAQABAD5AAAAkgMAAAAA&#10;" strokeweight=".5pt"/>
                      <v:shape id="Freeform 41" o:spid="_x0000_s1034" style="position:absolute;left:25622;top:127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DFkMYA&#10;AADdAAAADwAAAGRycy9kb3ducmV2LnhtbESP0WrCQBBF3wv+wzJC3+rGVkNJXYNYpKUUwegHjNkx&#10;CWZnw+4ao1/fLRT6NsO9586dRT6YVvTkfGNZwXSSgCAurW64UnDYb55eQfiArLG1TApu5CFfjh4W&#10;mGl75R31RahEDGGfoYI6hC6T0pc1GfQT2xFH7WSdwRBXV0nt8BrDTSufkySVBhuOF2rsaF1TeS4u&#10;Jtag07u+HWff94/D/ejTOX052ir1OB5WbyACDeHf/Ed/6sjNX2bw+00cQS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RDFkMYAAADdAAAADwAAAAAAAAAAAAAAAACYAgAAZHJz&#10;L2Rvd25yZXYueG1sUEsFBgAAAAAEAAQA9QAAAIsDAAAAAA==&#10;" path="m,90l165,45,,,,90xe" fillcolor="black" stroked="f">
                        <v:path arrowok="t" o:connecttype="custom" o:connectlocs="0,36267390;66549905,18133695;0,0;0,36267390" o:connectangles="0,0,0,0"/>
                      </v:shape>
                      <v:line id="Line 42" o:spid="_x0000_s1035" style="position:absolute;flip:x;visibility:visible;mso-wrap-style:square" from="4109,13052" to="4617,1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AzxcUAAADdAAAADwAAAGRycy9kb3ducmV2LnhtbERPS2sCMRC+F/ofwhS8FM32oejWKFIQ&#10;PHiplRVv42a6WXYz2SZRt/++KQi9zcf3nPmyt624kA+1YwVPowwEcel0zZWC/ed6OAURIrLG1jEp&#10;+KEAy8X93Rxz7a78QZddrEQK4ZCjAhNjl0sZSkMWw8h1xIn7ct5iTNBXUnu8pnDbyucsm0iLNacG&#10;gx29Gyqb3dkqkNPt47dfnV6bojkcZqYoi+64VWrw0K/eQETq47/45t7oNH/8Moa/b9IJ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DAzxcUAAADdAAAADwAAAAAAAAAA&#10;AAAAAAChAgAAZHJzL2Rvd25yZXYueG1sUEsFBgAAAAAEAAQA+QAAAJMDAAAAAA==&#10;"/>
                      <v:line id="Line 43" o:spid="_x0000_s1036" style="position:absolute;flip:x;visibility:visible;mso-wrap-style:square" from="3086,13052" to="3601,1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Ktss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7LeAr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OKtssUAAADdAAAADwAAAAAAAAAA&#10;AAAAAAChAgAAZHJzL2Rvd25yZXYueG1sUEsFBgAAAAAEAAQA+QAAAJMDAAAAAA==&#10;"/>
                      <v:line id="Line 44" o:spid="_x0000_s1037" style="position:absolute;flip:x;visibility:visible;mso-wrap-style:square" from="2070,13052" to="2578,1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4IKc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P07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uCCnGAAAA3QAAAA8AAAAAAAAA&#10;AAAAAAAAoQIAAGRycy9kb3ducmV2LnhtbFBLBQYAAAAABAAEAPkAAACUAwAAAAA=&#10;"/>
                      <v:line id="Line 45" o:spid="_x0000_s1038" style="position:absolute;flip:x;visibility:visible;mso-wrap-style:square" from="1054,13052" to="1562,1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GcW8gAAADdAAAADwAAAGRycy9kb3ducmV2LnhtbESPT0/DMAzF70j7DpEncUEsHf80yrJp&#10;QkLisAsDdeJmGtNUbZwuCVv59viAtJut9/zez8v16Ht1pJjawAbmswIUcR1sy42Bj/eX6wWolJEt&#10;9oHJwC8lWK8mF0ssbTjxGx13uVESwqlEAy7nodQ61Y48plkYiEX7DtFjljU22kY8Sbjv9U1RPGiP&#10;LUuDw4GeHdXd7scb0Ivt1SFuvu66qtvvH11VV8Pn1pjL6bh5ApVpzGfz//WrFfz7W8GVb2QEv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jGcW8gAAADdAAAADwAAAAAA&#10;AAAAAAAAAAChAgAAZHJzL2Rvd25yZXYueG1sUEsFBgAAAAAEAAQA+QAAAJYDAAAAAA==&#10;"/>
                      <v:line id="Line 46" o:spid="_x0000_s1039" style="position:absolute;flip:x;visibility:visible;mso-wrap-style:square" from="483,13052" to="546,13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05wMUAAADdAAAADwAAAGRycy9kb3ducmV2LnhtbERPS2sCMRC+F/ofwhR6KZrtS3RrFCkU&#10;evCilRVv42bcLLuZbJNU139vBKG3+fieM533thVH8qF2rOB5mIEgLp2uuVKw+fkajEGEiKyxdUwK&#10;zhRgPru/m2Ku3YlXdFzHSqQQDjkqMDF2uZShNGQxDF1HnLiD8xZjgr6S2uMphdtWvmTZSFqsOTUY&#10;7OjTUNms/6wCOV4+/frF/q0pmu12Yoqy6HZLpR4f+sUHiEh9/Bff3N86zX9/ncD1m3SCnF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X05wMUAAADdAAAADwAAAAAAAAAA&#10;AAAAAAChAgAAZHJzL2Rvd25yZXYueG1sUEsFBgAAAAAEAAQA+QAAAJMDAAAAAA==&#10;"/>
                      <v:rect id="Rectangle 47" o:spid="_x0000_s1040" style="position:absolute;left:12497;top:14766;width:63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5nrccA&#10;AADdAAAADwAAAGRycy9kb3ducmV2LnhtbESPQW/CMAyF75P2HyJP4jbSIUBQCGggIe0yabAdxs00&#10;XlvROF0SoPDr5wPSbrbe83uf58vONepMIdaeDbz0M1DEhbc1lwa+PjfPE1AxIVtsPJOBK0VYLh4f&#10;5phbf+EtnXepVBLCMUcDVUptrnUsKnIY+74lFu3HB4dJ1lBqG/Ai4a7Rgywba4c1S0OFLa0rKo67&#10;kzOwmk5Wvx9Dfr9tD3vafx+Oo0HIjOk9da8zUIm69G++X79ZwR8NhV++kRH04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GeZ63HAAAA3QAAAA8AAAAAAAAAAAAAAAAAmAIAAGRy&#10;cy9kb3ducmV2LnhtbFBLBQYAAAAABAAEAPUAAACMAwAAAAA=&#10;" fillcolor="black" stroked="f"/>
                      <v:shape id="Freeform 48" o:spid="_x0000_s1041" style="position:absolute;left:13164;top:142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4yisQA&#10;AADdAAAADwAAAGRycy9kb3ducmV2LnhtbERPTWvCQBC9C/0PyxS86SZWS43ZiBSEeCnVVvA4ZMck&#10;NDubZlcT/323IHibx/ucdD2YRlypc7VlBfE0AkFcWF1zqeD7azt5A+E8ssbGMim4kYN19jRKMdG2&#10;5z1dD74UIYRdggoq79tESldUZNBNbUscuLPtDPoAu1LqDvsQbho5i6JXabDm0FBhS+8VFT+Hi1Fw&#10;eun74ybf3ZaL0+fvLCri5iPfKjV+HjYrEJ4G/xDf3bkO8xfzGP6/CSf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OMorEAAAA3QAAAA8AAAAAAAAAAAAAAAAAmAIAAGRycy9k&#10;b3ducmV2LnhtbFBLBQYAAAAABAAEAPUAAACJAwAAAAA=&#10;" path="m,135r,l50,80,60,65r,-20l60,35,55,25,45,20,35,15,25,20,15,25,5,45,,40,5,25,15,10,30,5,40,,55,5r15,5l75,25r5,15l75,55,70,70,20,120r45,l80,120r5,-10l90,110,80,135,,135xe" fillcolor="black" stroked="f">
                        <v:path arrowok="t" o:connecttype="custom" o:connectlocs="0,54433470;0,54433470;20143964,32256871;20143964,32256871;24172757,26208708;24172757,18144490;24172757,18144490;24172757,14112381;22158360,10080272;22158360,10080272;18129568,8064218;14100775,6048163;14100775,6048163;10071982,8064218;6043189,10080272;6043189,10080272;2014396,18144490;0,16128436;0,16128436;2014396,10080272;6043189,4032109;6043189,4032109;12086378,2016054;16115171,0;16115171,0;22158360,2016054;28201549,4032109;28201549,4032109;30215946,10080272;32230342,16128436;32230342,16128436;30215946,22176599;28201549,28224762;28201549,28224762;8057586,48385307;26187153,48385307;26187153,48385307;32230342,48385307;32230342,48385307;34244739,44353198;36259135,44353198;32230342,54433470;0,54433470;0,54433470" o:connectangles="0,0,0,0,0,0,0,0,0,0,0,0,0,0,0,0,0,0,0,0,0,0,0,0,0,0,0,0,0,0,0,0,0,0,0,0,0,0,0,0,0,0,0,0"/>
                      </v:shape>
                      <v:shape id="Freeform 49" o:spid="_x0000_s1042" style="position:absolute;left:13862;top:14957;width:127;height:159;visibility:visible;mso-wrap-style:square;v-text-anchor:top" coordsize="2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wjScMA&#10;AADdAAAADwAAAGRycy9kb3ducmV2LnhtbERPTWsCMRC9F/wPYYReimaVtuhqFBGEXgpWK16HzbhZ&#10;3EzWJLrrvzeFgrd5vM+ZLztbixv5UDlWMBpmIIgLpysuFfzuN4MJiBCRNdaOScGdAiwXvZc55tq1&#10;/EO3XSxFCuGQowITY5NLGQpDFsPQNcSJOzlvMSboS6k9tinc1nKcZZ/SYsWpwWBDa0PFeXe1Cvj7&#10;0h5L4/fba3PiYzY9vN1HtVKv/W41AxGpi0/xv/tLp/kf72P4+yad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MwjScMAAADdAAAADwAAAAAAAAAAAAAAAACYAgAAZHJzL2Rv&#10;d25yZXYueG1sUEsFBgAAAAAEAAQA9QAAAIgDAAAAAA==&#10;" path="m,20r,l,15,,5,10,r5,5l20,15r-5,5l10,25,,20xe" fillcolor="black" stroked="f">
                        <v:path arrowok="t" o:connecttype="custom" o:connectlocs="0,8079232;0,8079232;0,6059424;0,6059424;0,2019808;0,2019808;4032250,0;4032250,0;6048375,2019808;6048375,2019808;8064500,6059424;8064500,6059424;6048375,8079232;6048375,8079232;4032250,10099040;4032250,10099040;0,8079232;0,8079232" o:connectangles="0,0,0,0,0,0,0,0,0,0,0,0,0,0,0,0,0,0"/>
                      </v:shape>
                      <v:shape id="Freeform 50" o:spid="_x0000_s1043" style="position:absolute;left:14116;top:14227;width:508;height:889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Ocx8QA&#10;AADdAAAADwAAAGRycy9kb3ducmV2LnhtbERPS2vCQBC+F/wPywi9FN2YVBuia6hSoRfx0V56G7Jj&#10;EszOhuxq0n/fLRR6m4/vOat8MI24U+dqywpm0wgEcWF1zaWCz4/dJAXhPLLGxjIp+CYH+Xr0sMJM&#10;255PdD/7UoQQdhkqqLxvMyldUZFBN7UtceAutjPoA+xKqTvsQ7hpZBxFC2mw5tBQYUvbiorr+WYU&#10;PKXuiF/xnjebF4PpLrGHt8Iq9TgeXpcgPA3+X/znftdh/vw5gd9vwgl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5DnMfEAAAA3QAAAA8AAAAAAAAAAAAAAAAAmAIAAGRycy9k&#10;b3ducmV2LnhtbFBLBQYAAAAABAAEAPUAAACJAwAAAAA=&#10;" path="m25,125r,l40,130r10,l60,120r5,-10l65,95r,-10l60,75,50,65,40,60,10,55r-5,l10,50,30,5r40,l75,5,80,,75,20r-5,l30,20,20,35r25,5l65,55,75,70r5,20l75,110,65,125,50,135r-25,5l10,135r-5,l,125r5,-5l10,120r15,5xe" fillcolor="black" stroked="f">
                        <v:path arrowok="t" o:connecttype="custom" o:connectlocs="10080823,50415598;16129318,52432222;24193976,48398974;26210141,44365726;26210141,38315855;24193976,30249359;16129318,24199487;4032329,22182863;4032329,22182863;2016165,22182863;4032329,20166239;4032329,20166239;28226306,2016624;30242470,2016624;32258635,0;30242470,8066496;28226306,8066496;28226306,8066496;8064659,14116368;18145482,16132991;26210141,22182863;30242470,28232735;32258635,36299231;30242470,44365726;26210141,50415598;10080823,56465470;4032329,54448846;2016165,54448846;0,50415598;2016165,48398974;4032329,48398974;10080823,50415598" o:connectangles="0,0,0,0,0,0,0,0,0,0,0,0,0,0,0,0,0,0,0,0,0,0,0,0,0,0,0,0,0,0,0,0"/>
                      </v:shape>
                      <v:line id="Line 51" o:spid="_x0000_s1044" style="position:absolute;flip:y;visibility:visible;mso-wrap-style:square" from="13831,12671" to="13837,13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TW7MIAAADdAAAADwAAAGRycy9kb3ducmV2LnhtbERPS2sCMRC+F/wPYYTeatayVlmNIkJL&#10;Ty1dvXgbNuNucDNZkuyj/74pFHqbj+85u8NkWzGQD8axguUiA0FcOW24VnA5vz5tQISIrLF1TAq+&#10;KcBhP3vYYaHdyF80lLEWKYRDgQqaGLtCylA1ZDEsXEecuJvzFmOCvpba45jCbSufs+xFWjScGhrs&#10;6NRQdS97q+At2IocGhem1We57P31w6yvSj3Op+MWRKQp/ov/3O86zV/lOfx+k06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TW7MIAAADdAAAADwAAAAAAAAAAAAAA&#10;AAChAgAAZHJzL2Rvd25yZXYueG1sUEsFBgAAAAAEAAQA+QAAAJADAAAAAA==&#10;" strokeweight=".5pt"/>
                      <v:line id="Line 52" o:spid="_x0000_s1045" style="position:absolute;visibility:visible;mso-wrap-style:square" from="13831,11908" to="21616,11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7Z3cMAAADdAAAADwAAAGRycy9kb3ducmV2LnhtbERPTWvCQBC9F/wPyxS81U1LLCG6SrUI&#10;ggeJ9uJtyI5JbHY27K4a/fWuUOhtHu9zpvPetOJCzjeWFbyPEhDEpdUNVwp+9qu3DIQPyBpby6Tg&#10;Rh7ms8HLFHNtr1zQZRcqEUPY56igDqHLpfRlTQb9yHbEkTtaZzBE6CqpHV5juGnlR5J8SoMNx4Ya&#10;O1rWVP7uzkZBtu/89215WNmtO92LTVpQigulhq/91wREoD78i//cax3nj9MxPL+JJ8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O2d3DAAAA3QAAAA8AAAAAAAAAAAAA&#10;AAAAoQIAAGRycy9kb3ducmV2LnhtbFBLBQYAAAAABAAEAPkAAACRAwAAAAA=&#10;" strokeweight=".5pt"/>
                      <v:shape id="Freeform 53" o:spid="_x0000_s1046" style="position:absolute;left:21425;top:11622;width:1054;height:573;visibility:visible;mso-wrap-style:square;v-text-anchor:top" coordsize="166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7rO0MIA&#10;AADdAAAADwAAAGRycy9kb3ducmV2LnhtbERPTYvCMBC9L/gfwgh7W1N3V5FqFFdc0KPai7ehGdti&#10;M6lJqt399UYQvM3jfc5s0ZlaXMn5yrKC4SABQZxbXXGhIDv8fkxA+ICssbZMCv7Iw2Lee5thqu2N&#10;d3Tdh0LEEPYpKihDaFIpfV6SQT+wDXHkTtYZDBG6QmqHtxhuavmZJGNpsOLYUGJDq5Ly8741Cn4u&#10;o3WWfQ232O7aQteZPf67jVLv/W45BRGoCy/x073Rcf7oewyPb+IJ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us7QwgAAAN0AAAAPAAAAAAAAAAAAAAAAAJgCAABkcnMvZG93&#10;bnJldi54bWxQSwUGAAAAAAQABAD1AAAAhwMAAAAA&#10;" path="m,90l166,45,,,,90xe" fillcolor="black" stroked="f">
                        <v:path arrowok="t" o:connecttype="custom" o:connectlocs="0,36330890;66930905,18165445;0,0;0,36330890" o:connectangles="0,0,0,0"/>
                      </v:shape>
                      <v:line id="Line 54" o:spid="_x0000_s1047" style="position:absolute;visibility:visible;mso-wrap-style:square" from="4871,18673" to="25813,18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DiMcQAAADdAAAADwAAAGRycy9kb3ducmV2LnhtbERPS2vCQBC+F/wPywje6kZJq6Su4gNB&#10;8FCivfQ2ZKdJNDsbdleN/fVuoeBtPr7nzBadacSVnK8tKxgNExDEhdU1lwq+jtvXKQgfkDU2lknB&#10;nTws5r2XGWba3jin6yGUIoawz1BBFUKbSemLigz6oW2JI/djncEQoSuldniL4aaR4yR5lwZrjg0V&#10;trSuqDgfLkbB9Nj6zX39vbWf7vSb79OcUlwpNeh3yw8QgbrwFP+7dzrOf0sn8PdNPEH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0OIxxAAAAN0AAAAPAAAAAAAAAAAA&#10;AAAAAKECAABkcnMvZG93bnJldi54bWxQSwUGAAAAAAQABAD5AAAAkgMAAAAA&#10;" strokeweight=".5pt"/>
                      <v:shape id="Freeform 55" o:spid="_x0000_s1048" style="position:absolute;left:25622;top:18387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u86MUA&#10;AADdAAAADwAAAGRycy9kb3ducmV2LnhtbESP3WoCQQyF7wt9hyGF3tXZiopsd5TSIi0iBX8eIO5k&#10;f+hOZpmZ6urTmwuhdznkfCcnxXJwnTpRiK1nA6+jDBRx6W3LtYHDfvUyBxUTssXOMxm4UITl4vGh&#10;wNz6M2/ptEu1khCOORpoUupzrWPZkMM48j2x7CofHCaRodY24FnCXafHWTbTDluWCw329NFQ+bv7&#10;c1KDqk97OU4216/D9RhnU1oH+jHm+Wl4fwOVaEj/5jv9bYWbTqSufCMj6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W7zoxQAAAN0AAAAPAAAAAAAAAAAAAAAAAJgCAABkcnMv&#10;ZG93bnJldi54bWxQSwUGAAAAAAQABAD1AAAAigMAAAAA&#10;" path="m,90l165,45,,,,90xe" fillcolor="black" stroked="f">
                        <v:path arrowok="t" o:connecttype="custom" o:connectlocs="0,36267390;66549905,18133695;0,0;0,36267390" o:connectangles="0,0,0,0"/>
                      </v:shape>
                      <v:line id="Line 56" o:spid="_x0000_s1049" style="position:absolute;flip:x;visibility:visible;mso-wrap-style:square" from="4109,18641" to="4617,1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tKvcUAAADdAAAADwAAAGRycy9kb3ducmV2LnhtbERPTWsCMRC9F/ofwhS8SM222KKrUUQo&#10;ePBSLSu9jZvpZtnNZE2irv++KQi9zeN9znzZ21ZcyIfasYKXUQaCuHS65krB1/7jeQIiRGSNrWNS&#10;cKMAy8Xjwxxz7a78SZddrEQK4ZCjAhNjl0sZSkMWw8h1xIn7cd5iTNBXUnu8pnDbytcse5cWa04N&#10;BjtaGyqb3dkqkJPt8ORXx3FTNIfD1BRl0X1vlRo89asZiEh9/Bff3Rud5r+Np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XtKvcUAAADdAAAADwAAAAAAAAAA&#10;AAAAAAChAgAAZHJzL2Rvd25yZXYueG1sUEsFBgAAAAAEAAQA+QAAAJMDAAAAAA==&#10;"/>
                      <v:line id="Line 57" o:spid="_x0000_s1050" style="position:absolute;flip:x;visibility:visible;mso-wrap-style:square" from="3086,18641" to="3601,1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h1/cgAAADdAAAADwAAAGRycy9kb3ducmV2LnhtbESPQUsDMRCF70L/Q5iCF7FZxZa6Ni1F&#10;EDz0Ylu2eBs342bZzWRNYrv+e+cgeJvhvXnvm9Vm9L06U0xtYAN3swIUcR1sy42B4+HldgkqZWSL&#10;fWAy8EMJNuvJ1QpLGy78Rud9bpSEcCrRgMt5KLVOtSOPaRYGYtE+Q/SYZY2NthEvEu57fV8UC+2x&#10;ZWlwONCzo7rbf3sDerm7+Yrbj4eu6k6nR1fV1fC+M+Z6Om6fQGUa87/57/rVCv58Lvz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EZh1/cgAAADdAAAADwAAAAAA&#10;AAAAAAAAAAChAgAAZHJzL2Rvd25yZXYueG1sUEsFBgAAAAAEAAQA+QAAAJYDAAAAAA==&#10;"/>
                      <v:line id="Line 58" o:spid="_x0000_s1051" style="position:absolute;flip:x;visibility:visible;mso-wrap-style:square" from="2070,18641" to="2578,1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TQZsUAAADdAAAADwAAAGRycy9kb3ducmV2LnhtbERPTWsCMRC9F/ofwhS8FM0qtejWKFIQ&#10;evCilhVv42a6WXYz2SZRt/++EQq9zeN9zmLV21ZcyYfasYLxKANBXDpdc6Xg87AZzkCEiKyxdUwK&#10;fijAavn4sMBcuxvv6LqPlUghHHJUYGLscilDachiGLmOOHFfzluMCfpKao+3FG5bOcmyV2mx5tRg&#10;sKN3Q2Wzv1gFcrZ9/vbr80tTNMfj3BRl0Z22Sg2e+vUbiEh9/Bf/uT90mj+djuH+TTpB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TQZsUAAADdAAAADwAAAAAAAAAA&#10;AAAAAAChAgAAZHJzL2Rvd25yZXYueG1sUEsFBgAAAAAEAAQA+QAAAJMDAAAAAA==&#10;"/>
                      <v:line id="Line 59" o:spid="_x0000_s1052" style="position:absolute;flip:x;visibility:visible;mso-wrap-style:square" from="1054,18641" to="1562,1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ZOEcUAAADdAAAADwAAAGRycy9kb3ducmV2LnhtbERPTWsCMRC9C/0PYQpeimYrtejWKFIo&#10;9OBFLSvexs10s+xmsk2ibv99IxS8zeN9zmLV21ZcyIfasYLncQaCuHS65krB1/5jNAMRIrLG1jEp&#10;+KUAq+XDYIG5dlfe0mUXK5FCOOSowMTY5VKG0pDFMHYdceK+nbcYE/SV1B6vKdy2cpJlr9JizanB&#10;YEfvhspmd7YK5Gzz9OPXp5emaA6HuSnKojtulBo+9us3EJH6eBf/uz91mj+dTuD2TTpB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ZOEcUAAADdAAAADwAAAAAAAAAA&#10;AAAAAAChAgAAZHJzL2Rvd25yZXYueG1sUEsFBgAAAAAEAAQA+QAAAJMDAAAAAA==&#10;"/>
                      <v:line id="Line 60" o:spid="_x0000_s1053" style="position:absolute;flip:x;visibility:visible;mso-wrap-style:square" from="483,18641" to="546,18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rrisUAAADdAAAADwAAAGRycy9kb3ducmV2LnhtbERPS2sCMRC+F/ofwhS8FM32oejWKFIQ&#10;PHiplRVv42a6WXYz2SZRt/++KQi9zcf3nPmyt624kA+1YwVPowwEcel0zZWC/ed6OAURIrLG1jEp&#10;+KEAy8X93Rxz7a78QZddrEQK4ZCjAhNjl0sZSkMWw8h1xIn7ct5iTNBXUnu8pnDbyucsm0iLNacG&#10;gx29Gyqb3dkqkNPt47dfnV6bojkcZqYoi+64VWrw0K/eQETq47/45t7oNH88foG/b9IJ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UrrisUAAADdAAAADwAAAAAAAAAA&#10;AAAAAAChAgAAZHJzL2Rvd25yZXYueG1sUEsFBgAAAAAEAAQA+QAAAJMDAAAAAA==&#10;"/>
                      <v:rect id="Rectangle 61" o:spid="_x0000_s1054" style="position:absolute;left:12497;top:20356;width:63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z3c8QA&#10;AADdAAAADwAAAGRycy9kb3ducmV2LnhtbERPTWsCMRC9F/wPYQRvNau4RVejqCD0UlDbQ72Nm3F3&#10;cTNZk6jb/vpGEHqbx/uc2aI1tbiR85VlBYN+AoI4t7riQsHX5+Z1DMIHZI21ZVLwQx4W887LDDNt&#10;77yj2z4UIoawz1BBGUKTSenzkgz6vm2II3eyzmCI0BVSO7zHcFPLYZK8SYMVx4YSG1qXlJ/3V6Ng&#10;NRmvLtsRf/zujgc6fB/P6dAlSvW67XIKIlAb/sVP97uO89N0BI9v4gly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893PEAAAA3QAAAA8AAAAAAAAAAAAAAAAAmAIAAGRycy9k&#10;b3ducmV2LnhtbFBLBQYAAAAABAAEAPUAAACJAwAAAAA=&#10;" fillcolor="black" stroked="f"/>
                      <v:shape id="Freeform 62" o:spid="_x0000_s1055" style="position:absolute;left:13164;top:19816;width:571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yiVMMA&#10;AADdAAAADwAAAGRycy9kb3ducmV2LnhtbERPS4vCMBC+L/gfwgje1lSlotUosiB0L8v6Ao9DM7bF&#10;ZlKbrK3/fiMI3ubje85y3ZlK3KlxpWUFo2EEgjizuuRcwfGw/ZyBcB5ZY2WZFDzIwXrV+1hiom3L&#10;O7rvfS5CCLsEFRTe14mULivIoBvamjhwF9sY9AE2udQNtiHcVHIcRVNpsOTQUGBNXwVl1/2fUXCe&#10;tO1pk34/5vH59zaOslH1k26VGvS7zQKEp86/xS93qsP8OI7h+U04Qa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KyiVMMAAADdAAAADwAAAAAAAAAAAAAAAACYAgAAZHJzL2Rv&#10;d25yZXYueG1sUEsFBgAAAAAEAAQA9QAAAIgDAAAAAA==&#10;" path="m,135r,l50,80,60,65r,-20l60,35,55,25,45,20,35,15,25,20,15,25,5,45,,40,5,25,15,10,30,5,40,,55,5r15,5l75,25r5,15l75,55,70,70,20,120r45,l80,120r5,-10l90,110,80,135,,135xe" fillcolor="black" stroked="f">
                        <v:path arrowok="t" o:connecttype="custom" o:connectlocs="0,54433470;0,54433470;20143964,32256871;20143964,32256871;24172757,26208708;24172757,18144490;24172757,18144490;24172757,14112381;22158360,10080272;22158360,10080272;18129568,8064218;14100775,6048163;14100775,6048163;10071982,8064218;6043189,10080272;6043189,10080272;2014396,18144490;0,16128436;0,16128436;2014396,10080272;6043189,4032109;6043189,4032109;12086378,2016054;16115171,0;16115171,0;22158360,2016054;28201549,4032109;28201549,4032109;30215946,10080272;32230342,16128436;32230342,16128436;30215946,22176599;28201549,28224762;28201549,28224762;8057586,48385307;26187153,48385307;26187153,48385307;32230342,48385307;32230342,48385307;34244739,44353198;36259135,44353198;32230342,54433470;0,54433470;0,54433470" o:connectangles="0,0,0,0,0,0,0,0,0,0,0,0,0,0,0,0,0,0,0,0,0,0,0,0,0,0,0,0,0,0,0,0,0,0,0,0,0,0,0,0,0,0,0,0"/>
                      </v:shape>
                      <v:shape id="Freeform 63" o:spid="_x0000_s1056" style="position:absolute;left:13862;top:20547;width:127;height:159;visibility:visible;mso-wrap-style:square;v-text-anchor:top" coordsize="2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6zl8MA&#10;AADdAAAADwAAAGRycy9kb3ducmV2LnhtbERPTWsCMRC9C/6HMIIX0awFpa5GKYVCL4J1LV6HzbhZ&#10;3Ey2SXTXf28Khd7m8T5ns+ttI+7kQ+1YwXyWgSAuna65UnAqPqavIEJE1tg4JgUPCrDbDgcbzLXr&#10;+Ivux1iJFMIhRwUmxjaXMpSGLIaZa4kTd3HeYkzQV1J77FK4beRLli2lxZpTg8GW3g2V1+PNKuD9&#10;T3eujC8Ot/bC52z1PXnMG6XGo/5tDSJSH//Ff+5PneYvFkv4/SadIL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i6zl8MAAADdAAAADwAAAAAAAAAAAAAAAACYAgAAZHJzL2Rv&#10;d25yZXYueG1sUEsFBgAAAAAEAAQA9QAAAIgDAAAAAA==&#10;" path="m,20r,l,15,,5,10,r5,5l20,15r-5,5l10,25,,20xe" fillcolor="black" stroked="f">
                        <v:path arrowok="t" o:connecttype="custom" o:connectlocs="0,8079232;0,8079232;0,6059424;0,6059424;0,2019808;0,2019808;4032250,0;4032250,0;6048375,2019808;6048375,2019808;8064500,6059424;8064500,6059424;6048375,8079232;6048375,8079232;4032250,10099040;4032250,10099040;0,8079232;0,8079232" o:connectangles="0,0,0,0,0,0,0,0,0,0,0,0,0,0,0,0,0,0"/>
                      </v:shape>
                      <v:shape id="Freeform 64" o:spid="_x0000_s1057" style="position:absolute;left:14116;top:19816;width:508;height:89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EMGcEA&#10;AADdAAAADwAAAGRycy9kb3ducmV2LnhtbERPS4vCMBC+C/6HMMJeFk11UUs1ii4KXsTnxdvQjG2x&#10;mZQmavffG2HB23x8z5nOG1OKB9WusKyg34tAEKdWF5wpOJ/W3RiE88gaS8uk4I8czGft1hQTbZ98&#10;oMfRZyKEsEtQQe59lUjp0pwMup6tiAN3tbVBH2CdSV3jM4SbUg6iaCQNFhwacqzoN6f0drwbBd+x&#10;2+NlsOXlcmwwXv/Y3Sq1Sn11msUEhKfGf8T/7o0O84fDMby/CSf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hDBnBAAAA3QAAAA8AAAAAAAAAAAAAAAAAmAIAAGRycy9kb3du&#10;cmV2LnhtbFBLBQYAAAAABAAEAPUAAACGAwAAAAA=&#10;" path="m25,125r,l40,130r10,l60,120r5,-10l65,95r,-10l60,75,50,65,40,60,10,55r-5,l10,50,30,5r40,l75,5,80,,75,20r-5,l30,20,20,35r25,5l65,55,75,70r5,20l75,110,65,125,50,135r-25,5l10,135r-5,l,125r5,-5l10,120r15,5xe" fillcolor="black" stroked="f">
                        <v:path arrowok="t" o:connecttype="custom" o:connectlocs="10080823,50415598;16129318,52432222;24193976,48398974;26210141,44365726;26210141,38315855;24193976,30249359;16129318,24199487;4032329,22182863;4032329,22182863;2016165,22182863;4032329,20166239;4032329,20166239;28226306,2016624;30242470,2016624;32258635,0;30242470,8066496;28226306,8066496;28226306,8066496;8064659,14116368;18145482,16132991;26210141,22182863;30242470,28232735;32258635,36299231;30242470,44365726;26210141,50415598;10080823,56465470;4032329,54448846;2016165,54448846;0,50415598;2016165,48398974;4032329,48398974;10080823,50415598" o:connectangles="0,0,0,0,0,0,0,0,0,0,0,0,0,0,0,0,0,0,0,0,0,0,0,0,0,0,0,0,0,0,0,0"/>
                      </v:shape>
                      <v:line id="Line 65" o:spid="_x0000_s1058" style="position:absolute;flip:y;visibility:visible;mso-wrap-style:square" from="13831,18260" to="13837,193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BKNMQAAADdAAAADwAAAGRycy9kb3ducmV2LnhtbESPQWvDMAyF74X+B6PBbo3TQraS1i2j&#10;0NLTxrJdehOxlpjFcrDdNvv302Gwm8R7eu/Tdj/5Qd0oJhfYwLIoQRG3wTruDHx+HBdrUCkjWxwC&#10;k4EfSrDfzWdbrG248zvdmtwpCeFUo4E+57HWOrU9eUxFGIlF+wrRY5Y1dtpGvEu4H/SqLJ+0R8fS&#10;0ONIh57a7+bqDZySbymgC2mq3prlNV5e3fPFmMeH6WUDKtOU/81/12cr+FUluPKNjK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EEo0xAAAAN0AAAAPAAAAAAAAAAAA&#10;AAAAAKECAABkcnMvZG93bnJldi54bWxQSwUGAAAAAAQABAD5AAAAkgMAAAAA&#10;" strokeweight=".5pt"/>
                      <v:line id="Line 66" o:spid="_x0000_s1059" style="position:absolute;visibility:visible;mso-wrap-style:square" from="13831,17498" to="21616,1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pFBcQAAADdAAAADwAAAGRycy9kb3ducmV2LnhtbERPTWvCQBC9C/0PyxR6002LFo2u0qYI&#10;BQ8lsRdvQ3ZM0mZnw+42Rn+9Kwi9zeN9zmozmFb05HxjWcHzJAFBXFrdcKXge78dz0H4gKyxtUwK&#10;zuRhs34YrTDV9sQ59UWoRAxhn6KCOoQuldKXNRn0E9sRR+5oncEQoaukdniK4aaVL0nyKg02HBtq&#10;7Cirqfwt/oyC+b7zH+fssLVf7ueS76Y5TfFdqafH4W0JItAQ/sV396eO82ezBdy+iS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2kUFxAAAAN0AAAAPAAAAAAAAAAAA&#10;AAAAAKECAABkcnMvZG93bnJldi54bWxQSwUGAAAAAAQABAD5AAAAkgMAAAAA&#10;" strokeweight=".5pt"/>
                      <v:shape id="Freeform 67" o:spid="_x0000_s1060" style="position:absolute;left:21425;top:17212;width:1054;height:572;visibility:visible;mso-wrap-style:square;v-text-anchor:top" coordsize="166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qvX8UA&#10;AADdAAAADwAAAGRycy9kb3ducmV2LnhtbESPQW/CMAyF70j7D5EncYOUIdDUERCbQGJHoJfdrMZr&#10;KxqnS1Lo9uvnAxI3W+/5vc+rzeBadaUQG88GZtMMFHHpbcOVgeK8n7yCignZYuuZDPxShM36abTC&#10;3PobH+l6SpWSEI45GqhT6nKtY1mTwzj1HbFo3z44TLKGStuANwl3rX7JsqV22LA01NjRR03l5dQ7&#10;A+8/i11RzGef2B/7yraF//oLB2PGz8P2DVSiIT3M9+uDFfzFUvjlGxlBr/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qq9fxQAAAN0AAAAPAAAAAAAAAAAAAAAAAJgCAABkcnMv&#10;ZG93bnJldi54bWxQSwUGAAAAAAQABAD1AAAAigMAAAAA&#10;" path="m,90l166,45,,,,90xe" fillcolor="black" stroked="f">
                        <v:path arrowok="t" o:connecttype="custom" o:connectlocs="0,36330890;66930905,18165445;0,0;0,36330890" o:connectangles="0,0,0,0"/>
                      </v:shape>
                      <v:shape id="Freeform 68" o:spid="_x0000_s1061" style="position:absolute;left:13545;top:17244;width:540;height:540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E84MIA&#10;AADdAAAADwAAAGRycy9kb3ducmV2LnhtbERPTYvCMBC9C/6HMMLeNFVR3GoUFQTpba2416EZ22oz&#10;KUnU7r83Cwt7m8f7nNWmM414kvO1ZQXjUQKCuLC65lLBOT8MFyB8QNbYWCYFP+Rhs+73Vphq++Iv&#10;ep5CKWII+xQVVCG0qZS+qMigH9mWOHJX6wyGCF0ptcNXDDeNnCTJXBqsOTZU2NK+ouJ+ehgFuyzb&#10;TRe1+7zut/ryHY632yXLlfoYdNsliEBd+Bf/uY86zp/Nx/D7TTxBr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8TzgwgAAAN0AAAAPAAAAAAAAAAAAAAAAAJgCAABkcnMvZG93&#10;bnJldi54bWxQSwUGAAAAAAQABAD1AAAAhwMAAAAA&#10;" path="m40,85r,l25,80,10,70,5,60,,40,5,25,10,10,25,,40,,60,,70,10,80,25r5,15l80,60,70,70,60,80,40,85xe" fillcolor="black" strokeweight=".25pt">
                        <v:path arrowok="t" o:connecttype="custom" o:connectlocs="16136769,34298890;16136769,34298890;10085481,32281308;4034192,28246145;2017096,24210981;0,16140654;0,16140654;2017096,10087909;4034192,4035164;10085481,0;16136769,0;16136769,0;24205154,0;28239346,4035164;32273539,10087909;34290635,16140654;34290635,16140654;32273539,24210981;28239346,28246145;24205154,32281308;16136769,34298890;16136769,34298890" o:connectangles="0,0,0,0,0,0,0,0,0,0,0,0,0,0,0,0,0,0,0,0,0,0"/>
                      </v:shape>
                      <v:shape id="Freeform 69" o:spid="_x0000_s1062" style="position:absolute;left:14085;top:17498;width:31;height:6;visibility:visible;mso-wrap-style:square;v-text-anchor:top" coordsize="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GxIcIA&#10;AADdAAAADwAAAGRycy9kb3ducmV2LnhtbERPTYvCMBC9C/sfwix403TFlrUaZVnQevCgrojHoRnb&#10;ss2kNFHrvzeC4G0e73Nmi87U4kqtqywr+BpGIIhzqysuFBz+loNvEM4ja6wtk4I7OVjMP3ozTLW9&#10;8Y6ue1+IEMIuRQWl900qpctLMuiGtiEO3Nm2Bn2AbSF1i7cQbmo5iqJEGqw4NJTY0G9J+f/+YhRQ&#10;XEzGvIs3Szxu+bS6ZDJLMqX6n93PFISnzr/FL/dah/lxMoLnN+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kbEhwgAAAN0AAAAPAAAAAAAAAAAAAAAAAJgCAABkcnMvZG93&#10;bnJldi54bWxQSwUGAAAAAAQABAD1AAAAhwMAAAAA&#10;" path="m,l5,,,xe" fillcolor="black" stroked="f">
                        <v:path arrowok="t" o:connecttype="custom" o:connectlocs="0,0;1968500,0;0,0" o:connectangles="0,0,0"/>
                      </v:shape>
                      <v:line id="Line 70" o:spid="_x0000_s1063" style="position:absolute;visibility:visible;mso-wrap-style:square" from="14085,17498" to="14116,1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3apMMAAADdAAAADwAAAGRycy9kb3ducmV2LnhtbERPTWsCMRC9C/0PYQq9abZqpWyNImKh&#10;9CCserC3YTNuFjeTNUnX7b83QsHbPN7nzJe9bURHPtSOFbyOMhDEpdM1VwoO+8/hO4gQkTU2jknB&#10;HwVYLp4Gc8y1u3JB3S5WIoVwyFGBibHNpQylIYth5FrixJ2ctxgT9JXUHq8p3DZynGUzabHm1GCw&#10;pbWh8rz7tQr8TwzH4jL57qbV5rI9e7OnU6HUy3O/+gARqY8P8b/7S6f5b7MJ3L9JJ8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d2qTDAAAA3QAAAA8AAAAAAAAAAAAA&#10;AAAAoQIAAGRycy9kb3ducmV2LnhtbFBLBQYAAAAABAAEAPkAAACRAwAAAAA=&#10;" strokeweight=".25pt"/>
                      <v:line id="Line 71" o:spid="_x0000_s1064" style="position:absolute;visibility:visible;mso-wrap-style:square" from="4966,1905" to="25876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cgJsQAAADdAAAADwAAAGRycy9kb3ducmV2LnhtbERPTWvCQBC9C/6HZQredNOSikTXUFOE&#10;Qg8S7cXbkB2T2Oxs2F019te7hUJv83ifs8oH04krOd9aVvA8S0AQV1a3XCv4OmynCxA+IGvsLJOC&#10;O3nI1+PRCjNtb1zSdR9qEUPYZ6igCaHPpPRVQwb9zPbEkTtZZzBE6GqpHd5iuOnkS5LMpcGWY0OD&#10;PRUNVd/7i1GwOPT+/V4ct3bnzj/lZ1pSihulJk/D2xJEoCH8i//cHzrOf52n8PtNPEG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yAmxAAAAN0AAAAPAAAAAAAAAAAA&#10;AAAAAKECAABkcnMvZG93bnJldi54bWxQSwUGAAAAAAQABAD5AAAAkgMAAAAA&#10;" strokeweight=".5pt"/>
                      <v:shape id="Freeform 72" o:spid="_x0000_s1065" style="position:absolute;left:25686;top:1619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9PFsQA&#10;AADdAAAADwAAAGRycy9kb3ducmV2LnhtbESP0WrCQBBF3wv9h2UKvulGMaFEV5EWsRQRtH7AmB2T&#10;YHY27K4a/XpXEPo2w73nzp3pvDONuJDztWUFw0ECgriwuuZSwf5v2f8E4QOyxsYyKbiRh/ns/W2K&#10;ubZX3tJlF0oRQ9jnqKAKoc2l9EVFBv3AtsRRO1pnMMTVlVI7vMZw08hRkmTSYM3xQoUtfVVUnHZn&#10;E2vQ8VvfDuP1fbW/H3yW0q+jjVK9j24xARGoC//mF/2jI5dmKTy/iSPI2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vTxbEAAAA3QAAAA8AAAAAAAAAAAAAAAAAmAIAAGRycy9k&#10;b3ducmV2LnhtbFBLBQYAAAAABAAEAPUAAACJAwAAAAA=&#10;" path="m,90l165,45,,,,90xe" fillcolor="black" stroked="f">
                        <v:path arrowok="t" o:connecttype="custom" o:connectlocs="0,36267390;66549905,18133695;0,0;0,36267390" o:connectangles="0,0,0,0"/>
                      </v:shape>
                      <v:line id="Line 73" o:spid="_x0000_s1066" style="position:absolute;flip:x;visibility:visible;mso-wrap-style:square" from="4204,1905" to="4712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GCr8UAAADdAAAADwAAAGRycy9kb3ducmV2LnhtbERPTWsCMRC9F/ofwhS8SM1W2kW3RhFB&#10;8OCltqz0Nm6mm2U3k20Sdfvvm4LQ2zze5yxWg+3EhXxoHCt4mmQgiCunG64VfLxvH2cgQkTW2Dkm&#10;BT8UYLW8v1tgod2V3+hyiLVIIRwKVGBi7AspQ2XIYpi4njhxX85bjAn6WmqP1xRuOznNslxabDg1&#10;GOxpY6hqD2erQM7242+/Pj23ZXs8zk1Zlf3nXqnRw7B+BRFpiP/im3un0/yXPIe/b9IJ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1GCr8UAAADdAAAADwAAAAAAAAAA&#10;AAAAAAChAgAAZHJzL2Rvd25yZXYueG1sUEsFBgAAAAAEAAQA+QAAAJMDAAAAAA==&#10;"/>
                      <v:line id="Line 74" o:spid="_x0000_s1067" style="position:absolute;flip:x;visibility:visible;mso-wrap-style:square" from="3182,1905" to="3696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0nNMYAAADdAAAADwAAAGRycy9kb3ducmV2LnhtbERPS2sCMRC+F/ofwhS8FM22tD62RpGC&#10;4MFLrax4GzfTzbKbyTaJuv33TUHobT6+58yXvW3FhXyoHSt4GmUgiEuna64U7D/XwymIEJE1to5J&#10;wQ8FWC7u7+aYa3flD7rsYiVSCIccFZgYu1zKUBqyGEauI07cl/MWY4K+ktrjNYXbVj5n2VharDk1&#10;GOzo3VDZ7M5WgZxuH7/96vTSFM3hMDNFWXTHrVKDh371BiJSH//FN/dGp/mv4wn8fZNOkI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dJzTGAAAA3QAAAA8AAAAAAAAA&#10;AAAAAAAAoQIAAGRycy9kb3ducmV2LnhtbFBLBQYAAAAABAAEAPkAAACUAwAAAAA=&#10;"/>
                      <v:line id="Line 75" o:spid="_x0000_s1068" style="position:absolute;flip:x;visibility:visible;mso-wrap-style:square" from="2166,1905" to="2674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zRsgAAADdAAAADwAAAGRycy9kb3ducmV2LnhtbESPQUsDMRCF70L/QxjBi7TZipa6Ni1F&#10;EDz0Ylu2eBs342bZzWRNYrv+e+cgeJvhvXnvm9Vm9L06U0xtYAPzWQGKuA625cbA8fAyXYJKGdli&#10;H5gM/FCCzXpytcLShgu/0XmfGyUhnEo04HIeSq1T7chjmoWBWLTPED1mWWOjbcSLhPte3xXFQnts&#10;WRocDvTsqO72396AXu5uv+L2476rutPp0VV1NbzvjLm5HrdPoDKN+d/8d/1qBf9hIbjyjYyg1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IYKzRsgAAADdAAAADwAAAAAA&#10;AAAAAAAAAAChAgAAZHJzL2Rvd25yZXYueG1sUEsFBgAAAAAEAAQA+QAAAJYDAAAAAA==&#10;"/>
                      <v:line id="Line 76" o:spid="_x0000_s1069" style="position:absolute;flip:x;visibility:visible;mso-wrap-style:square" from="1150,1905" to="1658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4W3cUAAADdAAAADwAAAGRycy9kb3ducmV2LnhtbERPTWsCMRC9F/ofwhS8SM0qrehqFCkU&#10;evBSLSvexs24WXYzWZNUt/++KQi9zeN9znLd21ZcyYfasYLxKANBXDpdc6Xga//+PAMRIrLG1jEp&#10;+KEA69XjwxJz7W78SdddrEQK4ZCjAhNjl0sZSkMWw8h1xIk7O28xJugrqT3eUrht5STLptJizanB&#10;YEdvhspm920VyNl2ePGb00tTNIfD3BRl0R23Sg2e+s0CRKQ+/ovv7g+d5r9O5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s4W3cUAAADdAAAADwAAAAAAAAAA&#10;AAAAAAChAgAAZHJzL2Rvd25yZXYueG1sUEsFBgAAAAAEAAQA+QAAAJMDAAAAAA==&#10;"/>
                      <v:line id="Line 77" o:spid="_x0000_s1070" style="position:absolute;flip:x;visibility:visible;mso-wrap-style:square" from="546,1905" to="642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0pncgAAADdAAAADwAAAGRycy9kb3ducmV2LnhtbESPT0/DMAzF70j7DpEncUEsHeLPKMum&#10;CQmJwy4M1ImbaUxTtXG6JGzl2+MD0m623vN7Py/Xo+/VkWJqAxuYzwpQxHWwLTcGPt5frhegUka2&#10;2AcmA7+UYL2aXCyxtOHEb3Tc5UZJCKcSDbich1LrVDvymGZhIBbtO0SPWdbYaBvxJOG+1zdFca89&#10;tiwNDgd6dlR3ux9vQC+2V4e4+brtqm6/f3RVXQ2fW2Mup+PmCVSmMZ/N/9evVvDvHoRfvpER9OoP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i0pncgAAADdAAAADwAAAAAA&#10;AAAAAAAAAAChAgAAZHJzL2Rvd25yZXYueG1sUEsFBgAAAAAEAAQA+QAAAJYDAAAAAA==&#10;"/>
                      <v:rect id="Rectangle 78" o:spid="_x0000_s1071" style="position:absolute;left:12561;top:3619;width:63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L4Ii8QA&#10;AADdAAAADwAAAGRycy9kb3ducmV2LnhtbERPS2sCMRC+F/wPYQRvNato1dUoKhR6Kfg66G3cjLuL&#10;m8mapLrtrzeFQm/z8T1ntmhMJe7kfGlZQa+bgCDOrC45V3DYv7+OQfiArLGyTAq+ycNi3nqZYart&#10;g7d034VcxBD2KSooQqhTKX1WkEHftTVx5C7WGQwRulxqh48YbirZT5I3abDk2FBgTeuCsuvuyyhY&#10;Tcar22bAnz/b84lOx/N12HeJUp12s5yCCNSEf/Gf+0PH+cNRD36/iSf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C+CIvEAAAA3QAAAA8AAAAAAAAAAAAAAAAAmAIAAGRycy9k&#10;b3ducmV2LnhtbFBLBQYAAAAABAAEAPUAAACJAwAAAAA=&#10;" fillcolor="black" stroked="f"/>
                      <v:shape id="Freeform 79" o:spid="_x0000_s1072" style="position:absolute;left:13227;top:3079;width:572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mQMUA&#10;AADdAAAADwAAAGRycy9kb3ducmV2LnhtbERPTWvCQBC9C/0PyxR6040RbZtmIyII6UU0bcHjkJ0m&#10;odnZNLs18d93BcHbPN7npOvRtOJMvWssK5jPIhDEpdUNVwo+P3bTFxDOI2tsLZOCCzlYZw+TFBNt&#10;Bz7SufCVCCHsElRQe98lUrqyJoNuZjviwH3b3qAPsK+k7nEI4aaVcRStpMGGQ0ONHW1rKn+KP6Pg&#10;tBiGr03+fnldng6/cVTO232+U+rpcdy8gfA0+rv45s51mL98juH6TThB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8GZAxQAAAN0AAAAPAAAAAAAAAAAAAAAAAJgCAABkcnMv&#10;ZG93bnJldi54bWxQSwUGAAAAAAQABAD1AAAAigMAAAAA&#10;" path="m,130r,l50,75,60,60r,-15l60,30,55,20,45,15r-10,l25,15,15,25,5,40,,40,10,20,20,5,30,,45,,60,,70,10r5,10l80,35,75,50,70,65,20,120r45,l80,115r5,-10l90,105,80,135,,135r,-5xe" fillcolor="black" stroked="f">
                        <v:path arrowok="t" o:connecttype="custom" o:connectlocs="0,52478564;0,52478564;20179242,30276094;20179242,30276094;24215090,24220876;24215090,18165657;24215090,18165657;24215090,12110438;22197166,8073625;22197166,8073625;18161318,6055219;14125469,6055219;14125469,6055219;10089621,6055219;6053773,10092031;6053773,10092031;2017924,16147250;0,16147250;0,16147250;4035848,8073625;8071697,2018406;8071697,2018406;12107545,0;18161318,0;18161318,0;24215090,0;28250938,4036813;28250938,4036813;30268863,8073625;32286787,14128844;32286787,14128844;30268863,20184063;28250938,26239282;28250938,26239282;8071697,48441751;26233014,48441751;26233014,48441751;32286787,46423345;32286787,46423345;34304711,42386532;36322635,42386532;32286787,54496970;0,54496970;0,52478564" o:connectangles="0,0,0,0,0,0,0,0,0,0,0,0,0,0,0,0,0,0,0,0,0,0,0,0,0,0,0,0,0,0,0,0,0,0,0,0,0,0,0,0,0,0,0,0"/>
                      </v:shape>
                      <v:shape id="Freeform 80" o:spid="_x0000_s1073" style="position:absolute;left:13926;top:3810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AFAcUA&#10;AADdAAAADwAAAGRycy9kb3ducmV2LnhtbERPTWvCQBC9F/wPywi9lLqJVSvRVYrS4kVBbcXjkB2T&#10;aHY2ZFeT/vtuQfA2j/c503lrSnGj2hWWFcS9CARxanXBmYLv/efrGITzyBpLy6TglxzMZ52nKSba&#10;Nryl285nIoSwS1BB7n2VSOnSnAy6nq2IA3eytUEfYJ1JXWMTwk0p+1E0kgYLDg05VrTIKb3srkbB&#10;Ov4alYPFYH8+bA7Vcdn89F9krNRzt/2YgPDU+of47l7pMH/4/gb/34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EAUBxQAAAN0AAAAPAAAAAAAAAAAAAAAAAJgCAABkcnMv&#10;ZG93bnJldi54bWxQSwUGAAAAAAQABAD1AAAAigMAAAAA&#10;" path="m,15r,l,10,,,10,r5,l20,10r-5,5l10,20,,15xe" fillcolor="black" stroked="f">
                        <v:path arrowok="t" o:connecttype="custom" o:connectlocs="0,6049804;0,6049804;0,4033203;0,4033203;0,0;0,0;4032250,0;4032250,0;6048375,0;6048375,0;8064500,4033203;8064500,4033203;6048375,6049804;6048375,6049804;4032250,8066405;4032250,8066405;0,6049804;0,6049804" o:connectangles="0,0,0,0,0,0,0,0,0,0,0,0,0,0,0,0,0,0"/>
                      </v:shape>
                      <v:shape id="Freeform 81" o:spid="_x0000_s1074" style="position:absolute;left:14180;top:3048;width:540;height:889;visibility:visible;mso-wrap-style:square;v-text-anchor:top" coordsize="8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neLMQA&#10;AADdAAAADwAAAGRycy9kb3ducmV2LnhtbESPzW7CMBCE70h9B2srcQOHivCTYlCLBOVK4MJtFS9J&#10;2ngd2QbC2+NKSNx2NfPNzi5WnWnElZyvLSsYDRMQxIXVNZcKjofNYAbCB2SNjWVScCcPq+Vbb4GZ&#10;tjfe0zUPpYgh7DNUUIXQZlL6oiKDfmhb4qidrTMY4upKqR3eYrhp5EeSTKTBmuOFCltaV1T85RcT&#10;a5z27ns0zt3kN/2ZJ5dtGmqXKtV/774+QQTqwsv8pHc6cul0DP/fxBH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p3izEAAAA3QAAAA8AAAAAAAAAAAAAAAAAmAIAAGRycy9k&#10;b3ducmV2LnhtbFBLBQYAAAAABAAEAPUAAACJAwAAAAA=&#10;" path="m25,125r,l40,135r10,-5l60,125r5,-15l65,100r,-15l60,75,50,70,40,60,10,55r,-5l30,5r40,l75,5,80,r5,l75,20r-5,l30,20,25,40r20,5l65,55,75,70r5,20l75,110,65,125,50,135r-25,5l10,140,5,135,,130,5,120r5,l25,125xe" fillcolor="black" stroked="f">
                        <v:path arrowok="t" o:connecttype="custom" o:connectlocs="10085481,50415598;16136769,54448846;24205154,50415598;26222250,44365726;26222250,40332479;24205154,30249359;16136769,24199487;4034192,22182863;4034192,22182863;4034192,22182863;4034192,22182863;4034192,20166239;28239346,2016624;30256443,2016624;32273539,0;30256443,8066496;30256443,8066496;28239346,8066496;10085481,16132991;18153866,18149615;26222250,22182863;30256443,28232735;32273539,36299231;30256443,44365726;26222250,50415598;10085481,56465470;4034192,56465470;2017096,54448846;0,52432222;2017096,48398974;4034192,48398974;10085481,50415598" o:connectangles="0,0,0,0,0,0,0,0,0,0,0,0,0,0,0,0,0,0,0,0,0,0,0,0,0,0,0,0,0,0,0,0"/>
                      </v:shape>
                      <v:line id="Line 82" o:spid="_x0000_s1075" style="position:absolute;flip:y;visibility:visible;mso-wrap-style:square" from="13894,1524" to="13900,2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S5ysEAAADdAAAADwAAAGRycy9kb3ducmV2LnhtbERPyWrDMBC9B/oPYgq9JXICjosbJZRC&#10;Sk8tdXLJbbAmtog1MpK89O+rQqC3ebx1dofZdmIkH4xjBetVBoK4dtpwo+B8Oi6fQYSIrLFzTAp+&#10;KMBh/7DYYandxN80VrERKYRDiQraGPtSylC3ZDGsXE+cuKvzFmOCvpHa45TCbSc3WbaVFg2nhhZ7&#10;emupvlWDVfAebE0OjQtz/lWtB3/5NMVFqafH+fUFRKQ5/ovv7g+d5udFDn/fpBPk/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pLnKwQAAAN0AAAAPAAAAAAAAAAAAAAAA&#10;AKECAABkcnMvZG93bnJldi54bWxQSwUGAAAAAAQABAD5AAAAjwMAAAAA&#10;" strokeweight=".5pt"/>
                      <v:line id="Line 83" o:spid="_x0000_s1076" style="position:absolute;flip:x;visibility:visible;mso-wrap-style:square" from="5379,762" to="13894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YnvcAAAADdAAAADwAAAGRycy9kb3ducmV2LnhtbERPS4vCMBC+C/6HMII3TV3wQTWKCC6e&#10;drF68TY0YxtsJiWJWv+9WVjwNh/fc1abzjbiQT4Yxwom4wwEcem04UrB+bQfLUCEiKyxcUwKXhRg&#10;s+73Vphr9+QjPYpYiRTCIUcFdYxtLmUoa7IYxq4lTtzVeYsxQV9J7fGZwm0jv7JsJi0aTg01trSr&#10;qbwVd6vgO9iSHBoXuulvMbn7y4+ZX5QaDrrtEkSkLn7E/+6DTvOn8xn8fZNOkOs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p2J73AAAAA3QAAAA8AAAAAAAAAAAAAAAAA&#10;oQIAAGRycy9kb3ducmV2LnhtbFBLBQYAAAAABAAEAPkAAACOAwAAAAA=&#10;" strokeweight=".5pt"/>
                      <v:shape id="Freeform 84" o:spid="_x0000_s1077" style="position:absolute;left:4521;top:476;width:1080;height:571;visibility:visible;mso-wrap-style:square;v-text-anchor:top" coordsize="17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egLMUA&#10;AADdAAAADwAAAGRycy9kb3ducmV2LnhtbERPS2vCQBC+F/oflhF6qxuFNjW6SqoIPejBF16H7JgE&#10;s7Mxu03S/nq3IPQ2H99zZoveVKKlxpWWFYyGEQjizOqScwXHw/r1A4TzyBory6Tghxws5s9PM0y0&#10;7XhH7d7nIoSwS1BB4X2dSOmyggy6oa2JA3exjUEfYJNL3WAXwk0lx1H0Lg2WHBoKrGlZUHbdfxsF&#10;p7hdTW7rzdad5ed4szXp8jftlHoZ9OkUhKfe/4sf7i8d5r/FMfx9E06Q8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B6AsxQAAAN0AAAAPAAAAAAAAAAAAAAAAAJgCAABkcnMv&#10;ZG93bnJldi54bWxQSwUGAAAAAAQABAD1AAAAigMAAAAA&#10;" path="m170,l,45,170,90,170,xe" fillcolor="black" stroked="f">
                        <v:path arrowok="t" o:connecttype="custom" o:connectlocs="68581905,0;0,18133695;68581905,36267390;68581905,0" o:connectangles="0,0,0,0"/>
                      </v:shape>
                      <v:line id="Line 85" o:spid="_x0000_s1078" style="position:absolute;visibility:visible;mso-wrap-style:square" from="4966,7494" to="25876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O8/scAAADdAAAADwAAAGRycy9kb3ducmV2LnhtbESPQWvCQBCF74X+h2UK3uqmYqukrtIq&#10;QqGHEvXS25Adk9jsbNhdNfrrnUPB2wzvzXvfzBa9a9WJQmw8G3gZZqCIS28brgzstuvnKaiYkC22&#10;nsnAhSIs5o8PM8ytP3NBp02qlIRwzNFAnVKXax3LmhzGoe+IRdv74DDJGiptA54l3LV6lGVv2mHD&#10;0lBjR8uayr/N0RmYbru4uix/1/4nHK7F97igMX4aM3jqP95BJerT3fx//WUF/3UiuPKNjK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gI7z+xwAAAN0AAAAPAAAAAAAA&#10;AAAAAAAAAKECAABkcnMvZG93bnJldi54bWxQSwUGAAAAAAQABAD5AAAAlQMAAAAA&#10;" strokeweight=".5pt"/>
                      <v:shape id="Freeform 86" o:spid="_x0000_s1079" style="position:absolute;left:25686;top:720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vTzsUA&#10;AADdAAAADwAAAGRycy9kb3ducmV2LnhtbESP3WoCMRCF7wu+QxjBu5pV1OpqFFFKpUjBnwcYN+Pu&#10;4mayJFFXn94UCr2b4ZzvzJnZojGVuJHzpWUFvW4CgjizuuRcwfHw+T4G4QOyxsoyKXiQh8W89TbD&#10;VNs77+i2D7mIIexTVFCEUKdS+qwgg75ra+Kona0zGOLqcqkd3mO4qWQ/SUbSYMnxQoE1rQrKLvur&#10;iTXovNaP02D7/Do+T340pG9HP0p12s1yCiJQE/7Nf/RGR274MYHfb+IIc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9POxQAAAN0AAAAPAAAAAAAAAAAAAAAAAJgCAABkcnMv&#10;ZG93bnJldi54bWxQSwUGAAAAAAQABAD1AAAAigMAAAAA&#10;" path="m,90l165,45,,,,90xe" fillcolor="black" stroked="f">
                        <v:path arrowok="t" o:connecttype="custom" o:connectlocs="0,36267390;66549905,18133695;0,0;0,36267390" o:connectangles="0,0,0,0"/>
                      </v:shape>
                      <v:line id="Line 87" o:spid="_x0000_s1080" style="position:absolute;flip:x;visibility:visible;mso-wrap-style:square" from="4204,7494" to="4712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/hZuscAAADdAAAADwAAAGRycy9kb3ducmV2LnhtbESPQUvDQBCF70L/wzKCF7GbikqM3ZYi&#10;CB56aZUUb2N2zIZkZ+Pu2sZ/7xwK3mZ4b977Zrme/KCOFFMX2MBiXoAiboLtuDXw/vZyU4JKGdni&#10;EJgM/FKC9Wp2scTKhhPv6LjPrZIQThUacDmPldapceQxzcNILNpXiB6zrLHVNuJJwv2gb4viQXvs&#10;WBocjvTsqOn3P96ALrfX33HzedfX/eHw6OqmHj+2xlxdTpsnUJmm/G8+X79awb8vhV++kRH06g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+Fm6xwAAAN0AAAAPAAAAAAAA&#10;AAAAAAAAAKECAABkcnMvZG93bnJldi54bWxQSwUGAAAAAAQABAD5AAAAlQMAAAAA&#10;"/>
                      <v:line id="Line 88" o:spid="_x0000_s1081" style="position:absolute;flip:x;visibility:visible;mso-wrap-style:square" from="3182,7494" to="3696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LT8IcUAAADdAAAADwAAAGRycy9kb3ducmV2LnhtbERPTWsCMRC9F/ofwgi9lJq1tGVdjSKC&#10;0IOXqqx4GzfjZtnNZJukuv33TaHQ2zze58yXg+3ElXxoHCuYjDMQxJXTDdcKDvvNUw4iRGSNnWNS&#10;8E0Blov7uzkW2t34g667WIsUwqFABSbGvpAyVIYshrHriRN3cd5iTNDXUnu8pXDbyecse5MWG04N&#10;BntaG6ra3ZdVIPPt46dfnV/asj0ep6asyv60VephNKxmICIN8V/8537Xaf5rPoH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LT8IcUAAADdAAAADwAAAAAAAAAA&#10;AAAAAAChAgAAZHJzL2Rvd25yZXYueG1sUEsFBgAAAAAEAAQA+QAAAJMDAAAAAA==&#10;"/>
                      <v:line id="Line 89" o:spid="_x0000_s1082" style="position:absolute;flip:x;visibility:visible;mso-wrap-style:square" from="2166,7494" to="2674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ZiVsUAAADdAAAADwAAAGRycy9kb3ducmV2LnhtbERPTWsCMRC9F/ofwgi9lJqttGVdjSJC&#10;oQcvVVnxNm7GzbKbyZqkuv33TaHQ2zze58yXg+3ElXxoHCt4HmcgiCunG64V7HfvTzmIEJE1do5J&#10;wTcFWC7u7+ZYaHfjT7puYy1SCIcCFZgY+0LKUBmyGMauJ07c2XmLMUFfS+3xlsJtJydZ9iYtNpwa&#10;DPa0NlS12y+rQOabx4tfnV7asj0cpqasyv64UephNKxmICIN8V/85/7Qaf5rPoH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GZiVsUAAADdAAAADwAAAAAAAAAA&#10;AAAAAAChAgAAZHJzL2Rvd25yZXYueG1sUEsFBgAAAAAEAAQA+QAAAJMDAAAAAA==&#10;"/>
                      <v:line id="Line 90" o:spid="_x0000_s1083" style="position:absolute;flip:x;visibility:visible;mso-wrap-style:square" from="1150,7494" to="1658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HzcUAAADdAAAADwAAAGRycy9kb3ducmV2LnhtbERPS2sCMRC+F/ofwhR6KZrtS9atUaRQ&#10;6MGLtqx4GzfjZtnNZJukuv57IxR6m4/vObPFYDtxJB8axwoexxkI4srphmsF318foxxEiMgaO8ek&#10;4EwBFvPbmxkW2p14TcdNrEUK4VCgAhNjX0gZKkMWw9j1xIk7OG8xJuhrqT2eUrjt5FOWTaTFhlOD&#10;wZ7eDVXt5tcqkPnq4ccv9y9t2W63U1NWZb9bKXV/NyzfQEQa4r/4z/2p0/zX/Bmu36QT5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yrHzcUAAADdAAAADwAAAAAAAAAA&#10;AAAAAAChAgAAZHJzL2Rvd25yZXYueG1sUEsFBgAAAAAEAAQA+QAAAJMDAAAAAA==&#10;"/>
                      <v:line id="Line 91" o:spid="_x0000_s1084" style="position:absolute;flip:x;visibility:visible;mso-wrap-style:square" from="546,7494" to="642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NfucUAAADdAAAADwAAAGRycy9kb3ducmV2LnhtbERPTWsCMRC9F/ofwgi9lJptsWVdjSKF&#10;ggcvVVnxNm7GzbKbyTZJdf33TaHQ2zze58yXg+3EhXxoHCt4HmcgiCunG64V7HcfTzmIEJE1do5J&#10;wY0CLBf3d3MstLvyJ122sRYphEOBCkyMfSFlqAxZDGPXEyfu7LzFmKCvpfZ4TeG2ky9Z9iYtNpwa&#10;DPb0bqhqt99Wgcw3j19+dZq0ZXs4TE1Zlf1xo9TDaFjNQEQa4r/4z73Waf5rPoH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MNfucUAAADdAAAADwAAAAAAAAAA&#10;AAAAAAChAgAAZHJzL2Rvd25yZXYueG1sUEsFBgAAAAAEAAQA+QAAAJMDAAAAAA==&#10;"/>
                      <v:rect id="Rectangle 92" o:spid="_x0000_s1085" style="position:absolute;left:12561;top:9209;width:63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B+r8UA&#10;AADdAAAADwAAAGRycy9kb3ducmV2LnhtbERPTWvCQBC9F/wPyxR6azYVU9LoKioIvRSq7aHexuyY&#10;BLOzcXer0V/fLQje5vE+ZzLrTStO5HxjWcFLkoIgLq1uuFLw/bV6zkH4gKyxtUwKLuRhNh08TLDQ&#10;9sxrOm1CJWII+wIV1CF0hZS+rMmgT2xHHLm9dQZDhK6S2uE5hptWDtP0VRpsODbU2NGypvKw+TUK&#10;Fm/54vg54o/rerel7c/ukA1dqtTTYz8fgwjUh7v45n7XcX6WZ/D/TTxB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UH6vxQAAAN0AAAAPAAAAAAAAAAAAAAAAAJgCAABkcnMv&#10;ZG93bnJldi54bWxQSwUGAAAAAAQABAD1AAAAigMAAAAA&#10;" fillcolor="black" stroked="f"/>
                      <v:shape id="Freeform 93" o:spid="_x0000_s1086" style="position:absolute;left:13227;top:8669;width:572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4QZMUA&#10;AADdAAAADwAAAGRycy9kb3ducmV2LnhtbERPTWvCQBC9C/0PyxS8mY2WSIyuIgUhXkq1LeQ4ZKdJ&#10;aHY2zW5N8u+7BaG3ebzP2R1G04ob9a6xrGAZxSCIS6sbrhS8v50WKQjnkTW2lknBRA4O+4fZDjNt&#10;B77Q7eorEULYZaig9r7LpHRlTQZdZDviwH3a3qAPsK+k7nEI4aaVqzheS4MNh4YaO3quqfy6/hgF&#10;xdMwfBzz87RJitfvVVwu25f8pNT8cTxuQXga/b/47s51mJ+ka/j7Jpw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HhBkxQAAAN0AAAAPAAAAAAAAAAAAAAAAAJgCAABkcnMv&#10;ZG93bnJldi54bWxQSwUGAAAAAAQABAD1AAAAigMAAAAA&#10;" path="m,130r,l50,75,60,60r,-15l60,30,55,20,45,15r-10,l25,15,15,25,5,40,,40,10,20,20,5,30,,45,,60,,70,10r5,10l80,35,75,50,70,65,20,120r45,l80,115r5,-10l90,105,80,135,,135r,-5xe" fillcolor="black" stroked="f">
                        <v:path arrowok="t" o:connecttype="custom" o:connectlocs="0,52478564;0,52478564;20179242,30276094;20179242,30276094;24215090,24220876;24215090,18165657;24215090,18165657;24215090,12110438;22197166,8073625;22197166,8073625;18161318,6055219;14125469,6055219;14125469,6055219;10089621,6055219;6053773,10092031;6053773,10092031;2017924,16147250;0,16147250;0,16147250;4035848,8073625;8071697,2018406;8071697,2018406;12107545,0;18161318,0;18161318,0;24215090,0;28250938,4036813;28250938,4036813;30268863,8073625;32286787,14128844;32286787,14128844;30268863,20184063;28250938,26239282;28250938,26239282;8071697,48441751;26233014,48441751;26233014,48441751;32286787,46423345;32286787,46423345;34304711,42386532;36322635,42386532;32286787,54496970;0,54496970;0,52478564" o:connectangles="0,0,0,0,0,0,0,0,0,0,0,0,0,0,0,0,0,0,0,0,0,0,0,0,0,0,0,0,0,0,0,0,0,0,0,0,0,0,0,0,0,0,0,0"/>
                      </v:shape>
                      <v:shape id="Freeform 94" o:spid="_x0000_s1087" style="position:absolute;left:13926;top:9400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5zJcYA&#10;AADdAAAADwAAAGRycy9kb3ducmV2LnhtbERPTWvCQBC9F/wPywi9lLqJpFaiqxRLxYuC2orHITsm&#10;sdnZkN0m6b/vCgVv83ifM1/2phItNa60rCAeRSCIM6tLzhV8Hj+epyCcR9ZYWSYFv+RguRg8zDHV&#10;tuM9tQefixDCLkUFhfd1KqXLCjLoRrYmDtzFNgZ9gE0udYNdCDeVHEfRRBosOTQUWNOqoOz78GMU&#10;bOP1pEpWyfF62p3q83v3NX6SsVKPw/5tBsJT7+/if/dGh/kv01e4fRNO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5zJcYAAADdAAAADwAAAAAAAAAAAAAAAACYAgAAZHJz&#10;L2Rvd25yZXYueG1sUEsFBgAAAAAEAAQA9QAAAIsDAAAAAA==&#10;" path="m,15r,l,10,,,10,r5,l20,10r-5,5l10,20,,15xe" fillcolor="black" stroked="f">
                        <v:path arrowok="t" o:connecttype="custom" o:connectlocs="0,6049804;0,6049804;0,4033203;0,4033203;0,0;0,0;4032250,0;4032250,0;6048375,0;6048375,0;8064500,4033203;8064500,4033203;6048375,6049804;6048375,6049804;4032250,8066405;4032250,8066405;0,6049804;0,6049804" o:connectangles="0,0,0,0,0,0,0,0,0,0,0,0,0,0,0,0,0,0"/>
                      </v:shape>
                      <v:shape id="Freeform 95" o:spid="_x0000_s1088" style="position:absolute;left:14180;top:8638;width:540;height:889;visibility:visible;mso-wrap-style:square;v-text-anchor:top" coordsize="8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GkDsQA&#10;AADdAAAADwAAAGRycy9kb3ducmV2LnhtbESPQW/CMAyF75P4D5GRuI0URBHrCAiQYLvS7bKb1Xht&#10;oXGqJED37+fDpN385Pc9P6+3g+vUnUJsPRuYTTNQxJW3LdcGPj+OzytQMSFb7DyTgR+KsN2MntZY&#10;WP/gM93LVCsJ4ViggSalvtA6Vg05jFPfE8vu2weHSWSotQ34kHDX6XmWLbXDluVCgz0dGqqu5c1J&#10;ja9z2M8WZVhe8reX7HbKUxtyYybjYfcKKtGQ/s1/9LsVLl9JXflGRt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xpA7EAAAA3QAAAA8AAAAAAAAAAAAAAAAAmAIAAGRycy9k&#10;b3ducmV2LnhtbFBLBQYAAAAABAAEAPUAAACJAwAAAAA=&#10;" path="m25,125r,l40,135r10,-5l60,125r5,-15l65,100r,-15l60,75,50,70,40,60,10,55r,-5l30,5r40,l75,5,80,r5,l75,20r-5,l30,20,25,40r20,5l65,55,75,70r5,20l75,110,65,125,50,135r-25,5l10,140,5,135,,130,5,120r5,l25,125xe" fillcolor="black" stroked="f">
                        <v:path arrowok="t" o:connecttype="custom" o:connectlocs="10085481,50415598;16136769,54448846;24205154,50415598;26222250,44365726;26222250,40332479;24205154,30249359;16136769,24199487;4034192,22182863;4034192,22182863;4034192,22182863;4034192,22182863;4034192,20166239;28239346,2016624;30256443,2016624;32273539,0;30256443,8066496;30256443,8066496;28239346,8066496;10085481,16132991;18153866,18149615;26222250,22182863;30256443,28232735;32273539,36299231;30256443,44365726;26222250,50415598;10085481,56465470;4034192,56465470;2017096,54448846;0,52432222;2017096,48398974;4034192,48398974;10085481,50415598" o:connectangles="0,0,0,0,0,0,0,0,0,0,0,0,0,0,0,0,0,0,0,0,0,0,0,0,0,0,0,0,0,0,0,0"/>
                      </v:shape>
                      <v:line id="Line 96" o:spid="_x0000_s1089" style="position:absolute;flip:y;visibility:visible;mso-wrap-style:square" from="13894,7113" to="13900,8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zD6MIAAADdAAAADwAAAGRycy9kb3ducmV2LnhtbERPTWvCQBC9F/oflil4azYWbGN0DaWg&#10;eGpp9OJtyI7J0uxs2N1o/PduodDbPN7nrKvJ9uJCPhjHCuZZDoK4cdpwq+B42D4XIEJE1tg7JgU3&#10;ClBtHh/WWGp35W+61LEVKYRDiQq6GIdSytB0ZDFkbiBO3Nl5izFB30rt8ZrCbS9f8vxVWjScGjoc&#10;6KOj5qcerYJdsA05NC5Mi696PvrTp3k7KTV7mt5XICJN8V/8597rNH9RLOH3m3SC3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jzD6MIAAADdAAAADwAAAAAAAAAAAAAA&#10;AAChAgAAZHJzL2Rvd25yZXYueG1sUEsFBgAAAAAEAAQA+QAAAJADAAAAAA==&#10;" strokeweight=".5pt"/>
                      <v:line id="Line 97" o:spid="_x0000_s1090" style="position:absolute;flip:x;visibility:visible;mso-wrap-style:square" from="5379,6351" to="13894,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t/8qMQAAADdAAAADwAAAGRycy9kb3ducmV2LnhtbESPQW/CMAyF70j8h8hIu9GUSQzWEdA0&#10;adNOTCtcuFmN10ZrnCoJ0P17fJjEzdZ7fu/zZjf6Xl0oJhfYwKIoQRE3wTpuDRwP7/M1qJSRLfaB&#10;ycAfJdhtp5MNVjZc+ZsudW6VhHCq0ECX81BpnZqOPKYiDMSi/YToMcsaW20jXiXc9/qxLJ+0R8fS&#10;0OFAbx01v/XZG/hIvqGALqRx+VUvzvG0d6uTMQ+z8fUFVKYx383/159W8JfPwi/fyAh6e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3/yoxAAAAN0AAAAPAAAAAAAAAAAA&#10;AAAAAKECAABkcnMvZG93bnJldi54bWxQSwUGAAAAAAQABAD5AAAAkgMAAAAA&#10;" strokeweight=".5pt"/>
                      <v:shape id="Freeform 98" o:spid="_x0000_s1091" style="position:absolute;left:4521;top:6065;width:1080;height:571;visibility:visible;mso-wrap-style:square;v-text-anchor:top" coordsize="17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57OcUA&#10;AADdAAAADwAAAGRycy9kb3ducmV2LnhtbERPTWvCQBC9F/wPywi91Y1Cq6bZSLQIPehBbel1yI5J&#10;MDsbs9sk7a/vFgRv83ifk6wGU4uOWldZVjCdRCCIc6srLhR8nLZPCxDOI2usLZOCH3KwSkcPCcba&#10;9nyg7ugLEULYxaig9L6JpXR5SQbdxDbEgTvb1qAPsC2kbrEP4aaWsyh6kQYrDg0lNrQpKb8cv42C&#10;z3n3trxud3v3Jdez3d5km9+sV+pxPGSvIDwN/i6+ud91mP+8nML/N+EEm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rns5xQAAAN0AAAAPAAAAAAAAAAAAAAAAAJgCAABkcnMv&#10;ZG93bnJldi54bWxQSwUGAAAAAAQABAD1AAAAigMAAAAA&#10;" path="m170,l,45,170,90,170,xe" fillcolor="black" stroked="f">
                        <v:path arrowok="t" o:connecttype="custom" o:connectlocs="68581905,0;0,18133695;68581905,36267390;68581905,0" o:connectangles="0,0,0,0"/>
                      </v:shape>
                      <v:line id="Line 99" o:spid="_x0000_s1092" style="position:absolute;visibility:visible;mso-wrap-style:square" from="13831,11908" to="21616,11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SEdMYAAADdAAAADwAAAGRycy9kb3ducmV2LnhtbERPTWvCQBC9F/wPyxR6q5taGmp0FWkp&#10;aA9FraDHMTsmsdnZsLtN0n/vCgVv83ifM533phYtOV9ZVvA0TEAQ51ZXXCjYfX88voLwAVljbZkU&#10;/JGH+WxwN8VM24431G5DIWII+wwVlCE0mZQ+L8mgH9qGOHIn6wyGCF0htcMuhptajpIklQYrjg0l&#10;NvRWUv6z/TUKvp7X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FUhHTGAAAA3QAAAA8AAAAAAAAA&#10;AAAAAAAAoQIAAGRycy9kb3ducmV2LnhtbFBLBQYAAAAABAAEAPkAAACUAwAAAAA=&#10;"/>
                      <v:line id="Line 100" o:spid="_x0000_s1093" style="position:absolute;visibility:visible;mso-wrap-style:square" from="13831,17498" to="21616,175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gh78YAAADdAAAADwAAAGRycy9kb3ducmV2LnhtbERPTWvCQBC9F/wPyxR6q5tWGmp0FWkp&#10;aA9FraDHMTsmsdnZsLtN0n/vCgVv83ifM533phYtOV9ZVvA0TEAQ51ZXXCjYfX88voLwAVljbZkU&#10;/JGH+WxwN8VM24431G5DIWII+wwVlCE0mZQ+L8mgH9qGOHIn6wyGCF0htcMuhptaPidJKg1WHBtK&#10;bOitpPxn+2sUfI3WabtYfS77/So95u+b4+HcOaUe7vvFBESgPtzE/+6ljvNfxi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4YIe/GAAAA3QAAAA8AAAAAAAAA&#10;AAAAAAAAoQIAAGRycy9kb3ducmV2LnhtbFBLBQYAAAAABAAEAPkAAACUAwAAAAA=&#10;"/>
                      <v:line id="Line 101" o:spid="_x0000_s1094" style="position:absolute;flip:x;visibility:visible;mso-wrap-style:square" from="5379,762" to="13894,7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rJZMUAAADdAAAADwAAAGRycy9kb3ducmV2LnhtbERPTWsCMRC9F/ofwhS8SM222KKrUUQo&#10;ePBSLSu9jZvpZtnNZE2irv++KQi9zeN9znzZ21ZcyIfasYKXUQaCuHS65krB1/7jeQIiRGSNrWNS&#10;cKMAy8Xjwxxz7a78SZddrEQK4ZCjAhNjl0sZSkMWw8h1xIn7cd5iTNBXUnu8pnDbytcse5cWa04N&#10;BjtaGyqb3dkqkJPt8ORXx3FTNIfD1BRl0X1vlRo89asZiEh9/Bff3Rud5r9Nx/D3TTp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RrJZMUAAADdAAAADwAAAAAAAAAA&#10;AAAAAAChAgAAZHJzL2Rvd25yZXYueG1sUEsFBgAAAAAEAAQA+QAAAJMDAAAAAA==&#10;"/>
                      <v:line id="Line 102" o:spid="_x0000_s1095" style="position:absolute;flip:x;visibility:visible;mso-wrap-style:square" from="5379,6351" to="13894,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lZs/8UAAADdAAAADwAAAGRycy9kb3ducmV2LnhtbERPTWsCMRC9C/0PYQpeSs1WtOhqFCkI&#10;HrxUy0pv42a6WXYz2SZRt/++KRS8zeN9znLd21ZcyYfasYKXUQaCuHS65krBx3H7PAMRIrLG1jEp&#10;+KEA69XDYIm5djd+p+shViKFcMhRgYmxy6UMpSGLYeQ64sR9OW8xJugrqT3eUrht5TjLXqXFmlOD&#10;wY7eDJXN4WIVyNn+6dtvzpOmaE6nuSnKovvcKzV87DcLEJH6eBf/u3c6zZ/Op/D3TTpBr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lZs/8UAAADdAAAADwAAAAAAAAAA&#10;AAAAAAChAgAAZHJzL2Rvd25yZXYueG1sUEsFBgAAAAAEAAQA+QAAAJMDAAAAAA==&#10;"/>
                      <v:shape id="Freeform 103" o:spid="_x0000_s1096" style="position:absolute;left:13608;top:6065;width:540;height:540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3Us8IA&#10;AADdAAAADwAAAGRycy9kb3ducmV2LnhtbERPTYvCMBC9C/6HMMLeNHVF0a5RVBCkN62416EZ22oz&#10;KUlWu//eCAt7m8f7nOW6M414kPO1ZQXjUQKCuLC65lLBOd8P5yB8QNbYWCYFv+Rhver3lphq++Qj&#10;PU6hFDGEfYoKqhDaVEpfVGTQj2xLHLmrdQZDhK6U2uEzhptGfibJTBqsOTZU2NKuouJ++jEKtlm2&#10;ncxrt7juNvryHQ632yXLlfoYdJsvEIG68C/+cx90nD9dzOD9TTxBr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zdSzwgAAAN0AAAAPAAAAAAAAAAAAAAAAAJgCAABkcnMvZG93&#10;bnJldi54bWxQSwUGAAAAAAQABAD1AAAAhwMAAAAA&#10;" path="m45,85r,l25,80,15,75,5,60,,45,5,25,15,15,25,5,45,,60,5,75,15r5,10l85,45,80,60,75,75,60,80,45,85xe" fillcolor="black" strokeweight=".25pt">
                        <v:path arrowok="t" o:connecttype="custom" o:connectlocs="18153866,34298890;18153866,34298890;10085481,32281308;6051289,30263726;2017096,24210981;0,18158236;0,18158236;2017096,10087909;6051289,6052745;10085481,2017582;18153866,0;18153866,0;24205154,2017582;30256443,6052745;32273539,10087909;34290635,18158236;34290635,18158236;32273539,24210981;30256443,30263726;24205154,32281308;18153866,34298890;18153866,34298890" o:connectangles="0,0,0,0,0,0,0,0,0,0,0,0,0,0,0,0,0,0,0,0,0,0"/>
                      </v:shape>
                      <v:shape id="Freeform 104" o:spid="_x0000_s1097" style="position:absolute;left:14148;top:6351;width:32;height:6;visibility:visible;mso-wrap-style:square;v-text-anchor:top" coordsize="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NinsIA&#10;AADdAAAADwAAAGRycy9kb3ducmV2LnhtbERPS4vCMBC+C/6HMIK3NVWsj2oUEdzuYQ++EI9DM7bF&#10;ZlKaqN1/v1lY8DYf33OW69ZU4kmNKy0rGA4iEMSZ1SXnCs6n3ccMhPPIGivLpOCHHKxX3c4SE21f&#10;fKDn0ecihLBLUEHhfZ1I6bKCDLqBrYkDd7ONQR9gk0vd4CuEm0qOomgiDZYcGgqsaVtQdj8+jAKK&#10;8/mYD/H3Di97vn4+UplOUqX6vXazAOGp9W/xv/tLh/nxfAp/34QT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M2KewgAAAN0AAAAPAAAAAAAAAAAAAAAAAJgCAABkcnMvZG93&#10;bnJldi54bWxQSwUGAAAAAAQABAD1AAAAhwMAAAAA&#10;" path="m,l5,,,xe" fillcolor="black" stroked="f">
                        <v:path arrowok="t" o:connecttype="custom" o:connectlocs="0,0;2032000,0;0,0" o:connectangles="0,0,0"/>
                      </v:shape>
                      <v:line id="Line 105" o:spid="_x0000_s1098" style="position:absolute;visibility:visible;mso-wrap-style:square" from="14148,6351" to="14180,6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w48scAAADdAAAADwAAAGRycy9kb3ducmV2LnhtbESPT0/DMAzF70j7DpEncWMp449YWTZN&#10;CCTEAakbB3azGq+p1jhdErry7fEBaTdb7/m9n5fr0XdqoJjawAZuZwUo4jrYlhsDX7u3mydQKSNb&#10;7AKTgV9KsF5NrpZY2nDmioZtbpSEcCrRgMu5L7VOtSOPaRZ6YtEOIXrMssZG24hnCfednhfFo/bY&#10;sjQ47OnFUX3c/ngDcZ/Td3W6+xjum9fT5zG6HR0qY66n4+YZVKYxX8z/1+9W8B8WgivfyAh69Q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bDjyxwAAAN0AAAAPAAAAAAAA&#10;AAAAAAAAAKECAABkcnMvZG93bnJldi54bWxQSwUGAAAAAAQABAD5AAAAlQMAAAAA&#10;" strokeweight=".25pt"/>
                      <v:line id="Line 106" o:spid="_x0000_s1099" style="position:absolute;visibility:visible;mso-wrap-style:square" from="4871,24263" to="25813,2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2P/n8QAAADdAAAADwAAAGRycy9kb3ducmV2LnhtbERPTWvCQBC9F/oflin0VjcVLRrdSGsR&#10;hB5KYi/ehuyYxGZnw+4ao7/eLQi9zeN9znI1mFb05HxjWcHrKAFBXFrdcKXgZ7d5mYHwAVlja5kU&#10;XMjDKnt8WGKq7Zlz6otQiRjCPkUFdQhdKqUvazLoR7YjjtzBOoMhQldJ7fAcw00rx0nyJg02HBtq&#10;7GhdU/lbnIyC2a7zn5f1fmO/3fGaf01ymuCHUs9Pw/sCRKAh/Ivv7q2O86fzOfx9E0+Q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Y/+fxAAAAN0AAAAPAAAAAAAAAAAA&#10;AAAAAKECAABkcnMvZG93bnJldi54bWxQSwUGAAAAAAQABAD5AAAAkgMAAAAA&#10;" strokeweight=".5pt"/>
                      <v:shape id="Freeform 107" o:spid="_x0000_s1100" style="position:absolute;left:25622;top:23977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JoUsUA&#10;AADdAAAADwAAAGRycy9kb3ducmV2LnhtbESP3WrCQBCF7wu+wzJC7+qm0gZJXaUookgp+PMAY3ZM&#10;QrOzYXfV6NN3Lgq9m8Oc78yZ6bx3rbpSiI1nA6+jDBRx6W3DlYHjYfUyARUTssXWMxm4U4T5bPA0&#10;xcL6G+/ouk+VkhCOBRqoU+oKrWNZk8M48h2x7M4+OEwiQ6VtwJuEu1aPsyzXDhuWCzV2tKip/Nlf&#10;nNSg89LeT29fj/XxcYr5O20DfRvzPOw/P0Al6tO/+Y/eWOHyTPrLNzKCn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YmhSxQAAAN0AAAAPAAAAAAAAAAAAAAAAAJgCAABkcnMv&#10;ZG93bnJldi54bWxQSwUGAAAAAAQABAD1AAAAigMAAAAA&#10;" path="m,90l165,45,,,,90xe" fillcolor="black" stroked="f">
                        <v:path arrowok="t" o:connecttype="custom" o:connectlocs="0,36267390;66549905,18133695;0,0;0,36267390" o:connectangles="0,0,0,0"/>
                      </v:shape>
                      <v:line id="Line 108" o:spid="_x0000_s1101" style="position:absolute;visibility:visible;mso-wrap-style:square" from="4871,13084" to="25813,13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nu+MQAAADd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Wkygd9v4gly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e74xAAAAN0AAAAPAAAAAAAAAAAA&#10;AAAAAKECAABkcnMvZG93bnJldi54bWxQSwUGAAAAAAQABAD5AAAAkgMAAAAA&#10;"/>
                      <v:line id="Line 109" o:spid="_x0000_s1102" style="position:absolute;visibility:visible;mso-wrap-style:square" from="4871,18673" to="25813,186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twj8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Wkyg9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e3CPxAAAAN0AAAAPAAAAAAAAAAAA&#10;AAAAAKECAABkcnMvZG93bnJldi54bWxQSwUGAAAAAAQABAD5AAAAkgMAAAAA&#10;"/>
                      <v:line id="Line 110" o:spid="_x0000_s1103" style="position:absolute;visibility:visible;mso-wrap-style:square" from="4966,1905" to="25876,19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fVFMQAAADd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Wkyg9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N9UUxAAAAN0AAAAPAAAAAAAAAAAA&#10;AAAAAKECAABkcnMvZG93bnJldi54bWxQSwUGAAAAAAQABAD5AAAAkgMAAAAA&#10;"/>
                      <v:line id="Line 111" o:spid="_x0000_s1104" style="position:absolute;visibility:visible;mso-wrap-style:square" from="4966,7494" to="25876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5NYMUAAADd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6avMH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t5NYMUAAADdAAAADwAAAAAAAAAA&#10;AAAAAAChAgAAZHJzL2Rvd25yZXYueG1sUEsFBgAAAAAEAAQA+QAAAJMDAAAAAA==&#10;"/>
                      <v:line id="Line 112" o:spid="_x0000_s1105" style="position:absolute;visibility:visible;mso-wrap-style:square" from="4871,24263" to="25813,2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Lo+8UAAADd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6avMH9m3iCn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ZLo+8UAAADdAAAADwAAAAAAAAAA&#10;AAAAAAChAgAAZHJzL2Rvd25yZXYueG1sUEsFBgAAAAAEAAQA+QAAAJMDAAAAAA==&#10;"/>
                      <v:line id="Line 113" o:spid="_x0000_s1106" style="position:absolute;flip:x;visibility:visible;mso-wrap-style:square" from="4109,24231" to="4617,2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sGc8UAAADd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5XD7Jp0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sGc8UAAADdAAAADwAAAAAAAAAA&#10;AAAAAAChAgAAZHJzL2Rvd25yZXYueG1sUEsFBgAAAAAEAAQA+QAAAJMDAAAAAA==&#10;"/>
                      <v:line id="Line 114" o:spid="_x0000_s1107" style="position:absolute;flip:x;visibility:visible;mso-wrap-style:square" from="3086,24231" to="3601,2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ej6MUAAADdAAAADwAAAGRycy9kb3ducmV2LnhtbERPTWsCMRC9C/6HMAUvpWYVsXZrFCkI&#10;HrxUZaW36Wa6WXYz2SZRt/++KRS8zeN9znLd21ZcyYfasYLJOANBXDpdc6XgdNw+LUCEiKyxdUwK&#10;fijAejUcLDHX7sbvdD3ESqQQDjkqMDF2uZShNGQxjF1HnLgv5y3GBH0ltcdbCretnGbZXFqsOTUY&#10;7OjNUNkcLlaBXOwfv/3mc9YUzfn8Yoqy6D72So0e+s0riEh9vIv/3Tud5s+zZ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ej6MUAAADdAAAADwAAAAAAAAAA&#10;AAAAAAChAgAAZHJzL2Rvd25yZXYueG1sUEsFBgAAAAAEAAQA+QAAAJMDAAAAAA==&#10;"/>
                      <v:line id="Line 115" o:spid="_x0000_s1108" style="position:absolute;flip:x;visibility:visible;mso-wrap-style:square" from="2070,24231" to="2578,2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/>
                      <v:line id="Line 116" o:spid="_x0000_s1109" style="position:absolute;flip:x;visibility:visible;mso-wrap-style:square" from="1054,24231" to="1562,2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SSA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mc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SSAcUAAADdAAAADwAAAAAAAAAA&#10;AAAAAAChAgAAZHJzL2Rvd25yZXYueG1sUEsFBgAAAAAEAAQA+QAAAJMDAAAAAA==&#10;"/>
                      <v:line id="Line 117" o:spid="_x0000_s1110" style="position:absolute;flip:x;visibility:visible;mso-wrap-style:square" from="483,24231" to="546,24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etQcgAAADdAAAADwAAAGRycy9kb3ducmV2LnhtbESPQUsDMRCF74L/IYzgRWy2IqVdm5Yi&#10;FDz0Yi1behs342bZzWRN0nb9985B8DbDe/PeN8v16Ht1oZjawAamkwIUcR1sy42Bw8f2cQ4qZWSL&#10;fWAy8EMJ1qvbmyWWNlz5nS773CgJ4VSiAZfzUGqdakce0yQMxKJ9hegxyxobbSNeJdz3+qkoZtpj&#10;y9LgcKBXR3W3P3sDer57+I6bz+eu6o7HhavqajjtjLm/GzcvoDKN+d/8d/1mBX82FX75Rkb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NetQcgAAADdAAAADwAAAAAA&#10;AAAAAAAAAAChAgAAZHJzL2Rvd25yZXYueG1sUEsFBgAAAAAEAAQA+QAAAJYDAAAAAA==&#10;"/>
                      <v:rect id="Rectangle 118" o:spid="_x0000_s1111" style="position:absolute;left:12497;top:25945;width:635;height: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SMV8QA&#10;AADdAAAADwAAAGRycy9kb3ducmV2LnhtbERPTWsCMRC9C/6HMEJvml1pRVejaKHgRajaQ72Nm3F3&#10;cTPZJqlu/fWNIHibx/uc2aI1tbiQ85VlBekgAUGcW11xoeBr/9Efg/ABWWNtmRT8kYfFvNuZYabt&#10;lbd02YVCxBD2GSooQ2gyKX1ekkE/sA1x5E7WGQwRukJqh9cYbmo5TJKRNFhxbCixofeS8vPu1yhY&#10;Tcarn89X3ty2xwMdvo/nt6FLlHrptcspiEBteIof7rWO80dpCvdv4gl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EjFfEAAAA3QAAAA8AAAAAAAAAAAAAAAAAmAIAAGRycy9k&#10;b3ducmV2LnhtbFBLBQYAAAAABAAEAPUAAACJAwAAAAA=&#10;" fillcolor="black" stroked="f"/>
                      <v:shape id="Freeform 119" o:spid="_x0000_s1112" style="position:absolute;left:13164;top:25406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rinMMA&#10;AADdAAAADwAAAGRycy9kb3ducmV2LnhtbERPS2vCQBC+C/6HZYTedJMUxaauIgUhvRRfBY9DdpoE&#10;s7MxuzXx37uC4G0+vucsVr2pxZVaV1lWEE8iEMS51RUXCo6HzXgOwnlkjbVlUnAjB6vlcLDAVNuO&#10;d3Td+0KEEHYpKii9b1IpXV6SQTexDXHg/mxr0AfYFlK32IVwU8skimbSYMWhocSGvkrKz/t/o+D0&#10;3nW/6+z79jE9bS9JlMf1T7ZR6m3Urz9BeOr9S/x0ZzrMn8UJPL4JJ8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rinMMAAADdAAAADwAAAAAAAAAAAAAAAACYAgAAZHJzL2Rv&#10;d25yZXYueG1sUEsFBgAAAAAEAAQA9QAAAIgDAAAAAA==&#10;" path="m,135r,l50,80,60,65r,-20l60,35,55,25,45,20,35,15,25,20,15,25,5,45,,40,5,25,15,10,30,5,40,,55,5r15,5l75,25r5,15l75,55,70,70,20,120r45,l80,120r5,-10l90,110,80,135,,135xe" fillcolor="black" stroked="f">
                        <v:path arrowok="t" o:connecttype="custom" o:connectlocs="0,54433470;0,54433470;20143964,32256871;20143964,32256871;24172757,26208708;24172757,18144490;24172757,18144490;24172757,14112381;22158360,10080272;22158360,10080272;18129568,8064218;14100775,6048163;14100775,6048163;10071982,8064218;6043189,10080272;6043189,10080272;2014396,18144490;0,16128436;0,16128436;2014396,10080272;6043189,4032109;6043189,4032109;12086378,2016054;16115171,0;16115171,0;22158360,2016054;28201549,4032109;28201549,4032109;30215946,10080272;32230342,16128436;32230342,16128436;30215946,22176599;28201549,28224762;28201549,28224762;8057586,48385307;26187153,48385307;26187153,48385307;32230342,48385307;32230342,48385307;34244739,44353198;36259135,44353198;32230342,54433470;0,54433470;0,54433470" o:connectangles="0,0,0,0,0,0,0,0,0,0,0,0,0,0,0,0,0,0,0,0,0,0,0,0,0,0,0,0,0,0,0,0,0,0,0,0,0,0,0,0,0,0,0,0"/>
                      </v:shape>
                      <v:shape id="Freeform 120" o:spid="_x0000_s1113" style="position:absolute;left:13862;top:26136;width:127;height:159;visibility:visible;mso-wrap-style:square;v-text-anchor:top" coordsize="2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bIs8MA&#10;AADdAAAADwAAAGRycy9kb3ducmV2LnhtbERPTWsCMRC9F/wPYQQvRbNrQepqFCkUeilUrXgdNuNm&#10;cTPZJtFd/30jCN7m8T5nue5tI67kQ+1YQT7JQBCXTtdcKfjdf47fQYSIrLFxTApuFGC9GrwssdCu&#10;4y1dd7ESKYRDgQpMjG0hZSgNWQwT1xIn7uS8xZigr6T22KVw28hpls2kxZpTg8GWPgyV593FKuDv&#10;v+5YGb//ubQnPmbzw+stb5QaDfvNAkSkPj7FD/eXTvNn+Rvcv0kn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xbIs8MAAADdAAAADwAAAAAAAAAAAAAAAACYAgAAZHJzL2Rv&#10;d25yZXYueG1sUEsFBgAAAAAEAAQA9QAAAIgDAAAAAA==&#10;" path="m,20r,l,15,,5,10,r5,5l20,15r-5,5l10,25,,20xe" fillcolor="black" stroked="f">
                        <v:path arrowok="t" o:connecttype="custom" o:connectlocs="0,8079232;0,8079232;0,6059424;0,6059424;0,2019808;0,2019808;4032250,0;4032250,0;6048375,2019808;6048375,2019808;8064500,6059424;8064500,6059424;6048375,8079232;6048375,8079232;4032250,10099040;4032250,10099040;0,8079232;0,8079232" o:connectangles="0,0,0,0,0,0,0,0,0,0,0,0,0,0,0,0,0,0"/>
                      </v:shape>
                      <v:shape id="Freeform 121" o:spid="_x0000_s1114" style="position:absolute;left:14116;top:25406;width:508;height:889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xK0sMA&#10;AADdAAAADwAAAGRycy9kb3ducmV2LnhtbERPS4vCMBC+C/6HMMJeRFMf1FKNsi4KexF31Yu3oRnb&#10;YjMpTVbrvzcLgrf5+J6zWLWmEjdqXGlZwWgYgSDOrC45V3A6bgcJCOeRNVaWScGDHKyW3c4CU23v&#10;/Eu3g89FCGGXooLC+zqV0mUFGXRDWxMH7mIbgz7AJpe6wXsIN5UcR1EsDZYcGgqs6aug7Hr4Mwr6&#10;ifvB83jH6/XMYLKd2P0ms0p99NrPOQhPrX+LX+5vHebHoyn8fxNOk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xK0sMAAADdAAAADwAAAAAAAAAAAAAAAACYAgAAZHJzL2Rv&#10;d25yZXYueG1sUEsFBgAAAAAEAAQA9QAAAIgDAAAAAA==&#10;" path="m25,125r,l40,130r10,l60,120r5,-10l65,95r,-10l60,75,50,65,40,60,10,55r-5,l10,50,30,5r40,l75,5,80,,75,20r-5,l30,20,20,35r25,5l65,55,75,70r5,20l75,110,65,125,50,135r-25,5l10,135r-5,l,125r5,-5l10,120r15,5xe" fillcolor="black" stroked="f">
                        <v:path arrowok="t" o:connecttype="custom" o:connectlocs="10080823,50415598;16129318,52432222;24193976,48398974;26210141,44365726;26210141,38315855;24193976,30249359;16129318,24199487;4032329,22182863;4032329,22182863;2016165,22182863;4032329,20166239;4032329,20166239;28226306,2016624;30242470,2016624;32258635,0;30242470,8066496;28226306,8066496;28226306,8066496;8064659,14116368;18145482,16132991;26210141,22182863;30242470,28232735;32258635,36299231;30242470,44365726;26210141,50415598;10080823,56465470;4032329,54448846;2016165,54448846;0,50415598;2016165,48398974;4032329,48398974;10080823,50415598" o:connectangles="0,0,0,0,0,0,0,0,0,0,0,0,0,0,0,0,0,0,0,0,0,0,0,0,0,0,0,0,0,0,0,0"/>
                      </v:shape>
                      <v:line id="Line 122" o:spid="_x0000_s1115" style="position:absolute;flip:y;visibility:visible;mso-wrap-style:square" from="13831,23849" to="13837,24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49FsAAAADdAAAADwAAAGRycy9kb3ducmV2LnhtbERPS4vCMBC+C/sfwgh707SCD6pRZMFl&#10;TytWL96GZmyDzaQkUbv/fiMI3ubje85q09tW3MkH41hBPs5AEFdOG64VnI670QJEiMgaW8ek4I8C&#10;bNYfgxUW2j34QPcy1iKFcChQQRNjV0gZqoYshrHriBN3cd5iTNDXUnt8pHDbykmWzaRFw6mhwY6+&#10;Gqqu5c0q+A62IofGhX66L/ObP/+a+Vmpz2G/XYKI1Me3+OX+0Wn+LJ/C85t0glz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xePRbAAAAA3QAAAA8AAAAAAAAAAAAAAAAA&#10;oQIAAGRycy9kb3ducmV2LnhtbFBLBQYAAAAABAAEAPkAAACOAwAAAAA=&#10;" strokeweight=".5pt"/>
                      <v:shape id="Freeform 123" o:spid="_x0000_s1116" style="position:absolute;left:13545;top:22833;width:540;height:540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u2lcEA&#10;AADdAAAADwAAAGRycy9kb3ducmV2LnhtbERPTYvCMBC9L/gfwgje1lSFotUoKixIb6ui16EZ22oz&#10;KUlW6783C4K3ebzPWaw604g7OV9bVjAaJiCIC6trLhUcDz/fUxA+IGtsLJOCJ3lYLXtfC8y0ffAv&#10;3fehFDGEfYYKqhDaTEpfVGTQD21LHLmLdQZDhK6U2uEjhptGjpMklQZrjg0VtrStqLjt/4yCTZ5v&#10;JtPazS7btT6dw+56PeUHpQb9bj0HEagLH/HbvdNxfjpK4f+beIJ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7tpXBAAAA3QAAAA8AAAAAAAAAAAAAAAAAmAIAAGRycy9kb3du&#10;cmV2LnhtbFBLBQYAAAAABAAEAPUAAACGAwAAAAA=&#10;" path="m40,85r,l25,80,10,70,5,60,,40,5,25,10,10,25,,40,,60,,70,10,80,25r5,15l80,60,70,70,60,80,40,85xe" fillcolor="black" strokeweight=".25pt">
                        <v:path arrowok="t" o:connecttype="custom" o:connectlocs="16136769,34298890;16136769,34298890;10085481,32281308;4034192,28246145;2017096,24210981;0,16140654;0,16140654;2017096,10087909;4034192,4035164;10085481,0;16136769,0;16136769,0;24205154,0;28239346,4035164;32273539,10087909;34290635,16140654;34290635,16140654;32273539,24210981;28239346,28246145;24205154,32281308;16136769,34298890;16136769,34298890" o:connectangles="0,0,0,0,0,0,0,0,0,0,0,0,0,0,0,0,0,0,0,0,0,0"/>
                      </v:shape>
                      <v:shape id="Freeform 124" o:spid="_x0000_s1117" style="position:absolute;left:14085;top:23087;width:31;height:6;visibility:visible;mso-wrap-style:square;v-text-anchor:top" coordsize="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UAuMQA&#10;AADdAAAADwAAAGRycy9kb3ducmV2LnhtbERPTWvCQBC9F/wPyxR6qxtLE2t0DVKI6aEHtSIeh+yY&#10;hGZnQ3Y18d93C4Xe5vE+Z5WNphU36l1jWcFsGoEgLq1uuFJw/Mqf30A4j6yxtUwK7uQgW08eVphq&#10;O/CebgdfiRDCLkUFtfddKqUrazLoprYjDtzF9gZ9gH0ldY9DCDetfImiRBpsODTU2NF7TeX34WoU&#10;UFwtXnkff+Z42vF5ey1kkRRKPT2OmyUIT6P/F/+5P3SYn8zm8PtNOEG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FALjEAAAA3QAAAA8AAAAAAAAAAAAAAAAAmAIAAGRycy9k&#10;b3ducmV2LnhtbFBLBQYAAAAABAAEAPUAAACJAwAAAAA=&#10;" path="m,l5,,,xe" fillcolor="black" stroked="f">
                        <v:path arrowok="t" o:connecttype="custom" o:connectlocs="0,0;1968500,0;0,0" o:connectangles="0,0,0"/>
                      </v:shape>
                      <v:line id="Line 125" o:spid="_x0000_s1118" style="position:absolute;visibility:visible;mso-wrap-style:square" from="14085,23087" to="14116,230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ppa1MYAAADdAAAADwAAAGRycy9kb3ducmV2LnhtbESPQWvDMAyF74P9B6PCbqvTdZSS1S1l&#10;bFB2GKTtobuJWI1DYzm1vTT799NhsJvEe3rv02oz+k4NFFMb2MBsWoAiroNtuTFwPLw/LkGljGyx&#10;C0wGfijBZn1/t8LShhtXNOxzoySEU4kGXM59qXWqHXlM09ATi3YO0WOWNTbaRrxJuO/0U1EstMeW&#10;pcFhT6+O6sv+2xuIXzmdquv8Y3hu3q6fl+gOdK6MeZiM2xdQmcb8b/673lnBX8wEV76REfT6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aaWtTGAAAA3QAAAA8AAAAAAAAA&#10;AAAAAAAAoQIAAGRycy9kb3ducmV2LnhtbFBLBQYAAAAABAAEAPkAAACUAwAAAAA=&#10;" strokeweight=".25pt"/>
                      <v:shape id="Freeform 126" o:spid="_x0000_s1119" style="position:absolute;left:13545;top:11654;width:540;height:541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xlisMA&#10;AADdAAAADwAAAGRycy9kb3ducmV2LnhtbERPTWvCQBC9F/wPywi91U08SE1dRQJCKEFo6qHehuyY&#10;RLOzYXdr0n/vFgq9zeN9zmY3mV7cyfnOsoJ0kYAgrq3uuFFw+jy8vILwAVljb5kU/JCH3Xb2tMFM&#10;25E/6F6FRsQQ9hkqaEMYMil93ZJBv7ADceQu1hkMEbpGaodjDDe9XCbJShrsODa0OFDeUn2rvo2C&#10;a93L9/w8JEV1LF259oU+yy+lnufT/g1EoCn8i//chY7zV+kafr+JJ8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xlisMAAADdAAAADwAAAAAAAAAAAAAAAACYAgAAZHJzL2Rv&#10;d25yZXYueG1sUEsFBgAAAAAEAAQA9QAAAIgDAAAAAA==&#10;" path="m40,85r,l25,80,10,70,5,60,,40,5,25,10,10,25,,40,,60,,70,10,80,25r5,15l80,60,70,70,60,80,40,85xe">
                        <v:path arrowok="t" o:connecttype="custom" o:connectlocs="16136769,34298890;16136769,34298890;10085481,32281308;4034192,28246145;2017096,24210981;0,16140654;0,16140654;2017096,10087909;4034192,4035164;10085481,0;16136769,0;16136769,0;24205154,0;28239346,4035164;32273539,10087909;34290635,16140654;34290635,16140654;32273539,24210981;28239346,28246145;24205154,32281308;16136769,34298890;16136769,34298890" o:connectangles="0,0,0,0,0,0,0,0,0,0,0,0,0,0,0,0,0,0,0,0,0,0"/>
                      </v:shape>
                      <v:shape id="Freeform 127" o:spid="_x0000_s1120" style="position:absolute;left:14085;top:11908;width:31;height:6;visibility:visible;mso-wrap-style:square;v-text-anchor:top" coordsize="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9SVsYA&#10;AADdAAAADwAAAGRycy9kb3ducmV2LnhtbESPzWrCQBDH7wXfYRnBW934gWjqKlpa0EMFtQ8wzU6T&#10;YHY2ZFcT+/TOQehthvl//Ga57lylbtSE0rOB0TABRZx5W3Ju4Pv8+ToHFSKyxcozGbhTgPWq97LE&#10;1PqWj3Q7xVxJCIcUDRQx1qnWISvIYRj6mlhuv75xGGVtcm0bbCXcVXqcJDPtsGRpKLCm94Kyy+nq&#10;pOQwbSdfYbpf7P4+rj+j/fa+OXfGDPrd5g1UpC7+i5/unRX82Vj45RsZQa8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x9SVsYAAADdAAAADwAAAAAAAAAAAAAAAACYAgAAZHJz&#10;L2Rvd25yZXYueG1sUEsFBgAAAAAEAAQA9QAAAIsDAAAAAA==&#10;" path="m,l5,,,xe" stroked="f">
                        <v:path arrowok="t" o:connecttype="custom" o:connectlocs="0,0;1968500,0;0,0" o:connectangles="0,0,0"/>
                      </v:shape>
                      <v:line id="Line 128" o:spid="_x0000_s1121" style="position:absolute;visibility:visible;mso-wrap-style:square" from="14085,11908" to="14116,11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yymM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k/HI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RyymMUAAADdAAAADwAAAAAAAAAA&#10;AAAAAAChAgAAZHJzL2Rvd25yZXYueG1sUEsFBgAAAAAEAAQA+QAAAJMDAAAAAA==&#10;"/>
                      <v:shape id="Freeform 129" o:spid="_x0000_s1122" style="position:absolute;left:13608;top:476;width:540;height:540;visibility:visible;mso-wrap-style:square;v-text-anchor:top" coordsize="8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Q9RsIA&#10;AADdAAAADwAAAGRycy9kb3ducmV2LnhtbERPTYvCMBC9C/sfwizsTVN7EO0aRYSFsohg9aC3oZlt&#10;q82kJFmt/94Igrd5vM+ZL3vTiis531hWMB4lIIhLqxuuFBz2P8MpCB+QNbaWScGdPCwXH4M5Ztre&#10;eEfXIlQihrDPUEEdQpdJ6cuaDPqR7Ygj92edwRChq6R2eIvhppVpkkykwYZjQ40drWsqL8W/UXAu&#10;W/m7PnVJXmw3bjPzuT7Jo1Jfn/3qG0SgPrzFL3eu4/xJmsLzm3iC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ND1GwgAAAN0AAAAPAAAAAAAAAAAAAAAAAJgCAABkcnMvZG93&#10;bnJldi54bWxQSwUGAAAAAAQABAD1AAAAhwMAAAAA&#10;" path="m45,85r,l25,80,15,70,5,60,,40,5,25,15,10,25,5,45,,60,5r15,5l80,25r5,15l80,60,75,70,60,80,45,85xe">
                        <v:path arrowok="t" o:connecttype="custom" o:connectlocs="18153866,34298890;18153866,34298890;10085481,32281308;6051289,28246145;2017096,24210981;0,16140654;0,16140654;2017096,10087909;6051289,4035164;10085481,2017582;18153866,0;18153866,0;24205154,2017582;30256443,4035164;32273539,10087909;34290635,16140654;34290635,16140654;32273539,24210981;30256443,28246145;24205154,32281308;18153866,34298890;18153866,34298890" o:connectangles="0,0,0,0,0,0,0,0,0,0,0,0,0,0,0,0,0,0,0,0,0,0"/>
                      </v:shape>
                      <v:shape id="Freeform 130" o:spid="_x0000_s1123" style="position:absolute;left:14148;top:730;width:32;height:6;visibility:visible;mso-wrap-style:square;v-text-anchor:top" coordsize="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3MIccA&#10;AADdAAAADwAAAGRycy9kb3ducmV2LnhtbESP0WrCQBBF3wv+wzKCb3UTE6RNXSWWCvpgoeoHjNlp&#10;EszOhuxqYr++KxT6NsO9c8+dxWowjbhR52rLCuJpBIK4sLrmUsHpuHl+AeE8ssbGMim4k4PVcvS0&#10;wEzbnr/odvClCCHsMlRQed9mUrqiIoNualvioH3bzqAPa1dK3WEfwk0jZ1E0lwZrDoQKW3qvqLgc&#10;riZAPtM+2bt097r9+bie4936nh8HpSbjIX8D4Wnw/+a/660O9eezBB7fhBHk8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NzCHHAAAA3QAAAA8AAAAAAAAAAAAAAAAAmAIAAGRy&#10;cy9kb3ducmV2LnhtbFBLBQYAAAAABAAEAPUAAACMAwAAAAA=&#10;" path="m,l5,,,xe" stroked="f">
                        <v:path arrowok="t" o:connecttype="custom" o:connectlocs="0,0;2032000,0;0,0" o:connectangles="0,0,0"/>
                      </v:shape>
                      <v:line id="Line 131" o:spid="_x0000_s1124" style="position:absolute;visibility:visible;mso-wrap-style:square" from="14148,730" to="14180,7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sRAMUAAADdAAAADwAAAGRycy9kb3ducmV2LnhtbERPTWvCQBC9F/wPywje6qZaQomuIpaC&#10;eijVFvQ4ZsckNTsbdtck/ffdgtDbPN7nzJe9qUVLzleWFTyNExDEudUVFwq+Pt8eX0D4gKyxtkwK&#10;fsjDcjF4mGOmbcd7ag+hEDGEfYYKyhCaTEqfl2TQj21DHLmLdQZDhK6Q2mEXw00tJ0mSSoMVx4YS&#10;G1qXlF8PN6PgffqRtqvtbtMft+k5f92fT9+dU2o07FczEIH68C++uzc6zk8nz/D3TTxB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WsRAMUAAADdAAAADwAAAAAAAAAA&#10;AAAAAAChAgAAZHJzL2Rvd25yZXYueG1sUEsFBgAAAAAEAAQA+QAAAJMDAAAAAA==&#10;"/>
                      <w10:wrap anchorx="page"/>
                      <w10:anchorlock/>
                    </v:group>
                  </w:pict>
                </mc:Fallback>
              </mc:AlternateContent>
            </w:r>
          </w:p>
        </w:tc>
      </w:tr>
      <w:tr w:rsidR="000D7117" w:rsidRPr="00035941" w14:paraId="2555926B" w14:textId="77777777" w:rsidTr="0012495E">
        <w:trPr>
          <w:trHeight w:val="991"/>
        </w:trPr>
        <w:tc>
          <w:tcPr>
            <w:tcW w:w="683" w:type="dxa"/>
          </w:tcPr>
          <w:p w14:paraId="22B592C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7.</w:t>
            </w:r>
          </w:p>
        </w:tc>
        <w:tc>
          <w:tcPr>
            <w:tcW w:w="7479" w:type="dxa"/>
          </w:tcPr>
          <w:p w14:paraId="2ACD6983" w14:textId="77777777" w:rsidR="000D7117" w:rsidRPr="00035941" w:rsidRDefault="000D7117" w:rsidP="0012495E">
            <w:pPr>
              <w:pStyle w:val="Sargel1"/>
              <w:spacing w:after="170"/>
              <w:rPr>
                <w:rStyle w:val="DavidMFbold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פִּתְרוּ את האי-שוויון והציגו את דרך הפתרון.</w:t>
            </w:r>
            <w:r w:rsidRPr="00035941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sz w:val="24"/>
                <w:szCs w:val="24"/>
              </w:rPr>
              <w:object w:dxaOrig="999" w:dyaOrig="639" w14:anchorId="46C8AA65">
                <v:shape id="_x0000_i1054" type="#_x0000_t75" style="width:49.5pt;height:32pt" o:ole="">
                  <v:imagedata r:id="rId92" o:title=""/>
                </v:shape>
                <o:OLEObject Type="Embed" ProgID="Equation.3" ShapeID="_x0000_i1054" DrawAspect="Content" ObjectID="_1625748318" r:id="rId93"/>
              </w:object>
            </w:r>
            <w:r w:rsidRPr="00035941">
              <w:rPr>
                <w:sz w:val="24"/>
                <w:szCs w:val="24"/>
                <w:rtl/>
              </w:rPr>
              <w:t xml:space="preserve"> </w:t>
            </w:r>
          </w:p>
        </w:tc>
      </w:tr>
      <w:tr w:rsidR="000D7117" w:rsidRPr="00035941" w14:paraId="701AB7D4" w14:textId="77777777" w:rsidTr="0012495E">
        <w:trPr>
          <w:trHeight w:val="991"/>
        </w:trPr>
        <w:tc>
          <w:tcPr>
            <w:tcW w:w="683" w:type="dxa"/>
          </w:tcPr>
          <w:p w14:paraId="5EDEE5D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8.</w:t>
            </w:r>
          </w:p>
        </w:tc>
        <w:tc>
          <w:tcPr>
            <w:tcW w:w="7479" w:type="dxa"/>
          </w:tcPr>
          <w:p w14:paraId="28235FB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פִּתְרוּ את המשוואה והציגו את דרך הפתרון.</w:t>
            </w:r>
            <w:r w:rsidRPr="00035941">
              <w:rPr>
                <w:sz w:val="24"/>
                <w:szCs w:val="24"/>
                <w:rtl/>
              </w:rPr>
              <w:t xml:space="preserve"> </w:t>
            </w:r>
            <w:r w:rsidRPr="00035941">
              <w:rPr>
                <w:sz w:val="24"/>
                <w:szCs w:val="24"/>
              </w:rPr>
              <w:object w:dxaOrig="1140" w:dyaOrig="639" w14:anchorId="1B3DBB6B">
                <v:shape id="_x0000_i1055" type="#_x0000_t75" style="width:57pt;height:32pt" o:ole="">
                  <v:imagedata r:id="rId94" o:title=""/>
                </v:shape>
                <o:OLEObject Type="Embed" ProgID="Equation.3" ShapeID="_x0000_i1055" DrawAspect="Content" ObjectID="_1625748319" r:id="rId95"/>
              </w:object>
            </w:r>
          </w:p>
        </w:tc>
      </w:tr>
      <w:tr w:rsidR="000D7117" w:rsidRPr="00035941" w14:paraId="7C86B61A" w14:textId="77777777" w:rsidTr="0012495E">
        <w:trPr>
          <w:trHeight w:val="991"/>
        </w:trPr>
        <w:tc>
          <w:tcPr>
            <w:tcW w:w="683" w:type="dxa"/>
          </w:tcPr>
          <w:p w14:paraId="4C0B388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9.</w:t>
            </w:r>
          </w:p>
        </w:tc>
        <w:tc>
          <w:tcPr>
            <w:tcW w:w="7479" w:type="dxa"/>
          </w:tcPr>
          <w:p w14:paraId="6583635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0" w:firstLine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קבוצה של מטיילים יצאה לטיול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9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טיילים, שהם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15%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כלל המטיילים בקבוצה, שכחו להביא כובע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כמה מטיילים יצאו לטיול?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הציגו את דרך הפתרון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 בקבוצת המטיילים היו מבוגרים וילדי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מספר הילדים בקבוצה היה גדול ב-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2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מספר המבוגרי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כמה ילדים היו בקבוצה?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הציגו את דרך הפתרון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</w:tc>
      </w:tr>
      <w:tr w:rsidR="000D7117" w:rsidRPr="00035941" w14:paraId="231EE7B3" w14:textId="77777777" w:rsidTr="0012495E">
        <w:trPr>
          <w:trHeight w:val="991"/>
        </w:trPr>
        <w:tc>
          <w:tcPr>
            <w:tcW w:w="683" w:type="dxa"/>
          </w:tcPr>
          <w:p w14:paraId="5704F7C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60.</w:t>
            </w:r>
          </w:p>
        </w:tc>
        <w:tc>
          <w:tcPr>
            <w:tcW w:w="7479" w:type="dxa"/>
          </w:tcPr>
          <w:p w14:paraId="74A39D7B" w14:textId="77777777" w:rsidR="000D7117" w:rsidRPr="00035941" w:rsidRDefault="000D7117" w:rsidP="0012495E">
            <w:pPr>
              <w:pStyle w:val="Sargel1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אורך הדרך ממטולה לאילת הוא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8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ק"מ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משאית יצאה ממטולה לאיל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ובאותו הזמן בדיוק יצאה מונית מאילת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למטולה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ני כלי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-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הרכב נסעו באותה הדרך ובמהירות קבועה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הם נפגשו כעבור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שעו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מהירות המונית הייתה גדולה פי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ממהירות המשאי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חשבו את מהירות המשאית ואת מהירות המוני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. </w:t>
            </w:r>
          </w:p>
          <w:p w14:paraId="43DD7D5B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w w:val="98"/>
                <w:sz w:val="24"/>
                <w:szCs w:val="24"/>
                <w:rtl/>
              </w:rPr>
            </w:pP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הציגו את דרך הפתרון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7A5EAF9D" w14:textId="77777777" w:rsidTr="0012495E">
        <w:trPr>
          <w:trHeight w:val="991"/>
        </w:trPr>
        <w:tc>
          <w:tcPr>
            <w:tcW w:w="683" w:type="dxa"/>
          </w:tcPr>
          <w:p w14:paraId="73AB771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1.</w:t>
            </w:r>
          </w:p>
        </w:tc>
        <w:tc>
          <w:tcPr>
            <w:tcW w:w="7479" w:type="dxa"/>
          </w:tcPr>
          <w:p w14:paraId="1405C9D7" w14:textId="77777777" w:rsidR="000D7117" w:rsidRPr="00035941" w:rsidRDefault="000D7117" w:rsidP="0012495E">
            <w:pPr>
              <w:pStyle w:val="Sargel1"/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סכום הגילים של אב ובנו הוא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6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3D1CEE09" w14:textId="77777777" w:rsidR="000D7117" w:rsidRPr="00035941" w:rsidRDefault="000D7117" w:rsidP="0012495E">
            <w:pPr>
              <w:pStyle w:val="Sargel1"/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היחס בין גילו של הבן לגילו של האב הוא: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1:5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 xml:space="preserve"> </w:t>
            </w:r>
          </w:p>
          <w:p w14:paraId="19E49A33" w14:textId="77777777" w:rsidR="000D7117" w:rsidRPr="00035941" w:rsidRDefault="000D7117" w:rsidP="0012495E">
            <w:pPr>
              <w:pStyle w:val="Sargel1"/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ה היה גילו של הבן </w:t>
            </w:r>
            <w:r w:rsidRPr="00035941">
              <w:rPr>
                <w:rStyle w:val="DavidMfbold0"/>
                <w:rFonts w:asciiTheme="minorBidi" w:hAnsiTheme="minorBidi" w:cs="Times New Roman"/>
                <w:sz w:val="24"/>
                <w:szCs w:val="24"/>
                <w:rtl/>
              </w:rPr>
              <w:t>לפני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נים?</w:t>
            </w:r>
          </w:p>
          <w:p w14:paraId="71FC6294" w14:textId="77777777" w:rsidR="000D7117" w:rsidRPr="00035941" w:rsidRDefault="000D7117" w:rsidP="0012495E">
            <w:pPr>
              <w:pStyle w:val="Sargel1"/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ציגו את דרך הפתרון.</w:t>
            </w:r>
          </w:p>
        </w:tc>
      </w:tr>
      <w:tr w:rsidR="000D7117" w:rsidRPr="00035941" w14:paraId="58084E61" w14:textId="77777777" w:rsidTr="0012495E">
        <w:trPr>
          <w:trHeight w:val="991"/>
        </w:trPr>
        <w:tc>
          <w:tcPr>
            <w:tcW w:w="683" w:type="dxa"/>
          </w:tcPr>
          <w:p w14:paraId="1D8410F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2.</w:t>
            </w:r>
          </w:p>
        </w:tc>
        <w:tc>
          <w:tcPr>
            <w:tcW w:w="7479" w:type="dxa"/>
          </w:tcPr>
          <w:p w14:paraId="6E8AF7F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ורה הציגה לתלמידים את הבעיה שלפניכם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אלעד נכנס לחנות ספורט כדי לקנות כדורי-רגל ומחבטי טניס למועדון השכונתי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בחנות היו כדורי-רגל מסוג אחד בלבד ומחבטי טניס מסוג אחד בלבד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אם יקנה אלעד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3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כדורי-רגל ו-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 xml:space="preserve">3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חבטי טניס, הוא ישלם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255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אם יקנה אלעד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3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כדורי-רגל ומחבט טניס אחד, הוא ישלם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155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.</w:t>
            </w:r>
          </w:p>
          <w:p w14:paraId="6456C532" w14:textId="77777777" w:rsidR="000D7117" w:rsidRPr="00035941" w:rsidRDefault="000D7117" w:rsidP="0012495E">
            <w:pPr>
              <w:pStyle w:val="Sargel2"/>
              <w:numPr>
                <w:ilvl w:val="0"/>
                <w:numId w:val="1"/>
              </w:numPr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הו מחירו של מחבט טניס ומהו מחירו של כדור-רגל?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הציגו את דרך הפתרון.</w:t>
            </w:r>
          </w:p>
          <w:p w14:paraId="6FD7F7B0" w14:textId="77777777" w:rsidR="000D7117" w:rsidRPr="00035941" w:rsidRDefault="000D7117" w:rsidP="0012495E">
            <w:pPr>
              <w:pStyle w:val="Sargel2"/>
              <w:numPr>
                <w:ilvl w:val="0"/>
                <w:numId w:val="1"/>
              </w:numPr>
              <w:spacing w:before="170" w:after="170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אפרת טענה: "בעזרת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חישוב אחד בלבד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אפשר להסיק מנתוני השאלה את מחירם של שני מחבטי טניס".</w:t>
            </w:r>
            <w:r w:rsidRPr="00035941">
              <w:rPr>
                <w:rStyle w:val="DavidMFRegular"/>
                <w:rFonts w:asciiTheme="minorBidi" w:hAnsiTheme="minorBidi" w:cs="David" w:hint="cs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הסבירו את דרך החשיבה של אפר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. </w:t>
            </w:r>
          </w:p>
          <w:p w14:paraId="4B4603B0" w14:textId="77777777" w:rsidR="000D7117" w:rsidRPr="00035941" w:rsidRDefault="000D7117" w:rsidP="0012495E">
            <w:pPr>
              <w:pStyle w:val="Sargel1"/>
              <w:spacing w:before="0" w:after="0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</w:p>
        </w:tc>
      </w:tr>
      <w:tr w:rsidR="000D7117" w:rsidRPr="00035941" w14:paraId="0BED4100" w14:textId="77777777" w:rsidTr="0012495E">
        <w:trPr>
          <w:trHeight w:val="991"/>
        </w:trPr>
        <w:tc>
          <w:tcPr>
            <w:tcW w:w="683" w:type="dxa"/>
          </w:tcPr>
          <w:p w14:paraId="51B3B81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3.</w:t>
            </w:r>
          </w:p>
        </w:tc>
        <w:tc>
          <w:tcPr>
            <w:tcW w:w="7479" w:type="dxa"/>
          </w:tcPr>
          <w:p w14:paraId="76AAA79E" w14:textId="77777777" w:rsidR="000D7117" w:rsidRPr="00035941" w:rsidRDefault="000D7117" w:rsidP="0012495E">
            <w:pPr>
              <w:pStyle w:val="Sargel1"/>
              <w:spacing w:after="17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פִּתְרוּ את המשוואה שלפניכם.     </w:t>
            </w:r>
            <w:r w:rsidRPr="00035941">
              <w:rPr>
                <w:rFonts w:asciiTheme="minorBidi" w:hAnsiTheme="minorBidi"/>
                <w:sz w:val="24"/>
                <w:szCs w:val="24"/>
              </w:rPr>
              <w:object w:dxaOrig="1700" w:dyaOrig="660" w14:anchorId="2A4BC07A">
                <v:shape id="_x0000_i1056" type="#_x0000_t75" style="width:85.5pt;height:32pt" o:ole="">
                  <v:imagedata r:id="rId96" o:title=""/>
                </v:shape>
                <o:OLEObject Type="Embed" ProgID="Equation.3" ShapeID="_x0000_i1056" DrawAspect="Content" ObjectID="_1625748320" r:id="rId97"/>
              </w:objec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ציגו את דרך הפתרון:</w:t>
            </w:r>
          </w:p>
        </w:tc>
      </w:tr>
      <w:tr w:rsidR="000D7117" w:rsidRPr="00035941" w14:paraId="04169932" w14:textId="77777777" w:rsidTr="0012495E">
        <w:trPr>
          <w:trHeight w:val="991"/>
        </w:trPr>
        <w:tc>
          <w:tcPr>
            <w:tcW w:w="683" w:type="dxa"/>
          </w:tcPr>
          <w:p w14:paraId="27E3665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4.</w:t>
            </w:r>
          </w:p>
        </w:tc>
        <w:tc>
          <w:tcPr>
            <w:tcW w:w="7479" w:type="dxa"/>
          </w:tcPr>
          <w:p w14:paraId="59DA843A" w14:textId="77777777" w:rsidR="000D7117" w:rsidRPr="00035941" w:rsidRDefault="000D7117" w:rsidP="0012495E">
            <w:pPr>
              <w:spacing w:line="360" w:lineRule="auto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על מדף ספרים נמצאים ספרים בשלוש שפות: עברית, אנגלית וערבית..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noProof/>
                <w:position w:val="-24"/>
                <w:sz w:val="24"/>
                <w:szCs w:val="24"/>
              </w:rPr>
              <w:object w:dxaOrig="240" w:dyaOrig="620" w14:anchorId="3723E289">
                <v:shape id="_x0000_i1057" type="#_x0000_t75" style="width:12pt;height:31.5pt" o:ole="">
                  <v:imagedata r:id="rId98" o:title=""/>
                </v:shape>
                <o:OLEObject Type="Embed" ProgID="Equation.3" ShapeID="_x0000_i1057" DrawAspect="Content" ObjectID="_1625748321" r:id="rId99"/>
              </w:objec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מהספרים בעברית </w:t>
            </w:r>
            <w:r w:rsidRPr="00035941">
              <w:rPr>
                <w:rFonts w:ascii="Arial" w:hAnsi="Arial" w:cs="David"/>
                <w:noProof/>
                <w:position w:val="-24"/>
                <w:sz w:val="24"/>
                <w:szCs w:val="24"/>
              </w:rPr>
              <w:object w:dxaOrig="240" w:dyaOrig="620" w14:anchorId="76B66FEB">
                <v:shape id="_x0000_i1058" type="#_x0000_t75" style="width:12pt;height:31.5pt" o:ole="">
                  <v:imagedata r:id="rId100" o:title=""/>
                </v:shape>
                <o:OLEObject Type="Embed" ProgID="Equation.3" ShapeID="_x0000_i1058" DrawAspect="Content" ObjectID="_1625748322" r:id="rId101"/>
              </w:object>
            </w: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 xml:space="preserve"> מהספרים באנגלית ו-</w: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8 ספרים בערבית.   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כמה ספרים נמצאים על המדף?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הציגו את דרך הפתרון.</w:t>
            </w:r>
          </w:p>
          <w:p w14:paraId="2F0F96BD" w14:textId="77777777" w:rsidR="000D7117" w:rsidRPr="00035941" w:rsidRDefault="000D7117" w:rsidP="0012495E">
            <w:pPr>
              <w:spacing w:line="360" w:lineRule="auto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</w:tc>
      </w:tr>
      <w:tr w:rsidR="000D7117" w:rsidRPr="00035941" w14:paraId="2A526AC7" w14:textId="77777777" w:rsidTr="0012495E">
        <w:trPr>
          <w:trHeight w:val="991"/>
        </w:trPr>
        <w:tc>
          <w:tcPr>
            <w:tcW w:w="683" w:type="dxa"/>
          </w:tcPr>
          <w:p w14:paraId="71FFC00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5.</w:t>
            </w:r>
          </w:p>
        </w:tc>
        <w:tc>
          <w:tcPr>
            <w:tcW w:w="7479" w:type="dxa"/>
          </w:tcPr>
          <w:p w14:paraId="7B775EA1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 xml:space="preserve">פתרו את המשוואות: (הציגו את דרך הפתרון)   </w:t>
            </w:r>
          </w:p>
          <w:p w14:paraId="2D76316A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lastRenderedPageBreak/>
              <w:t xml:space="preserve">א.       </w:t>
            </w:r>
            <w:r w:rsidRPr="00035941">
              <w:rPr>
                <w:rFonts w:cs="David"/>
                <w:position w:val="-24"/>
                <w:sz w:val="24"/>
                <w:szCs w:val="24"/>
              </w:rPr>
              <w:object w:dxaOrig="1040" w:dyaOrig="620" w14:anchorId="4FF07585">
                <v:shape id="_x0000_i1059" type="#_x0000_t75" style="width:52pt;height:31.5pt" o:ole="">
                  <v:imagedata r:id="rId102" o:title=""/>
                </v:shape>
                <o:OLEObject Type="Embed" ProgID="Equation.3" ShapeID="_x0000_i1059" DrawAspect="Content" ObjectID="_1625748323" r:id="rId103"/>
              </w:objec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      </w:t>
            </w:r>
            <w:r w:rsidRPr="00035941">
              <w:rPr>
                <w:rFonts w:cs="David" w:hint="cs"/>
                <w:sz w:val="24"/>
                <w:szCs w:val="24"/>
                <w:rtl/>
              </w:rPr>
              <w:tab/>
              <w:t xml:space="preserve">    </w:t>
            </w:r>
            <w:r w:rsidRPr="00035941">
              <w:rPr>
                <w:rFonts w:cs="David" w:hint="cs"/>
                <w:sz w:val="24"/>
                <w:szCs w:val="24"/>
                <w:rtl/>
              </w:rPr>
              <w:tab/>
            </w:r>
            <w:r w:rsidRPr="00035941">
              <w:rPr>
                <w:rFonts w:cs="David" w:hint="cs"/>
                <w:sz w:val="24"/>
                <w:szCs w:val="24"/>
                <w:rtl/>
              </w:rPr>
              <w:tab/>
              <w:t xml:space="preserve">ב.     </w:t>
            </w:r>
            <w:r w:rsidRPr="00035941">
              <w:rPr>
                <w:rFonts w:ascii="Arial" w:hAnsi="Arial" w:cs="David"/>
                <w:position w:val="-24"/>
                <w:sz w:val="24"/>
                <w:szCs w:val="24"/>
              </w:rPr>
              <w:object w:dxaOrig="1680" w:dyaOrig="620" w14:anchorId="56D93F90">
                <v:shape id="_x0000_i1060" type="#_x0000_t75" style="width:84pt;height:31.5pt" o:ole="">
                  <v:imagedata r:id="rId104" o:title=""/>
                </v:shape>
                <o:OLEObject Type="Embed" ProgID="Equation.3" ShapeID="_x0000_i1060" DrawAspect="Content" ObjectID="_1625748324" r:id="rId105"/>
              </w:object>
            </w:r>
          </w:p>
        </w:tc>
      </w:tr>
      <w:tr w:rsidR="000D7117" w:rsidRPr="00035941" w14:paraId="43D29F9C" w14:textId="77777777" w:rsidTr="0012495E">
        <w:trPr>
          <w:trHeight w:val="991"/>
        </w:trPr>
        <w:tc>
          <w:tcPr>
            <w:tcW w:w="683" w:type="dxa"/>
          </w:tcPr>
          <w:p w14:paraId="36D721C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66.</w:t>
            </w:r>
          </w:p>
        </w:tc>
        <w:tc>
          <w:tcPr>
            <w:tcW w:w="7479" w:type="dxa"/>
          </w:tcPr>
          <w:p w14:paraId="7637555C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מחיר של לחם גדול ב- 5 שקלים מהמחיר של לחמנייה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המחיר של לחם אחד ו- 10 לחמניות הוא 38 שקלים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מה המחיר של לחמנייה?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הציגו את דרך הפתרון.   </w:t>
            </w:r>
          </w:p>
        </w:tc>
      </w:tr>
      <w:tr w:rsidR="000D7117" w:rsidRPr="00035941" w14:paraId="76E5A4FD" w14:textId="77777777" w:rsidTr="0012495E">
        <w:trPr>
          <w:trHeight w:val="991"/>
        </w:trPr>
        <w:tc>
          <w:tcPr>
            <w:tcW w:w="683" w:type="dxa"/>
          </w:tcPr>
          <w:p w14:paraId="024200D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7.</w:t>
            </w:r>
          </w:p>
        </w:tc>
        <w:tc>
          <w:tcPr>
            <w:tcW w:w="7479" w:type="dxa"/>
          </w:tcPr>
          <w:p w14:paraId="3925D692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76865C1" wp14:editId="2B149347">
                      <wp:simplePos x="0" y="0"/>
                      <wp:positionH relativeFrom="column">
                        <wp:posOffset>1075055</wp:posOffset>
                      </wp:positionH>
                      <wp:positionV relativeFrom="paragraph">
                        <wp:posOffset>475615</wp:posOffset>
                      </wp:positionV>
                      <wp:extent cx="215900" cy="215900"/>
                      <wp:effectExtent l="0" t="0" r="12700" b="12700"/>
                      <wp:wrapNone/>
                      <wp:docPr id="1527" name="מלבן 15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4075E45" id="מלבן 1527" o:spid="_x0000_s1026" style="position:absolute;left:0;text-align:left;margin-left:84.65pt;margin-top:37.45pt;width:17pt;height:1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"/>
                  </w:pict>
                </mc:Fallback>
              </mc:AlternateConten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F62CF6D" wp14:editId="1CBC7120">
                      <wp:simplePos x="0" y="0"/>
                      <wp:positionH relativeFrom="column">
                        <wp:posOffset>2171700</wp:posOffset>
                      </wp:positionH>
                      <wp:positionV relativeFrom="paragraph">
                        <wp:posOffset>475615</wp:posOffset>
                      </wp:positionV>
                      <wp:extent cx="215900" cy="215900"/>
                      <wp:effectExtent l="0" t="0" r="12700" b="12700"/>
                      <wp:wrapNone/>
                      <wp:docPr id="1526" name="מלבן 15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699FF9" id="מלבן 1526" o:spid="_x0000_s1026" style="position:absolute;left:0;text-align:left;margin-left:171pt;margin-top:37.45pt;width:17pt;height:17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"/>
                  </w:pict>
                </mc:Fallback>
              </mc:AlternateConten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044C9B04" wp14:editId="09E39963">
                      <wp:simplePos x="0" y="0"/>
                      <wp:positionH relativeFrom="column">
                        <wp:posOffset>3253740</wp:posOffset>
                      </wp:positionH>
                      <wp:positionV relativeFrom="paragraph">
                        <wp:posOffset>475615</wp:posOffset>
                      </wp:positionV>
                      <wp:extent cx="215900" cy="215900"/>
                      <wp:effectExtent l="0" t="0" r="12700" b="12700"/>
                      <wp:wrapNone/>
                      <wp:docPr id="1525" name="מלבן 15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B389E4E" id="מלבן 1525" o:spid="_x0000_s1026" style="position:absolute;left:0;text-align:left;margin-left:256.2pt;margin-top:37.45pt;width:17pt;height:17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"/>
                  </w:pict>
                </mc:Fallback>
              </mc:AlternateConten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B800F87" wp14:editId="7AE0A075">
                      <wp:simplePos x="0" y="0"/>
                      <wp:positionH relativeFrom="column">
                        <wp:posOffset>4208145</wp:posOffset>
                      </wp:positionH>
                      <wp:positionV relativeFrom="paragraph">
                        <wp:posOffset>475615</wp:posOffset>
                      </wp:positionV>
                      <wp:extent cx="215900" cy="215900"/>
                      <wp:effectExtent l="0" t="0" r="12700" b="12700"/>
                      <wp:wrapNone/>
                      <wp:docPr id="1524" name="מלבן 15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F010124" id="מלבן 1524" o:spid="_x0000_s1026" style="position:absolute;left:0;text-align:left;margin-left:331.35pt;margin-top:37.45pt;width:17pt;height:17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"/>
                  </w:pict>
                </mc:Fallback>
              </mc:AlternateContent>
            </w:r>
            <w:r w:rsidRPr="00035941">
              <w:rPr>
                <w:rFonts w:cs="David" w:hint="cs"/>
                <w:noProof/>
                <w:sz w:val="24"/>
                <w:szCs w:val="24"/>
                <w:rtl/>
              </w:rPr>
              <w:t>נתונה הפונקציה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f(x) = x + 2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יזו מבין הנקודות הבאות נמצאת על גרף הפונקציה?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(1) 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(2,0)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ab/>
              <w:t xml:space="preserve">(2)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(2, –4)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(3) 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(4,6)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  (4)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(6, 4)</w:t>
            </w:r>
          </w:p>
          <w:p w14:paraId="7BA582EB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77696" behindDoc="1" locked="0" layoutInCell="1" allowOverlap="1" wp14:anchorId="1678906F" wp14:editId="2A49A367">
                  <wp:simplePos x="0" y="0"/>
                  <wp:positionH relativeFrom="column">
                    <wp:posOffset>189865</wp:posOffset>
                  </wp:positionH>
                  <wp:positionV relativeFrom="paragraph">
                    <wp:posOffset>111125</wp:posOffset>
                  </wp:positionV>
                  <wp:extent cx="2313305" cy="1768475"/>
                  <wp:effectExtent l="0" t="0" r="0" b="3175"/>
                  <wp:wrapTight wrapText="bothSides">
                    <wp:wrapPolygon edited="0">
                      <wp:start x="0" y="0"/>
                      <wp:lineTo x="0" y="21406"/>
                      <wp:lineTo x="21345" y="21406"/>
                      <wp:lineTo x="21345" y="0"/>
                      <wp:lineTo x="0" y="0"/>
                    </wp:wrapPolygon>
                  </wp:wrapTight>
                  <wp:docPr id="680" name="תמונה 6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3305" cy="176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179C6716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662B7841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2CB13779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</w:t>
            </w:r>
          </w:p>
          <w:p w14:paraId="25A9D8FA" w14:textId="77777777" w:rsidR="000D7117" w:rsidRPr="00035941" w:rsidRDefault="000D7117" w:rsidP="0012495E">
            <w:pPr>
              <w:pStyle w:val="ab"/>
              <w:rPr>
                <w:rFonts w:cs="David"/>
                <w:sz w:val="24"/>
                <w:szCs w:val="24"/>
                <w:rtl/>
              </w:rPr>
            </w:pPr>
          </w:p>
          <w:p w14:paraId="7FF5B540" w14:textId="77777777" w:rsidR="000D7117" w:rsidRPr="00035941" w:rsidRDefault="000D7117" w:rsidP="0012495E">
            <w:pPr>
              <w:pStyle w:val="ab"/>
              <w:rPr>
                <w:rFonts w:cs="David"/>
                <w:sz w:val="24"/>
                <w:szCs w:val="24"/>
                <w:rtl/>
              </w:rPr>
            </w:pPr>
          </w:p>
          <w:p w14:paraId="10374E91" w14:textId="77777777" w:rsidR="000D7117" w:rsidRPr="00035941" w:rsidRDefault="000D7117" w:rsidP="0012495E">
            <w:pPr>
              <w:pStyle w:val="ab"/>
              <w:rPr>
                <w:rFonts w:cs="David"/>
                <w:sz w:val="24"/>
                <w:szCs w:val="24"/>
                <w:rtl/>
              </w:rPr>
            </w:pPr>
          </w:p>
          <w:p w14:paraId="34CDBCF6" w14:textId="77777777" w:rsidR="000D7117" w:rsidRPr="00035941" w:rsidRDefault="000D7117" w:rsidP="0012495E">
            <w:pPr>
              <w:pStyle w:val="ab"/>
              <w:rPr>
                <w:rFonts w:cs="David"/>
                <w:sz w:val="24"/>
                <w:szCs w:val="24"/>
                <w:rtl/>
              </w:rPr>
            </w:pPr>
          </w:p>
          <w:p w14:paraId="53D6EA41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57C5D13A" w14:textId="77777777" w:rsidTr="0012495E">
        <w:trPr>
          <w:trHeight w:val="991"/>
        </w:trPr>
        <w:tc>
          <w:tcPr>
            <w:tcW w:w="683" w:type="dxa"/>
          </w:tcPr>
          <w:p w14:paraId="62F774E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8.</w:t>
            </w:r>
          </w:p>
        </w:tc>
        <w:tc>
          <w:tcPr>
            <w:tcW w:w="7479" w:type="dxa"/>
          </w:tcPr>
          <w:p w14:paraId="4A4C601D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נתונות הפונקציות: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</w:rPr>
              <w:t>f(x) = x + 1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,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t>g(x) = – x + 5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 </w: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660E7F48" wp14:editId="5535D754">
                      <wp:simplePos x="0" y="0"/>
                      <wp:positionH relativeFrom="column">
                        <wp:posOffset>2679700</wp:posOffset>
                      </wp:positionH>
                      <wp:positionV relativeFrom="paragraph">
                        <wp:posOffset>599440</wp:posOffset>
                      </wp:positionV>
                      <wp:extent cx="187960" cy="255270"/>
                      <wp:effectExtent l="0" t="0" r="0" b="0"/>
                      <wp:wrapNone/>
                      <wp:docPr id="1523" name="תיבת טקסט 15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7960" cy="25527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16E6FAB" w14:textId="77777777" w:rsidR="000D7117" w:rsidRPr="003F5BC0" w:rsidRDefault="000D7117" w:rsidP="000D711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523" o:spid="_x0000_s1034" type="#_x0000_t202" style="position:absolute;left:0;text-align:left;margin-left:211pt;margin-top:47.2pt;width:14.8pt;height:20.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" filled="f" stroked="f">
                      <v:textbox>
                        <w:txbxContent>
                          <w:p w:rsidR="000D7117" w:rsidRPr="003F5BC0" w:rsidRDefault="000D7117" w:rsidP="000D7117"/>
                        </w:txbxContent>
                      </v:textbox>
                    </v:shape>
                  </w:pict>
                </mc:Fallback>
              </mc:AlternateConten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t>m(x) = 2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           </w: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                                                                 </w:t>
            </w:r>
          </w:p>
          <w:p w14:paraId="6F101A17" w14:textId="77777777" w:rsidR="000D7117" w:rsidRPr="00035941" w:rsidRDefault="000D7117" w:rsidP="0012495E">
            <w:pPr>
              <w:spacing w:line="360" w:lineRule="auto"/>
              <w:rPr>
                <w:rFonts w:cs="David"/>
                <w:noProof/>
                <w:sz w:val="24"/>
                <w:szCs w:val="24"/>
                <w:rtl/>
              </w:rPr>
            </w:pPr>
            <w:r>
              <w:rPr>
                <w:rFonts w:ascii="Arial" w:hAnsi="Arial"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0D929A1E" wp14:editId="4C2F3A41">
                      <wp:simplePos x="0" y="0"/>
                      <wp:positionH relativeFrom="column">
                        <wp:posOffset>-507365</wp:posOffset>
                      </wp:positionH>
                      <wp:positionV relativeFrom="paragraph">
                        <wp:posOffset>-533400</wp:posOffset>
                      </wp:positionV>
                      <wp:extent cx="201295" cy="255905"/>
                      <wp:effectExtent l="0" t="0" r="0" b="0"/>
                      <wp:wrapNone/>
                      <wp:docPr id="1522" name="תיבת טקסט 15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1295" cy="25590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F18C3A1" w14:textId="77777777" w:rsidR="000D7117" w:rsidRDefault="000D7117" w:rsidP="000D7117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522" o:spid="_x0000_s1035" type="#_x0000_t202" style="position:absolute;left:0;text-align:left;margin-left:-39.95pt;margin-top:-42pt;width:15.85pt;height:20.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" filled="f" stroked="f">
                      <v:textbox>
                        <w:txbxContent>
                          <w:p w:rsidR="000D7117" w:rsidRDefault="000D7117" w:rsidP="000D7117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4ADAA2C9" wp14:editId="40A3C453">
                      <wp:simplePos x="0" y="0"/>
                      <wp:positionH relativeFrom="column">
                        <wp:posOffset>-172720</wp:posOffset>
                      </wp:positionH>
                      <wp:positionV relativeFrom="paragraph">
                        <wp:posOffset>-22225</wp:posOffset>
                      </wp:positionV>
                      <wp:extent cx="281940" cy="350520"/>
                      <wp:effectExtent l="0" t="0" r="0" b="0"/>
                      <wp:wrapNone/>
                      <wp:docPr id="1521" name="תיבת טקסט 15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1940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34FDFA8" w14:textId="77777777" w:rsidR="000D7117" w:rsidRDefault="000D7117" w:rsidP="000D7117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521" o:spid="_x0000_s1036" type="#_x0000_t202" style="position:absolute;left:0;text-align:left;margin-left:-13.6pt;margin-top:-1.75pt;width:22.2pt;height:27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" filled="f" stroked="f">
                      <v:textbox>
                        <w:txbxContent>
                          <w:p w:rsidR="000D7117" w:rsidRDefault="000D7117" w:rsidP="000D7117">
                            <w:r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65AF6CAE" wp14:editId="15E948D3">
                      <wp:simplePos x="0" y="0"/>
                      <wp:positionH relativeFrom="column">
                        <wp:posOffset>-1892300</wp:posOffset>
                      </wp:positionH>
                      <wp:positionV relativeFrom="paragraph">
                        <wp:posOffset>-528320</wp:posOffset>
                      </wp:positionV>
                      <wp:extent cx="281940" cy="350520"/>
                      <wp:effectExtent l="0" t="0" r="0" b="0"/>
                      <wp:wrapNone/>
                      <wp:docPr id="1520" name="תיבת טקסט 15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81940" cy="350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9777418" w14:textId="77777777" w:rsidR="000D7117" w:rsidRDefault="000D7117" w:rsidP="000D7117"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1520" o:spid="_x0000_s1037" type="#_x0000_t202" style="position:absolute;left:0;text-align:left;margin-left:-149pt;margin-top:-41.6pt;width:22.2pt;height:27.6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" filled="f" stroked="f">
                      <v:textbox>
                        <w:txbxContent>
                          <w:p w:rsidR="000D7117" w:rsidRDefault="000D7117" w:rsidP="000D7117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35941">
              <w:rPr>
                <w:rFonts w:cs="David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319B7290" wp14:editId="3386C2B9">
                  <wp:simplePos x="0" y="0"/>
                  <wp:positionH relativeFrom="column">
                    <wp:posOffset>-67310</wp:posOffset>
                  </wp:positionH>
                  <wp:positionV relativeFrom="paragraph">
                    <wp:posOffset>-6109335</wp:posOffset>
                  </wp:positionV>
                  <wp:extent cx="2359660" cy="1798320"/>
                  <wp:effectExtent l="0" t="0" r="2540" b="0"/>
                  <wp:wrapTight wrapText="bothSides">
                    <wp:wrapPolygon edited="0">
                      <wp:start x="0" y="0"/>
                      <wp:lineTo x="0" y="21280"/>
                      <wp:lineTo x="21449" y="21280"/>
                      <wp:lineTo x="21449" y="0"/>
                      <wp:lineTo x="0" y="0"/>
                    </wp:wrapPolygon>
                  </wp:wrapTight>
                  <wp:docPr id="681" name="תמונה 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9660" cy="1798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התאימו לכל פונקציה ישר. נמקו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. </w:t>
            </w:r>
            <w:r w:rsidRPr="00035941">
              <w:rPr>
                <w:rFonts w:ascii="Arial" w:hAnsi="Arial" w:cs="David"/>
                <w:sz w:val="24"/>
                <w:szCs w:val="24"/>
              </w:rPr>
              <w:t>f(x)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תאימה לישר ________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  <w:t xml:space="preserve">נימוק: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_______________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ב.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g(x)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מתאימה לישר ________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נימוק: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_________________</w:t>
            </w:r>
            <w:r w:rsidRPr="00035941">
              <w:rPr>
                <w:rFonts w:ascii="Arial" w:hAnsi="Arial" w:cs="David"/>
                <w:sz w:val="24"/>
                <w:szCs w:val="24"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ג. </w:t>
            </w:r>
            <w:r w:rsidRPr="00035941">
              <w:rPr>
                <w:rFonts w:ascii="Arial" w:hAnsi="Arial" w:cs="David"/>
                <w:sz w:val="24"/>
                <w:szCs w:val="24"/>
              </w:rPr>
              <w:t>m(x)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מתאימה לישר ________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>נימוק: _________________</w:t>
            </w:r>
          </w:p>
        </w:tc>
      </w:tr>
      <w:tr w:rsidR="000D7117" w:rsidRPr="00035941" w14:paraId="77A22557" w14:textId="77777777" w:rsidTr="0012495E">
        <w:trPr>
          <w:trHeight w:val="991"/>
        </w:trPr>
        <w:tc>
          <w:tcPr>
            <w:tcW w:w="683" w:type="dxa"/>
          </w:tcPr>
          <w:p w14:paraId="5AF8751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9.</w:t>
            </w:r>
          </w:p>
        </w:tc>
        <w:tc>
          <w:tcPr>
            <w:tcW w:w="7479" w:type="dxa"/>
          </w:tcPr>
          <w:p w14:paraId="08AFBC3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סכום של שני מספרים הוא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58D4FFF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ספר אחד גדול מהמספר האחר ב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7E6CB37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הם שני המספרים?</w:t>
            </w:r>
          </w:p>
          <w:p w14:paraId="2B2CFAE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lastRenderedPageBreak/>
              <w:t>הציגו את דרך הפתרון, ובִדקו את תשובתכם.</w:t>
            </w:r>
          </w:p>
        </w:tc>
      </w:tr>
      <w:tr w:rsidR="000D7117" w:rsidRPr="00035941" w14:paraId="3E7DB114" w14:textId="77777777" w:rsidTr="0012495E">
        <w:trPr>
          <w:trHeight w:val="991"/>
        </w:trPr>
        <w:tc>
          <w:tcPr>
            <w:tcW w:w="683" w:type="dxa"/>
          </w:tcPr>
          <w:p w14:paraId="227F680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70.</w:t>
            </w:r>
          </w:p>
        </w:tc>
        <w:tc>
          <w:tcPr>
            <w:tcW w:w="7479" w:type="dxa"/>
          </w:tcPr>
          <w:p w14:paraId="0CC5A95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ן האי-שוויון: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1 – 4x &gt; 21</w:t>
            </w:r>
          </w:p>
          <w:p w14:paraId="15FDF9D9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פִּתרו את האי-שוויון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            </w:t>
            </w:r>
          </w:p>
          <w:p w14:paraId="4B66B6C0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סרטטו על ציר המספרים גרף המתאר את הפתרון של האי-שוויון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שבסעיף א'.</w:t>
            </w:r>
          </w:p>
        </w:tc>
      </w:tr>
      <w:tr w:rsidR="000D7117" w:rsidRPr="00035941" w14:paraId="64788C5A" w14:textId="77777777" w:rsidTr="0012495E">
        <w:trPr>
          <w:trHeight w:val="991"/>
        </w:trPr>
        <w:tc>
          <w:tcPr>
            <w:tcW w:w="683" w:type="dxa"/>
          </w:tcPr>
          <w:p w14:paraId="76FF111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1.</w:t>
            </w:r>
          </w:p>
        </w:tc>
        <w:tc>
          <w:tcPr>
            <w:tcW w:w="7479" w:type="dxa"/>
          </w:tcPr>
          <w:p w14:paraId="3240CFB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ורה הציגה לתלמידים את הבעיה הזאת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במאפייה שכונתית אופים שני סוגים של עוגות: עוגות שוקולד ועוגות שמר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כדי לאפות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וגות שוקולד ו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וגות שמרים משתמשים ב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3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יצ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כדי לאפות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וגות שוקולד ועוגת שמרים אחת משתמשים ב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יצ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בכמה ביצים משתמשים לאפיית עוגת שוקולד אחת, ובכמה ביצים משתמשים לאפיית עוגת שמרים אחת?</w:t>
            </w:r>
          </w:p>
          <w:p w14:paraId="7B6C95D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ייל הציע את הפתרון הזה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"כבר מניסוח השאלה ניתן לדעת בלי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לחשב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, כי כדי לאפות 6 עוגות שמרים משתמשים ב- 18  ביצים, ולכן לאפיית עוגת שמרים אחת משתמשים ב-..."</w:t>
            </w:r>
          </w:p>
          <w:p w14:paraId="0FBD191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סבירו את הפתרון של אייל והשלימו אותו, או פתרו בדרך משלכם.</w:t>
            </w:r>
          </w:p>
        </w:tc>
      </w:tr>
      <w:tr w:rsidR="000D7117" w:rsidRPr="00035941" w14:paraId="3860A672" w14:textId="77777777" w:rsidTr="0012495E">
        <w:trPr>
          <w:trHeight w:val="991"/>
        </w:trPr>
        <w:tc>
          <w:tcPr>
            <w:tcW w:w="683" w:type="dxa"/>
          </w:tcPr>
          <w:p w14:paraId="7FAD425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2.</w:t>
            </w:r>
          </w:p>
        </w:tc>
        <w:tc>
          <w:tcPr>
            <w:tcW w:w="7479" w:type="dxa"/>
          </w:tcPr>
          <w:p w14:paraId="34D7082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ירי מתאמנת במסלול שאורכו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"מ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(היא מקיפה את המסלול פעם אחת בלבד)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התחלה היא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צועד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מהירות של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לאחר-מכן היא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רצ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מהירות של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קמ"ש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כל האימון נמשך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עות (צעידה וריצה)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כמה זמן נמשכה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הצעיד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ציגו את דרך הפתרון.</w:t>
            </w:r>
          </w:p>
        </w:tc>
      </w:tr>
      <w:tr w:rsidR="000D7117" w:rsidRPr="00035941" w14:paraId="028AA464" w14:textId="77777777" w:rsidTr="0012495E">
        <w:trPr>
          <w:trHeight w:val="991"/>
        </w:trPr>
        <w:tc>
          <w:tcPr>
            <w:tcW w:w="683" w:type="dxa"/>
          </w:tcPr>
          <w:p w14:paraId="6EDE3AE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3.</w:t>
            </w:r>
          </w:p>
        </w:tc>
        <w:tc>
          <w:tcPr>
            <w:tcW w:w="7479" w:type="dxa"/>
          </w:tcPr>
          <w:p w14:paraId="5E879C4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82816" behindDoc="0" locked="0" layoutInCell="1" allowOverlap="1" wp14:anchorId="53E906D3" wp14:editId="2DB7C1C4">
                      <wp:simplePos x="0" y="0"/>
                      <wp:positionH relativeFrom="column">
                        <wp:posOffset>1737360</wp:posOffset>
                      </wp:positionH>
                      <wp:positionV relativeFrom="paragraph">
                        <wp:posOffset>75565</wp:posOffset>
                      </wp:positionV>
                      <wp:extent cx="722630" cy="505460"/>
                      <wp:effectExtent l="0" t="0" r="20320" b="27940"/>
                      <wp:wrapNone/>
                      <wp:docPr id="1517" name="קבוצה 15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722630" cy="505460"/>
                                <a:chOff x="0" y="0"/>
                                <a:chExt cx="722427" cy="505194"/>
                              </a:xfrm>
                            </wpg:grpSpPr>
                            <wps:wsp>
                              <wps:cNvPr id="1518" name="מלבן 689"/>
                              <wps:cNvSpPr/>
                              <wps:spPr>
                                <a:xfrm>
                                  <a:off x="217233" y="0"/>
                                  <a:ext cx="505194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9" name="תיבת טקסט 690"/>
                              <wps:cNvSpPr txBox="1"/>
                              <wps:spPr>
                                <a:xfrm>
                                  <a:off x="0" y="106091"/>
                                  <a:ext cx="217233" cy="237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A7334C6" w14:textId="77777777" w:rsidR="000D7117" w:rsidRDefault="000D7117" w:rsidP="000D7117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1517" o:spid="_x0000_s1038" style="position:absolute;left:0;text-align:left;margin-left:136.8pt;margin-top:5.95pt;width:56.9pt;height:39.8pt;z-index:251682816" coordsize="7224,5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">
                      <v:rect id="מלבן 689" o:spid="_x0000_s1039" style="position:absolute;left:2172;width:5052;height:50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E72MUA&#10;AADdAAAADwAAAGRycy9kb3ducmV2LnhtbESPQWvDMAyF74X9B6PBLmV12rIRsrplFAq7pLB2P0DE&#10;Whway27stNm/nw6D3STe03ufNrvJ9+pGQ+oCG1guClDETbAdtwa+zofnElTKyBb7wGTghxLstg+z&#10;DVY23PmTbqfcKgnhVKEBl3OstE6NI49pESKxaN9h8JhlHVptB7xLuO/1qihetceOpcFhpL2j5nIa&#10;vYFpLK/Xerx4R+u6n69yPNYxGvP0OL2/gco05X/z3/WHFfyXpeDKNzKC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oTvYxQAAAN0AAAAPAAAAAAAAAAAAAAAAAJgCAABkcnMv&#10;ZG93bnJldi54bWxQSwUGAAAAAAQABAD1AAAAigMAAAAA&#10;" filled="f" strokecolor="black [3213]"/>
                      <v:shape id="תיבת טקסט 690" o:spid="_x0000_s1040" type="#_x0000_t202" style="position:absolute;top:1060;width:2172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bKcsQA&#10;AADdAAAADwAAAGRycy9kb3ducmV2LnhtbERPTYvCMBC9C/sfwix401RBcatRpCArogfdXvY224xt&#10;sZl0m6jVX28Ewds83ufMFq2pxIUaV1pWMOhHIIgzq0vOFaQ/q94EhPPIGivLpOBGDhbzj84MY22v&#10;vKfLwecihLCLUUHhfR1L6bKCDLq+rYkDd7SNQR9gk0vd4DWEm0oOo2gsDZYcGgqsKSkoOx3ORsEm&#10;We1w/zc0k3uVfG+Py/o//R0p1f1sl1MQnlr/Fr/cax3mjwZf8PwmnC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GynLEAAAA3QAAAA8AAAAAAAAAAAAAAAAAmAIAAGRycy9k&#10;b3ducmV2LnhtbFBLBQYAAAAABAAEAPUAAACJAwAAAAA=&#10;" filled="f" stroked="f" strokeweight=".5pt">
                        <v:textbox>
                          <w:txbxContent>
                            <w:p w:rsidR="000D7117" w:rsidRDefault="000D7117" w:rsidP="000D7117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ורית ציירה ריבוע כמו זה שבסרטוט: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1383CF6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7D91525E" wp14:editId="4B11DC01">
                      <wp:simplePos x="0" y="0"/>
                      <wp:positionH relativeFrom="column">
                        <wp:posOffset>95885</wp:posOffset>
                      </wp:positionH>
                      <wp:positionV relativeFrom="paragraph">
                        <wp:posOffset>334645</wp:posOffset>
                      </wp:positionV>
                      <wp:extent cx="1308735" cy="2020570"/>
                      <wp:effectExtent l="0" t="0" r="24765" b="17780"/>
                      <wp:wrapNone/>
                      <wp:docPr id="1512" name="קבוצה 15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308735" cy="2020570"/>
                                <a:chOff x="0" y="0"/>
                                <a:chExt cx="1308452" cy="2020774"/>
                              </a:xfrm>
                            </wpg:grpSpPr>
                            <wps:wsp>
                              <wps:cNvPr id="1513" name="מלבן 696"/>
                              <wps:cNvSpPr/>
                              <wps:spPr>
                                <a:xfrm>
                                  <a:off x="803258" y="0"/>
                                  <a:ext cx="505194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4" name="מלבן 699"/>
                              <wps:cNvSpPr/>
                              <wps:spPr>
                                <a:xfrm>
                                  <a:off x="0" y="505193"/>
                                  <a:ext cx="1307145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5" name="מלבן 701"/>
                              <wps:cNvSpPr/>
                              <wps:spPr>
                                <a:xfrm>
                                  <a:off x="0" y="1010387"/>
                                  <a:ext cx="1307145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6" name="מלבן 702"/>
                              <wps:cNvSpPr/>
                              <wps:spPr>
                                <a:xfrm>
                                  <a:off x="0" y="1515580"/>
                                  <a:ext cx="505194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8785CB" id="קבוצה 1512" o:spid="_x0000_s1026" style="position:absolute;left:0;text-align:left;margin-left:7.55pt;margin-top:26.35pt;width:103.05pt;height:159.1pt;z-index:251684864" coordsize="13084,20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">
                      <v:rect id="מלבן 696" o:spid="_x0000_s1027" style="position:absolute;left:8032;width:5052;height:50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WpqcEA&#10;AADdAAAADwAAAGRycy9kb3ducmV2LnhtbERP24rCMBB9X/Afwgj7smiqokg1igjCvnTBywcMzdgU&#10;m0lsUu3+/WZB8G0O5zrrbW8b8aA21I4VTMYZCOLS6ZorBZfzYbQEESKyxsYxKfilANvN4GONuXZP&#10;PtLjFCuRQjjkqMDE6HMpQ2nIYhg7T5y4q2stxgTbSuoWnyncNnKaZQtpsebUYNDT3lB5O3VWQd8t&#10;7/eiu1lDs6L5mkb/U3iv1Oew361AROrjW/xyf+s0fz6Zwf836QS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AFqanBAAAA3QAAAA8AAAAAAAAAAAAAAAAAmAIAAGRycy9kb3du&#10;cmV2LnhtbFBLBQYAAAAABAAEAPUAAACGAwAAAAA=&#10;" filled="f" strokecolor="black [3213]"/>
                      <v:rect id="מלבן 699" o:spid="_x0000_s1028" style="position:absolute;top:5051;width:13071;height:50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wx3cIA&#10;AADdAAAADwAAAGRycy9kb3ducmV2LnhtbERP3WrCMBS+F/YO4Qx2IzP1b0g1igiD3XRg9QEOzbEp&#10;NiexSbV7ezMY7O58fL9nsxtsK+7UhcaxgukkA0FcOd1wreB8+nxfgQgRWWPrmBT8UIDd9mW0wVy7&#10;Bx/pXsZapBAOOSowMfpcylAZshgmzhMn7uI6izHBrpa6w0cKt62cZdmHtNhwajDo6WCoupa9VTD0&#10;q9ut6K/W0Lxox7PovwvvlXp7HfZrEJGG+C/+c3/pNH85XcDvN+kEuX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7DHdwgAAAN0AAAAPAAAAAAAAAAAAAAAAAJgCAABkcnMvZG93&#10;bnJldi54bWxQSwUGAAAAAAQABAD1AAAAhwMAAAAA&#10;" filled="f" strokecolor="black [3213]"/>
                      <v:rect id="מלבן 701" o:spid="_x0000_s1029" style="position:absolute;top:10103;width:13071;height:50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CURsEA&#10;AADdAAAADwAAAGRycy9kb3ducmV2LnhtbERP24rCMBB9X/Afwgi+LJrqokg1iiws+FLBywcMzdgU&#10;m0lsUu3+/UZY8G0O5zrrbW8b8aA21I4VTCcZCOLS6ZorBZfzz3gJIkRkjY1jUvBLAbabwccac+2e&#10;fKTHKVYihXDIUYGJ0edShtKQxTBxnjhxV9dajAm2ldQtPlO4beQsyxbSYs2pwaCnb0Pl7dRZBX23&#10;vN+L7mYNfRXN5yz6Q+G9UqNhv1uBiNTHt/jfvddp/nw6h9c36QS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glEbBAAAA3QAAAA8AAAAAAAAAAAAAAAAAmAIAAGRycy9kb3du&#10;cmV2LnhtbFBLBQYAAAAABAAEAPUAAACGAwAAAAA=&#10;" filled="f" strokecolor="black [3213]"/>
                      <v:rect id="מלבן 702" o:spid="_x0000_s1030" style="position:absolute;top:15155;width:5051;height:505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IKMcEA&#10;AADdAAAADwAAAGRycy9kb3ducmV2LnhtbERPzYrCMBC+L/gOYQQvi6a6rEg1igiCly6s+gBDMzbF&#10;ZhKbVOvbG2Fhb/Px/c5q09tG3KkNtWMF00kGgrh0uuZKwfm0Hy9AhIissXFMCp4UYLMefKww1+7B&#10;v3Q/xkqkEA45KjAx+lzKUBqyGCbOEyfu4lqLMcG2krrFRwq3jZxl2VxarDk1GPS0M1Rej51V0HeL&#10;263ortbQV9F8zqL/KbxXajTst0sQkfr4L/5zH3Sa/z2dw/ubdIJc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yCjHBAAAA3QAAAA8AAAAAAAAAAAAAAAAAmAIAAGRycy9kb3du&#10;cmV2LnhtbFBLBQYAAAAABAAEAPUAAACGAwAAAAA=&#10;" filled="f" strokecolor="black [3213]"/>
                    </v:group>
                  </w:pict>
                </mc:Fallback>
              </mc:AlternateContent>
            </w: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83840" behindDoc="0" locked="0" layoutInCell="1" allowOverlap="1" wp14:anchorId="0731F5F2" wp14:editId="22B507C1">
                      <wp:simplePos x="0" y="0"/>
                      <wp:positionH relativeFrom="column">
                        <wp:posOffset>2611755</wp:posOffset>
                      </wp:positionH>
                      <wp:positionV relativeFrom="paragraph">
                        <wp:posOffset>509270</wp:posOffset>
                      </wp:positionV>
                      <wp:extent cx="1869440" cy="505460"/>
                      <wp:effectExtent l="0" t="0" r="16510" b="27940"/>
                      <wp:wrapNone/>
                      <wp:docPr id="1509" name="קבוצה 150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869440" cy="505460"/>
                                <a:chOff x="0" y="0"/>
                                <a:chExt cx="722427" cy="505194"/>
                              </a:xfrm>
                            </wpg:grpSpPr>
                            <wps:wsp>
                              <wps:cNvPr id="1510" name="מלבן 693"/>
                              <wps:cNvSpPr/>
                              <wps:spPr>
                                <a:xfrm>
                                  <a:off x="217233" y="0"/>
                                  <a:ext cx="505194" cy="50519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11" name="תיבת טקסט 694"/>
                              <wps:cNvSpPr txBox="1"/>
                              <wps:spPr>
                                <a:xfrm>
                                  <a:off x="0" y="106091"/>
                                  <a:ext cx="217233" cy="23744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2B1D018" w14:textId="77777777" w:rsidR="000D7117" w:rsidRDefault="000D7117" w:rsidP="000D7117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1509" o:spid="_x0000_s1041" style="position:absolute;left:0;text-align:left;margin-left:205.65pt;margin-top:40.1pt;width:147.2pt;height:39.8pt;z-index:251683840;mso-width-relative:margin" coordsize="7224,50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">
                      <v:rect id="מלבן 693" o:spid="_x0000_s1042" style="position:absolute;left:2172;width:5052;height:50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c33sUA&#10;AADdAAAADwAAAGRycy9kb3ducmV2LnhtbESPQWvDMAyF74X9B6PBLmV12rIRsrplFAq7pLB2P0DE&#10;Whway27stNm/nw6D3STe03ufNrvJ9+pGQ+oCG1guClDETbAdtwa+zofnElTKyBb7wGTghxLstg+z&#10;DVY23PmTbqfcKgnhVKEBl3OstE6NI49pESKxaN9h8JhlHVptB7xLuO/1qihetceOpcFhpL2j5nIa&#10;vYFpLK/Xerx4R+u6n69yPNYxGvP0OL2/gco05X/z3/WHFfyXpfDLNzKC3v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1zfexQAAAN0AAAAPAAAAAAAAAAAAAAAAAJgCAABkcnMv&#10;ZG93bnJldi54bWxQSwUGAAAAAAQABAD1AAAAigMAAAAA&#10;" filled="f" strokecolor="black [3213]"/>
                      <v:shape id="תיבת טקסט 694" o:spid="_x0000_s1043" type="#_x0000_t202" style="position:absolute;top:1060;width:2172;height:2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DGdMMA&#10;AADdAAAADwAAAGRycy9kb3ducmV2LnhtbERPTYvCMBC9C/6HMMLeNK2gSDWKFERZ1oOuF29jM7bF&#10;ZlKbqF1/vRGEvc3jfc5s0ZpK3KlxpWUF8SACQZxZXXKu4PC76k9AOI+ssbJMCv7IwWLe7cww0fbB&#10;O7rvfS5CCLsEFRTe14mULivIoBvYmjhwZ9sY9AE2udQNPkK4qeQwisbSYMmhocCa0oKyy/5mFHyn&#10;qy3uTkMzeVbp+ue8rK+H40ipr167nILw1Pp/8ce90WH+KI7h/U04Qc5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DGdMMAAADdAAAADwAAAAAAAAAAAAAAAACYAgAAZHJzL2Rv&#10;d25yZXYueG1sUEsFBgAAAAAEAAQA9QAAAIgDAAAAAA==&#10;" filled="f" stroked="f" strokeweight=".5pt">
                        <v:textbox>
                          <w:txbxContent>
                            <w:p w:rsidR="000D7117" w:rsidRDefault="000D7117" w:rsidP="000D7117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רוני בחר שתי צלעות נגדיות של הריבוע, והגדיל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כל אח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הן ב- 5 ס"מ,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כך שהתקבל מלבן כמו זה שבסרטוט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42B75F74" w14:textId="77777777" w:rsidR="000D7117" w:rsidRPr="00035941" w:rsidRDefault="000D7117" w:rsidP="0012495E">
            <w:pPr>
              <w:pStyle w:val="NoParagraphStyle"/>
              <w:rPr>
                <w:rFonts w:ascii="Arial" w:hAnsi="Arial" w:cs="David"/>
                <w:rtl/>
              </w:rPr>
            </w:pPr>
          </w:p>
          <w:p w14:paraId="0FD5CD3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182E9C4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שטח המלבן שהתקבל גדול ב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מ"ר משטח הריבוע.</w:t>
            </w:r>
          </w:p>
          <w:p w14:paraId="4F2E662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מִצאוּ את אורך הצלע של הריבוע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ציגו את דרך הפתרון.</w:t>
            </w:r>
          </w:p>
          <w:p w14:paraId="42129507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איזה חלק מהווה שטח הריבוע משטח המלבן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lastRenderedPageBreak/>
              <w:t xml:space="preserve">הציגו את דרך החישוב.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                </w:t>
            </w:r>
          </w:p>
          <w:p w14:paraId="5DEC0EB9" w14:textId="77777777" w:rsidR="000D7117" w:rsidRPr="00035941" w:rsidRDefault="000D7117" w:rsidP="0012495E">
            <w:pPr>
              <w:pStyle w:val="Sargel2"/>
              <w:ind w:right="-14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ג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לפניכם סרטוט של צורה המורכבת ממלבנים וריבועים זהים לאלה שבסעיף א'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יעזרו בנתונים שמצאתם בסעיף א', וחַשבו את היקף הצורה הזאת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רִשמו יחידות מתאימות.</w:t>
            </w:r>
          </w:p>
          <w:p w14:paraId="43FDBF9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78AC3C1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48583139" w14:textId="77777777" w:rsidTr="0012495E">
        <w:trPr>
          <w:trHeight w:val="991"/>
        </w:trPr>
        <w:tc>
          <w:tcPr>
            <w:tcW w:w="683" w:type="dxa"/>
          </w:tcPr>
          <w:p w14:paraId="1BD1360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74.</w:t>
            </w:r>
          </w:p>
        </w:tc>
        <w:tc>
          <w:tcPr>
            <w:tcW w:w="7479" w:type="dxa"/>
          </w:tcPr>
          <w:p w14:paraId="44121F4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דם יכול לקחת בהשאלה ספרים מהספרייה העירונית בשתי דרכים: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ללא מנוי שנתי, או באמצעות מנוי שנתי.</w:t>
            </w:r>
          </w:p>
          <w:p w14:paraId="0647DAB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אדם שאין לו מנוי שנתי, משלם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7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 xml:space="preserve"> ש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>"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 xml:space="preserve">ח בעבור כל ספר שהוא לוקח 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>בהשאלה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ִּתבו פונקציה המתארת את המחיר שישלם אדם שאין לו מנוי שנתי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הלוקח בהשאלה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פרים.</w:t>
            </w:r>
          </w:p>
          <w:p w14:paraId="0D9F519D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אדם שרוכש מנוי שנתי, משלם סכום חד-פעמי בעבור המנוי, ומחיר מוזל בעבור כל ספר שהוא לוקח בהשאלה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הפונקציה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y = 40 + 3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תארת את המחיר שישלם אדם שירכוש מנוי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וייקח בהשאלה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פרים.  </w:t>
            </w:r>
          </w:p>
          <w:p w14:paraId="340ABC6B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הו המחיר המוזל שישלם אדם שיש לו מנוי שנתי בעבור </w:t>
            </w:r>
            <w:r w:rsidRPr="00035941">
              <w:rPr>
                <w:rStyle w:val="DavidMFbold"/>
                <w:rFonts w:ascii="Arial" w:hAnsi="Arial" w:cs="Times New Roman"/>
                <w:sz w:val="24"/>
                <w:szCs w:val="24"/>
                <w:rtl/>
                <w:lang w:bidi="he-IL"/>
              </w:rPr>
              <w:t>כל ספר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הוא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לוקח בהשאלה?</w:t>
            </w:r>
          </w:p>
          <w:p w14:paraId="1AEB1A2F" w14:textId="77777777" w:rsidR="000D7117" w:rsidRPr="00035941" w:rsidRDefault="000D7117" w:rsidP="0012495E">
            <w:pPr>
              <w:pStyle w:val="Sargel1"/>
              <w:numPr>
                <w:ilvl w:val="0"/>
                <w:numId w:val="1"/>
              </w:numPr>
              <w:ind w:left="459" w:hanging="459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הו מספר הספרים הקטן ביותר שבעבורו המחיר עם מנוי שנתי נמוך מהמחיר בלי מנוי שנתי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הציגו את דרך הפתרון.</w:t>
            </w:r>
          </w:p>
        </w:tc>
      </w:tr>
      <w:tr w:rsidR="000D7117" w:rsidRPr="00035941" w14:paraId="63BA2854" w14:textId="77777777" w:rsidTr="0012495E">
        <w:trPr>
          <w:trHeight w:val="991"/>
        </w:trPr>
        <w:tc>
          <w:tcPr>
            <w:tcW w:w="683" w:type="dxa"/>
          </w:tcPr>
          <w:p w14:paraId="7A6541B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75.</w:t>
            </w:r>
          </w:p>
        </w:tc>
        <w:tc>
          <w:tcPr>
            <w:tcW w:w="7479" w:type="dxa"/>
          </w:tcPr>
          <w:p w14:paraId="19977D9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15F72B7E" wp14:editId="464C32FA">
                  <wp:extent cx="3759800" cy="4549726"/>
                  <wp:effectExtent l="0" t="0" r="0" b="3810"/>
                  <wp:docPr id="720" name="תמונה 7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60601" cy="45506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5DFF427E" w14:textId="77777777" w:rsidTr="0012495E">
        <w:trPr>
          <w:trHeight w:val="991"/>
        </w:trPr>
        <w:tc>
          <w:tcPr>
            <w:tcW w:w="683" w:type="dxa"/>
          </w:tcPr>
          <w:p w14:paraId="77A9FED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Theme="minorHAnsi" w:eastAsiaTheme="minorHAnsi" w:hAnsiTheme="minorHAnsi"/>
                <w:color w:val="auto"/>
                <w:sz w:val="24"/>
                <w:szCs w:val="24"/>
              </w:rPr>
              <w:br w:type="page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>76.</w:t>
            </w:r>
          </w:p>
        </w:tc>
        <w:tc>
          <w:tcPr>
            <w:tcW w:w="7479" w:type="dxa"/>
          </w:tcPr>
          <w:p w14:paraId="4FA3A17A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טבלה שלפניכם רשומות שלוש תבניות של פונקציות. לכל תבנית של פונקציה מִצאו את הגרף המתאים, וסמנו את מספרו.</w:t>
            </w:r>
          </w:p>
          <w:tbl>
            <w:tblPr>
              <w:bidiVisual/>
              <w:tblW w:w="0" w:type="auto"/>
              <w:jc w:val="center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2594"/>
              <w:gridCol w:w="1133"/>
              <w:gridCol w:w="1134"/>
              <w:gridCol w:w="1134"/>
              <w:gridCol w:w="1134"/>
            </w:tblGrid>
            <w:tr w:rsidR="000D7117" w:rsidRPr="00035941" w14:paraId="5B2B5DF0" w14:textId="77777777" w:rsidTr="0012495E">
              <w:trPr>
                <w:trHeight w:hRule="exact" w:val="566"/>
                <w:jc w:val="center"/>
              </w:trPr>
              <w:tc>
                <w:tcPr>
                  <w:tcW w:w="259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5376B7E3" w14:textId="77777777" w:rsidR="000D7117" w:rsidRPr="00035941" w:rsidRDefault="000D7117" w:rsidP="0012495E">
                  <w:pPr>
                    <w:pStyle w:val="Sargel1"/>
                    <w:spacing w:before="0" w:after="240" w:line="360" w:lineRule="auto"/>
                    <w:ind w:left="340" w:hanging="340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התבנית של הפונקציה</w:t>
                  </w:r>
                </w:p>
                <w:p w14:paraId="0C794EE4" w14:textId="77777777" w:rsidR="000D7117" w:rsidRPr="00035941" w:rsidRDefault="000D7117" w:rsidP="0012495E">
                  <w:pPr>
                    <w:pStyle w:val="Sargel1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4535" w:type="dxa"/>
                  <w:gridSpan w:val="4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4D448FC" w14:textId="77777777" w:rsidR="000D7117" w:rsidRPr="00035941" w:rsidRDefault="000D7117" w:rsidP="0012495E">
                  <w:pPr>
                    <w:pStyle w:val="Sargel1"/>
                    <w:spacing w:before="0" w:after="240" w:line="360" w:lineRule="auto"/>
                    <w:ind w:left="340" w:hanging="340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מספר הגרף המתאים</w:t>
                  </w:r>
                </w:p>
                <w:p w14:paraId="7F00C24F" w14:textId="77777777" w:rsidR="000D7117" w:rsidRPr="00035941" w:rsidRDefault="000D7117" w:rsidP="0012495E">
                  <w:pPr>
                    <w:pStyle w:val="Sargel1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</w:p>
              </w:tc>
            </w:tr>
            <w:tr w:rsidR="000D7117" w:rsidRPr="00035941" w14:paraId="514D7C96" w14:textId="77777777" w:rsidTr="0012495E">
              <w:trPr>
                <w:trHeight w:hRule="exact" w:val="672"/>
                <w:jc w:val="center"/>
              </w:trPr>
              <w:tc>
                <w:tcPr>
                  <w:tcW w:w="259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9BFA92A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א.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ab/>
                  </w:r>
                  <w:r w:rsidRPr="00035941">
                    <w:rPr>
                      <w:rStyle w:val="timesregular"/>
                      <w:rFonts w:ascii="Arial" w:hAnsi="Arial" w:cs="David"/>
                      <w:sz w:val="24"/>
                      <w:szCs w:val="24"/>
                    </w:rPr>
                    <w:t>y = 2x + 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object w:dxaOrig="1160" w:dyaOrig="620" w14:anchorId="744C6F1E">
                      <v:shape id="_x0000_i1061" type="#_x0000_t75" style="width:58.5pt;height:31.5pt" o:ole="">
                        <v:imagedata r:id="rId109" o:title=""/>
                      </v:shape>
                      <o:OLEObject Type="Embed" ProgID="Equation.3" ShapeID="_x0000_i1061" DrawAspect="Content" ObjectID="_1625748325" r:id="rId110"/>
                    </w:object>
                  </w:r>
                  <w:r w:rsidRPr="00035941">
                    <w:rPr>
                      <w:rFonts w:ascii="Arial" w:hAnsi="Arial" w:hint="cs"/>
                      <w:sz w:val="24"/>
                      <w:szCs w:val="24"/>
                      <w:rtl/>
                    </w:rPr>
                    <w:br/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object w:dxaOrig="180" w:dyaOrig="340" w14:anchorId="334FCAFC">
                      <v:shape id="_x0000_i1062" type="#_x0000_t75" style="width:9pt;height:17.5pt" o:ole="">
                        <v:imagedata r:id="rId111" o:title=""/>
                      </v:shape>
                      <o:OLEObject Type="Embed" ProgID="Equation.3" ShapeID="_x0000_i1062" DrawAspect="Content" ObjectID="_1625748326" r:id="rId112"/>
                    </w:object>
                  </w:r>
                </w:p>
              </w:tc>
              <w:tc>
                <w:tcPr>
                  <w:tcW w:w="1133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8C97617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3C43549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93CFEB2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403CFF2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4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70ACD573" w14:textId="77777777" w:rsidTr="0012495E">
              <w:trPr>
                <w:trHeight w:hRule="exact" w:val="909"/>
                <w:jc w:val="center"/>
              </w:trPr>
              <w:tc>
                <w:tcPr>
                  <w:tcW w:w="259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24B16222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ב.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ab/>
                  </w:r>
                  <w:r w:rsidRPr="00035941">
                    <w:rPr>
                      <w:position w:val="-24"/>
                      <w:sz w:val="24"/>
                      <w:szCs w:val="24"/>
                    </w:rPr>
                    <w:object w:dxaOrig="1160" w:dyaOrig="620" w14:anchorId="172AED68">
                      <v:shape id="_x0000_i1063" type="#_x0000_t75" style="width:58.5pt;height:31.5pt" o:ole="">
                        <v:imagedata r:id="rId113" o:title=""/>
                      </v:shape>
                      <o:OLEObject Type="Embed" ProgID="Equation.3" ShapeID="_x0000_i1063" DrawAspect="Content" ObjectID="_1625748327" r:id="rId114"/>
                    </w:object>
                  </w:r>
                </w:p>
              </w:tc>
              <w:tc>
                <w:tcPr>
                  <w:tcW w:w="1133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40E6B72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83CDDFC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521D0A20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F1A57F3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4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75BF359E" w14:textId="77777777" w:rsidTr="0012495E">
              <w:trPr>
                <w:trHeight w:hRule="exact" w:val="781"/>
                <w:jc w:val="center"/>
              </w:trPr>
              <w:tc>
                <w:tcPr>
                  <w:tcW w:w="259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1858441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ג.</w:t>
                  </w:r>
                  <w:r w:rsidRPr="00035941">
                    <w:rPr>
                      <w:rFonts w:ascii="Arial" w:hAnsi="Arial" w:hint="cs"/>
                      <w:sz w:val="24"/>
                      <w:szCs w:val="24"/>
                      <w:rtl/>
                    </w:rPr>
                    <w:t xml:space="preserve"> 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ab/>
                  </w:r>
                  <w:r w:rsidRPr="00035941">
                    <w:rPr>
                      <w:position w:val="-24"/>
                      <w:sz w:val="24"/>
                      <w:szCs w:val="24"/>
                    </w:rPr>
                    <w:object w:dxaOrig="1320" w:dyaOrig="639" w14:anchorId="64E269AC">
                      <v:shape id="_x0000_i1064" type="#_x0000_t75" style="width:66pt;height:32pt" o:ole="">
                        <v:imagedata r:id="rId115" o:title=""/>
                      </v:shape>
                      <o:OLEObject Type="Embed" ProgID="Equation.3" ShapeID="_x0000_i1064" DrawAspect="Content" ObjectID="_1625748328" r:id="rId116"/>
                    </w:object>
                  </w:r>
                </w:p>
              </w:tc>
              <w:tc>
                <w:tcPr>
                  <w:tcW w:w="1133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A2F859B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3C257CE7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05356B7C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3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6D69250C" w14:textId="77777777" w:rsidR="000D7117" w:rsidRPr="00035941" w:rsidRDefault="000D7117" w:rsidP="0012495E">
                  <w:pPr>
                    <w:pStyle w:val="Sargel2"/>
                    <w:spacing w:before="0" w:after="240" w:line="360" w:lineRule="auto"/>
                    <w:ind w:left="340" w:hanging="34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4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</w:tbl>
          <w:p w14:paraId="4378DCC5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</w:p>
          <w:p w14:paraId="0EBA3A7A" w14:textId="77777777" w:rsidR="000D7117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</w:p>
          <w:p w14:paraId="196203AF" w14:textId="77777777" w:rsidR="00234C93" w:rsidRPr="00035941" w:rsidRDefault="00234C93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</w:p>
          <w:p w14:paraId="60340E3D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</w:p>
          <w:p w14:paraId="481326CE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85888" behindDoc="0" locked="0" layoutInCell="1" allowOverlap="1" wp14:anchorId="5CFCE2D8" wp14:editId="6C975FDE">
                      <wp:simplePos x="0" y="0"/>
                      <wp:positionH relativeFrom="column">
                        <wp:posOffset>983615</wp:posOffset>
                      </wp:positionH>
                      <wp:positionV relativeFrom="paragraph">
                        <wp:posOffset>153670</wp:posOffset>
                      </wp:positionV>
                      <wp:extent cx="3212465" cy="2152015"/>
                      <wp:effectExtent l="0" t="0" r="6985" b="635"/>
                      <wp:wrapNone/>
                      <wp:docPr id="1504" name="קבוצה 15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212465" cy="2152015"/>
                                <a:chOff x="3741" y="1384"/>
                                <a:chExt cx="5520" cy="3840"/>
                              </a:xfrm>
                            </wpg:grpSpPr>
                            <wps:wsp>
                              <wps:cNvPr id="1505" name="Text Box 4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61" y="1384"/>
                                  <a:ext cx="1800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B529323" w14:textId="77777777" w:rsidR="000D7117" w:rsidRPr="00542E2B" w:rsidRDefault="000D7117" w:rsidP="000D7117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542E2B"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  <w:rtl/>
                                      </w:rPr>
                                      <w:t>גרף מספר 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6" name="Text Box 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1" y="1384"/>
                                  <a:ext cx="1800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DBF0E" w14:textId="77777777" w:rsidR="000D7117" w:rsidRPr="00542E2B" w:rsidRDefault="000D7117" w:rsidP="000D7117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542E2B"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  <w:rtl/>
                                      </w:rPr>
                                      <w:t>גרף מספר 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7" name="Text Box 4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61" y="4744"/>
                                  <a:ext cx="1800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6879B2E" w14:textId="77777777" w:rsidR="000D7117" w:rsidRPr="00542E2B" w:rsidRDefault="000D7117" w:rsidP="000D7117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542E2B"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  <w:rtl/>
                                      </w:rPr>
                                      <w:t>גרף מספר 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08" name="Text Box 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41" y="4744"/>
                                  <a:ext cx="1800" cy="4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71855F8" w14:textId="77777777" w:rsidR="000D7117" w:rsidRPr="00542E2B" w:rsidRDefault="000D7117" w:rsidP="000D7117">
                                    <w:pPr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</w:rPr>
                                    </w:pPr>
                                    <w:r w:rsidRPr="00542E2B">
                                      <w:rPr>
                                        <w:rFonts w:ascii="Arial" w:hAnsi="Arial" w:cs="Arial"/>
                                        <w:sz w:val="24"/>
                                        <w:szCs w:val="24"/>
                                        <w:u w:val="single"/>
                                        <w:rtl/>
                                      </w:rPr>
                                      <w:t>גרף מספר 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1504" o:spid="_x0000_s1044" style="position:absolute;left:0;text-align:left;margin-left:77.45pt;margin-top:12.1pt;width:252.95pt;height:169.45pt;z-index:251685888" coordorigin="3741,1384" coordsize="5520,3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">
                      <v:shape id="Text Box 47" o:spid="_x0000_s1045" type="#_x0000_t202" style="position:absolute;left:7461;top:1384;width:18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JJeMEA&#10;AADdAAAADwAAAGRycy9kb3ducmV2LnhtbERPy6rCMBDdC/5DGMGNaKpYH9UoXsGLWx8fMDZjW2wm&#10;pcm19e/NBcHdHM5z1tvWlOJJtSssKxiPIhDEqdUFZwqul8NwAcJ5ZI2lZVLwIgfbTbezxkTbhk/0&#10;PPtMhBB2CSrIva8SKV2ak0E3shVx4O62NugDrDOpa2xCuCnlJIpm0mDBoSHHivY5pY/zn1FwPzaD&#10;eNncfv11fprOfrCY3+xLqX6v3a1AeGr9V/xxH3WYH0cx/H8TTpC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SSXjBAAAA3QAAAA8AAAAAAAAAAAAAAAAAmAIAAGRycy9kb3du&#10;cmV2LnhtbFBLBQYAAAAABAAEAPUAAACGAwAAAAA=&#10;" stroked="f">
                        <v:textbox>
                          <w:txbxContent>
                            <w:p w:rsidR="000D7117" w:rsidRPr="00542E2B" w:rsidRDefault="000D7117" w:rsidP="000D7117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542E2B"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w:t>גרף מספר 1</w:t>
                              </w:r>
                            </w:p>
                          </w:txbxContent>
                        </v:textbox>
                      </v:shape>
                      <v:shape id="Text Box 48" o:spid="_x0000_s1046" type="#_x0000_t202" style="position:absolute;left:3741;top:1384;width:18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0DXD8MA&#10;AADdAAAADwAAAGRycy9kb3ducmV2LnhtbERPS2rDMBDdB3oHMYVuQi2nJE7rRglpICVbuznA2JrY&#10;ptbIWKo/t48Khe7m8b6zO0ymFQP1rrGsYBXFIIhLqxuuFFy/zs+vIJxH1thaJgUzOTjsHxY7TLUd&#10;OaMh95UIIexSVFB736VSurImgy6yHXHgbrY36APsK6l7HEO4aeVLHCfSYMOhocaOTjWV3/mPUXC7&#10;jMvN21h8+us2Wycf2GwLOyv19Dgd30F4mvy/+M990WH+Jk7g95twgtz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0DXD8MAAADdAAAADwAAAAAAAAAAAAAAAACYAgAAZHJzL2Rv&#10;d25yZXYueG1sUEsFBgAAAAAEAAQA9QAAAIgDAAAAAA==&#10;" stroked="f">
                        <v:textbox>
                          <w:txbxContent>
                            <w:p w:rsidR="000D7117" w:rsidRPr="00542E2B" w:rsidRDefault="000D7117" w:rsidP="000D7117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542E2B"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w:t>גרף מספר 2</w:t>
                              </w:r>
                            </w:p>
                          </w:txbxContent>
                        </v:textbox>
                      </v:shape>
                      <v:shape id="Text Box 49" o:spid="_x0000_s1047" type="#_x0000_t202" style="position:absolute;left:7461;top:4744;width:18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xylMAA&#10;AADdAAAADwAAAGRycy9kb3ducmV2LnhtbERPy6rCMBDdX/AfwghuLpoqV6vVKCpccevjA8ZmbIvN&#10;pDTR1r83guBuDuc5i1VrSvGg2hWWFQwHEQji1OqCMwXn039/CsJ5ZI2lZVLwJAerZedngYm2DR/o&#10;cfSZCCHsElSQe18lUro0J4NuYCviwF1tbdAHWGdS19iEcFPKURRNpMGCQ0OOFW1zSm/Hu1Fw3Te/&#10;41lz2flzfPibbLCIL/apVK/brucgPLX+K/649zrMH0cxvL8JJ8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AxylMAAAADdAAAADwAAAAAAAAAAAAAAAACYAgAAZHJzL2Rvd25y&#10;ZXYueG1sUEsFBgAAAAAEAAQA9QAAAIUDAAAAAA==&#10;" stroked="f">
                        <v:textbox>
                          <w:txbxContent>
                            <w:p w:rsidR="000D7117" w:rsidRPr="00542E2B" w:rsidRDefault="000D7117" w:rsidP="000D7117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542E2B"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w:t>גרף מספר 3</w:t>
                              </w:r>
                            </w:p>
                          </w:txbxContent>
                        </v:textbox>
                      </v:shape>
                      <v:shape id="Text Box 50" o:spid="_x0000_s1048" type="#_x0000_t202" style="position:absolute;left:3741;top:4744;width:18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Pm5sQA&#10;AADdAAAADwAAAGRycy9kb3ducmV2LnhtbESPzW7CQAyE75V4h5WReqlgA+I3sKBSqYgrPw9gsiaJ&#10;yHqj7JaEt68PSNxszXjm83rbuUo9qAmlZwOjYQKKOPO25NzA5fw7WIAKEdli5ZkMPCnAdtP7WGNq&#10;fctHepxiriSEQ4oGihjrVOuQFeQwDH1NLNrNNw6jrE2ubYOthLtKj5Nkph2WLA0F1vRTUHY//TkD&#10;t0P7NV221328zI+T2Q7L+dU/jfnsd98rUJG6+Da/rg9W8KeJ4Mo3MoLe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T5ubEAAAA3QAAAA8AAAAAAAAAAAAAAAAAmAIAAGRycy9k&#10;b3ducmV2LnhtbFBLBQYAAAAABAAEAPUAAACJAwAAAAA=&#10;" stroked="f">
                        <v:textbox>
                          <w:txbxContent>
                            <w:p w:rsidR="000D7117" w:rsidRPr="00542E2B" w:rsidRDefault="000D7117" w:rsidP="000D7117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</w:rPr>
                              </w:pPr>
                              <w:r w:rsidRPr="00542E2B">
                                <w:rPr>
                                  <w:rFonts w:ascii="Arial" w:hAnsi="Arial" w:cs="Arial"/>
                                  <w:sz w:val="24"/>
                                  <w:szCs w:val="24"/>
                                  <w:u w:val="single"/>
                                  <w:rtl/>
                                </w:rPr>
                                <w:t>גרף מספר 4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21C49537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0645BAF8" wp14:editId="3C225E30">
                  <wp:extent cx="4127500" cy="1743075"/>
                  <wp:effectExtent l="0" t="0" r="0" b="0"/>
                  <wp:docPr id="713" name="תמונה 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288" b="505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500" cy="1743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D9D136F" w14:textId="77777777" w:rsidR="000D7117" w:rsidRPr="00035941" w:rsidRDefault="000D7117" w:rsidP="0012495E">
            <w:pPr>
              <w:pStyle w:val="mirkozautomati"/>
              <w:spacing w:after="240" w:line="360" w:lineRule="auto"/>
              <w:ind w:left="340" w:hanging="340"/>
              <w:jc w:val="left"/>
              <w:rPr>
                <w:rFonts w:ascii="Arial" w:hAnsi="Arial" w:cs="David"/>
                <w:b w:val="0"/>
                <w:bCs w:val="0"/>
              </w:rPr>
            </w:pPr>
            <w:r w:rsidRPr="00035941">
              <w:rPr>
                <w:rFonts w:ascii="Arial" w:hAnsi="Arial" w:cs="David"/>
                <w:noProof/>
              </w:rPr>
              <w:drawing>
                <wp:inline distT="0" distB="0" distL="0" distR="0" wp14:anchorId="0D8423B8" wp14:editId="215AF9E0">
                  <wp:extent cx="4127500" cy="1565910"/>
                  <wp:effectExtent l="0" t="0" r="0" b="0"/>
                  <wp:docPr id="712" name="תמונה 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12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27500" cy="1565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47486304" w14:textId="77777777" w:rsidTr="0012495E">
        <w:trPr>
          <w:trHeight w:val="991"/>
        </w:trPr>
        <w:tc>
          <w:tcPr>
            <w:tcW w:w="683" w:type="dxa"/>
          </w:tcPr>
          <w:p w14:paraId="24A6CC51" w14:textId="77777777" w:rsidR="000D7117" w:rsidRPr="00035941" w:rsidRDefault="000D7117" w:rsidP="0012495E">
            <w:pPr>
              <w:pStyle w:val="Sargel1"/>
              <w:rPr>
                <w:rFonts w:asciiTheme="minorHAnsi" w:eastAsiaTheme="minorHAnsi" w:hAnsiTheme="minorHAnsi"/>
                <w:color w:val="auto"/>
                <w:sz w:val="24"/>
                <w:szCs w:val="24"/>
              </w:rPr>
            </w:pPr>
            <w:r w:rsidRPr="00035941">
              <w:rPr>
                <w:rFonts w:asciiTheme="minorHAnsi" w:eastAsiaTheme="minorHAnsi" w:hAnsiTheme="minorHAnsi" w:hint="cs"/>
                <w:color w:val="auto"/>
                <w:sz w:val="24"/>
                <w:szCs w:val="24"/>
                <w:rtl/>
              </w:rPr>
              <w:lastRenderedPageBreak/>
              <w:t>77.</w:t>
            </w:r>
          </w:p>
        </w:tc>
        <w:tc>
          <w:tcPr>
            <w:tcW w:w="7479" w:type="dxa"/>
          </w:tcPr>
          <w:p w14:paraId="2DF91286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3A30CA69" wp14:editId="7CD1F548">
                  <wp:extent cx="3818443" cy="1788385"/>
                  <wp:effectExtent l="0" t="0" r="0" b="2540"/>
                  <wp:docPr id="721" name="תמונה 7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25220" cy="17915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37D09401" w14:textId="77777777" w:rsidTr="0012495E">
        <w:trPr>
          <w:trHeight w:val="991"/>
        </w:trPr>
        <w:tc>
          <w:tcPr>
            <w:tcW w:w="683" w:type="dxa"/>
          </w:tcPr>
          <w:p w14:paraId="3F0B5D1B" w14:textId="77777777" w:rsidR="000D7117" w:rsidRPr="00035941" w:rsidRDefault="000D7117" w:rsidP="0012495E">
            <w:pPr>
              <w:pStyle w:val="Sargel1"/>
              <w:rPr>
                <w:rFonts w:asciiTheme="minorHAnsi" w:eastAsiaTheme="minorHAnsi" w:hAnsiTheme="minorHAnsi"/>
                <w:color w:val="auto"/>
                <w:sz w:val="24"/>
                <w:szCs w:val="24"/>
              </w:rPr>
            </w:pPr>
            <w:r w:rsidRPr="00035941">
              <w:rPr>
                <w:rFonts w:asciiTheme="minorHAnsi" w:eastAsiaTheme="minorHAnsi" w:hAnsiTheme="minorHAnsi" w:hint="cs"/>
                <w:color w:val="auto"/>
                <w:sz w:val="24"/>
                <w:szCs w:val="24"/>
                <w:rtl/>
              </w:rPr>
              <w:t>78.</w:t>
            </w:r>
          </w:p>
        </w:tc>
        <w:tc>
          <w:tcPr>
            <w:tcW w:w="7479" w:type="dxa"/>
          </w:tcPr>
          <w:p w14:paraId="31FFA7AE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noProof/>
                <w:sz w:val="24"/>
                <w:szCs w:val="24"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1DBBD4E0" wp14:editId="49E269D2">
                  <wp:extent cx="3643744" cy="1854060"/>
                  <wp:effectExtent l="0" t="0" r="0" b="0"/>
                  <wp:docPr id="722" name="תמונה 7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7418" cy="18559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20A870E8" w14:textId="77777777" w:rsidTr="0012495E">
        <w:trPr>
          <w:trHeight w:val="991"/>
        </w:trPr>
        <w:tc>
          <w:tcPr>
            <w:tcW w:w="683" w:type="dxa"/>
          </w:tcPr>
          <w:p w14:paraId="57CAC361" w14:textId="77777777" w:rsidR="000D7117" w:rsidRPr="00035941" w:rsidRDefault="000D7117" w:rsidP="0012495E">
            <w:pPr>
              <w:pStyle w:val="Sargel1"/>
              <w:rPr>
                <w:rFonts w:asciiTheme="minorHAnsi" w:eastAsiaTheme="minorHAnsi" w:hAnsiTheme="minorHAnsi"/>
                <w:color w:val="auto"/>
                <w:sz w:val="24"/>
                <w:szCs w:val="24"/>
              </w:rPr>
            </w:pPr>
            <w:r w:rsidRPr="00035941">
              <w:rPr>
                <w:rFonts w:asciiTheme="minorHAnsi" w:eastAsiaTheme="minorHAnsi" w:hAnsiTheme="minorHAnsi" w:hint="cs"/>
                <w:color w:val="auto"/>
                <w:sz w:val="24"/>
                <w:szCs w:val="24"/>
                <w:rtl/>
              </w:rPr>
              <w:lastRenderedPageBreak/>
              <w:t>79.</w:t>
            </w:r>
          </w:p>
        </w:tc>
        <w:tc>
          <w:tcPr>
            <w:tcW w:w="7479" w:type="dxa"/>
          </w:tcPr>
          <w:p w14:paraId="18B631FD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noProof/>
                <w:sz w:val="24"/>
                <w:szCs w:val="24"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0E026BF8" wp14:editId="0DF4B1EF">
                  <wp:extent cx="3101609" cy="1844200"/>
                  <wp:effectExtent l="0" t="0" r="3810" b="3810"/>
                  <wp:docPr id="723" name="תמונה 7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1609" cy="1844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43FA3B1D" w14:textId="77777777" w:rsidTr="0012495E">
        <w:trPr>
          <w:trHeight w:val="991"/>
        </w:trPr>
        <w:tc>
          <w:tcPr>
            <w:tcW w:w="683" w:type="dxa"/>
          </w:tcPr>
          <w:p w14:paraId="79003E62" w14:textId="77777777" w:rsidR="000D7117" w:rsidRPr="00035941" w:rsidRDefault="000D7117" w:rsidP="0012495E">
            <w:pPr>
              <w:pStyle w:val="Sargel1"/>
              <w:rPr>
                <w:rFonts w:asciiTheme="minorHAnsi" w:eastAsiaTheme="minorHAnsi" w:hAnsiTheme="minorHAnsi"/>
                <w:color w:val="auto"/>
                <w:sz w:val="24"/>
                <w:szCs w:val="24"/>
              </w:rPr>
            </w:pPr>
            <w:r w:rsidRPr="00035941">
              <w:rPr>
                <w:rFonts w:asciiTheme="minorHAnsi" w:eastAsiaTheme="minorHAnsi" w:hAnsiTheme="minorHAnsi" w:hint="cs"/>
                <w:color w:val="auto"/>
                <w:sz w:val="24"/>
                <w:szCs w:val="24"/>
                <w:rtl/>
              </w:rPr>
              <w:t>80.</w:t>
            </w:r>
          </w:p>
        </w:tc>
        <w:tc>
          <w:tcPr>
            <w:tcW w:w="7479" w:type="dxa"/>
          </w:tcPr>
          <w:p w14:paraId="19662818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F5AD112" wp14:editId="5A13A908">
                  <wp:extent cx="3849803" cy="2945278"/>
                  <wp:effectExtent l="0" t="0" r="0" b="7620"/>
                  <wp:docPr id="686" name="תמונה 6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51853" cy="29468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F1CE92C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>מה הטמפרטורה של הנוזל בתחילת הניסוי?</w:t>
            </w:r>
          </w:p>
          <w:p w14:paraId="132A2FA1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 xml:space="preserve">מה הטמפרטורה של הנוזל </w:t>
            </w:r>
            <w:r w:rsidRPr="00035941">
              <w:rPr>
                <w:rFonts w:ascii="Times New Roman" w:hAnsi="Times New Roman"/>
                <w:noProof/>
                <w:sz w:val="24"/>
                <w:szCs w:val="24"/>
                <w:rtl/>
              </w:rPr>
              <w:t>4</w:t>
            </w:r>
            <w:r w:rsidRPr="00035941">
              <w:rPr>
                <w:rFonts w:hint="cs"/>
                <w:noProof/>
                <w:sz w:val="24"/>
                <w:szCs w:val="24"/>
                <w:rtl/>
              </w:rPr>
              <w:t xml:space="preserve"> שניות אחרי תחילת הניסוי?</w:t>
            </w:r>
          </w:p>
          <w:p w14:paraId="5471E3AB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>בכמה מעלות יורדת הטמפרטורה של הנוזל בכל שנייה?</w:t>
            </w:r>
          </w:p>
          <w:p w14:paraId="3037E918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 xml:space="preserve">כעבור כמה שניות הטמפרטורה של הנוזל תהיה </w:t>
            </w:r>
            <w:r w:rsidRPr="00035941">
              <w:rPr>
                <w:noProof/>
                <w:sz w:val="24"/>
                <w:szCs w:val="24"/>
              </w:rPr>
              <w:t>30</w:t>
            </w:r>
            <w:r w:rsidRPr="00035941">
              <w:rPr>
                <w:noProof/>
                <w:sz w:val="24"/>
                <w:szCs w:val="24"/>
              </w:rPr>
              <w:sym w:font="Symbol" w:char="F0B0"/>
            </w:r>
            <w:r w:rsidRPr="00035941">
              <w:rPr>
                <w:rFonts w:hint="cs"/>
                <w:noProof/>
                <w:sz w:val="24"/>
                <w:szCs w:val="24"/>
                <w:rtl/>
              </w:rPr>
              <w:t>?</w:t>
            </w:r>
          </w:p>
          <w:p w14:paraId="6BF60C9E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 xml:space="preserve">מה הטמפרטורה של הנוזל </w:t>
            </w:r>
            <w:r w:rsidRPr="00035941">
              <w:rPr>
                <w:rFonts w:ascii="Times New Roman" w:hAnsi="Times New Roman" w:hint="cs"/>
                <w:noProof/>
                <w:sz w:val="24"/>
                <w:szCs w:val="24"/>
                <w:rtl/>
              </w:rPr>
              <w:t>12</w:t>
            </w:r>
            <w:r w:rsidRPr="00035941">
              <w:rPr>
                <w:rFonts w:hint="cs"/>
                <w:noProof/>
                <w:sz w:val="24"/>
                <w:szCs w:val="24"/>
                <w:rtl/>
              </w:rPr>
              <w:t xml:space="preserve"> שניות אחרי תחילת הניסוי?</w:t>
            </w:r>
          </w:p>
          <w:p w14:paraId="594EED80" w14:textId="77777777" w:rsidR="000D7117" w:rsidRPr="00035941" w:rsidRDefault="000D7117" w:rsidP="0012495E">
            <w:pPr>
              <w:pStyle w:val="Sargel1"/>
              <w:numPr>
                <w:ilvl w:val="0"/>
                <w:numId w:val="5"/>
              </w:numPr>
              <w:spacing w:before="0" w:after="0" w:line="276" w:lineRule="auto"/>
              <w:ind w:left="714" w:hanging="357"/>
              <w:rPr>
                <w:noProof/>
                <w:sz w:val="24"/>
                <w:szCs w:val="24"/>
              </w:rPr>
            </w:pPr>
            <w:r w:rsidRPr="00035941">
              <w:rPr>
                <w:rFonts w:hint="cs"/>
                <w:noProof/>
                <w:sz w:val="24"/>
                <w:szCs w:val="24"/>
                <w:rtl/>
              </w:rPr>
              <w:t>כתבו ביטוי אלגברי של פונקציה המתארת את הטמפרטורה של הנוזל כפונקציה של הזמן בשניות.</w:t>
            </w:r>
          </w:p>
        </w:tc>
      </w:tr>
    </w:tbl>
    <w:p w14:paraId="71BAABC9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215D3F93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115CA021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2977CE88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743B0840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17B87F15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1BEFF79D" w14:textId="77777777" w:rsidR="000D7117" w:rsidRDefault="000D7117" w:rsidP="000D7117">
      <w:pPr>
        <w:rPr>
          <w:rFonts w:ascii="Arial" w:hAnsi="Arial" w:cs="David"/>
          <w:sz w:val="24"/>
          <w:szCs w:val="24"/>
          <w:rtl/>
        </w:rPr>
      </w:pPr>
    </w:p>
    <w:p w14:paraId="5FFAF13D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  <w:r w:rsidRPr="00035941">
        <w:rPr>
          <w:rFonts w:ascii="Arial" w:hAnsi="Arial"/>
          <w:b/>
          <w:bCs/>
          <w:sz w:val="24"/>
          <w:szCs w:val="24"/>
          <w:u w:val="single"/>
          <w:rtl/>
        </w:rPr>
        <w:lastRenderedPageBreak/>
        <w:t>תחום מספרי</w:t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08DD839B" w14:textId="77777777" w:rsidTr="0012495E">
        <w:tc>
          <w:tcPr>
            <w:tcW w:w="683" w:type="dxa"/>
          </w:tcPr>
          <w:p w14:paraId="39059BA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.</w:t>
            </w:r>
          </w:p>
        </w:tc>
        <w:tc>
          <w:tcPr>
            <w:tcW w:w="7479" w:type="dxa"/>
          </w:tcPr>
          <w:p w14:paraId="273073F7" w14:textId="77777777" w:rsidR="000D7117" w:rsidRPr="00035941" w:rsidRDefault="000D7117" w:rsidP="0012495E">
            <w:pPr>
              <w:pStyle w:val="Sargel1"/>
              <w:spacing w:before="0" w:after="0" w:line="36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יממה יש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24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שעות. היחס בין מספר השעות שדניאל יְשֵׁנה ביממ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למספר השעות שבהן היא ערה הוא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 : 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כמה שעות דניאל יְשֵׁנה ביממה?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              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שעות</w:t>
            </w:r>
          </w:p>
        </w:tc>
      </w:tr>
      <w:tr w:rsidR="000D7117" w:rsidRPr="00035941" w14:paraId="6732F44E" w14:textId="77777777" w:rsidTr="0012495E">
        <w:tc>
          <w:tcPr>
            <w:tcW w:w="683" w:type="dxa"/>
          </w:tcPr>
          <w:p w14:paraId="350E7F9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2. </w:t>
            </w:r>
          </w:p>
        </w:tc>
        <w:tc>
          <w:tcPr>
            <w:tcW w:w="7479" w:type="dxa"/>
          </w:tcPr>
          <w:p w14:paraId="08428D9E" w14:textId="77777777" w:rsidR="000D7117" w:rsidRPr="00035941" w:rsidRDefault="000D7117" w:rsidP="0012495E">
            <w:pPr>
              <w:pStyle w:val="Sargel1"/>
              <w:rPr>
                <w:rStyle w:val="DavidMFObold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דיאגרמה המתארת את צריכת החשמל </w:t>
            </w:r>
            <w:proofErr w:type="spellStart"/>
            <w:r w:rsidRPr="00035941">
              <w:rPr>
                <w:rFonts w:ascii="Arial" w:hAnsi="Arial"/>
                <w:sz w:val="24"/>
                <w:szCs w:val="24"/>
                <w:rtl/>
              </w:rPr>
              <w:t>בקוט"ש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(קילוואט–שעה)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של משפחת לביא בכל אחת מעונות השנה בשנים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2010–200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(ראו מקרא).</w:t>
            </w:r>
            <w:r>
              <w:rPr>
                <w:noProof/>
                <w:rtl/>
              </w:rPr>
              <mc:AlternateContent>
                <mc:Choice Requires="wpc">
                  <w:drawing>
                    <wp:inline distT="0" distB="0" distL="0" distR="0" wp14:anchorId="3F487DBC" wp14:editId="5B0C695D">
                      <wp:extent cx="5227320" cy="3078480"/>
                      <wp:effectExtent l="1270" t="0" r="635" b="10160"/>
                      <wp:docPr id="1503" name="בד ציור 15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1260" name="Group 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2400" y="655917"/>
                                  <a:ext cx="3811015" cy="2155256"/>
                                  <a:chOff x="180" y="275"/>
                                  <a:chExt cx="6670" cy="4130"/>
                                </a:xfrm>
                              </wpg:grpSpPr>
                              <wps:wsp>
                                <wps:cNvPr id="1261" name="Line 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325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2" name="Line 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751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3" name="Line 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1176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4" name="Line 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1602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5" name="Line 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2027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6" name="Line 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2453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7" name="Line 1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2878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8" name="Line 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3303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69" name="Line 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3729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0" name="Line 1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80" y="4154"/>
                                    <a:ext cx="567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B1B3B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71" name="Freeform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320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2" name="Free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746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3" name="Free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1171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4" name="Free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1597"/>
                                    <a:ext cx="115" cy="10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10 h 10"/>
                                      <a:gd name="T2" fmla="*/ 0 w 115"/>
                                      <a:gd name="T3" fmla="*/ 10 h 10"/>
                                      <a:gd name="T4" fmla="*/ 0 w 115"/>
                                      <a:gd name="T5" fmla="*/ 0 h 10"/>
                                      <a:gd name="T6" fmla="*/ 115 w 115"/>
                                      <a:gd name="T7" fmla="*/ 0 h 10"/>
                                      <a:gd name="T8" fmla="*/ 115 w 115"/>
                                      <a:gd name="T9" fmla="*/ 10 h 10"/>
                                      <a:gd name="T10" fmla="*/ 115 w 115"/>
                                      <a:gd name="T11" fmla="*/ 10 h 10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10">
                                        <a:moveTo>
                                          <a:pt x="115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5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2022"/>
                                    <a:ext cx="115" cy="10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10 h 10"/>
                                      <a:gd name="T2" fmla="*/ 0 w 115"/>
                                      <a:gd name="T3" fmla="*/ 10 h 10"/>
                                      <a:gd name="T4" fmla="*/ 0 w 115"/>
                                      <a:gd name="T5" fmla="*/ 0 h 10"/>
                                      <a:gd name="T6" fmla="*/ 115 w 115"/>
                                      <a:gd name="T7" fmla="*/ 0 h 10"/>
                                      <a:gd name="T8" fmla="*/ 115 w 115"/>
                                      <a:gd name="T9" fmla="*/ 10 h 10"/>
                                      <a:gd name="T10" fmla="*/ 115 w 115"/>
                                      <a:gd name="T11" fmla="*/ 10 h 10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10">
                                        <a:moveTo>
                                          <a:pt x="115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6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2448"/>
                                    <a:ext cx="115" cy="10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10 h 10"/>
                                      <a:gd name="T2" fmla="*/ 0 w 115"/>
                                      <a:gd name="T3" fmla="*/ 10 h 10"/>
                                      <a:gd name="T4" fmla="*/ 0 w 115"/>
                                      <a:gd name="T5" fmla="*/ 0 h 10"/>
                                      <a:gd name="T6" fmla="*/ 115 w 115"/>
                                      <a:gd name="T7" fmla="*/ 0 h 10"/>
                                      <a:gd name="T8" fmla="*/ 115 w 115"/>
                                      <a:gd name="T9" fmla="*/ 10 h 10"/>
                                      <a:gd name="T10" fmla="*/ 115 w 115"/>
                                      <a:gd name="T11" fmla="*/ 10 h 10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10">
                                        <a:moveTo>
                                          <a:pt x="115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7" name="Free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2878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8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3303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79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3729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80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5" y="4154"/>
                                    <a:ext cx="115" cy="5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5 h 5"/>
                                      <a:gd name="T2" fmla="*/ 0 w 115"/>
                                      <a:gd name="T3" fmla="*/ 5 h 5"/>
                                      <a:gd name="T4" fmla="*/ 0 w 115"/>
                                      <a:gd name="T5" fmla="*/ 0 h 5"/>
                                      <a:gd name="T6" fmla="*/ 115 w 115"/>
                                      <a:gd name="T7" fmla="*/ 0 h 5"/>
                                      <a:gd name="T8" fmla="*/ 115 w 115"/>
                                      <a:gd name="T9" fmla="*/ 5 h 5"/>
                                      <a:gd name="T10" fmla="*/ 115 w 115"/>
                                      <a:gd name="T11" fmla="*/ 5 h 5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15" h="5">
                                        <a:moveTo>
                                          <a:pt x="115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81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80" y="325"/>
                                    <a:ext cx="0" cy="382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2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125" y="4154"/>
                                    <a:ext cx="11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3" name="Line 2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85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4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850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5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5435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6" name="Line 3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4015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7" name="Line 3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00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8" name="Line 3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80" y="4069"/>
                                    <a:ext cx="0" cy="17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289" name="Rectangle 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65" y="1431"/>
                                    <a:ext cx="285" cy="272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7888A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0" name="Freeform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65" y="1431"/>
                                    <a:ext cx="285" cy="2723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2723 h 2723"/>
                                      <a:gd name="T2" fmla="*/ 0 w 285"/>
                                      <a:gd name="T3" fmla="*/ 0 h 2723"/>
                                      <a:gd name="T4" fmla="*/ 285 w 285"/>
                                      <a:gd name="T5" fmla="*/ 0 h 2723"/>
                                      <a:gd name="T6" fmla="*/ 285 w 285"/>
                                      <a:gd name="T7" fmla="*/ 2723 h 272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2723">
                                        <a:moveTo>
                                          <a:pt x="0" y="272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272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1" name="Rectangle 3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750" y="751"/>
                                    <a:ext cx="280" cy="34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ECEDE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2" name="Freeform 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50" y="751"/>
                                    <a:ext cx="280" cy="3403"/>
                                  </a:xfrm>
                                  <a:custGeom>
                                    <a:avLst/>
                                    <a:gdLst>
                                      <a:gd name="T0" fmla="*/ 0 w 280"/>
                                      <a:gd name="T1" fmla="*/ 3403 h 3403"/>
                                      <a:gd name="T2" fmla="*/ 0 w 280"/>
                                      <a:gd name="T3" fmla="*/ 0 h 3403"/>
                                      <a:gd name="T4" fmla="*/ 280 w 280"/>
                                      <a:gd name="T5" fmla="*/ 0 h 3403"/>
                                      <a:gd name="T6" fmla="*/ 280 w 280"/>
                                      <a:gd name="T7" fmla="*/ 3403 h 340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0" h="3403">
                                        <a:moveTo>
                                          <a:pt x="0" y="340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0" y="0"/>
                                        </a:lnTo>
                                        <a:lnTo>
                                          <a:pt x="280" y="34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3" name="Rectangle 3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30" y="751"/>
                                    <a:ext cx="285" cy="340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4" name="Freeform 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030" y="751"/>
                                    <a:ext cx="285" cy="3403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3403 h 3403"/>
                                      <a:gd name="T2" fmla="*/ 0 w 285"/>
                                      <a:gd name="T3" fmla="*/ 0 h 3403"/>
                                      <a:gd name="T4" fmla="*/ 285 w 285"/>
                                      <a:gd name="T5" fmla="*/ 0 h 3403"/>
                                      <a:gd name="T6" fmla="*/ 285 w 285"/>
                                      <a:gd name="T7" fmla="*/ 3403 h 340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3403">
                                        <a:moveTo>
                                          <a:pt x="0" y="340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340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5" name="Rectangle 3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885" y="2112"/>
                                    <a:ext cx="280" cy="204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7888A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6" name="Freeform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885" y="2112"/>
                                    <a:ext cx="280" cy="2042"/>
                                  </a:xfrm>
                                  <a:custGeom>
                                    <a:avLst/>
                                    <a:gdLst>
                                      <a:gd name="T0" fmla="*/ 0 w 280"/>
                                      <a:gd name="T1" fmla="*/ 2042 h 2042"/>
                                      <a:gd name="T2" fmla="*/ 0 w 280"/>
                                      <a:gd name="T3" fmla="*/ 0 h 2042"/>
                                      <a:gd name="T4" fmla="*/ 280 w 280"/>
                                      <a:gd name="T5" fmla="*/ 0 h 2042"/>
                                      <a:gd name="T6" fmla="*/ 280 w 280"/>
                                      <a:gd name="T7" fmla="*/ 2042 h 2042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0" h="2042">
                                        <a:moveTo>
                                          <a:pt x="0" y="204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0" y="0"/>
                                        </a:lnTo>
                                        <a:lnTo>
                                          <a:pt x="280" y="204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7" name="Rectangle 4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165" y="2623"/>
                                    <a:ext cx="285" cy="153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ECEDE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8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65" y="2623"/>
                                    <a:ext cx="285" cy="1531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1531 h 1531"/>
                                      <a:gd name="T2" fmla="*/ 0 w 285"/>
                                      <a:gd name="T3" fmla="*/ 0 h 1531"/>
                                      <a:gd name="T4" fmla="*/ 285 w 285"/>
                                      <a:gd name="T5" fmla="*/ 0 h 1531"/>
                                      <a:gd name="T6" fmla="*/ 285 w 285"/>
                                      <a:gd name="T7" fmla="*/ 1531 h 153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1531">
                                        <a:moveTo>
                                          <a:pt x="0" y="153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153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299" name="Rectangle 4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50" y="2453"/>
                                    <a:ext cx="285" cy="170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0" name="Freeform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50" y="2453"/>
                                    <a:ext cx="285" cy="1701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1701 h 1701"/>
                                      <a:gd name="T2" fmla="*/ 0 w 285"/>
                                      <a:gd name="T3" fmla="*/ 0 h 1701"/>
                                      <a:gd name="T4" fmla="*/ 285 w 285"/>
                                      <a:gd name="T5" fmla="*/ 0 h 1701"/>
                                      <a:gd name="T6" fmla="*/ 285 w 285"/>
                                      <a:gd name="T7" fmla="*/ 1701 h 170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1701">
                                        <a:moveTo>
                                          <a:pt x="0" y="170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170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1" name="Rectangle 4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00" y="581"/>
                                    <a:ext cx="285" cy="3573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7888A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2" name="Freeform 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00" y="581"/>
                                    <a:ext cx="285" cy="3573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3573 h 3573"/>
                                      <a:gd name="T2" fmla="*/ 0 w 285"/>
                                      <a:gd name="T3" fmla="*/ 0 h 3573"/>
                                      <a:gd name="T4" fmla="*/ 285 w 285"/>
                                      <a:gd name="T5" fmla="*/ 0 h 3573"/>
                                      <a:gd name="T6" fmla="*/ 285 w 285"/>
                                      <a:gd name="T7" fmla="*/ 3573 h 3573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3573">
                                        <a:moveTo>
                                          <a:pt x="0" y="3573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3573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3" name="Rectangle 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585" y="1176"/>
                                    <a:ext cx="280" cy="2978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ECEDE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4" name="Freeform 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85" y="1176"/>
                                    <a:ext cx="280" cy="2978"/>
                                  </a:xfrm>
                                  <a:custGeom>
                                    <a:avLst/>
                                    <a:gdLst>
                                      <a:gd name="T0" fmla="*/ 0 w 280"/>
                                      <a:gd name="T1" fmla="*/ 2978 h 2978"/>
                                      <a:gd name="T2" fmla="*/ 0 w 280"/>
                                      <a:gd name="T3" fmla="*/ 0 h 2978"/>
                                      <a:gd name="T4" fmla="*/ 280 w 280"/>
                                      <a:gd name="T5" fmla="*/ 0 h 2978"/>
                                      <a:gd name="T6" fmla="*/ 280 w 280"/>
                                      <a:gd name="T7" fmla="*/ 2978 h 2978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0" h="2978">
                                        <a:moveTo>
                                          <a:pt x="0" y="2978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0" y="0"/>
                                        </a:lnTo>
                                        <a:lnTo>
                                          <a:pt x="280" y="2978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5" name="Rectangle 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65" y="1602"/>
                                    <a:ext cx="285" cy="255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6" name="Freeform 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65" y="1602"/>
                                    <a:ext cx="285" cy="2552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2552 h 2552"/>
                                      <a:gd name="T2" fmla="*/ 0 w 285"/>
                                      <a:gd name="T3" fmla="*/ 0 h 2552"/>
                                      <a:gd name="T4" fmla="*/ 285 w 285"/>
                                      <a:gd name="T5" fmla="*/ 0 h 2552"/>
                                      <a:gd name="T6" fmla="*/ 285 w 285"/>
                                      <a:gd name="T7" fmla="*/ 2552 h 2552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2552">
                                        <a:moveTo>
                                          <a:pt x="0" y="2552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2552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7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715" y="2878"/>
                                    <a:ext cx="285" cy="127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7888A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8" name="Freeform 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15" y="2878"/>
                                    <a:ext cx="285" cy="1276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1276 h 1276"/>
                                      <a:gd name="T2" fmla="*/ 0 w 285"/>
                                      <a:gd name="T3" fmla="*/ 0 h 1276"/>
                                      <a:gd name="T4" fmla="*/ 285 w 285"/>
                                      <a:gd name="T5" fmla="*/ 0 h 1276"/>
                                      <a:gd name="T6" fmla="*/ 285 w 285"/>
                                      <a:gd name="T7" fmla="*/ 1276 h 1276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1276">
                                        <a:moveTo>
                                          <a:pt x="0" y="1276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1276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09" name="Rectangle 5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000" y="3303"/>
                                    <a:ext cx="285" cy="85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ECEDE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0" name="Freeform 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00" y="3303"/>
                                    <a:ext cx="285" cy="851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851 h 851"/>
                                      <a:gd name="T2" fmla="*/ 0 w 285"/>
                                      <a:gd name="T3" fmla="*/ 0 h 851"/>
                                      <a:gd name="T4" fmla="*/ 285 w 285"/>
                                      <a:gd name="T5" fmla="*/ 0 h 851"/>
                                      <a:gd name="T6" fmla="*/ 285 w 285"/>
                                      <a:gd name="T7" fmla="*/ 851 h 85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851">
                                        <a:moveTo>
                                          <a:pt x="0" y="85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85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1" name="Rectangle 5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285" y="2453"/>
                                    <a:ext cx="285" cy="170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2" name="Freeform 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85" y="2453"/>
                                    <a:ext cx="285" cy="1701"/>
                                  </a:xfrm>
                                  <a:custGeom>
                                    <a:avLst/>
                                    <a:gdLst>
                                      <a:gd name="T0" fmla="*/ 0 w 285"/>
                                      <a:gd name="T1" fmla="*/ 1701 h 1701"/>
                                      <a:gd name="T2" fmla="*/ 0 w 285"/>
                                      <a:gd name="T3" fmla="*/ 0 h 1701"/>
                                      <a:gd name="T4" fmla="*/ 285 w 285"/>
                                      <a:gd name="T5" fmla="*/ 0 h 1701"/>
                                      <a:gd name="T6" fmla="*/ 285 w 285"/>
                                      <a:gd name="T7" fmla="*/ 1701 h 1701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85" h="1701">
                                        <a:moveTo>
                                          <a:pt x="0" y="1701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85" y="0"/>
                                        </a:lnTo>
                                        <a:lnTo>
                                          <a:pt x="285" y="1701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1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3" name="Freeform 57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00" y="275"/>
                                    <a:ext cx="95" cy="135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105 h 135"/>
                                      <a:gd name="T2" fmla="*/ 75 w 95"/>
                                      <a:gd name="T3" fmla="*/ 105 h 135"/>
                                      <a:gd name="T4" fmla="*/ 75 w 95"/>
                                      <a:gd name="T5" fmla="*/ 135 h 135"/>
                                      <a:gd name="T6" fmla="*/ 60 w 95"/>
                                      <a:gd name="T7" fmla="*/ 135 h 135"/>
                                      <a:gd name="T8" fmla="*/ 60 w 95"/>
                                      <a:gd name="T9" fmla="*/ 105 h 135"/>
                                      <a:gd name="T10" fmla="*/ 0 w 95"/>
                                      <a:gd name="T11" fmla="*/ 105 h 135"/>
                                      <a:gd name="T12" fmla="*/ 0 w 95"/>
                                      <a:gd name="T13" fmla="*/ 90 h 135"/>
                                      <a:gd name="T14" fmla="*/ 65 w 95"/>
                                      <a:gd name="T15" fmla="*/ 0 h 135"/>
                                      <a:gd name="T16" fmla="*/ 75 w 95"/>
                                      <a:gd name="T17" fmla="*/ 0 h 135"/>
                                      <a:gd name="T18" fmla="*/ 75 w 95"/>
                                      <a:gd name="T19" fmla="*/ 90 h 135"/>
                                      <a:gd name="T20" fmla="*/ 95 w 95"/>
                                      <a:gd name="T21" fmla="*/ 90 h 135"/>
                                      <a:gd name="T22" fmla="*/ 95 w 95"/>
                                      <a:gd name="T23" fmla="*/ 105 h 135"/>
                                      <a:gd name="T24" fmla="*/ 60 w 95"/>
                                      <a:gd name="T25" fmla="*/ 25 h 135"/>
                                      <a:gd name="T26" fmla="*/ 60 w 95"/>
                                      <a:gd name="T27" fmla="*/ 25 h 135"/>
                                      <a:gd name="T28" fmla="*/ 10 w 95"/>
                                      <a:gd name="T29" fmla="*/ 90 h 135"/>
                                      <a:gd name="T30" fmla="*/ 60 w 95"/>
                                      <a:gd name="T31" fmla="*/ 90 h 135"/>
                                      <a:gd name="T32" fmla="*/ 60 w 95"/>
                                      <a:gd name="T33" fmla="*/ 25 h 1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95" h="135">
                                        <a:moveTo>
                                          <a:pt x="95" y="105"/>
                                        </a:moveTo>
                                        <a:lnTo>
                                          <a:pt x="75" y="105"/>
                                        </a:lnTo>
                                        <a:lnTo>
                                          <a:pt x="75" y="13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60" y="10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95" y="90"/>
                                        </a:lnTo>
                                        <a:lnTo>
                                          <a:pt x="95" y="105"/>
                                        </a:lnTo>
                                        <a:close/>
                                        <a:moveTo>
                                          <a:pt x="60" y="25"/>
                                        </a:moveTo>
                                        <a:lnTo>
                                          <a:pt x="60" y="25"/>
                                        </a:lnTo>
                                        <a:lnTo>
                                          <a:pt x="10" y="9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6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4" name="Freeform 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390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5 h 50"/>
                                      <a:gd name="T16" fmla="*/ 15 w 30"/>
                                      <a:gd name="T17" fmla="*/ 25 h 50"/>
                                      <a:gd name="T18" fmla="*/ 15 w 30"/>
                                      <a:gd name="T19" fmla="*/ 25 h 50"/>
                                      <a:gd name="T20" fmla="*/ 15 w 30"/>
                                      <a:gd name="T21" fmla="*/ 25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5 h 50"/>
                                      <a:gd name="T26" fmla="*/ 0 w 30"/>
                                      <a:gd name="T27" fmla="*/ 15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5" name="Freeform 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275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35 h 140"/>
                                      <a:gd name="T2" fmla="*/ 25 w 80"/>
                                      <a:gd name="T3" fmla="*/ 35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0 h 140"/>
                                      <a:gd name="T14" fmla="*/ 80 w 80"/>
                                      <a:gd name="T15" fmla="*/ 90 h 140"/>
                                      <a:gd name="T16" fmla="*/ 80 w 80"/>
                                      <a:gd name="T17" fmla="*/ 90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0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0 h 140"/>
                                      <a:gd name="T50" fmla="*/ 40 w 80"/>
                                      <a:gd name="T51" fmla="*/ 130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95 h 140"/>
                                      <a:gd name="T60" fmla="*/ 65 w 80"/>
                                      <a:gd name="T61" fmla="*/ 95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75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55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0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35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35"/>
                                        </a:moveTo>
                                        <a:lnTo>
                                          <a:pt x="25" y="35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90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9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6" name="Freeform 6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75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40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40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90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40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40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7" name="Freeform 6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75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40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40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90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40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40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8" name="Freeform 6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00" y="701"/>
                                    <a:ext cx="95" cy="135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105 h 135"/>
                                      <a:gd name="T2" fmla="*/ 75 w 95"/>
                                      <a:gd name="T3" fmla="*/ 105 h 135"/>
                                      <a:gd name="T4" fmla="*/ 75 w 95"/>
                                      <a:gd name="T5" fmla="*/ 135 h 135"/>
                                      <a:gd name="T6" fmla="*/ 60 w 95"/>
                                      <a:gd name="T7" fmla="*/ 135 h 135"/>
                                      <a:gd name="T8" fmla="*/ 60 w 95"/>
                                      <a:gd name="T9" fmla="*/ 105 h 135"/>
                                      <a:gd name="T10" fmla="*/ 0 w 95"/>
                                      <a:gd name="T11" fmla="*/ 105 h 135"/>
                                      <a:gd name="T12" fmla="*/ 0 w 95"/>
                                      <a:gd name="T13" fmla="*/ 90 h 135"/>
                                      <a:gd name="T14" fmla="*/ 65 w 95"/>
                                      <a:gd name="T15" fmla="*/ 0 h 135"/>
                                      <a:gd name="T16" fmla="*/ 75 w 95"/>
                                      <a:gd name="T17" fmla="*/ 0 h 135"/>
                                      <a:gd name="T18" fmla="*/ 75 w 95"/>
                                      <a:gd name="T19" fmla="*/ 90 h 135"/>
                                      <a:gd name="T20" fmla="*/ 95 w 95"/>
                                      <a:gd name="T21" fmla="*/ 90 h 135"/>
                                      <a:gd name="T22" fmla="*/ 95 w 95"/>
                                      <a:gd name="T23" fmla="*/ 105 h 135"/>
                                      <a:gd name="T24" fmla="*/ 60 w 95"/>
                                      <a:gd name="T25" fmla="*/ 20 h 135"/>
                                      <a:gd name="T26" fmla="*/ 60 w 95"/>
                                      <a:gd name="T27" fmla="*/ 20 h 135"/>
                                      <a:gd name="T28" fmla="*/ 10 w 95"/>
                                      <a:gd name="T29" fmla="*/ 90 h 135"/>
                                      <a:gd name="T30" fmla="*/ 60 w 95"/>
                                      <a:gd name="T31" fmla="*/ 90 h 135"/>
                                      <a:gd name="T32" fmla="*/ 60 w 95"/>
                                      <a:gd name="T33" fmla="*/ 20 h 1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95" h="135">
                                        <a:moveTo>
                                          <a:pt x="95" y="105"/>
                                        </a:moveTo>
                                        <a:lnTo>
                                          <a:pt x="75" y="105"/>
                                        </a:lnTo>
                                        <a:lnTo>
                                          <a:pt x="75" y="13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60" y="10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95" y="90"/>
                                        </a:lnTo>
                                        <a:lnTo>
                                          <a:pt x="95" y="105"/>
                                        </a:lnTo>
                                        <a:close/>
                                        <a:moveTo>
                                          <a:pt x="60" y="20"/>
                                        </a:moveTo>
                                        <a:lnTo>
                                          <a:pt x="60" y="20"/>
                                        </a:lnTo>
                                        <a:lnTo>
                                          <a:pt x="10" y="9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6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19" name="Freeform 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816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0" name="Freeform 6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1" name="Freeform 6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2" name="Freeform 6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3" name="Freeform 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0" y="1126"/>
                                    <a:ext cx="75" cy="140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65 h 140"/>
                                      <a:gd name="T2" fmla="*/ 20 w 75"/>
                                      <a:gd name="T3" fmla="*/ 65 h 140"/>
                                      <a:gd name="T4" fmla="*/ 35 w 75"/>
                                      <a:gd name="T5" fmla="*/ 60 h 140"/>
                                      <a:gd name="T6" fmla="*/ 45 w 75"/>
                                      <a:gd name="T7" fmla="*/ 55 h 140"/>
                                      <a:gd name="T8" fmla="*/ 50 w 75"/>
                                      <a:gd name="T9" fmla="*/ 45 h 140"/>
                                      <a:gd name="T10" fmla="*/ 55 w 75"/>
                                      <a:gd name="T11" fmla="*/ 35 h 140"/>
                                      <a:gd name="T12" fmla="*/ 55 w 75"/>
                                      <a:gd name="T13" fmla="*/ 35 h 140"/>
                                      <a:gd name="T14" fmla="*/ 50 w 75"/>
                                      <a:gd name="T15" fmla="*/ 25 h 140"/>
                                      <a:gd name="T16" fmla="*/ 50 w 75"/>
                                      <a:gd name="T17" fmla="*/ 20 h 140"/>
                                      <a:gd name="T18" fmla="*/ 40 w 75"/>
                                      <a:gd name="T19" fmla="*/ 15 h 140"/>
                                      <a:gd name="T20" fmla="*/ 30 w 75"/>
                                      <a:gd name="T21" fmla="*/ 10 h 140"/>
                                      <a:gd name="T22" fmla="*/ 30 w 75"/>
                                      <a:gd name="T23" fmla="*/ 10 h 140"/>
                                      <a:gd name="T24" fmla="*/ 20 w 75"/>
                                      <a:gd name="T25" fmla="*/ 15 h 140"/>
                                      <a:gd name="T26" fmla="*/ 10 w 75"/>
                                      <a:gd name="T27" fmla="*/ 20 h 140"/>
                                      <a:gd name="T28" fmla="*/ 0 w 75"/>
                                      <a:gd name="T29" fmla="*/ 35 h 140"/>
                                      <a:gd name="T30" fmla="*/ 0 w 75"/>
                                      <a:gd name="T31" fmla="*/ 30 h 140"/>
                                      <a:gd name="T32" fmla="*/ 0 w 75"/>
                                      <a:gd name="T33" fmla="*/ 30 h 140"/>
                                      <a:gd name="T34" fmla="*/ 5 w 75"/>
                                      <a:gd name="T35" fmla="*/ 15 h 140"/>
                                      <a:gd name="T36" fmla="*/ 15 w 75"/>
                                      <a:gd name="T37" fmla="*/ 5 h 140"/>
                                      <a:gd name="T38" fmla="*/ 25 w 75"/>
                                      <a:gd name="T39" fmla="*/ 0 h 140"/>
                                      <a:gd name="T40" fmla="*/ 40 w 75"/>
                                      <a:gd name="T41" fmla="*/ 0 h 140"/>
                                      <a:gd name="T42" fmla="*/ 40 w 75"/>
                                      <a:gd name="T43" fmla="*/ 0 h 140"/>
                                      <a:gd name="T44" fmla="*/ 55 w 75"/>
                                      <a:gd name="T45" fmla="*/ 5 h 140"/>
                                      <a:gd name="T46" fmla="*/ 65 w 75"/>
                                      <a:gd name="T47" fmla="*/ 10 h 140"/>
                                      <a:gd name="T48" fmla="*/ 70 w 75"/>
                                      <a:gd name="T49" fmla="*/ 20 h 140"/>
                                      <a:gd name="T50" fmla="*/ 70 w 75"/>
                                      <a:gd name="T51" fmla="*/ 25 h 140"/>
                                      <a:gd name="T52" fmla="*/ 70 w 75"/>
                                      <a:gd name="T53" fmla="*/ 25 h 140"/>
                                      <a:gd name="T54" fmla="*/ 65 w 75"/>
                                      <a:gd name="T55" fmla="*/ 40 h 140"/>
                                      <a:gd name="T56" fmla="*/ 50 w 75"/>
                                      <a:gd name="T57" fmla="*/ 55 h 140"/>
                                      <a:gd name="T58" fmla="*/ 50 w 75"/>
                                      <a:gd name="T59" fmla="*/ 55 h 140"/>
                                      <a:gd name="T60" fmla="*/ 65 w 75"/>
                                      <a:gd name="T61" fmla="*/ 65 h 140"/>
                                      <a:gd name="T62" fmla="*/ 75 w 75"/>
                                      <a:gd name="T63" fmla="*/ 75 h 140"/>
                                      <a:gd name="T64" fmla="*/ 75 w 75"/>
                                      <a:gd name="T65" fmla="*/ 90 h 140"/>
                                      <a:gd name="T66" fmla="*/ 75 w 75"/>
                                      <a:gd name="T67" fmla="*/ 90 h 140"/>
                                      <a:gd name="T68" fmla="*/ 70 w 75"/>
                                      <a:gd name="T69" fmla="*/ 110 h 140"/>
                                      <a:gd name="T70" fmla="*/ 60 w 75"/>
                                      <a:gd name="T71" fmla="*/ 125 h 140"/>
                                      <a:gd name="T72" fmla="*/ 40 w 75"/>
                                      <a:gd name="T73" fmla="*/ 135 h 140"/>
                                      <a:gd name="T74" fmla="*/ 20 w 75"/>
                                      <a:gd name="T75" fmla="*/ 140 h 140"/>
                                      <a:gd name="T76" fmla="*/ 20 w 75"/>
                                      <a:gd name="T77" fmla="*/ 140 h 140"/>
                                      <a:gd name="T78" fmla="*/ 10 w 75"/>
                                      <a:gd name="T79" fmla="*/ 135 h 140"/>
                                      <a:gd name="T80" fmla="*/ 0 w 75"/>
                                      <a:gd name="T81" fmla="*/ 130 h 140"/>
                                      <a:gd name="T82" fmla="*/ 0 w 75"/>
                                      <a:gd name="T83" fmla="*/ 125 h 140"/>
                                      <a:gd name="T84" fmla="*/ 0 w 75"/>
                                      <a:gd name="T85" fmla="*/ 125 h 140"/>
                                      <a:gd name="T86" fmla="*/ 0 w 75"/>
                                      <a:gd name="T87" fmla="*/ 120 h 140"/>
                                      <a:gd name="T88" fmla="*/ 5 w 75"/>
                                      <a:gd name="T89" fmla="*/ 120 h 140"/>
                                      <a:gd name="T90" fmla="*/ 5 w 75"/>
                                      <a:gd name="T91" fmla="*/ 120 h 140"/>
                                      <a:gd name="T92" fmla="*/ 20 w 75"/>
                                      <a:gd name="T93" fmla="*/ 125 h 140"/>
                                      <a:gd name="T94" fmla="*/ 25 w 75"/>
                                      <a:gd name="T95" fmla="*/ 130 h 140"/>
                                      <a:gd name="T96" fmla="*/ 35 w 75"/>
                                      <a:gd name="T97" fmla="*/ 130 h 140"/>
                                      <a:gd name="T98" fmla="*/ 35 w 75"/>
                                      <a:gd name="T99" fmla="*/ 130 h 140"/>
                                      <a:gd name="T100" fmla="*/ 45 w 75"/>
                                      <a:gd name="T101" fmla="*/ 130 h 140"/>
                                      <a:gd name="T102" fmla="*/ 55 w 75"/>
                                      <a:gd name="T103" fmla="*/ 120 h 140"/>
                                      <a:gd name="T104" fmla="*/ 60 w 75"/>
                                      <a:gd name="T105" fmla="*/ 110 h 140"/>
                                      <a:gd name="T106" fmla="*/ 60 w 75"/>
                                      <a:gd name="T107" fmla="*/ 100 h 140"/>
                                      <a:gd name="T108" fmla="*/ 60 w 75"/>
                                      <a:gd name="T109" fmla="*/ 100 h 140"/>
                                      <a:gd name="T110" fmla="*/ 60 w 75"/>
                                      <a:gd name="T111" fmla="*/ 85 h 140"/>
                                      <a:gd name="T112" fmla="*/ 55 w 75"/>
                                      <a:gd name="T113" fmla="*/ 80 h 140"/>
                                      <a:gd name="T114" fmla="*/ 45 w 75"/>
                                      <a:gd name="T115" fmla="*/ 75 h 140"/>
                                      <a:gd name="T116" fmla="*/ 45 w 75"/>
                                      <a:gd name="T117" fmla="*/ 75 h 140"/>
                                      <a:gd name="T118" fmla="*/ 35 w 75"/>
                                      <a:gd name="T119" fmla="*/ 70 h 140"/>
                                      <a:gd name="T120" fmla="*/ 20 w 75"/>
                                      <a:gd name="T121" fmla="*/ 70 h 140"/>
                                      <a:gd name="T122" fmla="*/ 20 w 75"/>
                                      <a:gd name="T123" fmla="*/ 65 h 140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</a:gdLst>
                                    <a:ahLst/>
                                    <a:cxnLst>
                                      <a:cxn ang="T124">
                                        <a:pos x="T0" y="T1"/>
                                      </a:cxn>
                                      <a:cxn ang="T125">
                                        <a:pos x="T2" y="T3"/>
                                      </a:cxn>
                                      <a:cxn ang="T126">
                                        <a:pos x="T4" y="T5"/>
                                      </a:cxn>
                                      <a:cxn ang="T127">
                                        <a:pos x="T6" y="T7"/>
                                      </a:cxn>
                                      <a:cxn ang="T128">
                                        <a:pos x="T8" y="T9"/>
                                      </a:cxn>
                                      <a:cxn ang="T129">
                                        <a:pos x="T10" y="T11"/>
                                      </a:cxn>
                                      <a:cxn ang="T130">
                                        <a:pos x="T12" y="T13"/>
                                      </a:cxn>
                                      <a:cxn ang="T131">
                                        <a:pos x="T14" y="T15"/>
                                      </a:cxn>
                                      <a:cxn ang="T132">
                                        <a:pos x="T16" y="T17"/>
                                      </a:cxn>
                                      <a:cxn ang="T133">
                                        <a:pos x="T18" y="T19"/>
                                      </a:cxn>
                                      <a:cxn ang="T134">
                                        <a:pos x="T20" y="T21"/>
                                      </a:cxn>
                                      <a:cxn ang="T135">
                                        <a:pos x="T22" y="T23"/>
                                      </a:cxn>
                                      <a:cxn ang="T136">
                                        <a:pos x="T24" y="T25"/>
                                      </a:cxn>
                                      <a:cxn ang="T137">
                                        <a:pos x="T26" y="T27"/>
                                      </a:cxn>
                                      <a:cxn ang="T138">
                                        <a:pos x="T28" y="T29"/>
                                      </a:cxn>
                                      <a:cxn ang="T139">
                                        <a:pos x="T30" y="T31"/>
                                      </a:cxn>
                                      <a:cxn ang="T140">
                                        <a:pos x="T32" y="T33"/>
                                      </a:cxn>
                                      <a:cxn ang="T141">
                                        <a:pos x="T34" y="T35"/>
                                      </a:cxn>
                                      <a:cxn ang="T142">
                                        <a:pos x="T36" y="T37"/>
                                      </a:cxn>
                                      <a:cxn ang="T143">
                                        <a:pos x="T38" y="T39"/>
                                      </a:cxn>
                                      <a:cxn ang="T144">
                                        <a:pos x="T40" y="T41"/>
                                      </a:cxn>
                                      <a:cxn ang="T145">
                                        <a:pos x="T42" y="T43"/>
                                      </a:cxn>
                                      <a:cxn ang="T146">
                                        <a:pos x="T44" y="T45"/>
                                      </a:cxn>
                                      <a:cxn ang="T147">
                                        <a:pos x="T46" y="T47"/>
                                      </a:cxn>
                                      <a:cxn ang="T148">
                                        <a:pos x="T48" y="T49"/>
                                      </a:cxn>
                                      <a:cxn ang="T149">
                                        <a:pos x="T50" y="T51"/>
                                      </a:cxn>
                                      <a:cxn ang="T150">
                                        <a:pos x="T52" y="T53"/>
                                      </a:cxn>
                                      <a:cxn ang="T151">
                                        <a:pos x="T54" y="T55"/>
                                      </a:cxn>
                                      <a:cxn ang="T152">
                                        <a:pos x="T56" y="T57"/>
                                      </a:cxn>
                                      <a:cxn ang="T153">
                                        <a:pos x="T58" y="T59"/>
                                      </a:cxn>
                                      <a:cxn ang="T154">
                                        <a:pos x="T60" y="T61"/>
                                      </a:cxn>
                                      <a:cxn ang="T155">
                                        <a:pos x="T62" y="T63"/>
                                      </a:cxn>
                                      <a:cxn ang="T156">
                                        <a:pos x="T64" y="T65"/>
                                      </a:cxn>
                                      <a:cxn ang="T157">
                                        <a:pos x="T66" y="T67"/>
                                      </a:cxn>
                                      <a:cxn ang="T158">
                                        <a:pos x="T68" y="T69"/>
                                      </a:cxn>
                                      <a:cxn ang="T159">
                                        <a:pos x="T70" y="T71"/>
                                      </a:cxn>
                                      <a:cxn ang="T160">
                                        <a:pos x="T72" y="T73"/>
                                      </a:cxn>
                                      <a:cxn ang="T161">
                                        <a:pos x="T74" y="T75"/>
                                      </a:cxn>
                                      <a:cxn ang="T162">
                                        <a:pos x="T76" y="T77"/>
                                      </a:cxn>
                                      <a:cxn ang="T163">
                                        <a:pos x="T78" y="T79"/>
                                      </a:cxn>
                                      <a:cxn ang="T164">
                                        <a:pos x="T80" y="T81"/>
                                      </a:cxn>
                                      <a:cxn ang="T165">
                                        <a:pos x="T82" y="T83"/>
                                      </a:cxn>
                                      <a:cxn ang="T166">
                                        <a:pos x="T84" y="T85"/>
                                      </a:cxn>
                                      <a:cxn ang="T167">
                                        <a:pos x="T86" y="T87"/>
                                      </a:cxn>
                                      <a:cxn ang="T168">
                                        <a:pos x="T88" y="T89"/>
                                      </a:cxn>
                                      <a:cxn ang="T169">
                                        <a:pos x="T90" y="T91"/>
                                      </a:cxn>
                                      <a:cxn ang="T170">
                                        <a:pos x="T92" y="T93"/>
                                      </a:cxn>
                                      <a:cxn ang="T171">
                                        <a:pos x="T94" y="T95"/>
                                      </a:cxn>
                                      <a:cxn ang="T172">
                                        <a:pos x="T96" y="T97"/>
                                      </a:cxn>
                                      <a:cxn ang="T173">
                                        <a:pos x="T98" y="T99"/>
                                      </a:cxn>
                                      <a:cxn ang="T174">
                                        <a:pos x="T100" y="T101"/>
                                      </a:cxn>
                                      <a:cxn ang="T175">
                                        <a:pos x="T102" y="T103"/>
                                      </a:cxn>
                                      <a:cxn ang="T176">
                                        <a:pos x="T104" y="T105"/>
                                      </a:cxn>
                                      <a:cxn ang="T177">
                                        <a:pos x="T106" y="T107"/>
                                      </a:cxn>
                                      <a:cxn ang="T178">
                                        <a:pos x="T108" y="T109"/>
                                      </a:cxn>
                                      <a:cxn ang="T179">
                                        <a:pos x="T110" y="T111"/>
                                      </a:cxn>
                                      <a:cxn ang="T180">
                                        <a:pos x="T112" y="T113"/>
                                      </a:cxn>
                                      <a:cxn ang="T181">
                                        <a:pos x="T114" y="T115"/>
                                      </a:cxn>
                                      <a:cxn ang="T182">
                                        <a:pos x="T116" y="T117"/>
                                      </a:cxn>
                                      <a:cxn ang="T183">
                                        <a:pos x="T118" y="T119"/>
                                      </a:cxn>
                                      <a:cxn ang="T184">
                                        <a:pos x="T120" y="T121"/>
                                      </a:cxn>
                                      <a:cxn ang="T185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75" h="140"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50" y="5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0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60" y="110"/>
                                        </a:lnTo>
                                        <a:lnTo>
                                          <a:pt x="60" y="100"/>
                                        </a:lnTo>
                                        <a:lnTo>
                                          <a:pt x="60" y="85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45" y="75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4" name="Freeform 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1241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0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0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5" name="Freeform 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1121"/>
                                    <a:ext cx="80" cy="145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5"/>
                                      <a:gd name="T2" fmla="*/ 25 w 80"/>
                                      <a:gd name="T3" fmla="*/ 40 h 145"/>
                                      <a:gd name="T4" fmla="*/ 45 w 80"/>
                                      <a:gd name="T5" fmla="*/ 45 h 145"/>
                                      <a:gd name="T6" fmla="*/ 60 w 80"/>
                                      <a:gd name="T7" fmla="*/ 50 h 145"/>
                                      <a:gd name="T8" fmla="*/ 70 w 80"/>
                                      <a:gd name="T9" fmla="*/ 60 h 145"/>
                                      <a:gd name="T10" fmla="*/ 70 w 80"/>
                                      <a:gd name="T11" fmla="*/ 60 h 145"/>
                                      <a:gd name="T12" fmla="*/ 80 w 80"/>
                                      <a:gd name="T13" fmla="*/ 75 h 145"/>
                                      <a:gd name="T14" fmla="*/ 80 w 80"/>
                                      <a:gd name="T15" fmla="*/ 95 h 145"/>
                                      <a:gd name="T16" fmla="*/ 80 w 80"/>
                                      <a:gd name="T17" fmla="*/ 95 h 145"/>
                                      <a:gd name="T18" fmla="*/ 75 w 80"/>
                                      <a:gd name="T19" fmla="*/ 115 h 145"/>
                                      <a:gd name="T20" fmla="*/ 65 w 80"/>
                                      <a:gd name="T21" fmla="*/ 130 h 145"/>
                                      <a:gd name="T22" fmla="*/ 50 w 80"/>
                                      <a:gd name="T23" fmla="*/ 140 h 145"/>
                                      <a:gd name="T24" fmla="*/ 25 w 80"/>
                                      <a:gd name="T25" fmla="*/ 145 h 145"/>
                                      <a:gd name="T26" fmla="*/ 25 w 80"/>
                                      <a:gd name="T27" fmla="*/ 145 h 145"/>
                                      <a:gd name="T28" fmla="*/ 10 w 80"/>
                                      <a:gd name="T29" fmla="*/ 140 h 145"/>
                                      <a:gd name="T30" fmla="*/ 5 w 80"/>
                                      <a:gd name="T31" fmla="*/ 135 h 145"/>
                                      <a:gd name="T32" fmla="*/ 0 w 80"/>
                                      <a:gd name="T33" fmla="*/ 130 h 145"/>
                                      <a:gd name="T34" fmla="*/ 0 w 80"/>
                                      <a:gd name="T35" fmla="*/ 130 h 145"/>
                                      <a:gd name="T36" fmla="*/ 0 w 80"/>
                                      <a:gd name="T37" fmla="*/ 125 h 145"/>
                                      <a:gd name="T38" fmla="*/ 10 w 80"/>
                                      <a:gd name="T39" fmla="*/ 125 h 145"/>
                                      <a:gd name="T40" fmla="*/ 10 w 80"/>
                                      <a:gd name="T41" fmla="*/ 125 h 145"/>
                                      <a:gd name="T42" fmla="*/ 20 w 80"/>
                                      <a:gd name="T43" fmla="*/ 125 h 145"/>
                                      <a:gd name="T44" fmla="*/ 25 w 80"/>
                                      <a:gd name="T45" fmla="*/ 130 h 145"/>
                                      <a:gd name="T46" fmla="*/ 30 w 80"/>
                                      <a:gd name="T47" fmla="*/ 135 h 145"/>
                                      <a:gd name="T48" fmla="*/ 40 w 80"/>
                                      <a:gd name="T49" fmla="*/ 135 h 145"/>
                                      <a:gd name="T50" fmla="*/ 40 w 80"/>
                                      <a:gd name="T51" fmla="*/ 135 h 145"/>
                                      <a:gd name="T52" fmla="*/ 50 w 80"/>
                                      <a:gd name="T53" fmla="*/ 135 h 145"/>
                                      <a:gd name="T54" fmla="*/ 55 w 80"/>
                                      <a:gd name="T55" fmla="*/ 125 h 145"/>
                                      <a:gd name="T56" fmla="*/ 65 w 80"/>
                                      <a:gd name="T57" fmla="*/ 115 h 145"/>
                                      <a:gd name="T58" fmla="*/ 65 w 80"/>
                                      <a:gd name="T59" fmla="*/ 100 h 145"/>
                                      <a:gd name="T60" fmla="*/ 65 w 80"/>
                                      <a:gd name="T61" fmla="*/ 100 h 145"/>
                                      <a:gd name="T62" fmla="*/ 65 w 80"/>
                                      <a:gd name="T63" fmla="*/ 90 h 145"/>
                                      <a:gd name="T64" fmla="*/ 60 w 80"/>
                                      <a:gd name="T65" fmla="*/ 80 h 145"/>
                                      <a:gd name="T66" fmla="*/ 45 w 80"/>
                                      <a:gd name="T67" fmla="*/ 65 h 145"/>
                                      <a:gd name="T68" fmla="*/ 25 w 80"/>
                                      <a:gd name="T69" fmla="*/ 60 h 145"/>
                                      <a:gd name="T70" fmla="*/ 10 w 80"/>
                                      <a:gd name="T71" fmla="*/ 60 h 145"/>
                                      <a:gd name="T72" fmla="*/ 10 w 80"/>
                                      <a:gd name="T73" fmla="*/ 60 h 145"/>
                                      <a:gd name="T74" fmla="*/ 10 w 80"/>
                                      <a:gd name="T75" fmla="*/ 55 h 145"/>
                                      <a:gd name="T76" fmla="*/ 30 w 80"/>
                                      <a:gd name="T77" fmla="*/ 10 h 145"/>
                                      <a:gd name="T78" fmla="*/ 70 w 80"/>
                                      <a:gd name="T79" fmla="*/ 10 h 145"/>
                                      <a:gd name="T80" fmla="*/ 70 w 80"/>
                                      <a:gd name="T81" fmla="*/ 10 h 145"/>
                                      <a:gd name="T82" fmla="*/ 75 w 80"/>
                                      <a:gd name="T83" fmla="*/ 5 h 145"/>
                                      <a:gd name="T84" fmla="*/ 80 w 80"/>
                                      <a:gd name="T85" fmla="*/ 0 h 145"/>
                                      <a:gd name="T86" fmla="*/ 80 w 80"/>
                                      <a:gd name="T87" fmla="*/ 5 h 145"/>
                                      <a:gd name="T88" fmla="*/ 75 w 80"/>
                                      <a:gd name="T89" fmla="*/ 20 h 145"/>
                                      <a:gd name="T90" fmla="*/ 75 w 80"/>
                                      <a:gd name="T91" fmla="*/ 20 h 145"/>
                                      <a:gd name="T92" fmla="*/ 70 w 80"/>
                                      <a:gd name="T93" fmla="*/ 25 h 145"/>
                                      <a:gd name="T94" fmla="*/ 30 w 80"/>
                                      <a:gd name="T95" fmla="*/ 25 h 145"/>
                                      <a:gd name="T96" fmla="*/ 25 w 80"/>
                                      <a:gd name="T97" fmla="*/ 40 h 145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5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0" y="140"/>
                                        </a:lnTo>
                                        <a:lnTo>
                                          <a:pt x="25" y="145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5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90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6" name="Freeform 7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126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0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0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5 h 140"/>
                                      <a:gd name="T34" fmla="*/ 30 w 90"/>
                                      <a:gd name="T35" fmla="*/ 0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0 h 140"/>
                                      <a:gd name="T42" fmla="*/ 65 w 90"/>
                                      <a:gd name="T43" fmla="*/ 5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05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05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0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5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5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0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7" name="Freeform 7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126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0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0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5 h 140"/>
                                      <a:gd name="T34" fmla="*/ 30 w 90"/>
                                      <a:gd name="T35" fmla="*/ 0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0 h 140"/>
                                      <a:gd name="T42" fmla="*/ 65 w 90"/>
                                      <a:gd name="T43" fmla="*/ 5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05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05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0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5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5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0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8" name="Freeform 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0" y="1552"/>
                                    <a:ext cx="75" cy="135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65 h 135"/>
                                      <a:gd name="T2" fmla="*/ 20 w 75"/>
                                      <a:gd name="T3" fmla="*/ 65 h 135"/>
                                      <a:gd name="T4" fmla="*/ 35 w 75"/>
                                      <a:gd name="T5" fmla="*/ 60 h 135"/>
                                      <a:gd name="T6" fmla="*/ 45 w 75"/>
                                      <a:gd name="T7" fmla="*/ 55 h 135"/>
                                      <a:gd name="T8" fmla="*/ 50 w 75"/>
                                      <a:gd name="T9" fmla="*/ 45 h 135"/>
                                      <a:gd name="T10" fmla="*/ 55 w 75"/>
                                      <a:gd name="T11" fmla="*/ 30 h 135"/>
                                      <a:gd name="T12" fmla="*/ 55 w 75"/>
                                      <a:gd name="T13" fmla="*/ 30 h 135"/>
                                      <a:gd name="T14" fmla="*/ 50 w 75"/>
                                      <a:gd name="T15" fmla="*/ 25 h 135"/>
                                      <a:gd name="T16" fmla="*/ 50 w 75"/>
                                      <a:gd name="T17" fmla="*/ 15 h 135"/>
                                      <a:gd name="T18" fmla="*/ 40 w 75"/>
                                      <a:gd name="T19" fmla="*/ 15 h 135"/>
                                      <a:gd name="T20" fmla="*/ 30 w 75"/>
                                      <a:gd name="T21" fmla="*/ 10 h 135"/>
                                      <a:gd name="T22" fmla="*/ 30 w 75"/>
                                      <a:gd name="T23" fmla="*/ 10 h 135"/>
                                      <a:gd name="T24" fmla="*/ 20 w 75"/>
                                      <a:gd name="T25" fmla="*/ 15 h 135"/>
                                      <a:gd name="T26" fmla="*/ 10 w 75"/>
                                      <a:gd name="T27" fmla="*/ 20 h 135"/>
                                      <a:gd name="T28" fmla="*/ 0 w 75"/>
                                      <a:gd name="T29" fmla="*/ 30 h 135"/>
                                      <a:gd name="T30" fmla="*/ 0 w 75"/>
                                      <a:gd name="T31" fmla="*/ 30 h 135"/>
                                      <a:gd name="T32" fmla="*/ 0 w 75"/>
                                      <a:gd name="T33" fmla="*/ 30 h 135"/>
                                      <a:gd name="T34" fmla="*/ 5 w 75"/>
                                      <a:gd name="T35" fmla="*/ 15 h 135"/>
                                      <a:gd name="T36" fmla="*/ 15 w 75"/>
                                      <a:gd name="T37" fmla="*/ 5 h 135"/>
                                      <a:gd name="T38" fmla="*/ 25 w 75"/>
                                      <a:gd name="T39" fmla="*/ 0 h 135"/>
                                      <a:gd name="T40" fmla="*/ 40 w 75"/>
                                      <a:gd name="T41" fmla="*/ 0 h 135"/>
                                      <a:gd name="T42" fmla="*/ 40 w 75"/>
                                      <a:gd name="T43" fmla="*/ 0 h 135"/>
                                      <a:gd name="T44" fmla="*/ 55 w 75"/>
                                      <a:gd name="T45" fmla="*/ 0 h 135"/>
                                      <a:gd name="T46" fmla="*/ 65 w 75"/>
                                      <a:gd name="T47" fmla="*/ 10 h 135"/>
                                      <a:gd name="T48" fmla="*/ 70 w 75"/>
                                      <a:gd name="T49" fmla="*/ 20 h 135"/>
                                      <a:gd name="T50" fmla="*/ 70 w 75"/>
                                      <a:gd name="T51" fmla="*/ 25 h 135"/>
                                      <a:gd name="T52" fmla="*/ 70 w 75"/>
                                      <a:gd name="T53" fmla="*/ 25 h 135"/>
                                      <a:gd name="T54" fmla="*/ 65 w 75"/>
                                      <a:gd name="T55" fmla="*/ 40 h 135"/>
                                      <a:gd name="T56" fmla="*/ 50 w 75"/>
                                      <a:gd name="T57" fmla="*/ 55 h 135"/>
                                      <a:gd name="T58" fmla="*/ 50 w 75"/>
                                      <a:gd name="T59" fmla="*/ 55 h 135"/>
                                      <a:gd name="T60" fmla="*/ 65 w 75"/>
                                      <a:gd name="T61" fmla="*/ 65 h 135"/>
                                      <a:gd name="T62" fmla="*/ 75 w 75"/>
                                      <a:gd name="T63" fmla="*/ 75 h 135"/>
                                      <a:gd name="T64" fmla="*/ 75 w 75"/>
                                      <a:gd name="T65" fmla="*/ 90 h 135"/>
                                      <a:gd name="T66" fmla="*/ 75 w 75"/>
                                      <a:gd name="T67" fmla="*/ 90 h 135"/>
                                      <a:gd name="T68" fmla="*/ 70 w 75"/>
                                      <a:gd name="T69" fmla="*/ 110 h 135"/>
                                      <a:gd name="T70" fmla="*/ 60 w 75"/>
                                      <a:gd name="T71" fmla="*/ 125 h 135"/>
                                      <a:gd name="T72" fmla="*/ 40 w 75"/>
                                      <a:gd name="T73" fmla="*/ 135 h 135"/>
                                      <a:gd name="T74" fmla="*/ 20 w 75"/>
                                      <a:gd name="T75" fmla="*/ 135 h 135"/>
                                      <a:gd name="T76" fmla="*/ 20 w 75"/>
                                      <a:gd name="T77" fmla="*/ 135 h 135"/>
                                      <a:gd name="T78" fmla="*/ 10 w 75"/>
                                      <a:gd name="T79" fmla="*/ 135 h 135"/>
                                      <a:gd name="T80" fmla="*/ 0 w 75"/>
                                      <a:gd name="T81" fmla="*/ 130 h 135"/>
                                      <a:gd name="T82" fmla="*/ 0 w 75"/>
                                      <a:gd name="T83" fmla="*/ 125 h 135"/>
                                      <a:gd name="T84" fmla="*/ 0 w 75"/>
                                      <a:gd name="T85" fmla="*/ 125 h 135"/>
                                      <a:gd name="T86" fmla="*/ 0 w 75"/>
                                      <a:gd name="T87" fmla="*/ 120 h 135"/>
                                      <a:gd name="T88" fmla="*/ 5 w 75"/>
                                      <a:gd name="T89" fmla="*/ 120 h 135"/>
                                      <a:gd name="T90" fmla="*/ 5 w 75"/>
                                      <a:gd name="T91" fmla="*/ 120 h 135"/>
                                      <a:gd name="T92" fmla="*/ 20 w 75"/>
                                      <a:gd name="T93" fmla="*/ 125 h 135"/>
                                      <a:gd name="T94" fmla="*/ 25 w 75"/>
                                      <a:gd name="T95" fmla="*/ 130 h 135"/>
                                      <a:gd name="T96" fmla="*/ 35 w 75"/>
                                      <a:gd name="T97" fmla="*/ 130 h 135"/>
                                      <a:gd name="T98" fmla="*/ 35 w 75"/>
                                      <a:gd name="T99" fmla="*/ 130 h 135"/>
                                      <a:gd name="T100" fmla="*/ 45 w 75"/>
                                      <a:gd name="T101" fmla="*/ 125 h 135"/>
                                      <a:gd name="T102" fmla="*/ 55 w 75"/>
                                      <a:gd name="T103" fmla="*/ 120 h 135"/>
                                      <a:gd name="T104" fmla="*/ 60 w 75"/>
                                      <a:gd name="T105" fmla="*/ 110 h 135"/>
                                      <a:gd name="T106" fmla="*/ 60 w 75"/>
                                      <a:gd name="T107" fmla="*/ 100 h 135"/>
                                      <a:gd name="T108" fmla="*/ 60 w 75"/>
                                      <a:gd name="T109" fmla="*/ 100 h 135"/>
                                      <a:gd name="T110" fmla="*/ 60 w 75"/>
                                      <a:gd name="T111" fmla="*/ 85 h 135"/>
                                      <a:gd name="T112" fmla="*/ 55 w 75"/>
                                      <a:gd name="T113" fmla="*/ 80 h 135"/>
                                      <a:gd name="T114" fmla="*/ 45 w 75"/>
                                      <a:gd name="T115" fmla="*/ 70 h 135"/>
                                      <a:gd name="T116" fmla="*/ 45 w 75"/>
                                      <a:gd name="T117" fmla="*/ 70 h 135"/>
                                      <a:gd name="T118" fmla="*/ 35 w 75"/>
                                      <a:gd name="T119" fmla="*/ 70 h 135"/>
                                      <a:gd name="T120" fmla="*/ 20 w 75"/>
                                      <a:gd name="T121" fmla="*/ 70 h 135"/>
                                      <a:gd name="T122" fmla="*/ 20 w 75"/>
                                      <a:gd name="T123" fmla="*/ 65 h 135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</a:gdLst>
                                    <a:ahLst/>
                                    <a:cxnLst>
                                      <a:cxn ang="T124">
                                        <a:pos x="T0" y="T1"/>
                                      </a:cxn>
                                      <a:cxn ang="T125">
                                        <a:pos x="T2" y="T3"/>
                                      </a:cxn>
                                      <a:cxn ang="T126">
                                        <a:pos x="T4" y="T5"/>
                                      </a:cxn>
                                      <a:cxn ang="T127">
                                        <a:pos x="T6" y="T7"/>
                                      </a:cxn>
                                      <a:cxn ang="T128">
                                        <a:pos x="T8" y="T9"/>
                                      </a:cxn>
                                      <a:cxn ang="T129">
                                        <a:pos x="T10" y="T11"/>
                                      </a:cxn>
                                      <a:cxn ang="T130">
                                        <a:pos x="T12" y="T13"/>
                                      </a:cxn>
                                      <a:cxn ang="T131">
                                        <a:pos x="T14" y="T15"/>
                                      </a:cxn>
                                      <a:cxn ang="T132">
                                        <a:pos x="T16" y="T17"/>
                                      </a:cxn>
                                      <a:cxn ang="T133">
                                        <a:pos x="T18" y="T19"/>
                                      </a:cxn>
                                      <a:cxn ang="T134">
                                        <a:pos x="T20" y="T21"/>
                                      </a:cxn>
                                      <a:cxn ang="T135">
                                        <a:pos x="T22" y="T23"/>
                                      </a:cxn>
                                      <a:cxn ang="T136">
                                        <a:pos x="T24" y="T25"/>
                                      </a:cxn>
                                      <a:cxn ang="T137">
                                        <a:pos x="T26" y="T27"/>
                                      </a:cxn>
                                      <a:cxn ang="T138">
                                        <a:pos x="T28" y="T29"/>
                                      </a:cxn>
                                      <a:cxn ang="T139">
                                        <a:pos x="T30" y="T31"/>
                                      </a:cxn>
                                      <a:cxn ang="T140">
                                        <a:pos x="T32" y="T33"/>
                                      </a:cxn>
                                      <a:cxn ang="T141">
                                        <a:pos x="T34" y="T35"/>
                                      </a:cxn>
                                      <a:cxn ang="T142">
                                        <a:pos x="T36" y="T37"/>
                                      </a:cxn>
                                      <a:cxn ang="T143">
                                        <a:pos x="T38" y="T39"/>
                                      </a:cxn>
                                      <a:cxn ang="T144">
                                        <a:pos x="T40" y="T41"/>
                                      </a:cxn>
                                      <a:cxn ang="T145">
                                        <a:pos x="T42" y="T43"/>
                                      </a:cxn>
                                      <a:cxn ang="T146">
                                        <a:pos x="T44" y="T45"/>
                                      </a:cxn>
                                      <a:cxn ang="T147">
                                        <a:pos x="T46" y="T47"/>
                                      </a:cxn>
                                      <a:cxn ang="T148">
                                        <a:pos x="T48" y="T49"/>
                                      </a:cxn>
                                      <a:cxn ang="T149">
                                        <a:pos x="T50" y="T51"/>
                                      </a:cxn>
                                      <a:cxn ang="T150">
                                        <a:pos x="T52" y="T53"/>
                                      </a:cxn>
                                      <a:cxn ang="T151">
                                        <a:pos x="T54" y="T55"/>
                                      </a:cxn>
                                      <a:cxn ang="T152">
                                        <a:pos x="T56" y="T57"/>
                                      </a:cxn>
                                      <a:cxn ang="T153">
                                        <a:pos x="T58" y="T59"/>
                                      </a:cxn>
                                      <a:cxn ang="T154">
                                        <a:pos x="T60" y="T61"/>
                                      </a:cxn>
                                      <a:cxn ang="T155">
                                        <a:pos x="T62" y="T63"/>
                                      </a:cxn>
                                      <a:cxn ang="T156">
                                        <a:pos x="T64" y="T65"/>
                                      </a:cxn>
                                      <a:cxn ang="T157">
                                        <a:pos x="T66" y="T67"/>
                                      </a:cxn>
                                      <a:cxn ang="T158">
                                        <a:pos x="T68" y="T69"/>
                                      </a:cxn>
                                      <a:cxn ang="T159">
                                        <a:pos x="T70" y="T71"/>
                                      </a:cxn>
                                      <a:cxn ang="T160">
                                        <a:pos x="T72" y="T73"/>
                                      </a:cxn>
                                      <a:cxn ang="T161">
                                        <a:pos x="T74" y="T75"/>
                                      </a:cxn>
                                      <a:cxn ang="T162">
                                        <a:pos x="T76" y="T77"/>
                                      </a:cxn>
                                      <a:cxn ang="T163">
                                        <a:pos x="T78" y="T79"/>
                                      </a:cxn>
                                      <a:cxn ang="T164">
                                        <a:pos x="T80" y="T81"/>
                                      </a:cxn>
                                      <a:cxn ang="T165">
                                        <a:pos x="T82" y="T83"/>
                                      </a:cxn>
                                      <a:cxn ang="T166">
                                        <a:pos x="T84" y="T85"/>
                                      </a:cxn>
                                      <a:cxn ang="T167">
                                        <a:pos x="T86" y="T87"/>
                                      </a:cxn>
                                      <a:cxn ang="T168">
                                        <a:pos x="T88" y="T89"/>
                                      </a:cxn>
                                      <a:cxn ang="T169">
                                        <a:pos x="T90" y="T91"/>
                                      </a:cxn>
                                      <a:cxn ang="T170">
                                        <a:pos x="T92" y="T93"/>
                                      </a:cxn>
                                      <a:cxn ang="T171">
                                        <a:pos x="T94" y="T95"/>
                                      </a:cxn>
                                      <a:cxn ang="T172">
                                        <a:pos x="T96" y="T97"/>
                                      </a:cxn>
                                      <a:cxn ang="T173">
                                        <a:pos x="T98" y="T99"/>
                                      </a:cxn>
                                      <a:cxn ang="T174">
                                        <a:pos x="T100" y="T101"/>
                                      </a:cxn>
                                      <a:cxn ang="T175">
                                        <a:pos x="T102" y="T103"/>
                                      </a:cxn>
                                      <a:cxn ang="T176">
                                        <a:pos x="T104" y="T105"/>
                                      </a:cxn>
                                      <a:cxn ang="T177">
                                        <a:pos x="T106" y="T107"/>
                                      </a:cxn>
                                      <a:cxn ang="T178">
                                        <a:pos x="T108" y="T109"/>
                                      </a:cxn>
                                      <a:cxn ang="T179">
                                        <a:pos x="T110" y="T111"/>
                                      </a:cxn>
                                      <a:cxn ang="T180">
                                        <a:pos x="T112" y="T113"/>
                                      </a:cxn>
                                      <a:cxn ang="T181">
                                        <a:pos x="T114" y="T115"/>
                                      </a:cxn>
                                      <a:cxn ang="T182">
                                        <a:pos x="T116" y="T117"/>
                                      </a:cxn>
                                      <a:cxn ang="T183">
                                        <a:pos x="T118" y="T119"/>
                                      </a:cxn>
                                      <a:cxn ang="T184">
                                        <a:pos x="T120" y="T121"/>
                                      </a:cxn>
                                      <a:cxn ang="T185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75" h="135"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50" y="5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0" y="135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25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60" y="110"/>
                                        </a:lnTo>
                                        <a:lnTo>
                                          <a:pt x="60" y="100"/>
                                        </a:lnTo>
                                        <a:lnTo>
                                          <a:pt x="60" y="85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45" y="7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29" name="Freeform 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1667"/>
                                    <a:ext cx="30" cy="45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45"/>
                                      <a:gd name="T2" fmla="*/ 5 w 30"/>
                                      <a:gd name="T3" fmla="*/ 45 h 45"/>
                                      <a:gd name="T4" fmla="*/ 20 w 30"/>
                                      <a:gd name="T5" fmla="*/ 30 h 45"/>
                                      <a:gd name="T6" fmla="*/ 20 w 30"/>
                                      <a:gd name="T7" fmla="*/ 20 h 45"/>
                                      <a:gd name="T8" fmla="*/ 20 w 30"/>
                                      <a:gd name="T9" fmla="*/ 20 h 45"/>
                                      <a:gd name="T10" fmla="*/ 20 w 30"/>
                                      <a:gd name="T11" fmla="*/ 20 h 45"/>
                                      <a:gd name="T12" fmla="*/ 20 w 30"/>
                                      <a:gd name="T13" fmla="*/ 20 h 45"/>
                                      <a:gd name="T14" fmla="*/ 15 w 30"/>
                                      <a:gd name="T15" fmla="*/ 20 h 45"/>
                                      <a:gd name="T16" fmla="*/ 15 w 30"/>
                                      <a:gd name="T17" fmla="*/ 20 h 45"/>
                                      <a:gd name="T18" fmla="*/ 15 w 30"/>
                                      <a:gd name="T19" fmla="*/ 20 h 45"/>
                                      <a:gd name="T20" fmla="*/ 15 w 30"/>
                                      <a:gd name="T21" fmla="*/ 20 h 45"/>
                                      <a:gd name="T22" fmla="*/ 5 w 30"/>
                                      <a:gd name="T23" fmla="*/ 20 h 45"/>
                                      <a:gd name="T24" fmla="*/ 0 w 30"/>
                                      <a:gd name="T25" fmla="*/ 10 h 45"/>
                                      <a:gd name="T26" fmla="*/ 0 w 30"/>
                                      <a:gd name="T27" fmla="*/ 10 h 45"/>
                                      <a:gd name="T28" fmla="*/ 5 w 30"/>
                                      <a:gd name="T29" fmla="*/ 0 h 45"/>
                                      <a:gd name="T30" fmla="*/ 15 w 30"/>
                                      <a:gd name="T31" fmla="*/ 0 h 45"/>
                                      <a:gd name="T32" fmla="*/ 15 w 30"/>
                                      <a:gd name="T33" fmla="*/ 0 h 45"/>
                                      <a:gd name="T34" fmla="*/ 20 w 30"/>
                                      <a:gd name="T35" fmla="*/ 0 h 45"/>
                                      <a:gd name="T36" fmla="*/ 25 w 30"/>
                                      <a:gd name="T37" fmla="*/ 10 h 45"/>
                                      <a:gd name="T38" fmla="*/ 30 w 30"/>
                                      <a:gd name="T39" fmla="*/ 20 h 45"/>
                                      <a:gd name="T40" fmla="*/ 30 w 30"/>
                                      <a:gd name="T41" fmla="*/ 20 h 45"/>
                                      <a:gd name="T42" fmla="*/ 25 w 30"/>
                                      <a:gd name="T43" fmla="*/ 30 h 45"/>
                                      <a:gd name="T44" fmla="*/ 20 w 30"/>
                                      <a:gd name="T45" fmla="*/ 35 h 45"/>
                                      <a:gd name="T46" fmla="*/ 5 w 30"/>
                                      <a:gd name="T47" fmla="*/ 45 h 45"/>
                                      <a:gd name="T48" fmla="*/ 5 w 30"/>
                                      <a:gd name="T49" fmla="*/ 45 h 4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45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0" name="Freeform 7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1" name="Freeform 7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2" name="Freeform 7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3" name="Freeform 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80 w 90"/>
                                      <a:gd name="T1" fmla="*/ 135 h 135"/>
                                      <a:gd name="T2" fmla="*/ 0 w 90"/>
                                      <a:gd name="T3" fmla="*/ 135 h 135"/>
                                      <a:gd name="T4" fmla="*/ 0 w 90"/>
                                      <a:gd name="T5" fmla="*/ 130 h 135"/>
                                      <a:gd name="T6" fmla="*/ 35 w 90"/>
                                      <a:gd name="T7" fmla="*/ 95 h 135"/>
                                      <a:gd name="T8" fmla="*/ 35 w 90"/>
                                      <a:gd name="T9" fmla="*/ 95 h 135"/>
                                      <a:gd name="T10" fmla="*/ 55 w 90"/>
                                      <a:gd name="T11" fmla="*/ 65 h 135"/>
                                      <a:gd name="T12" fmla="*/ 60 w 90"/>
                                      <a:gd name="T13" fmla="*/ 40 h 135"/>
                                      <a:gd name="T14" fmla="*/ 60 w 90"/>
                                      <a:gd name="T15" fmla="*/ 40 h 135"/>
                                      <a:gd name="T16" fmla="*/ 60 w 90"/>
                                      <a:gd name="T17" fmla="*/ 30 h 135"/>
                                      <a:gd name="T18" fmla="*/ 55 w 90"/>
                                      <a:gd name="T19" fmla="*/ 25 h 135"/>
                                      <a:gd name="T20" fmla="*/ 50 w 90"/>
                                      <a:gd name="T21" fmla="*/ 15 h 135"/>
                                      <a:gd name="T22" fmla="*/ 35 w 90"/>
                                      <a:gd name="T23" fmla="*/ 15 h 135"/>
                                      <a:gd name="T24" fmla="*/ 35 w 90"/>
                                      <a:gd name="T25" fmla="*/ 15 h 135"/>
                                      <a:gd name="T26" fmla="*/ 20 w 90"/>
                                      <a:gd name="T27" fmla="*/ 15 h 135"/>
                                      <a:gd name="T28" fmla="*/ 15 w 90"/>
                                      <a:gd name="T29" fmla="*/ 20 h 135"/>
                                      <a:gd name="T30" fmla="*/ 5 w 90"/>
                                      <a:gd name="T31" fmla="*/ 40 h 135"/>
                                      <a:gd name="T32" fmla="*/ 0 w 90"/>
                                      <a:gd name="T33" fmla="*/ 40 h 135"/>
                                      <a:gd name="T34" fmla="*/ 0 w 90"/>
                                      <a:gd name="T35" fmla="*/ 40 h 135"/>
                                      <a:gd name="T36" fmla="*/ 10 w 90"/>
                                      <a:gd name="T37" fmla="*/ 20 h 135"/>
                                      <a:gd name="T38" fmla="*/ 20 w 90"/>
                                      <a:gd name="T39" fmla="*/ 5 h 135"/>
                                      <a:gd name="T40" fmla="*/ 30 w 90"/>
                                      <a:gd name="T41" fmla="*/ 0 h 135"/>
                                      <a:gd name="T42" fmla="*/ 45 w 90"/>
                                      <a:gd name="T43" fmla="*/ 0 h 135"/>
                                      <a:gd name="T44" fmla="*/ 45 w 90"/>
                                      <a:gd name="T45" fmla="*/ 0 h 135"/>
                                      <a:gd name="T46" fmla="*/ 55 w 90"/>
                                      <a:gd name="T47" fmla="*/ 0 h 135"/>
                                      <a:gd name="T48" fmla="*/ 70 w 90"/>
                                      <a:gd name="T49" fmla="*/ 5 h 135"/>
                                      <a:gd name="T50" fmla="*/ 75 w 90"/>
                                      <a:gd name="T51" fmla="*/ 20 h 135"/>
                                      <a:gd name="T52" fmla="*/ 80 w 90"/>
                                      <a:gd name="T53" fmla="*/ 35 h 135"/>
                                      <a:gd name="T54" fmla="*/ 80 w 90"/>
                                      <a:gd name="T55" fmla="*/ 35 h 135"/>
                                      <a:gd name="T56" fmla="*/ 75 w 90"/>
                                      <a:gd name="T57" fmla="*/ 50 h 135"/>
                                      <a:gd name="T58" fmla="*/ 70 w 90"/>
                                      <a:gd name="T59" fmla="*/ 65 h 135"/>
                                      <a:gd name="T60" fmla="*/ 55 w 90"/>
                                      <a:gd name="T61" fmla="*/ 85 h 135"/>
                                      <a:gd name="T62" fmla="*/ 20 w 90"/>
                                      <a:gd name="T63" fmla="*/ 120 h 135"/>
                                      <a:gd name="T64" fmla="*/ 70 w 90"/>
                                      <a:gd name="T65" fmla="*/ 120 h 135"/>
                                      <a:gd name="T66" fmla="*/ 70 w 90"/>
                                      <a:gd name="T67" fmla="*/ 120 h 135"/>
                                      <a:gd name="T68" fmla="*/ 75 w 90"/>
                                      <a:gd name="T69" fmla="*/ 115 h 135"/>
                                      <a:gd name="T70" fmla="*/ 85 w 90"/>
                                      <a:gd name="T71" fmla="*/ 105 h 135"/>
                                      <a:gd name="T72" fmla="*/ 90 w 90"/>
                                      <a:gd name="T73" fmla="*/ 105 h 135"/>
                                      <a:gd name="T74" fmla="*/ 80 w 90"/>
                                      <a:gd name="T75" fmla="*/ 13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35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5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85" y="10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4" name="Freeform 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092"/>
                                    <a:ext cx="30" cy="45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0 h 45"/>
                                      <a:gd name="T2" fmla="*/ 5 w 30"/>
                                      <a:gd name="T3" fmla="*/ 40 h 45"/>
                                      <a:gd name="T4" fmla="*/ 20 w 30"/>
                                      <a:gd name="T5" fmla="*/ 30 h 45"/>
                                      <a:gd name="T6" fmla="*/ 20 w 30"/>
                                      <a:gd name="T7" fmla="*/ 20 h 45"/>
                                      <a:gd name="T8" fmla="*/ 20 w 30"/>
                                      <a:gd name="T9" fmla="*/ 20 h 45"/>
                                      <a:gd name="T10" fmla="*/ 20 w 30"/>
                                      <a:gd name="T11" fmla="*/ 20 h 45"/>
                                      <a:gd name="T12" fmla="*/ 20 w 30"/>
                                      <a:gd name="T13" fmla="*/ 20 h 45"/>
                                      <a:gd name="T14" fmla="*/ 15 w 30"/>
                                      <a:gd name="T15" fmla="*/ 20 h 45"/>
                                      <a:gd name="T16" fmla="*/ 15 w 30"/>
                                      <a:gd name="T17" fmla="*/ 20 h 45"/>
                                      <a:gd name="T18" fmla="*/ 15 w 30"/>
                                      <a:gd name="T19" fmla="*/ 20 h 45"/>
                                      <a:gd name="T20" fmla="*/ 15 w 30"/>
                                      <a:gd name="T21" fmla="*/ 20 h 45"/>
                                      <a:gd name="T22" fmla="*/ 5 w 30"/>
                                      <a:gd name="T23" fmla="*/ 15 h 45"/>
                                      <a:gd name="T24" fmla="*/ 0 w 30"/>
                                      <a:gd name="T25" fmla="*/ 10 h 45"/>
                                      <a:gd name="T26" fmla="*/ 0 w 30"/>
                                      <a:gd name="T27" fmla="*/ 10 h 45"/>
                                      <a:gd name="T28" fmla="*/ 5 w 30"/>
                                      <a:gd name="T29" fmla="*/ 0 h 45"/>
                                      <a:gd name="T30" fmla="*/ 15 w 30"/>
                                      <a:gd name="T31" fmla="*/ 0 h 45"/>
                                      <a:gd name="T32" fmla="*/ 15 w 30"/>
                                      <a:gd name="T33" fmla="*/ 0 h 45"/>
                                      <a:gd name="T34" fmla="*/ 20 w 30"/>
                                      <a:gd name="T35" fmla="*/ 0 h 45"/>
                                      <a:gd name="T36" fmla="*/ 25 w 30"/>
                                      <a:gd name="T37" fmla="*/ 5 h 45"/>
                                      <a:gd name="T38" fmla="*/ 30 w 30"/>
                                      <a:gd name="T39" fmla="*/ 15 h 45"/>
                                      <a:gd name="T40" fmla="*/ 30 w 30"/>
                                      <a:gd name="T41" fmla="*/ 15 h 45"/>
                                      <a:gd name="T42" fmla="*/ 25 w 30"/>
                                      <a:gd name="T43" fmla="*/ 25 h 45"/>
                                      <a:gd name="T44" fmla="*/ 20 w 30"/>
                                      <a:gd name="T45" fmla="*/ 35 h 45"/>
                                      <a:gd name="T46" fmla="*/ 5 w 30"/>
                                      <a:gd name="T47" fmla="*/ 45 h 45"/>
                                      <a:gd name="T48" fmla="*/ 5 w 30"/>
                                      <a:gd name="T49" fmla="*/ 40 h 4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45">
                                        <a:moveTo>
                                          <a:pt x="5" y="40"/>
                                        </a:moveTo>
                                        <a:lnTo>
                                          <a:pt x="5" y="4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5" name="Freeform 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1972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0"/>
                                      <a:gd name="T2" fmla="*/ 25 w 80"/>
                                      <a:gd name="T3" fmla="*/ 40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5 h 140"/>
                                      <a:gd name="T14" fmla="*/ 80 w 80"/>
                                      <a:gd name="T15" fmla="*/ 95 h 140"/>
                                      <a:gd name="T16" fmla="*/ 80 w 80"/>
                                      <a:gd name="T17" fmla="*/ 95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5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5 h 140"/>
                                      <a:gd name="T50" fmla="*/ 40 w 80"/>
                                      <a:gd name="T51" fmla="*/ 135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100 h 140"/>
                                      <a:gd name="T60" fmla="*/ 65 w 80"/>
                                      <a:gd name="T61" fmla="*/ 100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80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60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5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40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6" name="Freeform 8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7" name="Freeform 8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8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" y="2397"/>
                                    <a:ext cx="90" cy="136"/>
                                  </a:xfrm>
                                  <a:custGeom>
                                    <a:avLst/>
                                    <a:gdLst>
                                      <a:gd name="T0" fmla="*/ 80 w 90"/>
                                      <a:gd name="T1" fmla="*/ 136 h 136"/>
                                      <a:gd name="T2" fmla="*/ 0 w 90"/>
                                      <a:gd name="T3" fmla="*/ 136 h 136"/>
                                      <a:gd name="T4" fmla="*/ 0 w 90"/>
                                      <a:gd name="T5" fmla="*/ 136 h 136"/>
                                      <a:gd name="T6" fmla="*/ 35 w 90"/>
                                      <a:gd name="T7" fmla="*/ 96 h 136"/>
                                      <a:gd name="T8" fmla="*/ 35 w 90"/>
                                      <a:gd name="T9" fmla="*/ 96 h 136"/>
                                      <a:gd name="T10" fmla="*/ 55 w 90"/>
                                      <a:gd name="T11" fmla="*/ 71 h 136"/>
                                      <a:gd name="T12" fmla="*/ 60 w 90"/>
                                      <a:gd name="T13" fmla="*/ 46 h 136"/>
                                      <a:gd name="T14" fmla="*/ 60 w 90"/>
                                      <a:gd name="T15" fmla="*/ 46 h 136"/>
                                      <a:gd name="T16" fmla="*/ 60 w 90"/>
                                      <a:gd name="T17" fmla="*/ 36 h 136"/>
                                      <a:gd name="T18" fmla="*/ 55 w 90"/>
                                      <a:gd name="T19" fmla="*/ 26 h 136"/>
                                      <a:gd name="T20" fmla="*/ 50 w 90"/>
                                      <a:gd name="T21" fmla="*/ 21 h 136"/>
                                      <a:gd name="T22" fmla="*/ 35 w 90"/>
                                      <a:gd name="T23" fmla="*/ 16 h 136"/>
                                      <a:gd name="T24" fmla="*/ 35 w 90"/>
                                      <a:gd name="T25" fmla="*/ 16 h 136"/>
                                      <a:gd name="T26" fmla="*/ 20 w 90"/>
                                      <a:gd name="T27" fmla="*/ 21 h 136"/>
                                      <a:gd name="T28" fmla="*/ 15 w 90"/>
                                      <a:gd name="T29" fmla="*/ 26 h 136"/>
                                      <a:gd name="T30" fmla="*/ 5 w 90"/>
                                      <a:gd name="T31" fmla="*/ 46 h 136"/>
                                      <a:gd name="T32" fmla="*/ 0 w 90"/>
                                      <a:gd name="T33" fmla="*/ 41 h 136"/>
                                      <a:gd name="T34" fmla="*/ 0 w 90"/>
                                      <a:gd name="T35" fmla="*/ 41 h 136"/>
                                      <a:gd name="T36" fmla="*/ 10 w 90"/>
                                      <a:gd name="T37" fmla="*/ 26 h 136"/>
                                      <a:gd name="T38" fmla="*/ 20 w 90"/>
                                      <a:gd name="T39" fmla="*/ 11 h 136"/>
                                      <a:gd name="T40" fmla="*/ 30 w 90"/>
                                      <a:gd name="T41" fmla="*/ 6 h 136"/>
                                      <a:gd name="T42" fmla="*/ 45 w 90"/>
                                      <a:gd name="T43" fmla="*/ 0 h 136"/>
                                      <a:gd name="T44" fmla="*/ 45 w 90"/>
                                      <a:gd name="T45" fmla="*/ 0 h 136"/>
                                      <a:gd name="T46" fmla="*/ 55 w 90"/>
                                      <a:gd name="T47" fmla="*/ 6 h 136"/>
                                      <a:gd name="T48" fmla="*/ 70 w 90"/>
                                      <a:gd name="T49" fmla="*/ 11 h 136"/>
                                      <a:gd name="T50" fmla="*/ 75 w 90"/>
                                      <a:gd name="T51" fmla="*/ 26 h 136"/>
                                      <a:gd name="T52" fmla="*/ 80 w 90"/>
                                      <a:gd name="T53" fmla="*/ 41 h 136"/>
                                      <a:gd name="T54" fmla="*/ 80 w 90"/>
                                      <a:gd name="T55" fmla="*/ 41 h 136"/>
                                      <a:gd name="T56" fmla="*/ 75 w 90"/>
                                      <a:gd name="T57" fmla="*/ 56 h 136"/>
                                      <a:gd name="T58" fmla="*/ 70 w 90"/>
                                      <a:gd name="T59" fmla="*/ 66 h 136"/>
                                      <a:gd name="T60" fmla="*/ 55 w 90"/>
                                      <a:gd name="T61" fmla="*/ 86 h 136"/>
                                      <a:gd name="T62" fmla="*/ 20 w 90"/>
                                      <a:gd name="T63" fmla="*/ 121 h 136"/>
                                      <a:gd name="T64" fmla="*/ 70 w 90"/>
                                      <a:gd name="T65" fmla="*/ 121 h 136"/>
                                      <a:gd name="T66" fmla="*/ 70 w 90"/>
                                      <a:gd name="T67" fmla="*/ 121 h 136"/>
                                      <a:gd name="T68" fmla="*/ 75 w 90"/>
                                      <a:gd name="T69" fmla="*/ 121 h 136"/>
                                      <a:gd name="T70" fmla="*/ 85 w 90"/>
                                      <a:gd name="T71" fmla="*/ 111 h 136"/>
                                      <a:gd name="T72" fmla="*/ 90 w 90"/>
                                      <a:gd name="T73" fmla="*/ 111 h 136"/>
                                      <a:gd name="T74" fmla="*/ 80 w 90"/>
                                      <a:gd name="T75" fmla="*/ 136 h 1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6">
                                        <a:moveTo>
                                          <a:pt x="80" y="136"/>
                                        </a:moveTo>
                                        <a:lnTo>
                                          <a:pt x="0" y="136"/>
                                        </a:lnTo>
                                        <a:lnTo>
                                          <a:pt x="35" y="96"/>
                                        </a:lnTo>
                                        <a:lnTo>
                                          <a:pt x="55" y="71"/>
                                        </a:lnTo>
                                        <a:lnTo>
                                          <a:pt x="60" y="46"/>
                                        </a:lnTo>
                                        <a:lnTo>
                                          <a:pt x="60" y="36"/>
                                        </a:lnTo>
                                        <a:lnTo>
                                          <a:pt x="55" y="26"/>
                                        </a:lnTo>
                                        <a:lnTo>
                                          <a:pt x="50" y="21"/>
                                        </a:lnTo>
                                        <a:lnTo>
                                          <a:pt x="35" y="16"/>
                                        </a:lnTo>
                                        <a:lnTo>
                                          <a:pt x="20" y="21"/>
                                        </a:lnTo>
                                        <a:lnTo>
                                          <a:pt x="15" y="26"/>
                                        </a:lnTo>
                                        <a:lnTo>
                                          <a:pt x="5" y="46"/>
                                        </a:lnTo>
                                        <a:lnTo>
                                          <a:pt x="0" y="4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70" y="11"/>
                                        </a:lnTo>
                                        <a:lnTo>
                                          <a:pt x="75" y="26"/>
                                        </a:lnTo>
                                        <a:lnTo>
                                          <a:pt x="80" y="41"/>
                                        </a:lnTo>
                                        <a:lnTo>
                                          <a:pt x="75" y="56"/>
                                        </a:lnTo>
                                        <a:lnTo>
                                          <a:pt x="70" y="66"/>
                                        </a:lnTo>
                                        <a:lnTo>
                                          <a:pt x="55" y="86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70" y="121"/>
                                        </a:lnTo>
                                        <a:lnTo>
                                          <a:pt x="75" y="121"/>
                                        </a:lnTo>
                                        <a:lnTo>
                                          <a:pt x="85" y="111"/>
                                        </a:lnTo>
                                        <a:lnTo>
                                          <a:pt x="90" y="111"/>
                                        </a:lnTo>
                                        <a:lnTo>
                                          <a:pt x="80" y="13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39" name="Freeform 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513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5 h 50"/>
                                      <a:gd name="T16" fmla="*/ 15 w 30"/>
                                      <a:gd name="T17" fmla="*/ 25 h 50"/>
                                      <a:gd name="T18" fmla="*/ 15 w 30"/>
                                      <a:gd name="T19" fmla="*/ 25 h 50"/>
                                      <a:gd name="T20" fmla="*/ 15 w 30"/>
                                      <a:gd name="T21" fmla="*/ 25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5 h 50"/>
                                      <a:gd name="T26" fmla="*/ 0 w 30"/>
                                      <a:gd name="T27" fmla="*/ 15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0" name="Freeform 8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1" name="Freeform 8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2" name="Freeform 8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3" name="Freeform 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" y="2823"/>
                                    <a:ext cx="60" cy="135"/>
                                  </a:xfrm>
                                  <a:custGeom>
                                    <a:avLst/>
                                    <a:gdLst>
                                      <a:gd name="T0" fmla="*/ 5 w 60"/>
                                      <a:gd name="T1" fmla="*/ 135 h 135"/>
                                      <a:gd name="T2" fmla="*/ 5 w 60"/>
                                      <a:gd name="T3" fmla="*/ 135 h 135"/>
                                      <a:gd name="T4" fmla="*/ 15 w 60"/>
                                      <a:gd name="T5" fmla="*/ 130 h 135"/>
                                      <a:gd name="T6" fmla="*/ 20 w 60"/>
                                      <a:gd name="T7" fmla="*/ 125 h 135"/>
                                      <a:gd name="T8" fmla="*/ 20 w 60"/>
                                      <a:gd name="T9" fmla="*/ 115 h 135"/>
                                      <a:gd name="T10" fmla="*/ 20 w 60"/>
                                      <a:gd name="T11" fmla="*/ 25 h 135"/>
                                      <a:gd name="T12" fmla="*/ 20 w 60"/>
                                      <a:gd name="T13" fmla="*/ 25 h 135"/>
                                      <a:gd name="T14" fmla="*/ 20 w 60"/>
                                      <a:gd name="T15" fmla="*/ 20 h 135"/>
                                      <a:gd name="T16" fmla="*/ 15 w 60"/>
                                      <a:gd name="T17" fmla="*/ 15 h 135"/>
                                      <a:gd name="T18" fmla="*/ 15 w 60"/>
                                      <a:gd name="T19" fmla="*/ 15 h 135"/>
                                      <a:gd name="T20" fmla="*/ 0 w 60"/>
                                      <a:gd name="T21" fmla="*/ 20 h 135"/>
                                      <a:gd name="T22" fmla="*/ 0 w 60"/>
                                      <a:gd name="T23" fmla="*/ 20 h 135"/>
                                      <a:gd name="T24" fmla="*/ 40 w 60"/>
                                      <a:gd name="T25" fmla="*/ 0 h 135"/>
                                      <a:gd name="T26" fmla="*/ 40 w 60"/>
                                      <a:gd name="T27" fmla="*/ 0 h 135"/>
                                      <a:gd name="T28" fmla="*/ 40 w 60"/>
                                      <a:gd name="T29" fmla="*/ 120 h 135"/>
                                      <a:gd name="T30" fmla="*/ 40 w 60"/>
                                      <a:gd name="T31" fmla="*/ 120 h 135"/>
                                      <a:gd name="T32" fmla="*/ 40 w 60"/>
                                      <a:gd name="T33" fmla="*/ 125 h 135"/>
                                      <a:gd name="T34" fmla="*/ 45 w 60"/>
                                      <a:gd name="T35" fmla="*/ 130 h 135"/>
                                      <a:gd name="T36" fmla="*/ 60 w 60"/>
                                      <a:gd name="T37" fmla="*/ 135 h 135"/>
                                      <a:gd name="T38" fmla="*/ 60 w 60"/>
                                      <a:gd name="T39" fmla="*/ 135 h 135"/>
                                      <a:gd name="T40" fmla="*/ 5 w 60"/>
                                      <a:gd name="T41" fmla="*/ 135 h 135"/>
                                      <a:gd name="T42" fmla="*/ 5 w 60"/>
                                      <a:gd name="T43" fmla="*/ 135 h 135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60" h="135">
                                        <a:moveTo>
                                          <a:pt x="5" y="135"/>
                                        </a:moveTo>
                                        <a:lnTo>
                                          <a:pt x="5" y="135"/>
                                        </a:lnTo>
                                        <a:lnTo>
                                          <a:pt x="15" y="13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40" y="120"/>
                                        </a:lnTo>
                                        <a:lnTo>
                                          <a:pt x="40" y="125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5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4" name="Freeform 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938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5" name="Freeform 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2823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35 h 140"/>
                                      <a:gd name="T2" fmla="*/ 25 w 80"/>
                                      <a:gd name="T3" fmla="*/ 35 h 140"/>
                                      <a:gd name="T4" fmla="*/ 45 w 80"/>
                                      <a:gd name="T5" fmla="*/ 40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55 h 140"/>
                                      <a:gd name="T10" fmla="*/ 70 w 80"/>
                                      <a:gd name="T11" fmla="*/ 55 h 140"/>
                                      <a:gd name="T12" fmla="*/ 80 w 80"/>
                                      <a:gd name="T13" fmla="*/ 70 h 140"/>
                                      <a:gd name="T14" fmla="*/ 80 w 80"/>
                                      <a:gd name="T15" fmla="*/ 90 h 140"/>
                                      <a:gd name="T16" fmla="*/ 80 w 80"/>
                                      <a:gd name="T17" fmla="*/ 90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0 h 140"/>
                                      <a:gd name="T32" fmla="*/ 0 w 80"/>
                                      <a:gd name="T33" fmla="*/ 125 h 140"/>
                                      <a:gd name="T34" fmla="*/ 0 w 80"/>
                                      <a:gd name="T35" fmla="*/ 125 h 140"/>
                                      <a:gd name="T36" fmla="*/ 0 w 80"/>
                                      <a:gd name="T37" fmla="*/ 120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0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0 h 140"/>
                                      <a:gd name="T50" fmla="*/ 40 w 80"/>
                                      <a:gd name="T51" fmla="*/ 130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0 h 140"/>
                                      <a:gd name="T58" fmla="*/ 65 w 80"/>
                                      <a:gd name="T59" fmla="*/ 95 h 140"/>
                                      <a:gd name="T60" fmla="*/ 65 w 80"/>
                                      <a:gd name="T61" fmla="*/ 95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75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55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0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0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35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35"/>
                                        </a:moveTo>
                                        <a:lnTo>
                                          <a:pt x="25" y="35"/>
                                        </a:lnTo>
                                        <a:lnTo>
                                          <a:pt x="45" y="40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90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65" y="9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6" name="Freeform 9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823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7" name="Freeform 9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823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8" name="Freeform 9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" y="3248"/>
                                    <a:ext cx="60" cy="136"/>
                                  </a:xfrm>
                                  <a:custGeom>
                                    <a:avLst/>
                                    <a:gdLst>
                                      <a:gd name="T0" fmla="*/ 5 w 60"/>
                                      <a:gd name="T1" fmla="*/ 131 h 136"/>
                                      <a:gd name="T2" fmla="*/ 5 w 60"/>
                                      <a:gd name="T3" fmla="*/ 131 h 136"/>
                                      <a:gd name="T4" fmla="*/ 15 w 60"/>
                                      <a:gd name="T5" fmla="*/ 131 h 136"/>
                                      <a:gd name="T6" fmla="*/ 20 w 60"/>
                                      <a:gd name="T7" fmla="*/ 126 h 136"/>
                                      <a:gd name="T8" fmla="*/ 20 w 60"/>
                                      <a:gd name="T9" fmla="*/ 116 h 136"/>
                                      <a:gd name="T10" fmla="*/ 20 w 60"/>
                                      <a:gd name="T11" fmla="*/ 25 h 136"/>
                                      <a:gd name="T12" fmla="*/ 20 w 60"/>
                                      <a:gd name="T13" fmla="*/ 25 h 136"/>
                                      <a:gd name="T14" fmla="*/ 20 w 60"/>
                                      <a:gd name="T15" fmla="*/ 20 h 136"/>
                                      <a:gd name="T16" fmla="*/ 15 w 60"/>
                                      <a:gd name="T17" fmla="*/ 15 h 136"/>
                                      <a:gd name="T18" fmla="*/ 15 w 60"/>
                                      <a:gd name="T19" fmla="*/ 15 h 136"/>
                                      <a:gd name="T20" fmla="*/ 0 w 60"/>
                                      <a:gd name="T21" fmla="*/ 20 h 136"/>
                                      <a:gd name="T22" fmla="*/ 0 w 60"/>
                                      <a:gd name="T23" fmla="*/ 20 h 136"/>
                                      <a:gd name="T24" fmla="*/ 40 w 60"/>
                                      <a:gd name="T25" fmla="*/ 0 h 136"/>
                                      <a:gd name="T26" fmla="*/ 40 w 60"/>
                                      <a:gd name="T27" fmla="*/ 0 h 136"/>
                                      <a:gd name="T28" fmla="*/ 40 w 60"/>
                                      <a:gd name="T29" fmla="*/ 121 h 136"/>
                                      <a:gd name="T30" fmla="*/ 40 w 60"/>
                                      <a:gd name="T31" fmla="*/ 121 h 136"/>
                                      <a:gd name="T32" fmla="*/ 40 w 60"/>
                                      <a:gd name="T33" fmla="*/ 126 h 136"/>
                                      <a:gd name="T34" fmla="*/ 45 w 60"/>
                                      <a:gd name="T35" fmla="*/ 131 h 136"/>
                                      <a:gd name="T36" fmla="*/ 60 w 60"/>
                                      <a:gd name="T37" fmla="*/ 131 h 136"/>
                                      <a:gd name="T38" fmla="*/ 60 w 60"/>
                                      <a:gd name="T39" fmla="*/ 136 h 136"/>
                                      <a:gd name="T40" fmla="*/ 5 w 60"/>
                                      <a:gd name="T41" fmla="*/ 136 h 136"/>
                                      <a:gd name="T42" fmla="*/ 5 w 60"/>
                                      <a:gd name="T43" fmla="*/ 131 h 1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60" h="136">
                                        <a:moveTo>
                                          <a:pt x="5" y="131"/>
                                        </a:moveTo>
                                        <a:lnTo>
                                          <a:pt x="5" y="131"/>
                                        </a:lnTo>
                                        <a:lnTo>
                                          <a:pt x="15" y="131"/>
                                        </a:lnTo>
                                        <a:lnTo>
                                          <a:pt x="20" y="126"/>
                                        </a:lnTo>
                                        <a:lnTo>
                                          <a:pt x="20" y="116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40" y="121"/>
                                        </a:lnTo>
                                        <a:lnTo>
                                          <a:pt x="40" y="126"/>
                                        </a:lnTo>
                                        <a:lnTo>
                                          <a:pt x="45" y="131"/>
                                        </a:lnTo>
                                        <a:lnTo>
                                          <a:pt x="60" y="131"/>
                                        </a:lnTo>
                                        <a:lnTo>
                                          <a:pt x="60" y="136"/>
                                        </a:lnTo>
                                        <a:lnTo>
                                          <a:pt x="5" y="136"/>
                                        </a:lnTo>
                                        <a:lnTo>
                                          <a:pt x="5" y="1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49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3364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0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0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0" name="Freeform 9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1" name="Freeform 9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2" name="Freeform 9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3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3669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0"/>
                                      <a:gd name="T2" fmla="*/ 25 w 80"/>
                                      <a:gd name="T3" fmla="*/ 40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5 h 140"/>
                                      <a:gd name="T14" fmla="*/ 80 w 80"/>
                                      <a:gd name="T15" fmla="*/ 95 h 140"/>
                                      <a:gd name="T16" fmla="*/ 80 w 80"/>
                                      <a:gd name="T17" fmla="*/ 95 h 140"/>
                                      <a:gd name="T18" fmla="*/ 75 w 80"/>
                                      <a:gd name="T19" fmla="*/ 115 h 140"/>
                                      <a:gd name="T20" fmla="*/ 65 w 80"/>
                                      <a:gd name="T21" fmla="*/ 130 h 140"/>
                                      <a:gd name="T22" fmla="*/ 50 w 80"/>
                                      <a:gd name="T23" fmla="*/ 140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40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5 h 140"/>
                                      <a:gd name="T44" fmla="*/ 25 w 80"/>
                                      <a:gd name="T45" fmla="*/ 130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5 h 140"/>
                                      <a:gd name="T50" fmla="*/ 40 w 80"/>
                                      <a:gd name="T51" fmla="*/ 135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100 h 140"/>
                                      <a:gd name="T60" fmla="*/ 65 w 80"/>
                                      <a:gd name="T61" fmla="*/ 100 h 140"/>
                                      <a:gd name="T62" fmla="*/ 65 w 80"/>
                                      <a:gd name="T63" fmla="*/ 90 h 140"/>
                                      <a:gd name="T64" fmla="*/ 60 w 80"/>
                                      <a:gd name="T65" fmla="*/ 80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60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5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5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40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0" y="140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90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4" name="Freeform 9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3674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5" name="Freeform 9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3674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6" name="Freeform 10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4099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7" name="Freeform 10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00" y="275"/>
                                    <a:ext cx="95" cy="135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105 h 135"/>
                                      <a:gd name="T2" fmla="*/ 75 w 95"/>
                                      <a:gd name="T3" fmla="*/ 105 h 135"/>
                                      <a:gd name="T4" fmla="*/ 75 w 95"/>
                                      <a:gd name="T5" fmla="*/ 135 h 135"/>
                                      <a:gd name="T6" fmla="*/ 60 w 95"/>
                                      <a:gd name="T7" fmla="*/ 135 h 135"/>
                                      <a:gd name="T8" fmla="*/ 60 w 95"/>
                                      <a:gd name="T9" fmla="*/ 105 h 135"/>
                                      <a:gd name="T10" fmla="*/ 0 w 95"/>
                                      <a:gd name="T11" fmla="*/ 105 h 135"/>
                                      <a:gd name="T12" fmla="*/ 0 w 95"/>
                                      <a:gd name="T13" fmla="*/ 90 h 135"/>
                                      <a:gd name="T14" fmla="*/ 65 w 95"/>
                                      <a:gd name="T15" fmla="*/ 0 h 135"/>
                                      <a:gd name="T16" fmla="*/ 75 w 95"/>
                                      <a:gd name="T17" fmla="*/ 0 h 135"/>
                                      <a:gd name="T18" fmla="*/ 75 w 95"/>
                                      <a:gd name="T19" fmla="*/ 90 h 135"/>
                                      <a:gd name="T20" fmla="*/ 95 w 95"/>
                                      <a:gd name="T21" fmla="*/ 90 h 135"/>
                                      <a:gd name="T22" fmla="*/ 95 w 95"/>
                                      <a:gd name="T23" fmla="*/ 105 h 135"/>
                                      <a:gd name="T24" fmla="*/ 60 w 95"/>
                                      <a:gd name="T25" fmla="*/ 25 h 135"/>
                                      <a:gd name="T26" fmla="*/ 60 w 95"/>
                                      <a:gd name="T27" fmla="*/ 25 h 135"/>
                                      <a:gd name="T28" fmla="*/ 10 w 95"/>
                                      <a:gd name="T29" fmla="*/ 90 h 135"/>
                                      <a:gd name="T30" fmla="*/ 60 w 95"/>
                                      <a:gd name="T31" fmla="*/ 90 h 135"/>
                                      <a:gd name="T32" fmla="*/ 60 w 95"/>
                                      <a:gd name="T33" fmla="*/ 25 h 1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95" h="135">
                                        <a:moveTo>
                                          <a:pt x="95" y="105"/>
                                        </a:moveTo>
                                        <a:lnTo>
                                          <a:pt x="75" y="105"/>
                                        </a:lnTo>
                                        <a:lnTo>
                                          <a:pt x="75" y="13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60" y="10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95" y="90"/>
                                        </a:lnTo>
                                        <a:lnTo>
                                          <a:pt x="95" y="105"/>
                                        </a:lnTo>
                                        <a:close/>
                                        <a:moveTo>
                                          <a:pt x="60" y="25"/>
                                        </a:moveTo>
                                        <a:lnTo>
                                          <a:pt x="60" y="25"/>
                                        </a:lnTo>
                                        <a:lnTo>
                                          <a:pt x="10" y="9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6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8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390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5 h 50"/>
                                      <a:gd name="T16" fmla="*/ 15 w 30"/>
                                      <a:gd name="T17" fmla="*/ 25 h 50"/>
                                      <a:gd name="T18" fmla="*/ 15 w 30"/>
                                      <a:gd name="T19" fmla="*/ 25 h 50"/>
                                      <a:gd name="T20" fmla="*/ 15 w 30"/>
                                      <a:gd name="T21" fmla="*/ 25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5 h 50"/>
                                      <a:gd name="T26" fmla="*/ 0 w 30"/>
                                      <a:gd name="T27" fmla="*/ 15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59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275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35 h 140"/>
                                      <a:gd name="T2" fmla="*/ 25 w 80"/>
                                      <a:gd name="T3" fmla="*/ 35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0 h 140"/>
                                      <a:gd name="T14" fmla="*/ 80 w 80"/>
                                      <a:gd name="T15" fmla="*/ 90 h 140"/>
                                      <a:gd name="T16" fmla="*/ 80 w 80"/>
                                      <a:gd name="T17" fmla="*/ 90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0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0 h 140"/>
                                      <a:gd name="T50" fmla="*/ 40 w 80"/>
                                      <a:gd name="T51" fmla="*/ 130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95 h 140"/>
                                      <a:gd name="T60" fmla="*/ 65 w 80"/>
                                      <a:gd name="T61" fmla="*/ 95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75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55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0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35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35"/>
                                        </a:moveTo>
                                        <a:lnTo>
                                          <a:pt x="25" y="35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90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9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0" name="Freeform 10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75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40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40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90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40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40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1" name="Freeform 10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75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40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40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90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40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40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2" name="Freeform 10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00" y="701"/>
                                    <a:ext cx="95" cy="135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105 h 135"/>
                                      <a:gd name="T2" fmla="*/ 75 w 95"/>
                                      <a:gd name="T3" fmla="*/ 105 h 135"/>
                                      <a:gd name="T4" fmla="*/ 75 w 95"/>
                                      <a:gd name="T5" fmla="*/ 135 h 135"/>
                                      <a:gd name="T6" fmla="*/ 60 w 95"/>
                                      <a:gd name="T7" fmla="*/ 135 h 135"/>
                                      <a:gd name="T8" fmla="*/ 60 w 95"/>
                                      <a:gd name="T9" fmla="*/ 105 h 135"/>
                                      <a:gd name="T10" fmla="*/ 0 w 95"/>
                                      <a:gd name="T11" fmla="*/ 105 h 135"/>
                                      <a:gd name="T12" fmla="*/ 0 w 95"/>
                                      <a:gd name="T13" fmla="*/ 90 h 135"/>
                                      <a:gd name="T14" fmla="*/ 65 w 95"/>
                                      <a:gd name="T15" fmla="*/ 0 h 135"/>
                                      <a:gd name="T16" fmla="*/ 75 w 95"/>
                                      <a:gd name="T17" fmla="*/ 0 h 135"/>
                                      <a:gd name="T18" fmla="*/ 75 w 95"/>
                                      <a:gd name="T19" fmla="*/ 90 h 135"/>
                                      <a:gd name="T20" fmla="*/ 95 w 95"/>
                                      <a:gd name="T21" fmla="*/ 90 h 135"/>
                                      <a:gd name="T22" fmla="*/ 95 w 95"/>
                                      <a:gd name="T23" fmla="*/ 105 h 135"/>
                                      <a:gd name="T24" fmla="*/ 60 w 95"/>
                                      <a:gd name="T25" fmla="*/ 20 h 135"/>
                                      <a:gd name="T26" fmla="*/ 60 w 95"/>
                                      <a:gd name="T27" fmla="*/ 20 h 135"/>
                                      <a:gd name="T28" fmla="*/ 10 w 95"/>
                                      <a:gd name="T29" fmla="*/ 90 h 135"/>
                                      <a:gd name="T30" fmla="*/ 60 w 95"/>
                                      <a:gd name="T31" fmla="*/ 90 h 135"/>
                                      <a:gd name="T32" fmla="*/ 60 w 95"/>
                                      <a:gd name="T33" fmla="*/ 20 h 1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95" h="135">
                                        <a:moveTo>
                                          <a:pt x="95" y="105"/>
                                        </a:moveTo>
                                        <a:lnTo>
                                          <a:pt x="75" y="105"/>
                                        </a:lnTo>
                                        <a:lnTo>
                                          <a:pt x="75" y="13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60" y="10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95" y="90"/>
                                        </a:lnTo>
                                        <a:lnTo>
                                          <a:pt x="95" y="105"/>
                                        </a:lnTo>
                                        <a:close/>
                                        <a:moveTo>
                                          <a:pt x="60" y="20"/>
                                        </a:moveTo>
                                        <a:lnTo>
                                          <a:pt x="60" y="20"/>
                                        </a:lnTo>
                                        <a:lnTo>
                                          <a:pt x="10" y="9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6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3" name="Freeform 10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816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4" name="Freeform 10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5" name="Freeform 10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6" name="Freeform 11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701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7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0" y="1126"/>
                                    <a:ext cx="75" cy="140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65 h 140"/>
                                      <a:gd name="T2" fmla="*/ 20 w 75"/>
                                      <a:gd name="T3" fmla="*/ 65 h 140"/>
                                      <a:gd name="T4" fmla="*/ 35 w 75"/>
                                      <a:gd name="T5" fmla="*/ 60 h 140"/>
                                      <a:gd name="T6" fmla="*/ 45 w 75"/>
                                      <a:gd name="T7" fmla="*/ 55 h 140"/>
                                      <a:gd name="T8" fmla="*/ 50 w 75"/>
                                      <a:gd name="T9" fmla="*/ 45 h 140"/>
                                      <a:gd name="T10" fmla="*/ 55 w 75"/>
                                      <a:gd name="T11" fmla="*/ 35 h 140"/>
                                      <a:gd name="T12" fmla="*/ 55 w 75"/>
                                      <a:gd name="T13" fmla="*/ 35 h 140"/>
                                      <a:gd name="T14" fmla="*/ 50 w 75"/>
                                      <a:gd name="T15" fmla="*/ 25 h 140"/>
                                      <a:gd name="T16" fmla="*/ 50 w 75"/>
                                      <a:gd name="T17" fmla="*/ 20 h 140"/>
                                      <a:gd name="T18" fmla="*/ 40 w 75"/>
                                      <a:gd name="T19" fmla="*/ 15 h 140"/>
                                      <a:gd name="T20" fmla="*/ 30 w 75"/>
                                      <a:gd name="T21" fmla="*/ 10 h 140"/>
                                      <a:gd name="T22" fmla="*/ 30 w 75"/>
                                      <a:gd name="T23" fmla="*/ 10 h 140"/>
                                      <a:gd name="T24" fmla="*/ 20 w 75"/>
                                      <a:gd name="T25" fmla="*/ 15 h 140"/>
                                      <a:gd name="T26" fmla="*/ 10 w 75"/>
                                      <a:gd name="T27" fmla="*/ 20 h 140"/>
                                      <a:gd name="T28" fmla="*/ 0 w 75"/>
                                      <a:gd name="T29" fmla="*/ 35 h 140"/>
                                      <a:gd name="T30" fmla="*/ 0 w 75"/>
                                      <a:gd name="T31" fmla="*/ 30 h 140"/>
                                      <a:gd name="T32" fmla="*/ 0 w 75"/>
                                      <a:gd name="T33" fmla="*/ 30 h 140"/>
                                      <a:gd name="T34" fmla="*/ 5 w 75"/>
                                      <a:gd name="T35" fmla="*/ 15 h 140"/>
                                      <a:gd name="T36" fmla="*/ 15 w 75"/>
                                      <a:gd name="T37" fmla="*/ 5 h 140"/>
                                      <a:gd name="T38" fmla="*/ 25 w 75"/>
                                      <a:gd name="T39" fmla="*/ 0 h 140"/>
                                      <a:gd name="T40" fmla="*/ 40 w 75"/>
                                      <a:gd name="T41" fmla="*/ 0 h 140"/>
                                      <a:gd name="T42" fmla="*/ 40 w 75"/>
                                      <a:gd name="T43" fmla="*/ 0 h 140"/>
                                      <a:gd name="T44" fmla="*/ 55 w 75"/>
                                      <a:gd name="T45" fmla="*/ 5 h 140"/>
                                      <a:gd name="T46" fmla="*/ 65 w 75"/>
                                      <a:gd name="T47" fmla="*/ 10 h 140"/>
                                      <a:gd name="T48" fmla="*/ 70 w 75"/>
                                      <a:gd name="T49" fmla="*/ 20 h 140"/>
                                      <a:gd name="T50" fmla="*/ 70 w 75"/>
                                      <a:gd name="T51" fmla="*/ 25 h 140"/>
                                      <a:gd name="T52" fmla="*/ 70 w 75"/>
                                      <a:gd name="T53" fmla="*/ 25 h 140"/>
                                      <a:gd name="T54" fmla="*/ 65 w 75"/>
                                      <a:gd name="T55" fmla="*/ 40 h 140"/>
                                      <a:gd name="T56" fmla="*/ 50 w 75"/>
                                      <a:gd name="T57" fmla="*/ 55 h 140"/>
                                      <a:gd name="T58" fmla="*/ 50 w 75"/>
                                      <a:gd name="T59" fmla="*/ 55 h 140"/>
                                      <a:gd name="T60" fmla="*/ 65 w 75"/>
                                      <a:gd name="T61" fmla="*/ 65 h 140"/>
                                      <a:gd name="T62" fmla="*/ 75 w 75"/>
                                      <a:gd name="T63" fmla="*/ 75 h 140"/>
                                      <a:gd name="T64" fmla="*/ 75 w 75"/>
                                      <a:gd name="T65" fmla="*/ 90 h 140"/>
                                      <a:gd name="T66" fmla="*/ 75 w 75"/>
                                      <a:gd name="T67" fmla="*/ 90 h 140"/>
                                      <a:gd name="T68" fmla="*/ 70 w 75"/>
                                      <a:gd name="T69" fmla="*/ 110 h 140"/>
                                      <a:gd name="T70" fmla="*/ 60 w 75"/>
                                      <a:gd name="T71" fmla="*/ 125 h 140"/>
                                      <a:gd name="T72" fmla="*/ 40 w 75"/>
                                      <a:gd name="T73" fmla="*/ 135 h 140"/>
                                      <a:gd name="T74" fmla="*/ 20 w 75"/>
                                      <a:gd name="T75" fmla="*/ 140 h 140"/>
                                      <a:gd name="T76" fmla="*/ 20 w 75"/>
                                      <a:gd name="T77" fmla="*/ 140 h 140"/>
                                      <a:gd name="T78" fmla="*/ 10 w 75"/>
                                      <a:gd name="T79" fmla="*/ 135 h 140"/>
                                      <a:gd name="T80" fmla="*/ 0 w 75"/>
                                      <a:gd name="T81" fmla="*/ 130 h 140"/>
                                      <a:gd name="T82" fmla="*/ 0 w 75"/>
                                      <a:gd name="T83" fmla="*/ 125 h 140"/>
                                      <a:gd name="T84" fmla="*/ 0 w 75"/>
                                      <a:gd name="T85" fmla="*/ 125 h 140"/>
                                      <a:gd name="T86" fmla="*/ 0 w 75"/>
                                      <a:gd name="T87" fmla="*/ 120 h 140"/>
                                      <a:gd name="T88" fmla="*/ 5 w 75"/>
                                      <a:gd name="T89" fmla="*/ 120 h 140"/>
                                      <a:gd name="T90" fmla="*/ 5 w 75"/>
                                      <a:gd name="T91" fmla="*/ 120 h 140"/>
                                      <a:gd name="T92" fmla="*/ 20 w 75"/>
                                      <a:gd name="T93" fmla="*/ 125 h 140"/>
                                      <a:gd name="T94" fmla="*/ 25 w 75"/>
                                      <a:gd name="T95" fmla="*/ 130 h 140"/>
                                      <a:gd name="T96" fmla="*/ 35 w 75"/>
                                      <a:gd name="T97" fmla="*/ 130 h 140"/>
                                      <a:gd name="T98" fmla="*/ 35 w 75"/>
                                      <a:gd name="T99" fmla="*/ 130 h 140"/>
                                      <a:gd name="T100" fmla="*/ 45 w 75"/>
                                      <a:gd name="T101" fmla="*/ 130 h 140"/>
                                      <a:gd name="T102" fmla="*/ 55 w 75"/>
                                      <a:gd name="T103" fmla="*/ 120 h 140"/>
                                      <a:gd name="T104" fmla="*/ 60 w 75"/>
                                      <a:gd name="T105" fmla="*/ 110 h 140"/>
                                      <a:gd name="T106" fmla="*/ 60 w 75"/>
                                      <a:gd name="T107" fmla="*/ 100 h 140"/>
                                      <a:gd name="T108" fmla="*/ 60 w 75"/>
                                      <a:gd name="T109" fmla="*/ 100 h 140"/>
                                      <a:gd name="T110" fmla="*/ 60 w 75"/>
                                      <a:gd name="T111" fmla="*/ 85 h 140"/>
                                      <a:gd name="T112" fmla="*/ 55 w 75"/>
                                      <a:gd name="T113" fmla="*/ 80 h 140"/>
                                      <a:gd name="T114" fmla="*/ 45 w 75"/>
                                      <a:gd name="T115" fmla="*/ 75 h 140"/>
                                      <a:gd name="T116" fmla="*/ 45 w 75"/>
                                      <a:gd name="T117" fmla="*/ 75 h 140"/>
                                      <a:gd name="T118" fmla="*/ 35 w 75"/>
                                      <a:gd name="T119" fmla="*/ 70 h 140"/>
                                      <a:gd name="T120" fmla="*/ 20 w 75"/>
                                      <a:gd name="T121" fmla="*/ 70 h 140"/>
                                      <a:gd name="T122" fmla="*/ 20 w 75"/>
                                      <a:gd name="T123" fmla="*/ 65 h 140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</a:gdLst>
                                    <a:ahLst/>
                                    <a:cxnLst>
                                      <a:cxn ang="T124">
                                        <a:pos x="T0" y="T1"/>
                                      </a:cxn>
                                      <a:cxn ang="T125">
                                        <a:pos x="T2" y="T3"/>
                                      </a:cxn>
                                      <a:cxn ang="T126">
                                        <a:pos x="T4" y="T5"/>
                                      </a:cxn>
                                      <a:cxn ang="T127">
                                        <a:pos x="T6" y="T7"/>
                                      </a:cxn>
                                      <a:cxn ang="T128">
                                        <a:pos x="T8" y="T9"/>
                                      </a:cxn>
                                      <a:cxn ang="T129">
                                        <a:pos x="T10" y="T11"/>
                                      </a:cxn>
                                      <a:cxn ang="T130">
                                        <a:pos x="T12" y="T13"/>
                                      </a:cxn>
                                      <a:cxn ang="T131">
                                        <a:pos x="T14" y="T15"/>
                                      </a:cxn>
                                      <a:cxn ang="T132">
                                        <a:pos x="T16" y="T17"/>
                                      </a:cxn>
                                      <a:cxn ang="T133">
                                        <a:pos x="T18" y="T19"/>
                                      </a:cxn>
                                      <a:cxn ang="T134">
                                        <a:pos x="T20" y="T21"/>
                                      </a:cxn>
                                      <a:cxn ang="T135">
                                        <a:pos x="T22" y="T23"/>
                                      </a:cxn>
                                      <a:cxn ang="T136">
                                        <a:pos x="T24" y="T25"/>
                                      </a:cxn>
                                      <a:cxn ang="T137">
                                        <a:pos x="T26" y="T27"/>
                                      </a:cxn>
                                      <a:cxn ang="T138">
                                        <a:pos x="T28" y="T29"/>
                                      </a:cxn>
                                      <a:cxn ang="T139">
                                        <a:pos x="T30" y="T31"/>
                                      </a:cxn>
                                      <a:cxn ang="T140">
                                        <a:pos x="T32" y="T33"/>
                                      </a:cxn>
                                      <a:cxn ang="T141">
                                        <a:pos x="T34" y="T35"/>
                                      </a:cxn>
                                      <a:cxn ang="T142">
                                        <a:pos x="T36" y="T37"/>
                                      </a:cxn>
                                      <a:cxn ang="T143">
                                        <a:pos x="T38" y="T39"/>
                                      </a:cxn>
                                      <a:cxn ang="T144">
                                        <a:pos x="T40" y="T41"/>
                                      </a:cxn>
                                      <a:cxn ang="T145">
                                        <a:pos x="T42" y="T43"/>
                                      </a:cxn>
                                      <a:cxn ang="T146">
                                        <a:pos x="T44" y="T45"/>
                                      </a:cxn>
                                      <a:cxn ang="T147">
                                        <a:pos x="T46" y="T47"/>
                                      </a:cxn>
                                      <a:cxn ang="T148">
                                        <a:pos x="T48" y="T49"/>
                                      </a:cxn>
                                      <a:cxn ang="T149">
                                        <a:pos x="T50" y="T51"/>
                                      </a:cxn>
                                      <a:cxn ang="T150">
                                        <a:pos x="T52" y="T53"/>
                                      </a:cxn>
                                      <a:cxn ang="T151">
                                        <a:pos x="T54" y="T55"/>
                                      </a:cxn>
                                      <a:cxn ang="T152">
                                        <a:pos x="T56" y="T57"/>
                                      </a:cxn>
                                      <a:cxn ang="T153">
                                        <a:pos x="T58" y="T59"/>
                                      </a:cxn>
                                      <a:cxn ang="T154">
                                        <a:pos x="T60" y="T61"/>
                                      </a:cxn>
                                      <a:cxn ang="T155">
                                        <a:pos x="T62" y="T63"/>
                                      </a:cxn>
                                      <a:cxn ang="T156">
                                        <a:pos x="T64" y="T65"/>
                                      </a:cxn>
                                      <a:cxn ang="T157">
                                        <a:pos x="T66" y="T67"/>
                                      </a:cxn>
                                      <a:cxn ang="T158">
                                        <a:pos x="T68" y="T69"/>
                                      </a:cxn>
                                      <a:cxn ang="T159">
                                        <a:pos x="T70" y="T71"/>
                                      </a:cxn>
                                      <a:cxn ang="T160">
                                        <a:pos x="T72" y="T73"/>
                                      </a:cxn>
                                      <a:cxn ang="T161">
                                        <a:pos x="T74" y="T75"/>
                                      </a:cxn>
                                      <a:cxn ang="T162">
                                        <a:pos x="T76" y="T77"/>
                                      </a:cxn>
                                      <a:cxn ang="T163">
                                        <a:pos x="T78" y="T79"/>
                                      </a:cxn>
                                      <a:cxn ang="T164">
                                        <a:pos x="T80" y="T81"/>
                                      </a:cxn>
                                      <a:cxn ang="T165">
                                        <a:pos x="T82" y="T83"/>
                                      </a:cxn>
                                      <a:cxn ang="T166">
                                        <a:pos x="T84" y="T85"/>
                                      </a:cxn>
                                      <a:cxn ang="T167">
                                        <a:pos x="T86" y="T87"/>
                                      </a:cxn>
                                      <a:cxn ang="T168">
                                        <a:pos x="T88" y="T89"/>
                                      </a:cxn>
                                      <a:cxn ang="T169">
                                        <a:pos x="T90" y="T91"/>
                                      </a:cxn>
                                      <a:cxn ang="T170">
                                        <a:pos x="T92" y="T93"/>
                                      </a:cxn>
                                      <a:cxn ang="T171">
                                        <a:pos x="T94" y="T95"/>
                                      </a:cxn>
                                      <a:cxn ang="T172">
                                        <a:pos x="T96" y="T97"/>
                                      </a:cxn>
                                      <a:cxn ang="T173">
                                        <a:pos x="T98" y="T99"/>
                                      </a:cxn>
                                      <a:cxn ang="T174">
                                        <a:pos x="T100" y="T101"/>
                                      </a:cxn>
                                      <a:cxn ang="T175">
                                        <a:pos x="T102" y="T103"/>
                                      </a:cxn>
                                      <a:cxn ang="T176">
                                        <a:pos x="T104" y="T105"/>
                                      </a:cxn>
                                      <a:cxn ang="T177">
                                        <a:pos x="T106" y="T107"/>
                                      </a:cxn>
                                      <a:cxn ang="T178">
                                        <a:pos x="T108" y="T109"/>
                                      </a:cxn>
                                      <a:cxn ang="T179">
                                        <a:pos x="T110" y="T111"/>
                                      </a:cxn>
                                      <a:cxn ang="T180">
                                        <a:pos x="T112" y="T113"/>
                                      </a:cxn>
                                      <a:cxn ang="T181">
                                        <a:pos x="T114" y="T115"/>
                                      </a:cxn>
                                      <a:cxn ang="T182">
                                        <a:pos x="T116" y="T117"/>
                                      </a:cxn>
                                      <a:cxn ang="T183">
                                        <a:pos x="T118" y="T119"/>
                                      </a:cxn>
                                      <a:cxn ang="T184">
                                        <a:pos x="T120" y="T121"/>
                                      </a:cxn>
                                      <a:cxn ang="T185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75" h="140"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50" y="5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0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60" y="110"/>
                                        </a:lnTo>
                                        <a:lnTo>
                                          <a:pt x="60" y="100"/>
                                        </a:lnTo>
                                        <a:lnTo>
                                          <a:pt x="60" y="85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45" y="75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8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1241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0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0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69" name="Freeform 1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1121"/>
                                    <a:ext cx="80" cy="145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5"/>
                                      <a:gd name="T2" fmla="*/ 25 w 80"/>
                                      <a:gd name="T3" fmla="*/ 40 h 145"/>
                                      <a:gd name="T4" fmla="*/ 45 w 80"/>
                                      <a:gd name="T5" fmla="*/ 45 h 145"/>
                                      <a:gd name="T6" fmla="*/ 60 w 80"/>
                                      <a:gd name="T7" fmla="*/ 50 h 145"/>
                                      <a:gd name="T8" fmla="*/ 70 w 80"/>
                                      <a:gd name="T9" fmla="*/ 60 h 145"/>
                                      <a:gd name="T10" fmla="*/ 70 w 80"/>
                                      <a:gd name="T11" fmla="*/ 60 h 145"/>
                                      <a:gd name="T12" fmla="*/ 80 w 80"/>
                                      <a:gd name="T13" fmla="*/ 75 h 145"/>
                                      <a:gd name="T14" fmla="*/ 80 w 80"/>
                                      <a:gd name="T15" fmla="*/ 95 h 145"/>
                                      <a:gd name="T16" fmla="*/ 80 w 80"/>
                                      <a:gd name="T17" fmla="*/ 95 h 145"/>
                                      <a:gd name="T18" fmla="*/ 75 w 80"/>
                                      <a:gd name="T19" fmla="*/ 115 h 145"/>
                                      <a:gd name="T20" fmla="*/ 65 w 80"/>
                                      <a:gd name="T21" fmla="*/ 130 h 145"/>
                                      <a:gd name="T22" fmla="*/ 50 w 80"/>
                                      <a:gd name="T23" fmla="*/ 140 h 145"/>
                                      <a:gd name="T24" fmla="*/ 25 w 80"/>
                                      <a:gd name="T25" fmla="*/ 145 h 145"/>
                                      <a:gd name="T26" fmla="*/ 25 w 80"/>
                                      <a:gd name="T27" fmla="*/ 145 h 145"/>
                                      <a:gd name="T28" fmla="*/ 10 w 80"/>
                                      <a:gd name="T29" fmla="*/ 140 h 145"/>
                                      <a:gd name="T30" fmla="*/ 5 w 80"/>
                                      <a:gd name="T31" fmla="*/ 135 h 145"/>
                                      <a:gd name="T32" fmla="*/ 0 w 80"/>
                                      <a:gd name="T33" fmla="*/ 130 h 145"/>
                                      <a:gd name="T34" fmla="*/ 0 w 80"/>
                                      <a:gd name="T35" fmla="*/ 130 h 145"/>
                                      <a:gd name="T36" fmla="*/ 0 w 80"/>
                                      <a:gd name="T37" fmla="*/ 125 h 145"/>
                                      <a:gd name="T38" fmla="*/ 10 w 80"/>
                                      <a:gd name="T39" fmla="*/ 125 h 145"/>
                                      <a:gd name="T40" fmla="*/ 10 w 80"/>
                                      <a:gd name="T41" fmla="*/ 125 h 145"/>
                                      <a:gd name="T42" fmla="*/ 20 w 80"/>
                                      <a:gd name="T43" fmla="*/ 125 h 145"/>
                                      <a:gd name="T44" fmla="*/ 25 w 80"/>
                                      <a:gd name="T45" fmla="*/ 130 h 145"/>
                                      <a:gd name="T46" fmla="*/ 30 w 80"/>
                                      <a:gd name="T47" fmla="*/ 135 h 145"/>
                                      <a:gd name="T48" fmla="*/ 40 w 80"/>
                                      <a:gd name="T49" fmla="*/ 135 h 145"/>
                                      <a:gd name="T50" fmla="*/ 40 w 80"/>
                                      <a:gd name="T51" fmla="*/ 135 h 145"/>
                                      <a:gd name="T52" fmla="*/ 50 w 80"/>
                                      <a:gd name="T53" fmla="*/ 135 h 145"/>
                                      <a:gd name="T54" fmla="*/ 55 w 80"/>
                                      <a:gd name="T55" fmla="*/ 125 h 145"/>
                                      <a:gd name="T56" fmla="*/ 65 w 80"/>
                                      <a:gd name="T57" fmla="*/ 115 h 145"/>
                                      <a:gd name="T58" fmla="*/ 65 w 80"/>
                                      <a:gd name="T59" fmla="*/ 100 h 145"/>
                                      <a:gd name="T60" fmla="*/ 65 w 80"/>
                                      <a:gd name="T61" fmla="*/ 100 h 145"/>
                                      <a:gd name="T62" fmla="*/ 65 w 80"/>
                                      <a:gd name="T63" fmla="*/ 90 h 145"/>
                                      <a:gd name="T64" fmla="*/ 60 w 80"/>
                                      <a:gd name="T65" fmla="*/ 80 h 145"/>
                                      <a:gd name="T66" fmla="*/ 45 w 80"/>
                                      <a:gd name="T67" fmla="*/ 65 h 145"/>
                                      <a:gd name="T68" fmla="*/ 25 w 80"/>
                                      <a:gd name="T69" fmla="*/ 60 h 145"/>
                                      <a:gd name="T70" fmla="*/ 10 w 80"/>
                                      <a:gd name="T71" fmla="*/ 60 h 145"/>
                                      <a:gd name="T72" fmla="*/ 10 w 80"/>
                                      <a:gd name="T73" fmla="*/ 60 h 145"/>
                                      <a:gd name="T74" fmla="*/ 10 w 80"/>
                                      <a:gd name="T75" fmla="*/ 55 h 145"/>
                                      <a:gd name="T76" fmla="*/ 30 w 80"/>
                                      <a:gd name="T77" fmla="*/ 10 h 145"/>
                                      <a:gd name="T78" fmla="*/ 70 w 80"/>
                                      <a:gd name="T79" fmla="*/ 10 h 145"/>
                                      <a:gd name="T80" fmla="*/ 70 w 80"/>
                                      <a:gd name="T81" fmla="*/ 10 h 145"/>
                                      <a:gd name="T82" fmla="*/ 75 w 80"/>
                                      <a:gd name="T83" fmla="*/ 5 h 145"/>
                                      <a:gd name="T84" fmla="*/ 80 w 80"/>
                                      <a:gd name="T85" fmla="*/ 0 h 145"/>
                                      <a:gd name="T86" fmla="*/ 80 w 80"/>
                                      <a:gd name="T87" fmla="*/ 5 h 145"/>
                                      <a:gd name="T88" fmla="*/ 75 w 80"/>
                                      <a:gd name="T89" fmla="*/ 20 h 145"/>
                                      <a:gd name="T90" fmla="*/ 75 w 80"/>
                                      <a:gd name="T91" fmla="*/ 20 h 145"/>
                                      <a:gd name="T92" fmla="*/ 70 w 80"/>
                                      <a:gd name="T93" fmla="*/ 25 h 145"/>
                                      <a:gd name="T94" fmla="*/ 30 w 80"/>
                                      <a:gd name="T95" fmla="*/ 25 h 145"/>
                                      <a:gd name="T96" fmla="*/ 25 w 80"/>
                                      <a:gd name="T97" fmla="*/ 40 h 145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5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0" y="140"/>
                                        </a:lnTo>
                                        <a:lnTo>
                                          <a:pt x="25" y="145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5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90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0" name="Freeform 11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126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0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0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5 h 140"/>
                                      <a:gd name="T34" fmla="*/ 30 w 90"/>
                                      <a:gd name="T35" fmla="*/ 0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0 h 140"/>
                                      <a:gd name="T42" fmla="*/ 65 w 90"/>
                                      <a:gd name="T43" fmla="*/ 5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05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05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0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5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5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0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1" name="Freeform 11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126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0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0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5 h 140"/>
                                      <a:gd name="T34" fmla="*/ 30 w 90"/>
                                      <a:gd name="T35" fmla="*/ 0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0 h 140"/>
                                      <a:gd name="T42" fmla="*/ 65 w 90"/>
                                      <a:gd name="T43" fmla="*/ 5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05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05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0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5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5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0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2" name="Freeform 1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10" y="1552"/>
                                    <a:ext cx="75" cy="135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65 h 135"/>
                                      <a:gd name="T2" fmla="*/ 20 w 75"/>
                                      <a:gd name="T3" fmla="*/ 65 h 135"/>
                                      <a:gd name="T4" fmla="*/ 35 w 75"/>
                                      <a:gd name="T5" fmla="*/ 60 h 135"/>
                                      <a:gd name="T6" fmla="*/ 45 w 75"/>
                                      <a:gd name="T7" fmla="*/ 55 h 135"/>
                                      <a:gd name="T8" fmla="*/ 50 w 75"/>
                                      <a:gd name="T9" fmla="*/ 45 h 135"/>
                                      <a:gd name="T10" fmla="*/ 55 w 75"/>
                                      <a:gd name="T11" fmla="*/ 30 h 135"/>
                                      <a:gd name="T12" fmla="*/ 55 w 75"/>
                                      <a:gd name="T13" fmla="*/ 30 h 135"/>
                                      <a:gd name="T14" fmla="*/ 50 w 75"/>
                                      <a:gd name="T15" fmla="*/ 25 h 135"/>
                                      <a:gd name="T16" fmla="*/ 50 w 75"/>
                                      <a:gd name="T17" fmla="*/ 15 h 135"/>
                                      <a:gd name="T18" fmla="*/ 40 w 75"/>
                                      <a:gd name="T19" fmla="*/ 15 h 135"/>
                                      <a:gd name="T20" fmla="*/ 30 w 75"/>
                                      <a:gd name="T21" fmla="*/ 10 h 135"/>
                                      <a:gd name="T22" fmla="*/ 30 w 75"/>
                                      <a:gd name="T23" fmla="*/ 10 h 135"/>
                                      <a:gd name="T24" fmla="*/ 20 w 75"/>
                                      <a:gd name="T25" fmla="*/ 15 h 135"/>
                                      <a:gd name="T26" fmla="*/ 10 w 75"/>
                                      <a:gd name="T27" fmla="*/ 20 h 135"/>
                                      <a:gd name="T28" fmla="*/ 0 w 75"/>
                                      <a:gd name="T29" fmla="*/ 30 h 135"/>
                                      <a:gd name="T30" fmla="*/ 0 w 75"/>
                                      <a:gd name="T31" fmla="*/ 30 h 135"/>
                                      <a:gd name="T32" fmla="*/ 0 w 75"/>
                                      <a:gd name="T33" fmla="*/ 30 h 135"/>
                                      <a:gd name="T34" fmla="*/ 5 w 75"/>
                                      <a:gd name="T35" fmla="*/ 15 h 135"/>
                                      <a:gd name="T36" fmla="*/ 15 w 75"/>
                                      <a:gd name="T37" fmla="*/ 5 h 135"/>
                                      <a:gd name="T38" fmla="*/ 25 w 75"/>
                                      <a:gd name="T39" fmla="*/ 0 h 135"/>
                                      <a:gd name="T40" fmla="*/ 40 w 75"/>
                                      <a:gd name="T41" fmla="*/ 0 h 135"/>
                                      <a:gd name="T42" fmla="*/ 40 w 75"/>
                                      <a:gd name="T43" fmla="*/ 0 h 135"/>
                                      <a:gd name="T44" fmla="*/ 55 w 75"/>
                                      <a:gd name="T45" fmla="*/ 0 h 135"/>
                                      <a:gd name="T46" fmla="*/ 65 w 75"/>
                                      <a:gd name="T47" fmla="*/ 10 h 135"/>
                                      <a:gd name="T48" fmla="*/ 70 w 75"/>
                                      <a:gd name="T49" fmla="*/ 20 h 135"/>
                                      <a:gd name="T50" fmla="*/ 70 w 75"/>
                                      <a:gd name="T51" fmla="*/ 25 h 135"/>
                                      <a:gd name="T52" fmla="*/ 70 w 75"/>
                                      <a:gd name="T53" fmla="*/ 25 h 135"/>
                                      <a:gd name="T54" fmla="*/ 65 w 75"/>
                                      <a:gd name="T55" fmla="*/ 40 h 135"/>
                                      <a:gd name="T56" fmla="*/ 50 w 75"/>
                                      <a:gd name="T57" fmla="*/ 55 h 135"/>
                                      <a:gd name="T58" fmla="*/ 50 w 75"/>
                                      <a:gd name="T59" fmla="*/ 55 h 135"/>
                                      <a:gd name="T60" fmla="*/ 65 w 75"/>
                                      <a:gd name="T61" fmla="*/ 65 h 135"/>
                                      <a:gd name="T62" fmla="*/ 75 w 75"/>
                                      <a:gd name="T63" fmla="*/ 75 h 135"/>
                                      <a:gd name="T64" fmla="*/ 75 w 75"/>
                                      <a:gd name="T65" fmla="*/ 90 h 135"/>
                                      <a:gd name="T66" fmla="*/ 75 w 75"/>
                                      <a:gd name="T67" fmla="*/ 90 h 135"/>
                                      <a:gd name="T68" fmla="*/ 70 w 75"/>
                                      <a:gd name="T69" fmla="*/ 110 h 135"/>
                                      <a:gd name="T70" fmla="*/ 60 w 75"/>
                                      <a:gd name="T71" fmla="*/ 125 h 135"/>
                                      <a:gd name="T72" fmla="*/ 40 w 75"/>
                                      <a:gd name="T73" fmla="*/ 135 h 135"/>
                                      <a:gd name="T74" fmla="*/ 20 w 75"/>
                                      <a:gd name="T75" fmla="*/ 135 h 135"/>
                                      <a:gd name="T76" fmla="*/ 20 w 75"/>
                                      <a:gd name="T77" fmla="*/ 135 h 135"/>
                                      <a:gd name="T78" fmla="*/ 10 w 75"/>
                                      <a:gd name="T79" fmla="*/ 135 h 135"/>
                                      <a:gd name="T80" fmla="*/ 0 w 75"/>
                                      <a:gd name="T81" fmla="*/ 130 h 135"/>
                                      <a:gd name="T82" fmla="*/ 0 w 75"/>
                                      <a:gd name="T83" fmla="*/ 125 h 135"/>
                                      <a:gd name="T84" fmla="*/ 0 w 75"/>
                                      <a:gd name="T85" fmla="*/ 125 h 135"/>
                                      <a:gd name="T86" fmla="*/ 0 w 75"/>
                                      <a:gd name="T87" fmla="*/ 120 h 135"/>
                                      <a:gd name="T88" fmla="*/ 5 w 75"/>
                                      <a:gd name="T89" fmla="*/ 120 h 135"/>
                                      <a:gd name="T90" fmla="*/ 5 w 75"/>
                                      <a:gd name="T91" fmla="*/ 120 h 135"/>
                                      <a:gd name="T92" fmla="*/ 20 w 75"/>
                                      <a:gd name="T93" fmla="*/ 125 h 135"/>
                                      <a:gd name="T94" fmla="*/ 25 w 75"/>
                                      <a:gd name="T95" fmla="*/ 130 h 135"/>
                                      <a:gd name="T96" fmla="*/ 35 w 75"/>
                                      <a:gd name="T97" fmla="*/ 130 h 135"/>
                                      <a:gd name="T98" fmla="*/ 35 w 75"/>
                                      <a:gd name="T99" fmla="*/ 130 h 135"/>
                                      <a:gd name="T100" fmla="*/ 45 w 75"/>
                                      <a:gd name="T101" fmla="*/ 125 h 135"/>
                                      <a:gd name="T102" fmla="*/ 55 w 75"/>
                                      <a:gd name="T103" fmla="*/ 120 h 135"/>
                                      <a:gd name="T104" fmla="*/ 60 w 75"/>
                                      <a:gd name="T105" fmla="*/ 110 h 135"/>
                                      <a:gd name="T106" fmla="*/ 60 w 75"/>
                                      <a:gd name="T107" fmla="*/ 100 h 135"/>
                                      <a:gd name="T108" fmla="*/ 60 w 75"/>
                                      <a:gd name="T109" fmla="*/ 100 h 135"/>
                                      <a:gd name="T110" fmla="*/ 60 w 75"/>
                                      <a:gd name="T111" fmla="*/ 85 h 135"/>
                                      <a:gd name="T112" fmla="*/ 55 w 75"/>
                                      <a:gd name="T113" fmla="*/ 80 h 135"/>
                                      <a:gd name="T114" fmla="*/ 45 w 75"/>
                                      <a:gd name="T115" fmla="*/ 70 h 135"/>
                                      <a:gd name="T116" fmla="*/ 45 w 75"/>
                                      <a:gd name="T117" fmla="*/ 70 h 135"/>
                                      <a:gd name="T118" fmla="*/ 35 w 75"/>
                                      <a:gd name="T119" fmla="*/ 70 h 135"/>
                                      <a:gd name="T120" fmla="*/ 20 w 75"/>
                                      <a:gd name="T121" fmla="*/ 70 h 135"/>
                                      <a:gd name="T122" fmla="*/ 20 w 75"/>
                                      <a:gd name="T123" fmla="*/ 65 h 135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</a:gdLst>
                                    <a:ahLst/>
                                    <a:cxnLst>
                                      <a:cxn ang="T124">
                                        <a:pos x="T0" y="T1"/>
                                      </a:cxn>
                                      <a:cxn ang="T125">
                                        <a:pos x="T2" y="T3"/>
                                      </a:cxn>
                                      <a:cxn ang="T126">
                                        <a:pos x="T4" y="T5"/>
                                      </a:cxn>
                                      <a:cxn ang="T127">
                                        <a:pos x="T6" y="T7"/>
                                      </a:cxn>
                                      <a:cxn ang="T128">
                                        <a:pos x="T8" y="T9"/>
                                      </a:cxn>
                                      <a:cxn ang="T129">
                                        <a:pos x="T10" y="T11"/>
                                      </a:cxn>
                                      <a:cxn ang="T130">
                                        <a:pos x="T12" y="T13"/>
                                      </a:cxn>
                                      <a:cxn ang="T131">
                                        <a:pos x="T14" y="T15"/>
                                      </a:cxn>
                                      <a:cxn ang="T132">
                                        <a:pos x="T16" y="T17"/>
                                      </a:cxn>
                                      <a:cxn ang="T133">
                                        <a:pos x="T18" y="T19"/>
                                      </a:cxn>
                                      <a:cxn ang="T134">
                                        <a:pos x="T20" y="T21"/>
                                      </a:cxn>
                                      <a:cxn ang="T135">
                                        <a:pos x="T22" y="T23"/>
                                      </a:cxn>
                                      <a:cxn ang="T136">
                                        <a:pos x="T24" y="T25"/>
                                      </a:cxn>
                                      <a:cxn ang="T137">
                                        <a:pos x="T26" y="T27"/>
                                      </a:cxn>
                                      <a:cxn ang="T138">
                                        <a:pos x="T28" y="T29"/>
                                      </a:cxn>
                                      <a:cxn ang="T139">
                                        <a:pos x="T30" y="T31"/>
                                      </a:cxn>
                                      <a:cxn ang="T140">
                                        <a:pos x="T32" y="T33"/>
                                      </a:cxn>
                                      <a:cxn ang="T141">
                                        <a:pos x="T34" y="T35"/>
                                      </a:cxn>
                                      <a:cxn ang="T142">
                                        <a:pos x="T36" y="T37"/>
                                      </a:cxn>
                                      <a:cxn ang="T143">
                                        <a:pos x="T38" y="T39"/>
                                      </a:cxn>
                                      <a:cxn ang="T144">
                                        <a:pos x="T40" y="T41"/>
                                      </a:cxn>
                                      <a:cxn ang="T145">
                                        <a:pos x="T42" y="T43"/>
                                      </a:cxn>
                                      <a:cxn ang="T146">
                                        <a:pos x="T44" y="T45"/>
                                      </a:cxn>
                                      <a:cxn ang="T147">
                                        <a:pos x="T46" y="T47"/>
                                      </a:cxn>
                                      <a:cxn ang="T148">
                                        <a:pos x="T48" y="T49"/>
                                      </a:cxn>
                                      <a:cxn ang="T149">
                                        <a:pos x="T50" y="T51"/>
                                      </a:cxn>
                                      <a:cxn ang="T150">
                                        <a:pos x="T52" y="T53"/>
                                      </a:cxn>
                                      <a:cxn ang="T151">
                                        <a:pos x="T54" y="T55"/>
                                      </a:cxn>
                                      <a:cxn ang="T152">
                                        <a:pos x="T56" y="T57"/>
                                      </a:cxn>
                                      <a:cxn ang="T153">
                                        <a:pos x="T58" y="T59"/>
                                      </a:cxn>
                                      <a:cxn ang="T154">
                                        <a:pos x="T60" y="T61"/>
                                      </a:cxn>
                                      <a:cxn ang="T155">
                                        <a:pos x="T62" y="T63"/>
                                      </a:cxn>
                                      <a:cxn ang="T156">
                                        <a:pos x="T64" y="T65"/>
                                      </a:cxn>
                                      <a:cxn ang="T157">
                                        <a:pos x="T66" y="T67"/>
                                      </a:cxn>
                                      <a:cxn ang="T158">
                                        <a:pos x="T68" y="T69"/>
                                      </a:cxn>
                                      <a:cxn ang="T159">
                                        <a:pos x="T70" y="T71"/>
                                      </a:cxn>
                                      <a:cxn ang="T160">
                                        <a:pos x="T72" y="T73"/>
                                      </a:cxn>
                                      <a:cxn ang="T161">
                                        <a:pos x="T74" y="T75"/>
                                      </a:cxn>
                                      <a:cxn ang="T162">
                                        <a:pos x="T76" y="T77"/>
                                      </a:cxn>
                                      <a:cxn ang="T163">
                                        <a:pos x="T78" y="T79"/>
                                      </a:cxn>
                                      <a:cxn ang="T164">
                                        <a:pos x="T80" y="T81"/>
                                      </a:cxn>
                                      <a:cxn ang="T165">
                                        <a:pos x="T82" y="T83"/>
                                      </a:cxn>
                                      <a:cxn ang="T166">
                                        <a:pos x="T84" y="T85"/>
                                      </a:cxn>
                                      <a:cxn ang="T167">
                                        <a:pos x="T86" y="T87"/>
                                      </a:cxn>
                                      <a:cxn ang="T168">
                                        <a:pos x="T88" y="T89"/>
                                      </a:cxn>
                                      <a:cxn ang="T169">
                                        <a:pos x="T90" y="T91"/>
                                      </a:cxn>
                                      <a:cxn ang="T170">
                                        <a:pos x="T92" y="T93"/>
                                      </a:cxn>
                                      <a:cxn ang="T171">
                                        <a:pos x="T94" y="T95"/>
                                      </a:cxn>
                                      <a:cxn ang="T172">
                                        <a:pos x="T96" y="T97"/>
                                      </a:cxn>
                                      <a:cxn ang="T173">
                                        <a:pos x="T98" y="T99"/>
                                      </a:cxn>
                                      <a:cxn ang="T174">
                                        <a:pos x="T100" y="T101"/>
                                      </a:cxn>
                                      <a:cxn ang="T175">
                                        <a:pos x="T102" y="T103"/>
                                      </a:cxn>
                                      <a:cxn ang="T176">
                                        <a:pos x="T104" y="T105"/>
                                      </a:cxn>
                                      <a:cxn ang="T177">
                                        <a:pos x="T106" y="T107"/>
                                      </a:cxn>
                                      <a:cxn ang="T178">
                                        <a:pos x="T108" y="T109"/>
                                      </a:cxn>
                                      <a:cxn ang="T179">
                                        <a:pos x="T110" y="T111"/>
                                      </a:cxn>
                                      <a:cxn ang="T180">
                                        <a:pos x="T112" y="T113"/>
                                      </a:cxn>
                                      <a:cxn ang="T181">
                                        <a:pos x="T114" y="T115"/>
                                      </a:cxn>
                                      <a:cxn ang="T182">
                                        <a:pos x="T116" y="T117"/>
                                      </a:cxn>
                                      <a:cxn ang="T183">
                                        <a:pos x="T118" y="T119"/>
                                      </a:cxn>
                                      <a:cxn ang="T184">
                                        <a:pos x="T120" y="T121"/>
                                      </a:cxn>
                                      <a:cxn ang="T185">
                                        <a:pos x="T122" y="T123"/>
                                      </a:cxn>
                                    </a:cxnLst>
                                    <a:rect l="0" t="0" r="r" b="b"/>
                                    <a:pathLst>
                                      <a:path w="75" h="135"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50" y="5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75" y="75"/>
                                        </a:lnTo>
                                        <a:lnTo>
                                          <a:pt x="75" y="90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0" y="135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25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60" y="110"/>
                                        </a:lnTo>
                                        <a:lnTo>
                                          <a:pt x="60" y="100"/>
                                        </a:lnTo>
                                        <a:lnTo>
                                          <a:pt x="60" y="85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45" y="7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3" name="Freeform 1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1667"/>
                                    <a:ext cx="30" cy="45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45"/>
                                      <a:gd name="T2" fmla="*/ 5 w 30"/>
                                      <a:gd name="T3" fmla="*/ 45 h 45"/>
                                      <a:gd name="T4" fmla="*/ 20 w 30"/>
                                      <a:gd name="T5" fmla="*/ 30 h 45"/>
                                      <a:gd name="T6" fmla="*/ 20 w 30"/>
                                      <a:gd name="T7" fmla="*/ 20 h 45"/>
                                      <a:gd name="T8" fmla="*/ 20 w 30"/>
                                      <a:gd name="T9" fmla="*/ 20 h 45"/>
                                      <a:gd name="T10" fmla="*/ 20 w 30"/>
                                      <a:gd name="T11" fmla="*/ 20 h 45"/>
                                      <a:gd name="T12" fmla="*/ 20 w 30"/>
                                      <a:gd name="T13" fmla="*/ 20 h 45"/>
                                      <a:gd name="T14" fmla="*/ 15 w 30"/>
                                      <a:gd name="T15" fmla="*/ 20 h 45"/>
                                      <a:gd name="T16" fmla="*/ 15 w 30"/>
                                      <a:gd name="T17" fmla="*/ 20 h 45"/>
                                      <a:gd name="T18" fmla="*/ 15 w 30"/>
                                      <a:gd name="T19" fmla="*/ 20 h 45"/>
                                      <a:gd name="T20" fmla="*/ 15 w 30"/>
                                      <a:gd name="T21" fmla="*/ 20 h 45"/>
                                      <a:gd name="T22" fmla="*/ 5 w 30"/>
                                      <a:gd name="T23" fmla="*/ 20 h 45"/>
                                      <a:gd name="T24" fmla="*/ 0 w 30"/>
                                      <a:gd name="T25" fmla="*/ 10 h 45"/>
                                      <a:gd name="T26" fmla="*/ 0 w 30"/>
                                      <a:gd name="T27" fmla="*/ 10 h 45"/>
                                      <a:gd name="T28" fmla="*/ 5 w 30"/>
                                      <a:gd name="T29" fmla="*/ 0 h 45"/>
                                      <a:gd name="T30" fmla="*/ 15 w 30"/>
                                      <a:gd name="T31" fmla="*/ 0 h 45"/>
                                      <a:gd name="T32" fmla="*/ 15 w 30"/>
                                      <a:gd name="T33" fmla="*/ 0 h 45"/>
                                      <a:gd name="T34" fmla="*/ 20 w 30"/>
                                      <a:gd name="T35" fmla="*/ 0 h 45"/>
                                      <a:gd name="T36" fmla="*/ 25 w 30"/>
                                      <a:gd name="T37" fmla="*/ 10 h 45"/>
                                      <a:gd name="T38" fmla="*/ 30 w 30"/>
                                      <a:gd name="T39" fmla="*/ 20 h 45"/>
                                      <a:gd name="T40" fmla="*/ 30 w 30"/>
                                      <a:gd name="T41" fmla="*/ 20 h 45"/>
                                      <a:gd name="T42" fmla="*/ 25 w 30"/>
                                      <a:gd name="T43" fmla="*/ 30 h 45"/>
                                      <a:gd name="T44" fmla="*/ 20 w 30"/>
                                      <a:gd name="T45" fmla="*/ 35 h 45"/>
                                      <a:gd name="T46" fmla="*/ 5 w 30"/>
                                      <a:gd name="T47" fmla="*/ 45 h 45"/>
                                      <a:gd name="T48" fmla="*/ 5 w 30"/>
                                      <a:gd name="T49" fmla="*/ 45 h 4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45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4" name="Freeform 11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5" name="Freeform 11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6" name="Freeform 12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552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7" name="Freeform 1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80 w 90"/>
                                      <a:gd name="T1" fmla="*/ 135 h 135"/>
                                      <a:gd name="T2" fmla="*/ 0 w 90"/>
                                      <a:gd name="T3" fmla="*/ 135 h 135"/>
                                      <a:gd name="T4" fmla="*/ 0 w 90"/>
                                      <a:gd name="T5" fmla="*/ 130 h 135"/>
                                      <a:gd name="T6" fmla="*/ 35 w 90"/>
                                      <a:gd name="T7" fmla="*/ 95 h 135"/>
                                      <a:gd name="T8" fmla="*/ 35 w 90"/>
                                      <a:gd name="T9" fmla="*/ 95 h 135"/>
                                      <a:gd name="T10" fmla="*/ 55 w 90"/>
                                      <a:gd name="T11" fmla="*/ 65 h 135"/>
                                      <a:gd name="T12" fmla="*/ 60 w 90"/>
                                      <a:gd name="T13" fmla="*/ 40 h 135"/>
                                      <a:gd name="T14" fmla="*/ 60 w 90"/>
                                      <a:gd name="T15" fmla="*/ 40 h 135"/>
                                      <a:gd name="T16" fmla="*/ 60 w 90"/>
                                      <a:gd name="T17" fmla="*/ 30 h 135"/>
                                      <a:gd name="T18" fmla="*/ 55 w 90"/>
                                      <a:gd name="T19" fmla="*/ 25 h 135"/>
                                      <a:gd name="T20" fmla="*/ 50 w 90"/>
                                      <a:gd name="T21" fmla="*/ 15 h 135"/>
                                      <a:gd name="T22" fmla="*/ 35 w 90"/>
                                      <a:gd name="T23" fmla="*/ 15 h 135"/>
                                      <a:gd name="T24" fmla="*/ 35 w 90"/>
                                      <a:gd name="T25" fmla="*/ 15 h 135"/>
                                      <a:gd name="T26" fmla="*/ 20 w 90"/>
                                      <a:gd name="T27" fmla="*/ 15 h 135"/>
                                      <a:gd name="T28" fmla="*/ 15 w 90"/>
                                      <a:gd name="T29" fmla="*/ 20 h 135"/>
                                      <a:gd name="T30" fmla="*/ 5 w 90"/>
                                      <a:gd name="T31" fmla="*/ 40 h 135"/>
                                      <a:gd name="T32" fmla="*/ 0 w 90"/>
                                      <a:gd name="T33" fmla="*/ 40 h 135"/>
                                      <a:gd name="T34" fmla="*/ 0 w 90"/>
                                      <a:gd name="T35" fmla="*/ 40 h 135"/>
                                      <a:gd name="T36" fmla="*/ 10 w 90"/>
                                      <a:gd name="T37" fmla="*/ 20 h 135"/>
                                      <a:gd name="T38" fmla="*/ 20 w 90"/>
                                      <a:gd name="T39" fmla="*/ 5 h 135"/>
                                      <a:gd name="T40" fmla="*/ 30 w 90"/>
                                      <a:gd name="T41" fmla="*/ 0 h 135"/>
                                      <a:gd name="T42" fmla="*/ 45 w 90"/>
                                      <a:gd name="T43" fmla="*/ 0 h 135"/>
                                      <a:gd name="T44" fmla="*/ 45 w 90"/>
                                      <a:gd name="T45" fmla="*/ 0 h 135"/>
                                      <a:gd name="T46" fmla="*/ 55 w 90"/>
                                      <a:gd name="T47" fmla="*/ 0 h 135"/>
                                      <a:gd name="T48" fmla="*/ 70 w 90"/>
                                      <a:gd name="T49" fmla="*/ 5 h 135"/>
                                      <a:gd name="T50" fmla="*/ 75 w 90"/>
                                      <a:gd name="T51" fmla="*/ 20 h 135"/>
                                      <a:gd name="T52" fmla="*/ 80 w 90"/>
                                      <a:gd name="T53" fmla="*/ 35 h 135"/>
                                      <a:gd name="T54" fmla="*/ 80 w 90"/>
                                      <a:gd name="T55" fmla="*/ 35 h 135"/>
                                      <a:gd name="T56" fmla="*/ 75 w 90"/>
                                      <a:gd name="T57" fmla="*/ 50 h 135"/>
                                      <a:gd name="T58" fmla="*/ 70 w 90"/>
                                      <a:gd name="T59" fmla="*/ 65 h 135"/>
                                      <a:gd name="T60" fmla="*/ 55 w 90"/>
                                      <a:gd name="T61" fmla="*/ 85 h 135"/>
                                      <a:gd name="T62" fmla="*/ 20 w 90"/>
                                      <a:gd name="T63" fmla="*/ 120 h 135"/>
                                      <a:gd name="T64" fmla="*/ 70 w 90"/>
                                      <a:gd name="T65" fmla="*/ 120 h 135"/>
                                      <a:gd name="T66" fmla="*/ 70 w 90"/>
                                      <a:gd name="T67" fmla="*/ 120 h 135"/>
                                      <a:gd name="T68" fmla="*/ 75 w 90"/>
                                      <a:gd name="T69" fmla="*/ 115 h 135"/>
                                      <a:gd name="T70" fmla="*/ 85 w 90"/>
                                      <a:gd name="T71" fmla="*/ 105 h 135"/>
                                      <a:gd name="T72" fmla="*/ 90 w 90"/>
                                      <a:gd name="T73" fmla="*/ 105 h 135"/>
                                      <a:gd name="T74" fmla="*/ 80 w 90"/>
                                      <a:gd name="T75" fmla="*/ 13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35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5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85" y="10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8" name="Freeform 1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092"/>
                                    <a:ext cx="30" cy="45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0 h 45"/>
                                      <a:gd name="T2" fmla="*/ 5 w 30"/>
                                      <a:gd name="T3" fmla="*/ 40 h 45"/>
                                      <a:gd name="T4" fmla="*/ 20 w 30"/>
                                      <a:gd name="T5" fmla="*/ 30 h 45"/>
                                      <a:gd name="T6" fmla="*/ 20 w 30"/>
                                      <a:gd name="T7" fmla="*/ 20 h 45"/>
                                      <a:gd name="T8" fmla="*/ 20 w 30"/>
                                      <a:gd name="T9" fmla="*/ 20 h 45"/>
                                      <a:gd name="T10" fmla="*/ 20 w 30"/>
                                      <a:gd name="T11" fmla="*/ 20 h 45"/>
                                      <a:gd name="T12" fmla="*/ 20 w 30"/>
                                      <a:gd name="T13" fmla="*/ 20 h 45"/>
                                      <a:gd name="T14" fmla="*/ 15 w 30"/>
                                      <a:gd name="T15" fmla="*/ 20 h 45"/>
                                      <a:gd name="T16" fmla="*/ 15 w 30"/>
                                      <a:gd name="T17" fmla="*/ 20 h 45"/>
                                      <a:gd name="T18" fmla="*/ 15 w 30"/>
                                      <a:gd name="T19" fmla="*/ 20 h 45"/>
                                      <a:gd name="T20" fmla="*/ 15 w 30"/>
                                      <a:gd name="T21" fmla="*/ 20 h 45"/>
                                      <a:gd name="T22" fmla="*/ 5 w 30"/>
                                      <a:gd name="T23" fmla="*/ 15 h 45"/>
                                      <a:gd name="T24" fmla="*/ 0 w 30"/>
                                      <a:gd name="T25" fmla="*/ 10 h 45"/>
                                      <a:gd name="T26" fmla="*/ 0 w 30"/>
                                      <a:gd name="T27" fmla="*/ 10 h 45"/>
                                      <a:gd name="T28" fmla="*/ 5 w 30"/>
                                      <a:gd name="T29" fmla="*/ 0 h 45"/>
                                      <a:gd name="T30" fmla="*/ 15 w 30"/>
                                      <a:gd name="T31" fmla="*/ 0 h 45"/>
                                      <a:gd name="T32" fmla="*/ 15 w 30"/>
                                      <a:gd name="T33" fmla="*/ 0 h 45"/>
                                      <a:gd name="T34" fmla="*/ 20 w 30"/>
                                      <a:gd name="T35" fmla="*/ 0 h 45"/>
                                      <a:gd name="T36" fmla="*/ 25 w 30"/>
                                      <a:gd name="T37" fmla="*/ 5 h 45"/>
                                      <a:gd name="T38" fmla="*/ 30 w 30"/>
                                      <a:gd name="T39" fmla="*/ 15 h 45"/>
                                      <a:gd name="T40" fmla="*/ 30 w 30"/>
                                      <a:gd name="T41" fmla="*/ 15 h 45"/>
                                      <a:gd name="T42" fmla="*/ 25 w 30"/>
                                      <a:gd name="T43" fmla="*/ 25 h 45"/>
                                      <a:gd name="T44" fmla="*/ 20 w 30"/>
                                      <a:gd name="T45" fmla="*/ 35 h 45"/>
                                      <a:gd name="T46" fmla="*/ 5 w 30"/>
                                      <a:gd name="T47" fmla="*/ 45 h 45"/>
                                      <a:gd name="T48" fmla="*/ 5 w 30"/>
                                      <a:gd name="T49" fmla="*/ 40 h 4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45">
                                        <a:moveTo>
                                          <a:pt x="5" y="40"/>
                                        </a:moveTo>
                                        <a:lnTo>
                                          <a:pt x="5" y="4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79" name="Freeform 1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1972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0"/>
                                      <a:gd name="T2" fmla="*/ 25 w 80"/>
                                      <a:gd name="T3" fmla="*/ 40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5 h 140"/>
                                      <a:gd name="T14" fmla="*/ 80 w 80"/>
                                      <a:gd name="T15" fmla="*/ 95 h 140"/>
                                      <a:gd name="T16" fmla="*/ 80 w 80"/>
                                      <a:gd name="T17" fmla="*/ 95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5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5 h 140"/>
                                      <a:gd name="T50" fmla="*/ 40 w 80"/>
                                      <a:gd name="T51" fmla="*/ 135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100 h 140"/>
                                      <a:gd name="T60" fmla="*/ 65 w 80"/>
                                      <a:gd name="T61" fmla="*/ 100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80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60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5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40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0" name="Freeform 12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1" name="Freeform 12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1977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2" name="Freeform 1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5" y="2397"/>
                                    <a:ext cx="90" cy="136"/>
                                  </a:xfrm>
                                  <a:custGeom>
                                    <a:avLst/>
                                    <a:gdLst>
                                      <a:gd name="T0" fmla="*/ 80 w 90"/>
                                      <a:gd name="T1" fmla="*/ 136 h 136"/>
                                      <a:gd name="T2" fmla="*/ 0 w 90"/>
                                      <a:gd name="T3" fmla="*/ 136 h 136"/>
                                      <a:gd name="T4" fmla="*/ 0 w 90"/>
                                      <a:gd name="T5" fmla="*/ 136 h 136"/>
                                      <a:gd name="T6" fmla="*/ 35 w 90"/>
                                      <a:gd name="T7" fmla="*/ 96 h 136"/>
                                      <a:gd name="T8" fmla="*/ 35 w 90"/>
                                      <a:gd name="T9" fmla="*/ 96 h 136"/>
                                      <a:gd name="T10" fmla="*/ 55 w 90"/>
                                      <a:gd name="T11" fmla="*/ 71 h 136"/>
                                      <a:gd name="T12" fmla="*/ 60 w 90"/>
                                      <a:gd name="T13" fmla="*/ 46 h 136"/>
                                      <a:gd name="T14" fmla="*/ 60 w 90"/>
                                      <a:gd name="T15" fmla="*/ 46 h 136"/>
                                      <a:gd name="T16" fmla="*/ 60 w 90"/>
                                      <a:gd name="T17" fmla="*/ 36 h 136"/>
                                      <a:gd name="T18" fmla="*/ 55 w 90"/>
                                      <a:gd name="T19" fmla="*/ 26 h 136"/>
                                      <a:gd name="T20" fmla="*/ 50 w 90"/>
                                      <a:gd name="T21" fmla="*/ 21 h 136"/>
                                      <a:gd name="T22" fmla="*/ 35 w 90"/>
                                      <a:gd name="T23" fmla="*/ 16 h 136"/>
                                      <a:gd name="T24" fmla="*/ 35 w 90"/>
                                      <a:gd name="T25" fmla="*/ 16 h 136"/>
                                      <a:gd name="T26" fmla="*/ 20 w 90"/>
                                      <a:gd name="T27" fmla="*/ 21 h 136"/>
                                      <a:gd name="T28" fmla="*/ 15 w 90"/>
                                      <a:gd name="T29" fmla="*/ 26 h 136"/>
                                      <a:gd name="T30" fmla="*/ 5 w 90"/>
                                      <a:gd name="T31" fmla="*/ 46 h 136"/>
                                      <a:gd name="T32" fmla="*/ 0 w 90"/>
                                      <a:gd name="T33" fmla="*/ 41 h 136"/>
                                      <a:gd name="T34" fmla="*/ 0 w 90"/>
                                      <a:gd name="T35" fmla="*/ 41 h 136"/>
                                      <a:gd name="T36" fmla="*/ 10 w 90"/>
                                      <a:gd name="T37" fmla="*/ 26 h 136"/>
                                      <a:gd name="T38" fmla="*/ 20 w 90"/>
                                      <a:gd name="T39" fmla="*/ 11 h 136"/>
                                      <a:gd name="T40" fmla="*/ 30 w 90"/>
                                      <a:gd name="T41" fmla="*/ 6 h 136"/>
                                      <a:gd name="T42" fmla="*/ 45 w 90"/>
                                      <a:gd name="T43" fmla="*/ 0 h 136"/>
                                      <a:gd name="T44" fmla="*/ 45 w 90"/>
                                      <a:gd name="T45" fmla="*/ 0 h 136"/>
                                      <a:gd name="T46" fmla="*/ 55 w 90"/>
                                      <a:gd name="T47" fmla="*/ 6 h 136"/>
                                      <a:gd name="T48" fmla="*/ 70 w 90"/>
                                      <a:gd name="T49" fmla="*/ 11 h 136"/>
                                      <a:gd name="T50" fmla="*/ 75 w 90"/>
                                      <a:gd name="T51" fmla="*/ 26 h 136"/>
                                      <a:gd name="T52" fmla="*/ 80 w 90"/>
                                      <a:gd name="T53" fmla="*/ 41 h 136"/>
                                      <a:gd name="T54" fmla="*/ 80 w 90"/>
                                      <a:gd name="T55" fmla="*/ 41 h 136"/>
                                      <a:gd name="T56" fmla="*/ 75 w 90"/>
                                      <a:gd name="T57" fmla="*/ 56 h 136"/>
                                      <a:gd name="T58" fmla="*/ 70 w 90"/>
                                      <a:gd name="T59" fmla="*/ 66 h 136"/>
                                      <a:gd name="T60" fmla="*/ 55 w 90"/>
                                      <a:gd name="T61" fmla="*/ 86 h 136"/>
                                      <a:gd name="T62" fmla="*/ 20 w 90"/>
                                      <a:gd name="T63" fmla="*/ 121 h 136"/>
                                      <a:gd name="T64" fmla="*/ 70 w 90"/>
                                      <a:gd name="T65" fmla="*/ 121 h 136"/>
                                      <a:gd name="T66" fmla="*/ 70 w 90"/>
                                      <a:gd name="T67" fmla="*/ 121 h 136"/>
                                      <a:gd name="T68" fmla="*/ 75 w 90"/>
                                      <a:gd name="T69" fmla="*/ 121 h 136"/>
                                      <a:gd name="T70" fmla="*/ 85 w 90"/>
                                      <a:gd name="T71" fmla="*/ 111 h 136"/>
                                      <a:gd name="T72" fmla="*/ 90 w 90"/>
                                      <a:gd name="T73" fmla="*/ 111 h 136"/>
                                      <a:gd name="T74" fmla="*/ 80 w 90"/>
                                      <a:gd name="T75" fmla="*/ 136 h 1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6">
                                        <a:moveTo>
                                          <a:pt x="80" y="136"/>
                                        </a:moveTo>
                                        <a:lnTo>
                                          <a:pt x="0" y="136"/>
                                        </a:lnTo>
                                        <a:lnTo>
                                          <a:pt x="35" y="96"/>
                                        </a:lnTo>
                                        <a:lnTo>
                                          <a:pt x="55" y="71"/>
                                        </a:lnTo>
                                        <a:lnTo>
                                          <a:pt x="60" y="46"/>
                                        </a:lnTo>
                                        <a:lnTo>
                                          <a:pt x="60" y="36"/>
                                        </a:lnTo>
                                        <a:lnTo>
                                          <a:pt x="55" y="26"/>
                                        </a:lnTo>
                                        <a:lnTo>
                                          <a:pt x="50" y="21"/>
                                        </a:lnTo>
                                        <a:lnTo>
                                          <a:pt x="35" y="16"/>
                                        </a:lnTo>
                                        <a:lnTo>
                                          <a:pt x="20" y="21"/>
                                        </a:lnTo>
                                        <a:lnTo>
                                          <a:pt x="15" y="26"/>
                                        </a:lnTo>
                                        <a:lnTo>
                                          <a:pt x="5" y="46"/>
                                        </a:lnTo>
                                        <a:lnTo>
                                          <a:pt x="0" y="4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70" y="11"/>
                                        </a:lnTo>
                                        <a:lnTo>
                                          <a:pt x="75" y="26"/>
                                        </a:lnTo>
                                        <a:lnTo>
                                          <a:pt x="80" y="41"/>
                                        </a:lnTo>
                                        <a:lnTo>
                                          <a:pt x="75" y="56"/>
                                        </a:lnTo>
                                        <a:lnTo>
                                          <a:pt x="70" y="66"/>
                                        </a:lnTo>
                                        <a:lnTo>
                                          <a:pt x="55" y="86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70" y="121"/>
                                        </a:lnTo>
                                        <a:lnTo>
                                          <a:pt x="75" y="121"/>
                                        </a:lnTo>
                                        <a:lnTo>
                                          <a:pt x="85" y="111"/>
                                        </a:lnTo>
                                        <a:lnTo>
                                          <a:pt x="90" y="111"/>
                                        </a:lnTo>
                                        <a:lnTo>
                                          <a:pt x="80" y="13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3" name="Freeform 1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513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5 h 50"/>
                                      <a:gd name="T16" fmla="*/ 15 w 30"/>
                                      <a:gd name="T17" fmla="*/ 25 h 50"/>
                                      <a:gd name="T18" fmla="*/ 15 w 30"/>
                                      <a:gd name="T19" fmla="*/ 25 h 50"/>
                                      <a:gd name="T20" fmla="*/ 15 w 30"/>
                                      <a:gd name="T21" fmla="*/ 25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5 h 50"/>
                                      <a:gd name="T26" fmla="*/ 0 w 30"/>
                                      <a:gd name="T27" fmla="*/ 15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4" name="Freeform 12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5" name="Freeform 12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6" name="Freeform 13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397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1 h 141"/>
                                      <a:gd name="T2" fmla="*/ 90 w 90"/>
                                      <a:gd name="T3" fmla="*/ 71 h 141"/>
                                      <a:gd name="T4" fmla="*/ 90 w 90"/>
                                      <a:gd name="T5" fmla="*/ 91 h 141"/>
                                      <a:gd name="T6" fmla="*/ 80 w 90"/>
                                      <a:gd name="T7" fmla="*/ 116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41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41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6 h 141"/>
                                      <a:gd name="T22" fmla="*/ 0 w 90"/>
                                      <a:gd name="T23" fmla="*/ 91 h 141"/>
                                      <a:gd name="T24" fmla="*/ 0 w 90"/>
                                      <a:gd name="T25" fmla="*/ 71 h 141"/>
                                      <a:gd name="T26" fmla="*/ 0 w 90"/>
                                      <a:gd name="T27" fmla="*/ 71 h 141"/>
                                      <a:gd name="T28" fmla="*/ 0 w 90"/>
                                      <a:gd name="T29" fmla="*/ 51 h 141"/>
                                      <a:gd name="T30" fmla="*/ 10 w 90"/>
                                      <a:gd name="T31" fmla="*/ 26 h 141"/>
                                      <a:gd name="T32" fmla="*/ 20 w 90"/>
                                      <a:gd name="T33" fmla="*/ 11 h 141"/>
                                      <a:gd name="T34" fmla="*/ 30 w 90"/>
                                      <a:gd name="T35" fmla="*/ 6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6 h 141"/>
                                      <a:gd name="T42" fmla="*/ 65 w 90"/>
                                      <a:gd name="T43" fmla="*/ 11 h 141"/>
                                      <a:gd name="T44" fmla="*/ 80 w 90"/>
                                      <a:gd name="T45" fmla="*/ 26 h 141"/>
                                      <a:gd name="T46" fmla="*/ 90 w 90"/>
                                      <a:gd name="T47" fmla="*/ 51 h 141"/>
                                      <a:gd name="T48" fmla="*/ 90 w 90"/>
                                      <a:gd name="T49" fmla="*/ 71 h 141"/>
                                      <a:gd name="T50" fmla="*/ 90 w 90"/>
                                      <a:gd name="T51" fmla="*/ 71 h 141"/>
                                      <a:gd name="T52" fmla="*/ 20 w 90"/>
                                      <a:gd name="T53" fmla="*/ 71 h 141"/>
                                      <a:gd name="T54" fmla="*/ 20 w 90"/>
                                      <a:gd name="T55" fmla="*/ 71 h 141"/>
                                      <a:gd name="T56" fmla="*/ 20 w 90"/>
                                      <a:gd name="T57" fmla="*/ 91 h 141"/>
                                      <a:gd name="T58" fmla="*/ 20 w 90"/>
                                      <a:gd name="T59" fmla="*/ 111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11 h 141"/>
                                      <a:gd name="T74" fmla="*/ 70 w 90"/>
                                      <a:gd name="T75" fmla="*/ 86 h 141"/>
                                      <a:gd name="T76" fmla="*/ 70 w 90"/>
                                      <a:gd name="T77" fmla="*/ 71 h 141"/>
                                      <a:gd name="T78" fmla="*/ 70 w 90"/>
                                      <a:gd name="T79" fmla="*/ 71 h 141"/>
                                      <a:gd name="T80" fmla="*/ 65 w 90"/>
                                      <a:gd name="T81" fmla="*/ 36 h 141"/>
                                      <a:gd name="T82" fmla="*/ 60 w 90"/>
                                      <a:gd name="T83" fmla="*/ 16 h 141"/>
                                      <a:gd name="T84" fmla="*/ 55 w 90"/>
                                      <a:gd name="T85" fmla="*/ 11 h 141"/>
                                      <a:gd name="T86" fmla="*/ 45 w 90"/>
                                      <a:gd name="T87" fmla="*/ 6 h 141"/>
                                      <a:gd name="T88" fmla="*/ 45 w 90"/>
                                      <a:gd name="T89" fmla="*/ 6 h 141"/>
                                      <a:gd name="T90" fmla="*/ 35 w 90"/>
                                      <a:gd name="T91" fmla="*/ 11 h 141"/>
                                      <a:gd name="T92" fmla="*/ 30 w 90"/>
                                      <a:gd name="T93" fmla="*/ 16 h 141"/>
                                      <a:gd name="T94" fmla="*/ 20 w 90"/>
                                      <a:gd name="T95" fmla="*/ 36 h 141"/>
                                      <a:gd name="T96" fmla="*/ 20 w 90"/>
                                      <a:gd name="T97" fmla="*/ 71 h 141"/>
                                      <a:gd name="T98" fmla="*/ 20 w 90"/>
                                      <a:gd name="T99" fmla="*/ 71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1"/>
                                        </a:moveTo>
                                        <a:lnTo>
                                          <a:pt x="90" y="71"/>
                                        </a:lnTo>
                                        <a:lnTo>
                                          <a:pt x="90" y="91"/>
                                        </a:lnTo>
                                        <a:lnTo>
                                          <a:pt x="80" y="116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41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41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6"/>
                                        </a:lnTo>
                                        <a:lnTo>
                                          <a:pt x="0" y="91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0" y="5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0" y="11"/>
                                        </a:lnTo>
                                        <a:lnTo>
                                          <a:pt x="30" y="6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6"/>
                                        </a:lnTo>
                                        <a:lnTo>
                                          <a:pt x="65" y="11"/>
                                        </a:lnTo>
                                        <a:lnTo>
                                          <a:pt x="80" y="26"/>
                                        </a:lnTo>
                                        <a:lnTo>
                                          <a:pt x="90" y="51"/>
                                        </a:lnTo>
                                        <a:lnTo>
                                          <a:pt x="90" y="71"/>
                                        </a:lnTo>
                                        <a:close/>
                                        <a:moveTo>
                                          <a:pt x="20" y="71"/>
                                        </a:moveTo>
                                        <a:lnTo>
                                          <a:pt x="20" y="71"/>
                                        </a:lnTo>
                                        <a:lnTo>
                                          <a:pt x="20" y="9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11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65" y="36"/>
                                        </a:lnTo>
                                        <a:lnTo>
                                          <a:pt x="60" y="16"/>
                                        </a:lnTo>
                                        <a:lnTo>
                                          <a:pt x="55" y="11"/>
                                        </a:lnTo>
                                        <a:lnTo>
                                          <a:pt x="45" y="6"/>
                                        </a:lnTo>
                                        <a:lnTo>
                                          <a:pt x="35" y="11"/>
                                        </a:lnTo>
                                        <a:lnTo>
                                          <a:pt x="30" y="16"/>
                                        </a:lnTo>
                                        <a:lnTo>
                                          <a:pt x="20" y="36"/>
                                        </a:lnTo>
                                        <a:lnTo>
                                          <a:pt x="20" y="7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7" name="Freeform 1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" y="2823"/>
                                    <a:ext cx="60" cy="135"/>
                                  </a:xfrm>
                                  <a:custGeom>
                                    <a:avLst/>
                                    <a:gdLst>
                                      <a:gd name="T0" fmla="*/ 5 w 60"/>
                                      <a:gd name="T1" fmla="*/ 135 h 135"/>
                                      <a:gd name="T2" fmla="*/ 5 w 60"/>
                                      <a:gd name="T3" fmla="*/ 135 h 135"/>
                                      <a:gd name="T4" fmla="*/ 15 w 60"/>
                                      <a:gd name="T5" fmla="*/ 130 h 135"/>
                                      <a:gd name="T6" fmla="*/ 20 w 60"/>
                                      <a:gd name="T7" fmla="*/ 125 h 135"/>
                                      <a:gd name="T8" fmla="*/ 20 w 60"/>
                                      <a:gd name="T9" fmla="*/ 115 h 135"/>
                                      <a:gd name="T10" fmla="*/ 20 w 60"/>
                                      <a:gd name="T11" fmla="*/ 25 h 135"/>
                                      <a:gd name="T12" fmla="*/ 20 w 60"/>
                                      <a:gd name="T13" fmla="*/ 25 h 135"/>
                                      <a:gd name="T14" fmla="*/ 20 w 60"/>
                                      <a:gd name="T15" fmla="*/ 20 h 135"/>
                                      <a:gd name="T16" fmla="*/ 15 w 60"/>
                                      <a:gd name="T17" fmla="*/ 15 h 135"/>
                                      <a:gd name="T18" fmla="*/ 15 w 60"/>
                                      <a:gd name="T19" fmla="*/ 15 h 135"/>
                                      <a:gd name="T20" fmla="*/ 0 w 60"/>
                                      <a:gd name="T21" fmla="*/ 20 h 135"/>
                                      <a:gd name="T22" fmla="*/ 0 w 60"/>
                                      <a:gd name="T23" fmla="*/ 20 h 135"/>
                                      <a:gd name="T24" fmla="*/ 40 w 60"/>
                                      <a:gd name="T25" fmla="*/ 0 h 135"/>
                                      <a:gd name="T26" fmla="*/ 40 w 60"/>
                                      <a:gd name="T27" fmla="*/ 0 h 135"/>
                                      <a:gd name="T28" fmla="*/ 40 w 60"/>
                                      <a:gd name="T29" fmla="*/ 120 h 135"/>
                                      <a:gd name="T30" fmla="*/ 40 w 60"/>
                                      <a:gd name="T31" fmla="*/ 120 h 135"/>
                                      <a:gd name="T32" fmla="*/ 40 w 60"/>
                                      <a:gd name="T33" fmla="*/ 125 h 135"/>
                                      <a:gd name="T34" fmla="*/ 45 w 60"/>
                                      <a:gd name="T35" fmla="*/ 130 h 135"/>
                                      <a:gd name="T36" fmla="*/ 60 w 60"/>
                                      <a:gd name="T37" fmla="*/ 135 h 135"/>
                                      <a:gd name="T38" fmla="*/ 60 w 60"/>
                                      <a:gd name="T39" fmla="*/ 135 h 135"/>
                                      <a:gd name="T40" fmla="*/ 5 w 60"/>
                                      <a:gd name="T41" fmla="*/ 135 h 135"/>
                                      <a:gd name="T42" fmla="*/ 5 w 60"/>
                                      <a:gd name="T43" fmla="*/ 135 h 135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60" h="135">
                                        <a:moveTo>
                                          <a:pt x="5" y="135"/>
                                        </a:moveTo>
                                        <a:lnTo>
                                          <a:pt x="5" y="135"/>
                                        </a:lnTo>
                                        <a:lnTo>
                                          <a:pt x="15" y="13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40" y="120"/>
                                        </a:lnTo>
                                        <a:lnTo>
                                          <a:pt x="40" y="125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5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8" name="Freeform 1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2938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5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5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89" name="Freeform 1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2823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35 h 140"/>
                                      <a:gd name="T2" fmla="*/ 25 w 80"/>
                                      <a:gd name="T3" fmla="*/ 35 h 140"/>
                                      <a:gd name="T4" fmla="*/ 45 w 80"/>
                                      <a:gd name="T5" fmla="*/ 40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55 h 140"/>
                                      <a:gd name="T10" fmla="*/ 70 w 80"/>
                                      <a:gd name="T11" fmla="*/ 55 h 140"/>
                                      <a:gd name="T12" fmla="*/ 80 w 80"/>
                                      <a:gd name="T13" fmla="*/ 70 h 140"/>
                                      <a:gd name="T14" fmla="*/ 80 w 80"/>
                                      <a:gd name="T15" fmla="*/ 90 h 140"/>
                                      <a:gd name="T16" fmla="*/ 80 w 80"/>
                                      <a:gd name="T17" fmla="*/ 90 h 140"/>
                                      <a:gd name="T18" fmla="*/ 75 w 80"/>
                                      <a:gd name="T19" fmla="*/ 110 h 140"/>
                                      <a:gd name="T20" fmla="*/ 65 w 80"/>
                                      <a:gd name="T21" fmla="*/ 125 h 140"/>
                                      <a:gd name="T22" fmla="*/ 50 w 80"/>
                                      <a:gd name="T23" fmla="*/ 135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35 h 140"/>
                                      <a:gd name="T30" fmla="*/ 5 w 80"/>
                                      <a:gd name="T31" fmla="*/ 130 h 140"/>
                                      <a:gd name="T32" fmla="*/ 0 w 80"/>
                                      <a:gd name="T33" fmla="*/ 125 h 140"/>
                                      <a:gd name="T34" fmla="*/ 0 w 80"/>
                                      <a:gd name="T35" fmla="*/ 125 h 140"/>
                                      <a:gd name="T36" fmla="*/ 0 w 80"/>
                                      <a:gd name="T37" fmla="*/ 120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0 h 140"/>
                                      <a:gd name="T44" fmla="*/ 25 w 80"/>
                                      <a:gd name="T45" fmla="*/ 125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0 h 140"/>
                                      <a:gd name="T50" fmla="*/ 40 w 80"/>
                                      <a:gd name="T51" fmla="*/ 130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0 h 140"/>
                                      <a:gd name="T58" fmla="*/ 65 w 80"/>
                                      <a:gd name="T59" fmla="*/ 95 h 140"/>
                                      <a:gd name="T60" fmla="*/ 65 w 80"/>
                                      <a:gd name="T61" fmla="*/ 95 h 140"/>
                                      <a:gd name="T62" fmla="*/ 65 w 80"/>
                                      <a:gd name="T63" fmla="*/ 85 h 140"/>
                                      <a:gd name="T64" fmla="*/ 60 w 80"/>
                                      <a:gd name="T65" fmla="*/ 75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55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0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0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0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35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35"/>
                                        </a:moveTo>
                                        <a:lnTo>
                                          <a:pt x="25" y="35"/>
                                        </a:lnTo>
                                        <a:lnTo>
                                          <a:pt x="45" y="40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90"/>
                                        </a:lnTo>
                                        <a:lnTo>
                                          <a:pt x="75" y="110"/>
                                        </a:lnTo>
                                        <a:lnTo>
                                          <a:pt x="65" y="125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0" y="120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65" y="9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0" name="Freeform 13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2823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1" name="Freeform 13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2823"/>
                                    <a:ext cx="90" cy="140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0"/>
                                      <a:gd name="T2" fmla="*/ 90 w 90"/>
                                      <a:gd name="T3" fmla="*/ 70 h 140"/>
                                      <a:gd name="T4" fmla="*/ 90 w 90"/>
                                      <a:gd name="T5" fmla="*/ 90 h 140"/>
                                      <a:gd name="T6" fmla="*/ 80 w 90"/>
                                      <a:gd name="T7" fmla="*/ 115 h 140"/>
                                      <a:gd name="T8" fmla="*/ 65 w 90"/>
                                      <a:gd name="T9" fmla="*/ 130 h 140"/>
                                      <a:gd name="T10" fmla="*/ 55 w 90"/>
                                      <a:gd name="T11" fmla="*/ 135 h 140"/>
                                      <a:gd name="T12" fmla="*/ 45 w 90"/>
                                      <a:gd name="T13" fmla="*/ 140 h 140"/>
                                      <a:gd name="T14" fmla="*/ 45 w 90"/>
                                      <a:gd name="T15" fmla="*/ 140 h 140"/>
                                      <a:gd name="T16" fmla="*/ 30 w 90"/>
                                      <a:gd name="T17" fmla="*/ 135 h 140"/>
                                      <a:gd name="T18" fmla="*/ 20 w 90"/>
                                      <a:gd name="T19" fmla="*/ 130 h 140"/>
                                      <a:gd name="T20" fmla="*/ 10 w 90"/>
                                      <a:gd name="T21" fmla="*/ 115 h 140"/>
                                      <a:gd name="T22" fmla="*/ 0 w 90"/>
                                      <a:gd name="T23" fmla="*/ 90 h 140"/>
                                      <a:gd name="T24" fmla="*/ 0 w 90"/>
                                      <a:gd name="T25" fmla="*/ 70 h 140"/>
                                      <a:gd name="T26" fmla="*/ 0 w 90"/>
                                      <a:gd name="T27" fmla="*/ 70 h 140"/>
                                      <a:gd name="T28" fmla="*/ 0 w 90"/>
                                      <a:gd name="T29" fmla="*/ 50 h 140"/>
                                      <a:gd name="T30" fmla="*/ 10 w 90"/>
                                      <a:gd name="T31" fmla="*/ 25 h 140"/>
                                      <a:gd name="T32" fmla="*/ 20 w 90"/>
                                      <a:gd name="T33" fmla="*/ 10 h 140"/>
                                      <a:gd name="T34" fmla="*/ 30 w 90"/>
                                      <a:gd name="T35" fmla="*/ 5 h 140"/>
                                      <a:gd name="T36" fmla="*/ 45 w 90"/>
                                      <a:gd name="T37" fmla="*/ 0 h 140"/>
                                      <a:gd name="T38" fmla="*/ 45 w 90"/>
                                      <a:gd name="T39" fmla="*/ 0 h 140"/>
                                      <a:gd name="T40" fmla="*/ 55 w 90"/>
                                      <a:gd name="T41" fmla="*/ 5 h 140"/>
                                      <a:gd name="T42" fmla="*/ 65 w 90"/>
                                      <a:gd name="T43" fmla="*/ 10 h 140"/>
                                      <a:gd name="T44" fmla="*/ 80 w 90"/>
                                      <a:gd name="T45" fmla="*/ 25 h 140"/>
                                      <a:gd name="T46" fmla="*/ 90 w 90"/>
                                      <a:gd name="T47" fmla="*/ 50 h 140"/>
                                      <a:gd name="T48" fmla="*/ 90 w 90"/>
                                      <a:gd name="T49" fmla="*/ 70 h 140"/>
                                      <a:gd name="T50" fmla="*/ 90 w 90"/>
                                      <a:gd name="T51" fmla="*/ 70 h 140"/>
                                      <a:gd name="T52" fmla="*/ 20 w 90"/>
                                      <a:gd name="T53" fmla="*/ 70 h 140"/>
                                      <a:gd name="T54" fmla="*/ 20 w 90"/>
                                      <a:gd name="T55" fmla="*/ 70 h 140"/>
                                      <a:gd name="T56" fmla="*/ 20 w 90"/>
                                      <a:gd name="T57" fmla="*/ 85 h 140"/>
                                      <a:gd name="T58" fmla="*/ 20 w 90"/>
                                      <a:gd name="T59" fmla="*/ 110 h 140"/>
                                      <a:gd name="T60" fmla="*/ 30 w 90"/>
                                      <a:gd name="T61" fmla="*/ 125 h 140"/>
                                      <a:gd name="T62" fmla="*/ 35 w 90"/>
                                      <a:gd name="T63" fmla="*/ 130 h 140"/>
                                      <a:gd name="T64" fmla="*/ 45 w 90"/>
                                      <a:gd name="T65" fmla="*/ 135 h 140"/>
                                      <a:gd name="T66" fmla="*/ 45 w 90"/>
                                      <a:gd name="T67" fmla="*/ 135 h 140"/>
                                      <a:gd name="T68" fmla="*/ 55 w 90"/>
                                      <a:gd name="T69" fmla="*/ 130 h 140"/>
                                      <a:gd name="T70" fmla="*/ 60 w 90"/>
                                      <a:gd name="T71" fmla="*/ 125 h 140"/>
                                      <a:gd name="T72" fmla="*/ 65 w 90"/>
                                      <a:gd name="T73" fmla="*/ 110 h 140"/>
                                      <a:gd name="T74" fmla="*/ 70 w 90"/>
                                      <a:gd name="T75" fmla="*/ 85 h 140"/>
                                      <a:gd name="T76" fmla="*/ 70 w 90"/>
                                      <a:gd name="T77" fmla="*/ 70 h 140"/>
                                      <a:gd name="T78" fmla="*/ 70 w 90"/>
                                      <a:gd name="T79" fmla="*/ 70 h 140"/>
                                      <a:gd name="T80" fmla="*/ 65 w 90"/>
                                      <a:gd name="T81" fmla="*/ 35 h 140"/>
                                      <a:gd name="T82" fmla="*/ 60 w 90"/>
                                      <a:gd name="T83" fmla="*/ 15 h 140"/>
                                      <a:gd name="T84" fmla="*/ 55 w 90"/>
                                      <a:gd name="T85" fmla="*/ 10 h 140"/>
                                      <a:gd name="T86" fmla="*/ 45 w 90"/>
                                      <a:gd name="T87" fmla="*/ 5 h 140"/>
                                      <a:gd name="T88" fmla="*/ 45 w 90"/>
                                      <a:gd name="T89" fmla="*/ 5 h 140"/>
                                      <a:gd name="T90" fmla="*/ 35 w 90"/>
                                      <a:gd name="T91" fmla="*/ 10 h 140"/>
                                      <a:gd name="T92" fmla="*/ 30 w 90"/>
                                      <a:gd name="T93" fmla="*/ 15 h 140"/>
                                      <a:gd name="T94" fmla="*/ 20 w 90"/>
                                      <a:gd name="T95" fmla="*/ 35 h 140"/>
                                      <a:gd name="T96" fmla="*/ 20 w 90"/>
                                      <a:gd name="T97" fmla="*/ 70 h 140"/>
                                      <a:gd name="T98" fmla="*/ 20 w 90"/>
                                      <a:gd name="T99" fmla="*/ 70 h 140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10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2" name="Freeform 1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" y="3248"/>
                                    <a:ext cx="60" cy="136"/>
                                  </a:xfrm>
                                  <a:custGeom>
                                    <a:avLst/>
                                    <a:gdLst>
                                      <a:gd name="T0" fmla="*/ 5 w 60"/>
                                      <a:gd name="T1" fmla="*/ 131 h 136"/>
                                      <a:gd name="T2" fmla="*/ 5 w 60"/>
                                      <a:gd name="T3" fmla="*/ 131 h 136"/>
                                      <a:gd name="T4" fmla="*/ 15 w 60"/>
                                      <a:gd name="T5" fmla="*/ 131 h 136"/>
                                      <a:gd name="T6" fmla="*/ 20 w 60"/>
                                      <a:gd name="T7" fmla="*/ 126 h 136"/>
                                      <a:gd name="T8" fmla="*/ 20 w 60"/>
                                      <a:gd name="T9" fmla="*/ 116 h 136"/>
                                      <a:gd name="T10" fmla="*/ 20 w 60"/>
                                      <a:gd name="T11" fmla="*/ 25 h 136"/>
                                      <a:gd name="T12" fmla="*/ 20 w 60"/>
                                      <a:gd name="T13" fmla="*/ 25 h 136"/>
                                      <a:gd name="T14" fmla="*/ 20 w 60"/>
                                      <a:gd name="T15" fmla="*/ 20 h 136"/>
                                      <a:gd name="T16" fmla="*/ 15 w 60"/>
                                      <a:gd name="T17" fmla="*/ 15 h 136"/>
                                      <a:gd name="T18" fmla="*/ 15 w 60"/>
                                      <a:gd name="T19" fmla="*/ 15 h 136"/>
                                      <a:gd name="T20" fmla="*/ 0 w 60"/>
                                      <a:gd name="T21" fmla="*/ 20 h 136"/>
                                      <a:gd name="T22" fmla="*/ 0 w 60"/>
                                      <a:gd name="T23" fmla="*/ 20 h 136"/>
                                      <a:gd name="T24" fmla="*/ 40 w 60"/>
                                      <a:gd name="T25" fmla="*/ 0 h 136"/>
                                      <a:gd name="T26" fmla="*/ 40 w 60"/>
                                      <a:gd name="T27" fmla="*/ 0 h 136"/>
                                      <a:gd name="T28" fmla="*/ 40 w 60"/>
                                      <a:gd name="T29" fmla="*/ 121 h 136"/>
                                      <a:gd name="T30" fmla="*/ 40 w 60"/>
                                      <a:gd name="T31" fmla="*/ 121 h 136"/>
                                      <a:gd name="T32" fmla="*/ 40 w 60"/>
                                      <a:gd name="T33" fmla="*/ 126 h 136"/>
                                      <a:gd name="T34" fmla="*/ 45 w 60"/>
                                      <a:gd name="T35" fmla="*/ 131 h 136"/>
                                      <a:gd name="T36" fmla="*/ 60 w 60"/>
                                      <a:gd name="T37" fmla="*/ 131 h 136"/>
                                      <a:gd name="T38" fmla="*/ 60 w 60"/>
                                      <a:gd name="T39" fmla="*/ 136 h 136"/>
                                      <a:gd name="T40" fmla="*/ 5 w 60"/>
                                      <a:gd name="T41" fmla="*/ 136 h 136"/>
                                      <a:gd name="T42" fmla="*/ 5 w 60"/>
                                      <a:gd name="T43" fmla="*/ 131 h 1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60" h="136">
                                        <a:moveTo>
                                          <a:pt x="5" y="131"/>
                                        </a:moveTo>
                                        <a:lnTo>
                                          <a:pt x="5" y="131"/>
                                        </a:lnTo>
                                        <a:lnTo>
                                          <a:pt x="15" y="131"/>
                                        </a:lnTo>
                                        <a:lnTo>
                                          <a:pt x="20" y="126"/>
                                        </a:lnTo>
                                        <a:lnTo>
                                          <a:pt x="20" y="116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40" y="121"/>
                                        </a:lnTo>
                                        <a:lnTo>
                                          <a:pt x="40" y="126"/>
                                        </a:lnTo>
                                        <a:lnTo>
                                          <a:pt x="45" y="131"/>
                                        </a:lnTo>
                                        <a:lnTo>
                                          <a:pt x="60" y="131"/>
                                        </a:lnTo>
                                        <a:lnTo>
                                          <a:pt x="60" y="136"/>
                                        </a:lnTo>
                                        <a:lnTo>
                                          <a:pt x="5" y="136"/>
                                        </a:lnTo>
                                        <a:lnTo>
                                          <a:pt x="5" y="13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3" name="Freeform 1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10" y="3364"/>
                                    <a:ext cx="30" cy="50"/>
                                  </a:xfrm>
                                  <a:custGeom>
                                    <a:avLst/>
                                    <a:gdLst>
                                      <a:gd name="T0" fmla="*/ 5 w 30"/>
                                      <a:gd name="T1" fmla="*/ 45 h 50"/>
                                      <a:gd name="T2" fmla="*/ 5 w 30"/>
                                      <a:gd name="T3" fmla="*/ 45 h 50"/>
                                      <a:gd name="T4" fmla="*/ 20 w 30"/>
                                      <a:gd name="T5" fmla="*/ 30 h 50"/>
                                      <a:gd name="T6" fmla="*/ 20 w 30"/>
                                      <a:gd name="T7" fmla="*/ 25 h 50"/>
                                      <a:gd name="T8" fmla="*/ 20 w 30"/>
                                      <a:gd name="T9" fmla="*/ 25 h 50"/>
                                      <a:gd name="T10" fmla="*/ 20 w 30"/>
                                      <a:gd name="T11" fmla="*/ 20 h 50"/>
                                      <a:gd name="T12" fmla="*/ 20 w 30"/>
                                      <a:gd name="T13" fmla="*/ 20 h 50"/>
                                      <a:gd name="T14" fmla="*/ 15 w 30"/>
                                      <a:gd name="T15" fmla="*/ 20 h 50"/>
                                      <a:gd name="T16" fmla="*/ 15 w 30"/>
                                      <a:gd name="T17" fmla="*/ 20 h 50"/>
                                      <a:gd name="T18" fmla="*/ 15 w 30"/>
                                      <a:gd name="T19" fmla="*/ 20 h 50"/>
                                      <a:gd name="T20" fmla="*/ 15 w 30"/>
                                      <a:gd name="T21" fmla="*/ 20 h 50"/>
                                      <a:gd name="T22" fmla="*/ 5 w 30"/>
                                      <a:gd name="T23" fmla="*/ 20 h 50"/>
                                      <a:gd name="T24" fmla="*/ 0 w 30"/>
                                      <a:gd name="T25" fmla="*/ 10 h 50"/>
                                      <a:gd name="T26" fmla="*/ 0 w 30"/>
                                      <a:gd name="T27" fmla="*/ 10 h 50"/>
                                      <a:gd name="T28" fmla="*/ 5 w 30"/>
                                      <a:gd name="T29" fmla="*/ 0 h 50"/>
                                      <a:gd name="T30" fmla="*/ 15 w 30"/>
                                      <a:gd name="T31" fmla="*/ 0 h 50"/>
                                      <a:gd name="T32" fmla="*/ 15 w 30"/>
                                      <a:gd name="T33" fmla="*/ 0 h 50"/>
                                      <a:gd name="T34" fmla="*/ 20 w 30"/>
                                      <a:gd name="T35" fmla="*/ 5 h 50"/>
                                      <a:gd name="T36" fmla="*/ 25 w 30"/>
                                      <a:gd name="T37" fmla="*/ 10 h 50"/>
                                      <a:gd name="T38" fmla="*/ 30 w 30"/>
                                      <a:gd name="T39" fmla="*/ 20 h 50"/>
                                      <a:gd name="T40" fmla="*/ 30 w 30"/>
                                      <a:gd name="T41" fmla="*/ 20 h 50"/>
                                      <a:gd name="T42" fmla="*/ 25 w 30"/>
                                      <a:gd name="T43" fmla="*/ 30 h 50"/>
                                      <a:gd name="T44" fmla="*/ 20 w 30"/>
                                      <a:gd name="T45" fmla="*/ 40 h 50"/>
                                      <a:gd name="T46" fmla="*/ 5 w 30"/>
                                      <a:gd name="T47" fmla="*/ 50 h 50"/>
                                      <a:gd name="T48" fmla="*/ 5 w 30"/>
                                      <a:gd name="T49" fmla="*/ 4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30" h="50">
                                        <a:moveTo>
                                          <a:pt x="5" y="45"/>
                                        </a:moveTo>
                                        <a:lnTo>
                                          <a:pt x="5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4" name="Freeform 13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7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5" name="Freeform 13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6" name="Freeform 14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3248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41"/>
                                      <a:gd name="T2" fmla="*/ 90 w 90"/>
                                      <a:gd name="T3" fmla="*/ 70 h 141"/>
                                      <a:gd name="T4" fmla="*/ 90 w 90"/>
                                      <a:gd name="T5" fmla="*/ 90 h 141"/>
                                      <a:gd name="T6" fmla="*/ 80 w 90"/>
                                      <a:gd name="T7" fmla="*/ 110 h 141"/>
                                      <a:gd name="T8" fmla="*/ 65 w 90"/>
                                      <a:gd name="T9" fmla="*/ 131 h 141"/>
                                      <a:gd name="T10" fmla="*/ 55 w 90"/>
                                      <a:gd name="T11" fmla="*/ 136 h 141"/>
                                      <a:gd name="T12" fmla="*/ 45 w 90"/>
                                      <a:gd name="T13" fmla="*/ 141 h 141"/>
                                      <a:gd name="T14" fmla="*/ 45 w 90"/>
                                      <a:gd name="T15" fmla="*/ 141 h 141"/>
                                      <a:gd name="T16" fmla="*/ 30 w 90"/>
                                      <a:gd name="T17" fmla="*/ 136 h 141"/>
                                      <a:gd name="T18" fmla="*/ 20 w 90"/>
                                      <a:gd name="T19" fmla="*/ 131 h 141"/>
                                      <a:gd name="T20" fmla="*/ 10 w 90"/>
                                      <a:gd name="T21" fmla="*/ 110 h 141"/>
                                      <a:gd name="T22" fmla="*/ 0 w 90"/>
                                      <a:gd name="T23" fmla="*/ 90 h 141"/>
                                      <a:gd name="T24" fmla="*/ 0 w 90"/>
                                      <a:gd name="T25" fmla="*/ 70 h 141"/>
                                      <a:gd name="T26" fmla="*/ 0 w 90"/>
                                      <a:gd name="T27" fmla="*/ 70 h 141"/>
                                      <a:gd name="T28" fmla="*/ 0 w 90"/>
                                      <a:gd name="T29" fmla="*/ 50 h 141"/>
                                      <a:gd name="T30" fmla="*/ 10 w 90"/>
                                      <a:gd name="T31" fmla="*/ 25 h 141"/>
                                      <a:gd name="T32" fmla="*/ 20 w 90"/>
                                      <a:gd name="T33" fmla="*/ 5 h 141"/>
                                      <a:gd name="T34" fmla="*/ 30 w 90"/>
                                      <a:gd name="T35" fmla="*/ 0 h 141"/>
                                      <a:gd name="T36" fmla="*/ 45 w 90"/>
                                      <a:gd name="T37" fmla="*/ 0 h 141"/>
                                      <a:gd name="T38" fmla="*/ 45 w 90"/>
                                      <a:gd name="T39" fmla="*/ 0 h 141"/>
                                      <a:gd name="T40" fmla="*/ 55 w 90"/>
                                      <a:gd name="T41" fmla="*/ 0 h 141"/>
                                      <a:gd name="T42" fmla="*/ 65 w 90"/>
                                      <a:gd name="T43" fmla="*/ 5 h 141"/>
                                      <a:gd name="T44" fmla="*/ 80 w 90"/>
                                      <a:gd name="T45" fmla="*/ 25 h 141"/>
                                      <a:gd name="T46" fmla="*/ 90 w 90"/>
                                      <a:gd name="T47" fmla="*/ 50 h 141"/>
                                      <a:gd name="T48" fmla="*/ 90 w 90"/>
                                      <a:gd name="T49" fmla="*/ 70 h 141"/>
                                      <a:gd name="T50" fmla="*/ 90 w 90"/>
                                      <a:gd name="T51" fmla="*/ 70 h 141"/>
                                      <a:gd name="T52" fmla="*/ 20 w 90"/>
                                      <a:gd name="T53" fmla="*/ 70 h 141"/>
                                      <a:gd name="T54" fmla="*/ 20 w 90"/>
                                      <a:gd name="T55" fmla="*/ 70 h 141"/>
                                      <a:gd name="T56" fmla="*/ 20 w 90"/>
                                      <a:gd name="T57" fmla="*/ 85 h 141"/>
                                      <a:gd name="T58" fmla="*/ 20 w 90"/>
                                      <a:gd name="T59" fmla="*/ 105 h 141"/>
                                      <a:gd name="T60" fmla="*/ 30 w 90"/>
                                      <a:gd name="T61" fmla="*/ 126 h 141"/>
                                      <a:gd name="T62" fmla="*/ 35 w 90"/>
                                      <a:gd name="T63" fmla="*/ 131 h 141"/>
                                      <a:gd name="T64" fmla="*/ 45 w 90"/>
                                      <a:gd name="T65" fmla="*/ 136 h 141"/>
                                      <a:gd name="T66" fmla="*/ 45 w 90"/>
                                      <a:gd name="T67" fmla="*/ 136 h 141"/>
                                      <a:gd name="T68" fmla="*/ 55 w 90"/>
                                      <a:gd name="T69" fmla="*/ 131 h 141"/>
                                      <a:gd name="T70" fmla="*/ 60 w 90"/>
                                      <a:gd name="T71" fmla="*/ 126 h 141"/>
                                      <a:gd name="T72" fmla="*/ 65 w 90"/>
                                      <a:gd name="T73" fmla="*/ 105 h 141"/>
                                      <a:gd name="T74" fmla="*/ 70 w 90"/>
                                      <a:gd name="T75" fmla="*/ 85 h 141"/>
                                      <a:gd name="T76" fmla="*/ 70 w 90"/>
                                      <a:gd name="T77" fmla="*/ 70 h 141"/>
                                      <a:gd name="T78" fmla="*/ 70 w 90"/>
                                      <a:gd name="T79" fmla="*/ 70 h 141"/>
                                      <a:gd name="T80" fmla="*/ 65 w 90"/>
                                      <a:gd name="T81" fmla="*/ 30 h 141"/>
                                      <a:gd name="T82" fmla="*/ 60 w 90"/>
                                      <a:gd name="T83" fmla="*/ 15 h 141"/>
                                      <a:gd name="T84" fmla="*/ 55 w 90"/>
                                      <a:gd name="T85" fmla="*/ 5 h 141"/>
                                      <a:gd name="T86" fmla="*/ 45 w 90"/>
                                      <a:gd name="T87" fmla="*/ 5 h 141"/>
                                      <a:gd name="T88" fmla="*/ 45 w 90"/>
                                      <a:gd name="T89" fmla="*/ 5 h 141"/>
                                      <a:gd name="T90" fmla="*/ 35 w 90"/>
                                      <a:gd name="T91" fmla="*/ 5 h 141"/>
                                      <a:gd name="T92" fmla="*/ 30 w 90"/>
                                      <a:gd name="T93" fmla="*/ 15 h 141"/>
                                      <a:gd name="T94" fmla="*/ 20 w 90"/>
                                      <a:gd name="T95" fmla="*/ 30 h 141"/>
                                      <a:gd name="T96" fmla="*/ 20 w 90"/>
                                      <a:gd name="T97" fmla="*/ 70 h 141"/>
                                      <a:gd name="T98" fmla="*/ 20 w 90"/>
                                      <a:gd name="T99" fmla="*/ 70 h 141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1"/>
                                        </a:lnTo>
                                        <a:lnTo>
                                          <a:pt x="55" y="136"/>
                                        </a:lnTo>
                                        <a:lnTo>
                                          <a:pt x="45" y="141"/>
                                        </a:lnTo>
                                        <a:lnTo>
                                          <a:pt x="30" y="136"/>
                                        </a:lnTo>
                                        <a:lnTo>
                                          <a:pt x="20" y="131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6"/>
                                        </a:lnTo>
                                        <a:lnTo>
                                          <a:pt x="35" y="131"/>
                                        </a:lnTo>
                                        <a:lnTo>
                                          <a:pt x="45" y="136"/>
                                        </a:lnTo>
                                        <a:lnTo>
                                          <a:pt x="55" y="131"/>
                                        </a:lnTo>
                                        <a:lnTo>
                                          <a:pt x="60" y="126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7" name="Freeform 1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55" y="3669"/>
                                    <a:ext cx="80" cy="140"/>
                                  </a:xfrm>
                                  <a:custGeom>
                                    <a:avLst/>
                                    <a:gdLst>
                                      <a:gd name="T0" fmla="*/ 25 w 80"/>
                                      <a:gd name="T1" fmla="*/ 40 h 140"/>
                                      <a:gd name="T2" fmla="*/ 25 w 80"/>
                                      <a:gd name="T3" fmla="*/ 40 h 140"/>
                                      <a:gd name="T4" fmla="*/ 45 w 80"/>
                                      <a:gd name="T5" fmla="*/ 45 h 140"/>
                                      <a:gd name="T6" fmla="*/ 60 w 80"/>
                                      <a:gd name="T7" fmla="*/ 50 h 140"/>
                                      <a:gd name="T8" fmla="*/ 70 w 80"/>
                                      <a:gd name="T9" fmla="*/ 60 h 140"/>
                                      <a:gd name="T10" fmla="*/ 70 w 80"/>
                                      <a:gd name="T11" fmla="*/ 60 h 140"/>
                                      <a:gd name="T12" fmla="*/ 80 w 80"/>
                                      <a:gd name="T13" fmla="*/ 75 h 140"/>
                                      <a:gd name="T14" fmla="*/ 80 w 80"/>
                                      <a:gd name="T15" fmla="*/ 95 h 140"/>
                                      <a:gd name="T16" fmla="*/ 80 w 80"/>
                                      <a:gd name="T17" fmla="*/ 95 h 140"/>
                                      <a:gd name="T18" fmla="*/ 75 w 80"/>
                                      <a:gd name="T19" fmla="*/ 115 h 140"/>
                                      <a:gd name="T20" fmla="*/ 65 w 80"/>
                                      <a:gd name="T21" fmla="*/ 130 h 140"/>
                                      <a:gd name="T22" fmla="*/ 50 w 80"/>
                                      <a:gd name="T23" fmla="*/ 140 h 140"/>
                                      <a:gd name="T24" fmla="*/ 25 w 80"/>
                                      <a:gd name="T25" fmla="*/ 140 h 140"/>
                                      <a:gd name="T26" fmla="*/ 25 w 80"/>
                                      <a:gd name="T27" fmla="*/ 140 h 140"/>
                                      <a:gd name="T28" fmla="*/ 10 w 80"/>
                                      <a:gd name="T29" fmla="*/ 140 h 140"/>
                                      <a:gd name="T30" fmla="*/ 5 w 80"/>
                                      <a:gd name="T31" fmla="*/ 135 h 140"/>
                                      <a:gd name="T32" fmla="*/ 0 w 80"/>
                                      <a:gd name="T33" fmla="*/ 130 h 140"/>
                                      <a:gd name="T34" fmla="*/ 0 w 80"/>
                                      <a:gd name="T35" fmla="*/ 130 h 140"/>
                                      <a:gd name="T36" fmla="*/ 0 w 80"/>
                                      <a:gd name="T37" fmla="*/ 125 h 140"/>
                                      <a:gd name="T38" fmla="*/ 10 w 80"/>
                                      <a:gd name="T39" fmla="*/ 120 h 140"/>
                                      <a:gd name="T40" fmla="*/ 10 w 80"/>
                                      <a:gd name="T41" fmla="*/ 120 h 140"/>
                                      <a:gd name="T42" fmla="*/ 20 w 80"/>
                                      <a:gd name="T43" fmla="*/ 125 h 140"/>
                                      <a:gd name="T44" fmla="*/ 25 w 80"/>
                                      <a:gd name="T45" fmla="*/ 130 h 140"/>
                                      <a:gd name="T46" fmla="*/ 30 w 80"/>
                                      <a:gd name="T47" fmla="*/ 130 h 140"/>
                                      <a:gd name="T48" fmla="*/ 40 w 80"/>
                                      <a:gd name="T49" fmla="*/ 135 h 140"/>
                                      <a:gd name="T50" fmla="*/ 40 w 80"/>
                                      <a:gd name="T51" fmla="*/ 135 h 140"/>
                                      <a:gd name="T52" fmla="*/ 50 w 80"/>
                                      <a:gd name="T53" fmla="*/ 130 h 140"/>
                                      <a:gd name="T54" fmla="*/ 55 w 80"/>
                                      <a:gd name="T55" fmla="*/ 125 h 140"/>
                                      <a:gd name="T56" fmla="*/ 65 w 80"/>
                                      <a:gd name="T57" fmla="*/ 115 h 140"/>
                                      <a:gd name="T58" fmla="*/ 65 w 80"/>
                                      <a:gd name="T59" fmla="*/ 100 h 140"/>
                                      <a:gd name="T60" fmla="*/ 65 w 80"/>
                                      <a:gd name="T61" fmla="*/ 100 h 140"/>
                                      <a:gd name="T62" fmla="*/ 65 w 80"/>
                                      <a:gd name="T63" fmla="*/ 90 h 140"/>
                                      <a:gd name="T64" fmla="*/ 60 w 80"/>
                                      <a:gd name="T65" fmla="*/ 80 h 140"/>
                                      <a:gd name="T66" fmla="*/ 45 w 80"/>
                                      <a:gd name="T67" fmla="*/ 65 h 140"/>
                                      <a:gd name="T68" fmla="*/ 25 w 80"/>
                                      <a:gd name="T69" fmla="*/ 60 h 140"/>
                                      <a:gd name="T70" fmla="*/ 10 w 80"/>
                                      <a:gd name="T71" fmla="*/ 55 h 140"/>
                                      <a:gd name="T72" fmla="*/ 10 w 80"/>
                                      <a:gd name="T73" fmla="*/ 55 h 140"/>
                                      <a:gd name="T74" fmla="*/ 10 w 80"/>
                                      <a:gd name="T75" fmla="*/ 55 h 140"/>
                                      <a:gd name="T76" fmla="*/ 30 w 80"/>
                                      <a:gd name="T77" fmla="*/ 5 h 140"/>
                                      <a:gd name="T78" fmla="*/ 70 w 80"/>
                                      <a:gd name="T79" fmla="*/ 5 h 140"/>
                                      <a:gd name="T80" fmla="*/ 70 w 80"/>
                                      <a:gd name="T81" fmla="*/ 5 h 140"/>
                                      <a:gd name="T82" fmla="*/ 75 w 80"/>
                                      <a:gd name="T83" fmla="*/ 5 h 140"/>
                                      <a:gd name="T84" fmla="*/ 80 w 80"/>
                                      <a:gd name="T85" fmla="*/ 0 h 140"/>
                                      <a:gd name="T86" fmla="*/ 80 w 80"/>
                                      <a:gd name="T87" fmla="*/ 5 h 140"/>
                                      <a:gd name="T88" fmla="*/ 75 w 80"/>
                                      <a:gd name="T89" fmla="*/ 20 h 140"/>
                                      <a:gd name="T90" fmla="*/ 75 w 80"/>
                                      <a:gd name="T91" fmla="*/ 20 h 140"/>
                                      <a:gd name="T92" fmla="*/ 70 w 80"/>
                                      <a:gd name="T93" fmla="*/ 20 h 140"/>
                                      <a:gd name="T94" fmla="*/ 30 w 80"/>
                                      <a:gd name="T95" fmla="*/ 20 h 140"/>
                                      <a:gd name="T96" fmla="*/ 25 w 80"/>
                                      <a:gd name="T97" fmla="*/ 40 h 140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</a:gdLst>
                                    <a:ahLst/>
                                    <a:cxnLst>
                                      <a:cxn ang="T98">
                                        <a:pos x="T0" y="T1"/>
                                      </a:cxn>
                                      <a:cxn ang="T99">
                                        <a:pos x="T2" y="T3"/>
                                      </a:cxn>
                                      <a:cxn ang="T100">
                                        <a:pos x="T4" y="T5"/>
                                      </a:cxn>
                                      <a:cxn ang="T101">
                                        <a:pos x="T6" y="T7"/>
                                      </a:cxn>
                                      <a:cxn ang="T102">
                                        <a:pos x="T8" y="T9"/>
                                      </a:cxn>
                                      <a:cxn ang="T103">
                                        <a:pos x="T10" y="T11"/>
                                      </a:cxn>
                                      <a:cxn ang="T104">
                                        <a:pos x="T12" y="T13"/>
                                      </a:cxn>
                                      <a:cxn ang="T105">
                                        <a:pos x="T14" y="T15"/>
                                      </a:cxn>
                                      <a:cxn ang="T106">
                                        <a:pos x="T16" y="T17"/>
                                      </a:cxn>
                                      <a:cxn ang="T107">
                                        <a:pos x="T18" y="T19"/>
                                      </a:cxn>
                                      <a:cxn ang="T108">
                                        <a:pos x="T20" y="T21"/>
                                      </a:cxn>
                                      <a:cxn ang="T109">
                                        <a:pos x="T22" y="T23"/>
                                      </a:cxn>
                                      <a:cxn ang="T110">
                                        <a:pos x="T24" y="T25"/>
                                      </a:cxn>
                                      <a:cxn ang="T111">
                                        <a:pos x="T26" y="T27"/>
                                      </a:cxn>
                                      <a:cxn ang="T112">
                                        <a:pos x="T28" y="T29"/>
                                      </a:cxn>
                                      <a:cxn ang="T113">
                                        <a:pos x="T30" y="T31"/>
                                      </a:cxn>
                                      <a:cxn ang="T114">
                                        <a:pos x="T32" y="T33"/>
                                      </a:cxn>
                                      <a:cxn ang="T115">
                                        <a:pos x="T34" y="T35"/>
                                      </a:cxn>
                                      <a:cxn ang="T116">
                                        <a:pos x="T36" y="T37"/>
                                      </a:cxn>
                                      <a:cxn ang="T117">
                                        <a:pos x="T38" y="T39"/>
                                      </a:cxn>
                                      <a:cxn ang="T118">
                                        <a:pos x="T40" y="T41"/>
                                      </a:cxn>
                                      <a:cxn ang="T119">
                                        <a:pos x="T42" y="T43"/>
                                      </a:cxn>
                                      <a:cxn ang="T120">
                                        <a:pos x="T44" y="T45"/>
                                      </a:cxn>
                                      <a:cxn ang="T121">
                                        <a:pos x="T46" y="T47"/>
                                      </a:cxn>
                                      <a:cxn ang="T122">
                                        <a:pos x="T48" y="T49"/>
                                      </a:cxn>
                                      <a:cxn ang="T123">
                                        <a:pos x="T50" y="T51"/>
                                      </a:cxn>
                                      <a:cxn ang="T124">
                                        <a:pos x="T52" y="T53"/>
                                      </a:cxn>
                                      <a:cxn ang="T125">
                                        <a:pos x="T54" y="T55"/>
                                      </a:cxn>
                                      <a:cxn ang="T126">
                                        <a:pos x="T56" y="T57"/>
                                      </a:cxn>
                                      <a:cxn ang="T127">
                                        <a:pos x="T58" y="T59"/>
                                      </a:cxn>
                                      <a:cxn ang="T128">
                                        <a:pos x="T60" y="T61"/>
                                      </a:cxn>
                                      <a:cxn ang="T129">
                                        <a:pos x="T62" y="T63"/>
                                      </a:cxn>
                                      <a:cxn ang="T130">
                                        <a:pos x="T64" y="T65"/>
                                      </a:cxn>
                                      <a:cxn ang="T131">
                                        <a:pos x="T66" y="T67"/>
                                      </a:cxn>
                                      <a:cxn ang="T132">
                                        <a:pos x="T68" y="T69"/>
                                      </a:cxn>
                                      <a:cxn ang="T133">
                                        <a:pos x="T70" y="T71"/>
                                      </a:cxn>
                                      <a:cxn ang="T134">
                                        <a:pos x="T72" y="T73"/>
                                      </a:cxn>
                                      <a:cxn ang="T135">
                                        <a:pos x="T74" y="T75"/>
                                      </a:cxn>
                                      <a:cxn ang="T136">
                                        <a:pos x="T76" y="T77"/>
                                      </a:cxn>
                                      <a:cxn ang="T137">
                                        <a:pos x="T78" y="T79"/>
                                      </a:cxn>
                                      <a:cxn ang="T138">
                                        <a:pos x="T80" y="T81"/>
                                      </a:cxn>
                                      <a:cxn ang="T139">
                                        <a:pos x="T82" y="T83"/>
                                      </a:cxn>
                                      <a:cxn ang="T140">
                                        <a:pos x="T84" y="T85"/>
                                      </a:cxn>
                                      <a:cxn ang="T141">
                                        <a:pos x="T86" y="T87"/>
                                      </a:cxn>
                                      <a:cxn ang="T142">
                                        <a:pos x="T88" y="T89"/>
                                      </a:cxn>
                                      <a:cxn ang="T143">
                                        <a:pos x="T90" y="T91"/>
                                      </a:cxn>
                                      <a:cxn ang="T144">
                                        <a:pos x="T92" y="T93"/>
                                      </a:cxn>
                                      <a:cxn ang="T145">
                                        <a:pos x="T94" y="T95"/>
                                      </a:cxn>
                                      <a:cxn ang="T146">
                                        <a:pos x="T96" y="T97"/>
                                      </a:cxn>
                                    </a:cxnLst>
                                    <a:rect l="0" t="0" r="r" b="b"/>
                                    <a:pathLst>
                                      <a:path w="80" h="140">
                                        <a:moveTo>
                                          <a:pt x="25" y="40"/>
                                        </a:moveTo>
                                        <a:lnTo>
                                          <a:pt x="25" y="4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0" y="140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2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5" y="90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80" y="0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8" name="Freeform 14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855" y="3674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399" name="Freeform 14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3674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70 h 135"/>
                                      <a:gd name="T2" fmla="*/ 90 w 90"/>
                                      <a:gd name="T3" fmla="*/ 70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70 h 135"/>
                                      <a:gd name="T26" fmla="*/ 0 w 90"/>
                                      <a:gd name="T27" fmla="*/ 70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70 h 135"/>
                                      <a:gd name="T50" fmla="*/ 90 w 90"/>
                                      <a:gd name="T51" fmla="*/ 70 h 135"/>
                                      <a:gd name="T52" fmla="*/ 20 w 90"/>
                                      <a:gd name="T53" fmla="*/ 70 h 135"/>
                                      <a:gd name="T54" fmla="*/ 20 w 90"/>
                                      <a:gd name="T55" fmla="*/ 70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70 h 135"/>
                                      <a:gd name="T78" fmla="*/ 70 w 90"/>
                                      <a:gd name="T79" fmla="*/ 70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70 h 135"/>
                                      <a:gd name="T98" fmla="*/ 20 w 90"/>
                                      <a:gd name="T99" fmla="*/ 7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0" name="Freeform 14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955" y="4099"/>
                                    <a:ext cx="90" cy="135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65 h 135"/>
                                      <a:gd name="T2" fmla="*/ 90 w 90"/>
                                      <a:gd name="T3" fmla="*/ 65 h 135"/>
                                      <a:gd name="T4" fmla="*/ 90 w 90"/>
                                      <a:gd name="T5" fmla="*/ 90 h 135"/>
                                      <a:gd name="T6" fmla="*/ 80 w 90"/>
                                      <a:gd name="T7" fmla="*/ 110 h 135"/>
                                      <a:gd name="T8" fmla="*/ 65 w 90"/>
                                      <a:gd name="T9" fmla="*/ 130 h 135"/>
                                      <a:gd name="T10" fmla="*/ 55 w 90"/>
                                      <a:gd name="T11" fmla="*/ 135 h 135"/>
                                      <a:gd name="T12" fmla="*/ 45 w 90"/>
                                      <a:gd name="T13" fmla="*/ 135 h 135"/>
                                      <a:gd name="T14" fmla="*/ 45 w 90"/>
                                      <a:gd name="T15" fmla="*/ 135 h 135"/>
                                      <a:gd name="T16" fmla="*/ 30 w 90"/>
                                      <a:gd name="T17" fmla="*/ 135 h 135"/>
                                      <a:gd name="T18" fmla="*/ 20 w 90"/>
                                      <a:gd name="T19" fmla="*/ 130 h 135"/>
                                      <a:gd name="T20" fmla="*/ 10 w 90"/>
                                      <a:gd name="T21" fmla="*/ 110 h 135"/>
                                      <a:gd name="T22" fmla="*/ 0 w 90"/>
                                      <a:gd name="T23" fmla="*/ 90 h 135"/>
                                      <a:gd name="T24" fmla="*/ 0 w 90"/>
                                      <a:gd name="T25" fmla="*/ 65 h 135"/>
                                      <a:gd name="T26" fmla="*/ 0 w 90"/>
                                      <a:gd name="T27" fmla="*/ 65 h 135"/>
                                      <a:gd name="T28" fmla="*/ 0 w 90"/>
                                      <a:gd name="T29" fmla="*/ 45 h 135"/>
                                      <a:gd name="T30" fmla="*/ 10 w 90"/>
                                      <a:gd name="T31" fmla="*/ 25 h 135"/>
                                      <a:gd name="T32" fmla="*/ 20 w 90"/>
                                      <a:gd name="T33" fmla="*/ 5 h 135"/>
                                      <a:gd name="T34" fmla="*/ 30 w 90"/>
                                      <a:gd name="T35" fmla="*/ 0 h 135"/>
                                      <a:gd name="T36" fmla="*/ 45 w 90"/>
                                      <a:gd name="T37" fmla="*/ 0 h 135"/>
                                      <a:gd name="T38" fmla="*/ 45 w 90"/>
                                      <a:gd name="T39" fmla="*/ 0 h 135"/>
                                      <a:gd name="T40" fmla="*/ 55 w 90"/>
                                      <a:gd name="T41" fmla="*/ 0 h 135"/>
                                      <a:gd name="T42" fmla="*/ 65 w 90"/>
                                      <a:gd name="T43" fmla="*/ 5 h 135"/>
                                      <a:gd name="T44" fmla="*/ 80 w 90"/>
                                      <a:gd name="T45" fmla="*/ 25 h 135"/>
                                      <a:gd name="T46" fmla="*/ 90 w 90"/>
                                      <a:gd name="T47" fmla="*/ 45 h 135"/>
                                      <a:gd name="T48" fmla="*/ 90 w 90"/>
                                      <a:gd name="T49" fmla="*/ 65 h 135"/>
                                      <a:gd name="T50" fmla="*/ 90 w 90"/>
                                      <a:gd name="T51" fmla="*/ 65 h 135"/>
                                      <a:gd name="T52" fmla="*/ 20 w 90"/>
                                      <a:gd name="T53" fmla="*/ 65 h 135"/>
                                      <a:gd name="T54" fmla="*/ 20 w 90"/>
                                      <a:gd name="T55" fmla="*/ 65 h 135"/>
                                      <a:gd name="T56" fmla="*/ 20 w 90"/>
                                      <a:gd name="T57" fmla="*/ 85 h 135"/>
                                      <a:gd name="T58" fmla="*/ 20 w 90"/>
                                      <a:gd name="T59" fmla="*/ 105 h 135"/>
                                      <a:gd name="T60" fmla="*/ 30 w 90"/>
                                      <a:gd name="T61" fmla="*/ 125 h 135"/>
                                      <a:gd name="T62" fmla="*/ 35 w 90"/>
                                      <a:gd name="T63" fmla="*/ 130 h 135"/>
                                      <a:gd name="T64" fmla="*/ 45 w 90"/>
                                      <a:gd name="T65" fmla="*/ 130 h 135"/>
                                      <a:gd name="T66" fmla="*/ 45 w 90"/>
                                      <a:gd name="T67" fmla="*/ 130 h 135"/>
                                      <a:gd name="T68" fmla="*/ 55 w 90"/>
                                      <a:gd name="T69" fmla="*/ 130 h 135"/>
                                      <a:gd name="T70" fmla="*/ 60 w 90"/>
                                      <a:gd name="T71" fmla="*/ 125 h 135"/>
                                      <a:gd name="T72" fmla="*/ 65 w 90"/>
                                      <a:gd name="T73" fmla="*/ 105 h 135"/>
                                      <a:gd name="T74" fmla="*/ 70 w 90"/>
                                      <a:gd name="T75" fmla="*/ 85 h 135"/>
                                      <a:gd name="T76" fmla="*/ 70 w 90"/>
                                      <a:gd name="T77" fmla="*/ 65 h 135"/>
                                      <a:gd name="T78" fmla="*/ 70 w 90"/>
                                      <a:gd name="T79" fmla="*/ 65 h 135"/>
                                      <a:gd name="T80" fmla="*/ 65 w 90"/>
                                      <a:gd name="T81" fmla="*/ 30 h 135"/>
                                      <a:gd name="T82" fmla="*/ 60 w 90"/>
                                      <a:gd name="T83" fmla="*/ 10 h 135"/>
                                      <a:gd name="T84" fmla="*/ 55 w 90"/>
                                      <a:gd name="T85" fmla="*/ 5 h 135"/>
                                      <a:gd name="T86" fmla="*/ 45 w 90"/>
                                      <a:gd name="T87" fmla="*/ 5 h 135"/>
                                      <a:gd name="T88" fmla="*/ 45 w 90"/>
                                      <a:gd name="T89" fmla="*/ 5 h 135"/>
                                      <a:gd name="T90" fmla="*/ 35 w 90"/>
                                      <a:gd name="T91" fmla="*/ 5 h 135"/>
                                      <a:gd name="T92" fmla="*/ 30 w 90"/>
                                      <a:gd name="T93" fmla="*/ 10 h 135"/>
                                      <a:gd name="T94" fmla="*/ 20 w 90"/>
                                      <a:gd name="T95" fmla="*/ 30 h 135"/>
                                      <a:gd name="T96" fmla="*/ 20 w 90"/>
                                      <a:gd name="T97" fmla="*/ 65 h 135"/>
                                      <a:gd name="T98" fmla="*/ 20 w 90"/>
                                      <a:gd name="T99" fmla="*/ 65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65"/>
                                        </a:moveTo>
                                        <a:lnTo>
                                          <a:pt x="90" y="6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0" y="9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65"/>
                                        </a:lnTo>
                                        <a:close/>
                                        <a:moveTo>
                                          <a:pt x="20" y="65"/>
                                        </a:moveTo>
                                        <a:lnTo>
                                          <a:pt x="20" y="6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35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20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1" name="Freeform 1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30" y="4269"/>
                                    <a:ext cx="70" cy="136"/>
                                  </a:xfrm>
                                  <a:custGeom>
                                    <a:avLst/>
                                    <a:gdLst>
                                      <a:gd name="T0" fmla="*/ 70 w 70"/>
                                      <a:gd name="T1" fmla="*/ 126 h 136"/>
                                      <a:gd name="T2" fmla="*/ 60 w 70"/>
                                      <a:gd name="T3" fmla="*/ 136 h 136"/>
                                      <a:gd name="T4" fmla="*/ 60 w 70"/>
                                      <a:gd name="T5" fmla="*/ 56 h 136"/>
                                      <a:gd name="T6" fmla="*/ 60 w 70"/>
                                      <a:gd name="T7" fmla="*/ 56 h 136"/>
                                      <a:gd name="T8" fmla="*/ 55 w 70"/>
                                      <a:gd name="T9" fmla="*/ 35 h 136"/>
                                      <a:gd name="T10" fmla="*/ 55 w 70"/>
                                      <a:gd name="T11" fmla="*/ 35 h 136"/>
                                      <a:gd name="T12" fmla="*/ 45 w 70"/>
                                      <a:gd name="T13" fmla="*/ 25 h 136"/>
                                      <a:gd name="T14" fmla="*/ 45 w 70"/>
                                      <a:gd name="T15" fmla="*/ 25 h 136"/>
                                      <a:gd name="T16" fmla="*/ 25 w 70"/>
                                      <a:gd name="T17" fmla="*/ 15 h 136"/>
                                      <a:gd name="T18" fmla="*/ 25 w 70"/>
                                      <a:gd name="T19" fmla="*/ 15 h 136"/>
                                      <a:gd name="T20" fmla="*/ 15 w 70"/>
                                      <a:gd name="T21" fmla="*/ 30 h 136"/>
                                      <a:gd name="T22" fmla="*/ 15 w 70"/>
                                      <a:gd name="T23" fmla="*/ 30 h 136"/>
                                      <a:gd name="T24" fmla="*/ 20 w 70"/>
                                      <a:gd name="T25" fmla="*/ 40 h 136"/>
                                      <a:gd name="T26" fmla="*/ 30 w 70"/>
                                      <a:gd name="T27" fmla="*/ 45 h 136"/>
                                      <a:gd name="T28" fmla="*/ 20 w 70"/>
                                      <a:gd name="T29" fmla="*/ 61 h 136"/>
                                      <a:gd name="T30" fmla="*/ 20 w 70"/>
                                      <a:gd name="T31" fmla="*/ 61 h 136"/>
                                      <a:gd name="T32" fmla="*/ 5 w 70"/>
                                      <a:gd name="T33" fmla="*/ 50 h 136"/>
                                      <a:gd name="T34" fmla="*/ 0 w 70"/>
                                      <a:gd name="T35" fmla="*/ 35 h 136"/>
                                      <a:gd name="T36" fmla="*/ 0 w 70"/>
                                      <a:gd name="T37" fmla="*/ 35 h 136"/>
                                      <a:gd name="T38" fmla="*/ 10 w 70"/>
                                      <a:gd name="T39" fmla="*/ 20 h 136"/>
                                      <a:gd name="T40" fmla="*/ 25 w 70"/>
                                      <a:gd name="T41" fmla="*/ 0 h 136"/>
                                      <a:gd name="T42" fmla="*/ 25 w 70"/>
                                      <a:gd name="T43" fmla="*/ 0 h 136"/>
                                      <a:gd name="T44" fmla="*/ 50 w 70"/>
                                      <a:gd name="T45" fmla="*/ 10 h 136"/>
                                      <a:gd name="T46" fmla="*/ 50 w 70"/>
                                      <a:gd name="T47" fmla="*/ 10 h 136"/>
                                      <a:gd name="T48" fmla="*/ 65 w 70"/>
                                      <a:gd name="T49" fmla="*/ 20 h 136"/>
                                      <a:gd name="T50" fmla="*/ 65 w 70"/>
                                      <a:gd name="T51" fmla="*/ 20 h 136"/>
                                      <a:gd name="T52" fmla="*/ 70 w 70"/>
                                      <a:gd name="T53" fmla="*/ 40 h 136"/>
                                      <a:gd name="T54" fmla="*/ 70 w 70"/>
                                      <a:gd name="T55" fmla="*/ 126 h 1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</a:gdLst>
                                    <a:ahLst/>
                                    <a:cxnLst>
                                      <a:cxn ang="T56">
                                        <a:pos x="T0" y="T1"/>
                                      </a:cxn>
                                      <a:cxn ang="T57">
                                        <a:pos x="T2" y="T3"/>
                                      </a:cxn>
                                      <a:cxn ang="T58">
                                        <a:pos x="T4" y="T5"/>
                                      </a:cxn>
                                      <a:cxn ang="T59">
                                        <a:pos x="T6" y="T7"/>
                                      </a:cxn>
                                      <a:cxn ang="T60">
                                        <a:pos x="T8" y="T9"/>
                                      </a:cxn>
                                      <a:cxn ang="T61">
                                        <a:pos x="T10" y="T11"/>
                                      </a:cxn>
                                      <a:cxn ang="T62">
                                        <a:pos x="T12" y="T13"/>
                                      </a:cxn>
                                      <a:cxn ang="T63">
                                        <a:pos x="T14" y="T15"/>
                                      </a:cxn>
                                      <a:cxn ang="T64">
                                        <a:pos x="T16" y="T17"/>
                                      </a:cxn>
                                      <a:cxn ang="T65">
                                        <a:pos x="T18" y="T19"/>
                                      </a:cxn>
                                      <a:cxn ang="T66">
                                        <a:pos x="T20" y="T21"/>
                                      </a:cxn>
                                      <a:cxn ang="T67">
                                        <a:pos x="T22" y="T23"/>
                                      </a:cxn>
                                      <a:cxn ang="T68">
                                        <a:pos x="T24" y="T25"/>
                                      </a:cxn>
                                      <a:cxn ang="T69">
                                        <a:pos x="T26" y="T27"/>
                                      </a:cxn>
                                      <a:cxn ang="T70">
                                        <a:pos x="T28" y="T29"/>
                                      </a:cxn>
                                      <a:cxn ang="T71">
                                        <a:pos x="T30" y="T31"/>
                                      </a:cxn>
                                      <a:cxn ang="T72">
                                        <a:pos x="T32" y="T33"/>
                                      </a:cxn>
                                      <a:cxn ang="T73">
                                        <a:pos x="T34" y="T35"/>
                                      </a:cxn>
                                      <a:cxn ang="T74">
                                        <a:pos x="T36" y="T37"/>
                                      </a:cxn>
                                      <a:cxn ang="T75">
                                        <a:pos x="T38" y="T39"/>
                                      </a:cxn>
                                      <a:cxn ang="T76">
                                        <a:pos x="T40" y="T41"/>
                                      </a:cxn>
                                      <a:cxn ang="T77">
                                        <a:pos x="T42" y="T43"/>
                                      </a:cxn>
                                      <a:cxn ang="T78">
                                        <a:pos x="T44" y="T45"/>
                                      </a:cxn>
                                      <a:cxn ang="T79">
                                        <a:pos x="T46" y="T47"/>
                                      </a:cxn>
                                      <a:cxn ang="T80">
                                        <a:pos x="T48" y="T49"/>
                                      </a:cxn>
                                      <a:cxn ang="T81">
                                        <a:pos x="T50" y="T51"/>
                                      </a:cxn>
                                      <a:cxn ang="T82">
                                        <a:pos x="T52" y="T53"/>
                                      </a:cxn>
                                      <a:cxn ang="T83">
                                        <a:pos x="T54" y="T55"/>
                                      </a:cxn>
                                    </a:cxnLst>
                                    <a:rect l="0" t="0" r="r" b="b"/>
                                    <a:pathLst>
                                      <a:path w="70" h="136">
                                        <a:moveTo>
                                          <a:pt x="70" y="126"/>
                                        </a:moveTo>
                                        <a:lnTo>
                                          <a:pt x="60" y="136"/>
                                        </a:lnTo>
                                        <a:lnTo>
                                          <a:pt x="60" y="56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70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2" name="Freeform 1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20" y="4264"/>
                                    <a:ext cx="70" cy="111"/>
                                  </a:xfrm>
                                  <a:custGeom>
                                    <a:avLst/>
                                    <a:gdLst>
                                      <a:gd name="T0" fmla="*/ 70 w 70"/>
                                      <a:gd name="T1" fmla="*/ 91 h 111"/>
                                      <a:gd name="T2" fmla="*/ 55 w 70"/>
                                      <a:gd name="T3" fmla="*/ 111 h 111"/>
                                      <a:gd name="T4" fmla="*/ 55 w 70"/>
                                      <a:gd name="T5" fmla="*/ 50 h 111"/>
                                      <a:gd name="T6" fmla="*/ 55 w 70"/>
                                      <a:gd name="T7" fmla="*/ 50 h 111"/>
                                      <a:gd name="T8" fmla="*/ 50 w 70"/>
                                      <a:gd name="T9" fmla="*/ 35 h 111"/>
                                      <a:gd name="T10" fmla="*/ 50 w 70"/>
                                      <a:gd name="T11" fmla="*/ 35 h 111"/>
                                      <a:gd name="T12" fmla="*/ 45 w 70"/>
                                      <a:gd name="T13" fmla="*/ 30 h 111"/>
                                      <a:gd name="T14" fmla="*/ 40 w 70"/>
                                      <a:gd name="T15" fmla="*/ 25 h 111"/>
                                      <a:gd name="T16" fmla="*/ 0 w 70"/>
                                      <a:gd name="T17" fmla="*/ 25 h 111"/>
                                      <a:gd name="T18" fmla="*/ 0 w 70"/>
                                      <a:gd name="T19" fmla="*/ 25 h 111"/>
                                      <a:gd name="T20" fmla="*/ 15 w 70"/>
                                      <a:gd name="T21" fmla="*/ 0 h 111"/>
                                      <a:gd name="T22" fmla="*/ 15 w 70"/>
                                      <a:gd name="T23" fmla="*/ 10 h 111"/>
                                      <a:gd name="T24" fmla="*/ 40 w 70"/>
                                      <a:gd name="T25" fmla="*/ 10 h 111"/>
                                      <a:gd name="T26" fmla="*/ 40 w 70"/>
                                      <a:gd name="T27" fmla="*/ 10 h 111"/>
                                      <a:gd name="T28" fmla="*/ 50 w 70"/>
                                      <a:gd name="T29" fmla="*/ 10 h 111"/>
                                      <a:gd name="T30" fmla="*/ 60 w 70"/>
                                      <a:gd name="T31" fmla="*/ 20 h 111"/>
                                      <a:gd name="T32" fmla="*/ 60 w 70"/>
                                      <a:gd name="T33" fmla="*/ 20 h 111"/>
                                      <a:gd name="T34" fmla="*/ 65 w 70"/>
                                      <a:gd name="T35" fmla="*/ 30 h 111"/>
                                      <a:gd name="T36" fmla="*/ 70 w 70"/>
                                      <a:gd name="T37" fmla="*/ 40 h 111"/>
                                      <a:gd name="T38" fmla="*/ 70 w 70"/>
                                      <a:gd name="T39" fmla="*/ 91 h 111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70" h="111">
                                        <a:moveTo>
                                          <a:pt x="70" y="91"/>
                                        </a:moveTo>
                                        <a:lnTo>
                                          <a:pt x="55" y="111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70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3" name="Freeform 14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00" y="4269"/>
                                    <a:ext cx="45" cy="10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91 h 106"/>
                                      <a:gd name="T2" fmla="*/ 30 w 45"/>
                                      <a:gd name="T3" fmla="*/ 106 h 106"/>
                                      <a:gd name="T4" fmla="*/ 30 w 45"/>
                                      <a:gd name="T5" fmla="*/ 40 h 106"/>
                                      <a:gd name="T6" fmla="*/ 30 w 45"/>
                                      <a:gd name="T7" fmla="*/ 40 h 106"/>
                                      <a:gd name="T8" fmla="*/ 25 w 45"/>
                                      <a:gd name="T9" fmla="*/ 30 h 106"/>
                                      <a:gd name="T10" fmla="*/ 25 w 45"/>
                                      <a:gd name="T11" fmla="*/ 30 h 106"/>
                                      <a:gd name="T12" fmla="*/ 20 w 45"/>
                                      <a:gd name="T13" fmla="*/ 25 h 106"/>
                                      <a:gd name="T14" fmla="*/ 0 w 45"/>
                                      <a:gd name="T15" fmla="*/ 15 h 106"/>
                                      <a:gd name="T16" fmla="*/ 15 w 45"/>
                                      <a:gd name="T17" fmla="*/ 0 h 106"/>
                                      <a:gd name="T18" fmla="*/ 35 w 45"/>
                                      <a:gd name="T19" fmla="*/ 15 h 106"/>
                                      <a:gd name="T20" fmla="*/ 35 w 45"/>
                                      <a:gd name="T21" fmla="*/ 15 h 106"/>
                                      <a:gd name="T22" fmla="*/ 40 w 45"/>
                                      <a:gd name="T23" fmla="*/ 25 h 106"/>
                                      <a:gd name="T24" fmla="*/ 45 w 45"/>
                                      <a:gd name="T25" fmla="*/ 30 h 106"/>
                                      <a:gd name="T26" fmla="*/ 45 w 45"/>
                                      <a:gd name="T27" fmla="*/ 91 h 10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45" h="106">
                                        <a:moveTo>
                                          <a:pt x="45" y="91"/>
                                        </a:moveTo>
                                        <a:lnTo>
                                          <a:pt x="30" y="106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4" name="Freeform 1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60" y="4264"/>
                                    <a:ext cx="85" cy="111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6 h 111"/>
                                      <a:gd name="T2" fmla="*/ 75 w 85"/>
                                      <a:gd name="T3" fmla="*/ 111 h 111"/>
                                      <a:gd name="T4" fmla="*/ 75 w 85"/>
                                      <a:gd name="T5" fmla="*/ 55 h 111"/>
                                      <a:gd name="T6" fmla="*/ 75 w 85"/>
                                      <a:gd name="T7" fmla="*/ 55 h 111"/>
                                      <a:gd name="T8" fmla="*/ 75 w 85"/>
                                      <a:gd name="T9" fmla="*/ 45 h 111"/>
                                      <a:gd name="T10" fmla="*/ 70 w 85"/>
                                      <a:gd name="T11" fmla="*/ 35 h 111"/>
                                      <a:gd name="T12" fmla="*/ 70 w 85"/>
                                      <a:gd name="T13" fmla="*/ 35 h 111"/>
                                      <a:gd name="T14" fmla="*/ 60 w 85"/>
                                      <a:gd name="T15" fmla="*/ 30 h 111"/>
                                      <a:gd name="T16" fmla="*/ 50 w 85"/>
                                      <a:gd name="T17" fmla="*/ 25 h 111"/>
                                      <a:gd name="T18" fmla="*/ 15 w 85"/>
                                      <a:gd name="T19" fmla="*/ 25 h 111"/>
                                      <a:gd name="T20" fmla="*/ 15 w 85"/>
                                      <a:gd name="T21" fmla="*/ 96 h 111"/>
                                      <a:gd name="T22" fmla="*/ 5 w 85"/>
                                      <a:gd name="T23" fmla="*/ 111 h 111"/>
                                      <a:gd name="T24" fmla="*/ 5 w 85"/>
                                      <a:gd name="T25" fmla="*/ 50 h 111"/>
                                      <a:gd name="T26" fmla="*/ 5 w 85"/>
                                      <a:gd name="T27" fmla="*/ 50 h 111"/>
                                      <a:gd name="T28" fmla="*/ 5 w 85"/>
                                      <a:gd name="T29" fmla="*/ 30 h 111"/>
                                      <a:gd name="T30" fmla="*/ 5 w 85"/>
                                      <a:gd name="T31" fmla="*/ 30 h 111"/>
                                      <a:gd name="T32" fmla="*/ 0 w 85"/>
                                      <a:gd name="T33" fmla="*/ 25 h 111"/>
                                      <a:gd name="T34" fmla="*/ 0 w 85"/>
                                      <a:gd name="T35" fmla="*/ 25 h 111"/>
                                      <a:gd name="T36" fmla="*/ 10 w 85"/>
                                      <a:gd name="T37" fmla="*/ 10 h 111"/>
                                      <a:gd name="T38" fmla="*/ 15 w 85"/>
                                      <a:gd name="T39" fmla="*/ 0 h 111"/>
                                      <a:gd name="T40" fmla="*/ 15 w 85"/>
                                      <a:gd name="T41" fmla="*/ 10 h 111"/>
                                      <a:gd name="T42" fmla="*/ 50 w 85"/>
                                      <a:gd name="T43" fmla="*/ 10 h 111"/>
                                      <a:gd name="T44" fmla="*/ 50 w 85"/>
                                      <a:gd name="T45" fmla="*/ 10 h 111"/>
                                      <a:gd name="T46" fmla="*/ 65 w 85"/>
                                      <a:gd name="T47" fmla="*/ 15 h 111"/>
                                      <a:gd name="T48" fmla="*/ 75 w 85"/>
                                      <a:gd name="T49" fmla="*/ 20 h 111"/>
                                      <a:gd name="T50" fmla="*/ 75 w 85"/>
                                      <a:gd name="T51" fmla="*/ 20 h 111"/>
                                      <a:gd name="T52" fmla="*/ 85 w 85"/>
                                      <a:gd name="T53" fmla="*/ 30 h 111"/>
                                      <a:gd name="T54" fmla="*/ 85 w 85"/>
                                      <a:gd name="T55" fmla="*/ 45 h 111"/>
                                      <a:gd name="T56" fmla="*/ 85 w 85"/>
                                      <a:gd name="T57" fmla="*/ 96 h 111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85" h="111">
                                        <a:moveTo>
                                          <a:pt x="85" y="96"/>
                                        </a:moveTo>
                                        <a:lnTo>
                                          <a:pt x="75" y="111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75" y="45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5" y="96"/>
                                        </a:lnTo>
                                        <a:lnTo>
                                          <a:pt x="5" y="111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85" y="45"/>
                                        </a:lnTo>
                                        <a:lnTo>
                                          <a:pt x="85" y="9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5" name="Freeform 1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30" y="4269"/>
                                    <a:ext cx="70" cy="136"/>
                                  </a:xfrm>
                                  <a:custGeom>
                                    <a:avLst/>
                                    <a:gdLst>
                                      <a:gd name="T0" fmla="*/ 70 w 70"/>
                                      <a:gd name="T1" fmla="*/ 126 h 136"/>
                                      <a:gd name="T2" fmla="*/ 60 w 70"/>
                                      <a:gd name="T3" fmla="*/ 136 h 136"/>
                                      <a:gd name="T4" fmla="*/ 60 w 70"/>
                                      <a:gd name="T5" fmla="*/ 56 h 136"/>
                                      <a:gd name="T6" fmla="*/ 60 w 70"/>
                                      <a:gd name="T7" fmla="*/ 56 h 136"/>
                                      <a:gd name="T8" fmla="*/ 55 w 70"/>
                                      <a:gd name="T9" fmla="*/ 35 h 136"/>
                                      <a:gd name="T10" fmla="*/ 55 w 70"/>
                                      <a:gd name="T11" fmla="*/ 35 h 136"/>
                                      <a:gd name="T12" fmla="*/ 45 w 70"/>
                                      <a:gd name="T13" fmla="*/ 25 h 136"/>
                                      <a:gd name="T14" fmla="*/ 45 w 70"/>
                                      <a:gd name="T15" fmla="*/ 25 h 136"/>
                                      <a:gd name="T16" fmla="*/ 25 w 70"/>
                                      <a:gd name="T17" fmla="*/ 15 h 136"/>
                                      <a:gd name="T18" fmla="*/ 25 w 70"/>
                                      <a:gd name="T19" fmla="*/ 15 h 136"/>
                                      <a:gd name="T20" fmla="*/ 15 w 70"/>
                                      <a:gd name="T21" fmla="*/ 30 h 136"/>
                                      <a:gd name="T22" fmla="*/ 15 w 70"/>
                                      <a:gd name="T23" fmla="*/ 30 h 136"/>
                                      <a:gd name="T24" fmla="*/ 20 w 70"/>
                                      <a:gd name="T25" fmla="*/ 40 h 136"/>
                                      <a:gd name="T26" fmla="*/ 30 w 70"/>
                                      <a:gd name="T27" fmla="*/ 45 h 136"/>
                                      <a:gd name="T28" fmla="*/ 20 w 70"/>
                                      <a:gd name="T29" fmla="*/ 61 h 136"/>
                                      <a:gd name="T30" fmla="*/ 20 w 70"/>
                                      <a:gd name="T31" fmla="*/ 61 h 136"/>
                                      <a:gd name="T32" fmla="*/ 5 w 70"/>
                                      <a:gd name="T33" fmla="*/ 50 h 136"/>
                                      <a:gd name="T34" fmla="*/ 0 w 70"/>
                                      <a:gd name="T35" fmla="*/ 35 h 136"/>
                                      <a:gd name="T36" fmla="*/ 0 w 70"/>
                                      <a:gd name="T37" fmla="*/ 35 h 136"/>
                                      <a:gd name="T38" fmla="*/ 10 w 70"/>
                                      <a:gd name="T39" fmla="*/ 20 h 136"/>
                                      <a:gd name="T40" fmla="*/ 25 w 70"/>
                                      <a:gd name="T41" fmla="*/ 0 h 136"/>
                                      <a:gd name="T42" fmla="*/ 25 w 70"/>
                                      <a:gd name="T43" fmla="*/ 0 h 136"/>
                                      <a:gd name="T44" fmla="*/ 50 w 70"/>
                                      <a:gd name="T45" fmla="*/ 10 h 136"/>
                                      <a:gd name="T46" fmla="*/ 50 w 70"/>
                                      <a:gd name="T47" fmla="*/ 10 h 136"/>
                                      <a:gd name="T48" fmla="*/ 65 w 70"/>
                                      <a:gd name="T49" fmla="*/ 20 h 136"/>
                                      <a:gd name="T50" fmla="*/ 65 w 70"/>
                                      <a:gd name="T51" fmla="*/ 20 h 136"/>
                                      <a:gd name="T52" fmla="*/ 70 w 70"/>
                                      <a:gd name="T53" fmla="*/ 40 h 136"/>
                                      <a:gd name="T54" fmla="*/ 70 w 70"/>
                                      <a:gd name="T55" fmla="*/ 126 h 1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</a:gdLst>
                                    <a:ahLst/>
                                    <a:cxnLst>
                                      <a:cxn ang="T56">
                                        <a:pos x="T0" y="T1"/>
                                      </a:cxn>
                                      <a:cxn ang="T57">
                                        <a:pos x="T2" y="T3"/>
                                      </a:cxn>
                                      <a:cxn ang="T58">
                                        <a:pos x="T4" y="T5"/>
                                      </a:cxn>
                                      <a:cxn ang="T59">
                                        <a:pos x="T6" y="T7"/>
                                      </a:cxn>
                                      <a:cxn ang="T60">
                                        <a:pos x="T8" y="T9"/>
                                      </a:cxn>
                                      <a:cxn ang="T61">
                                        <a:pos x="T10" y="T11"/>
                                      </a:cxn>
                                      <a:cxn ang="T62">
                                        <a:pos x="T12" y="T13"/>
                                      </a:cxn>
                                      <a:cxn ang="T63">
                                        <a:pos x="T14" y="T15"/>
                                      </a:cxn>
                                      <a:cxn ang="T64">
                                        <a:pos x="T16" y="T17"/>
                                      </a:cxn>
                                      <a:cxn ang="T65">
                                        <a:pos x="T18" y="T19"/>
                                      </a:cxn>
                                      <a:cxn ang="T66">
                                        <a:pos x="T20" y="T21"/>
                                      </a:cxn>
                                      <a:cxn ang="T67">
                                        <a:pos x="T22" y="T23"/>
                                      </a:cxn>
                                      <a:cxn ang="T68">
                                        <a:pos x="T24" y="T25"/>
                                      </a:cxn>
                                      <a:cxn ang="T69">
                                        <a:pos x="T26" y="T27"/>
                                      </a:cxn>
                                      <a:cxn ang="T70">
                                        <a:pos x="T28" y="T29"/>
                                      </a:cxn>
                                      <a:cxn ang="T71">
                                        <a:pos x="T30" y="T31"/>
                                      </a:cxn>
                                      <a:cxn ang="T72">
                                        <a:pos x="T32" y="T33"/>
                                      </a:cxn>
                                      <a:cxn ang="T73">
                                        <a:pos x="T34" y="T35"/>
                                      </a:cxn>
                                      <a:cxn ang="T74">
                                        <a:pos x="T36" y="T37"/>
                                      </a:cxn>
                                      <a:cxn ang="T75">
                                        <a:pos x="T38" y="T39"/>
                                      </a:cxn>
                                      <a:cxn ang="T76">
                                        <a:pos x="T40" y="T41"/>
                                      </a:cxn>
                                      <a:cxn ang="T77">
                                        <a:pos x="T42" y="T43"/>
                                      </a:cxn>
                                      <a:cxn ang="T78">
                                        <a:pos x="T44" y="T45"/>
                                      </a:cxn>
                                      <a:cxn ang="T79">
                                        <a:pos x="T46" y="T47"/>
                                      </a:cxn>
                                      <a:cxn ang="T80">
                                        <a:pos x="T48" y="T49"/>
                                      </a:cxn>
                                      <a:cxn ang="T81">
                                        <a:pos x="T50" y="T51"/>
                                      </a:cxn>
                                      <a:cxn ang="T82">
                                        <a:pos x="T52" y="T53"/>
                                      </a:cxn>
                                      <a:cxn ang="T83">
                                        <a:pos x="T54" y="T55"/>
                                      </a:cxn>
                                    </a:cxnLst>
                                    <a:rect l="0" t="0" r="r" b="b"/>
                                    <a:pathLst>
                                      <a:path w="70" h="136">
                                        <a:moveTo>
                                          <a:pt x="70" y="126"/>
                                        </a:moveTo>
                                        <a:lnTo>
                                          <a:pt x="60" y="136"/>
                                        </a:lnTo>
                                        <a:lnTo>
                                          <a:pt x="60" y="56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70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6" name="Freeform 1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20" y="4264"/>
                                    <a:ext cx="70" cy="111"/>
                                  </a:xfrm>
                                  <a:custGeom>
                                    <a:avLst/>
                                    <a:gdLst>
                                      <a:gd name="T0" fmla="*/ 70 w 70"/>
                                      <a:gd name="T1" fmla="*/ 91 h 111"/>
                                      <a:gd name="T2" fmla="*/ 55 w 70"/>
                                      <a:gd name="T3" fmla="*/ 111 h 111"/>
                                      <a:gd name="T4" fmla="*/ 55 w 70"/>
                                      <a:gd name="T5" fmla="*/ 50 h 111"/>
                                      <a:gd name="T6" fmla="*/ 55 w 70"/>
                                      <a:gd name="T7" fmla="*/ 50 h 111"/>
                                      <a:gd name="T8" fmla="*/ 50 w 70"/>
                                      <a:gd name="T9" fmla="*/ 35 h 111"/>
                                      <a:gd name="T10" fmla="*/ 50 w 70"/>
                                      <a:gd name="T11" fmla="*/ 35 h 111"/>
                                      <a:gd name="T12" fmla="*/ 45 w 70"/>
                                      <a:gd name="T13" fmla="*/ 30 h 111"/>
                                      <a:gd name="T14" fmla="*/ 40 w 70"/>
                                      <a:gd name="T15" fmla="*/ 25 h 111"/>
                                      <a:gd name="T16" fmla="*/ 0 w 70"/>
                                      <a:gd name="T17" fmla="*/ 25 h 111"/>
                                      <a:gd name="T18" fmla="*/ 0 w 70"/>
                                      <a:gd name="T19" fmla="*/ 25 h 111"/>
                                      <a:gd name="T20" fmla="*/ 15 w 70"/>
                                      <a:gd name="T21" fmla="*/ 0 h 111"/>
                                      <a:gd name="T22" fmla="*/ 15 w 70"/>
                                      <a:gd name="T23" fmla="*/ 10 h 111"/>
                                      <a:gd name="T24" fmla="*/ 40 w 70"/>
                                      <a:gd name="T25" fmla="*/ 10 h 111"/>
                                      <a:gd name="T26" fmla="*/ 40 w 70"/>
                                      <a:gd name="T27" fmla="*/ 10 h 111"/>
                                      <a:gd name="T28" fmla="*/ 50 w 70"/>
                                      <a:gd name="T29" fmla="*/ 10 h 111"/>
                                      <a:gd name="T30" fmla="*/ 60 w 70"/>
                                      <a:gd name="T31" fmla="*/ 20 h 111"/>
                                      <a:gd name="T32" fmla="*/ 60 w 70"/>
                                      <a:gd name="T33" fmla="*/ 20 h 111"/>
                                      <a:gd name="T34" fmla="*/ 65 w 70"/>
                                      <a:gd name="T35" fmla="*/ 30 h 111"/>
                                      <a:gd name="T36" fmla="*/ 70 w 70"/>
                                      <a:gd name="T37" fmla="*/ 40 h 111"/>
                                      <a:gd name="T38" fmla="*/ 70 w 70"/>
                                      <a:gd name="T39" fmla="*/ 91 h 111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70" h="111">
                                        <a:moveTo>
                                          <a:pt x="70" y="91"/>
                                        </a:moveTo>
                                        <a:lnTo>
                                          <a:pt x="55" y="111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70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7" name="Freeform 1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00" y="4269"/>
                                    <a:ext cx="45" cy="10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91 h 106"/>
                                      <a:gd name="T2" fmla="*/ 30 w 45"/>
                                      <a:gd name="T3" fmla="*/ 106 h 106"/>
                                      <a:gd name="T4" fmla="*/ 30 w 45"/>
                                      <a:gd name="T5" fmla="*/ 40 h 106"/>
                                      <a:gd name="T6" fmla="*/ 30 w 45"/>
                                      <a:gd name="T7" fmla="*/ 40 h 106"/>
                                      <a:gd name="T8" fmla="*/ 25 w 45"/>
                                      <a:gd name="T9" fmla="*/ 30 h 106"/>
                                      <a:gd name="T10" fmla="*/ 25 w 45"/>
                                      <a:gd name="T11" fmla="*/ 30 h 106"/>
                                      <a:gd name="T12" fmla="*/ 20 w 45"/>
                                      <a:gd name="T13" fmla="*/ 25 h 106"/>
                                      <a:gd name="T14" fmla="*/ 0 w 45"/>
                                      <a:gd name="T15" fmla="*/ 15 h 106"/>
                                      <a:gd name="T16" fmla="*/ 15 w 45"/>
                                      <a:gd name="T17" fmla="*/ 0 h 106"/>
                                      <a:gd name="T18" fmla="*/ 35 w 45"/>
                                      <a:gd name="T19" fmla="*/ 15 h 106"/>
                                      <a:gd name="T20" fmla="*/ 35 w 45"/>
                                      <a:gd name="T21" fmla="*/ 15 h 106"/>
                                      <a:gd name="T22" fmla="*/ 40 w 45"/>
                                      <a:gd name="T23" fmla="*/ 25 h 106"/>
                                      <a:gd name="T24" fmla="*/ 45 w 45"/>
                                      <a:gd name="T25" fmla="*/ 30 h 106"/>
                                      <a:gd name="T26" fmla="*/ 45 w 45"/>
                                      <a:gd name="T27" fmla="*/ 91 h 10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45" h="106">
                                        <a:moveTo>
                                          <a:pt x="45" y="91"/>
                                        </a:moveTo>
                                        <a:lnTo>
                                          <a:pt x="30" y="106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8" name="Freeform 1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960" y="4264"/>
                                    <a:ext cx="85" cy="111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6 h 111"/>
                                      <a:gd name="T2" fmla="*/ 75 w 85"/>
                                      <a:gd name="T3" fmla="*/ 111 h 111"/>
                                      <a:gd name="T4" fmla="*/ 75 w 85"/>
                                      <a:gd name="T5" fmla="*/ 55 h 111"/>
                                      <a:gd name="T6" fmla="*/ 75 w 85"/>
                                      <a:gd name="T7" fmla="*/ 55 h 111"/>
                                      <a:gd name="T8" fmla="*/ 75 w 85"/>
                                      <a:gd name="T9" fmla="*/ 45 h 111"/>
                                      <a:gd name="T10" fmla="*/ 70 w 85"/>
                                      <a:gd name="T11" fmla="*/ 35 h 111"/>
                                      <a:gd name="T12" fmla="*/ 70 w 85"/>
                                      <a:gd name="T13" fmla="*/ 35 h 111"/>
                                      <a:gd name="T14" fmla="*/ 60 w 85"/>
                                      <a:gd name="T15" fmla="*/ 30 h 111"/>
                                      <a:gd name="T16" fmla="*/ 50 w 85"/>
                                      <a:gd name="T17" fmla="*/ 25 h 111"/>
                                      <a:gd name="T18" fmla="*/ 15 w 85"/>
                                      <a:gd name="T19" fmla="*/ 25 h 111"/>
                                      <a:gd name="T20" fmla="*/ 15 w 85"/>
                                      <a:gd name="T21" fmla="*/ 96 h 111"/>
                                      <a:gd name="T22" fmla="*/ 5 w 85"/>
                                      <a:gd name="T23" fmla="*/ 111 h 111"/>
                                      <a:gd name="T24" fmla="*/ 5 w 85"/>
                                      <a:gd name="T25" fmla="*/ 50 h 111"/>
                                      <a:gd name="T26" fmla="*/ 5 w 85"/>
                                      <a:gd name="T27" fmla="*/ 50 h 111"/>
                                      <a:gd name="T28" fmla="*/ 5 w 85"/>
                                      <a:gd name="T29" fmla="*/ 30 h 111"/>
                                      <a:gd name="T30" fmla="*/ 5 w 85"/>
                                      <a:gd name="T31" fmla="*/ 30 h 111"/>
                                      <a:gd name="T32" fmla="*/ 0 w 85"/>
                                      <a:gd name="T33" fmla="*/ 25 h 111"/>
                                      <a:gd name="T34" fmla="*/ 0 w 85"/>
                                      <a:gd name="T35" fmla="*/ 25 h 111"/>
                                      <a:gd name="T36" fmla="*/ 10 w 85"/>
                                      <a:gd name="T37" fmla="*/ 10 h 111"/>
                                      <a:gd name="T38" fmla="*/ 15 w 85"/>
                                      <a:gd name="T39" fmla="*/ 0 h 111"/>
                                      <a:gd name="T40" fmla="*/ 15 w 85"/>
                                      <a:gd name="T41" fmla="*/ 10 h 111"/>
                                      <a:gd name="T42" fmla="*/ 50 w 85"/>
                                      <a:gd name="T43" fmla="*/ 10 h 111"/>
                                      <a:gd name="T44" fmla="*/ 50 w 85"/>
                                      <a:gd name="T45" fmla="*/ 10 h 111"/>
                                      <a:gd name="T46" fmla="*/ 65 w 85"/>
                                      <a:gd name="T47" fmla="*/ 15 h 111"/>
                                      <a:gd name="T48" fmla="*/ 75 w 85"/>
                                      <a:gd name="T49" fmla="*/ 20 h 111"/>
                                      <a:gd name="T50" fmla="*/ 75 w 85"/>
                                      <a:gd name="T51" fmla="*/ 20 h 111"/>
                                      <a:gd name="T52" fmla="*/ 85 w 85"/>
                                      <a:gd name="T53" fmla="*/ 30 h 111"/>
                                      <a:gd name="T54" fmla="*/ 85 w 85"/>
                                      <a:gd name="T55" fmla="*/ 45 h 111"/>
                                      <a:gd name="T56" fmla="*/ 85 w 85"/>
                                      <a:gd name="T57" fmla="*/ 96 h 111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85" h="111">
                                        <a:moveTo>
                                          <a:pt x="85" y="96"/>
                                        </a:moveTo>
                                        <a:lnTo>
                                          <a:pt x="75" y="111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75" y="45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15" y="96"/>
                                        </a:lnTo>
                                        <a:lnTo>
                                          <a:pt x="5" y="111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85" y="45"/>
                                        </a:lnTo>
                                        <a:lnTo>
                                          <a:pt x="85" y="9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09" name="Freeform 15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40" y="4264"/>
                                    <a:ext cx="85" cy="106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1 h 106"/>
                                      <a:gd name="T2" fmla="*/ 70 w 85"/>
                                      <a:gd name="T3" fmla="*/ 106 h 106"/>
                                      <a:gd name="T4" fmla="*/ 0 w 85"/>
                                      <a:gd name="T5" fmla="*/ 106 h 106"/>
                                      <a:gd name="T6" fmla="*/ 10 w 85"/>
                                      <a:gd name="T7" fmla="*/ 91 h 106"/>
                                      <a:gd name="T8" fmla="*/ 60 w 85"/>
                                      <a:gd name="T9" fmla="*/ 91 h 106"/>
                                      <a:gd name="T10" fmla="*/ 60 w 85"/>
                                      <a:gd name="T11" fmla="*/ 40 h 106"/>
                                      <a:gd name="T12" fmla="*/ 60 w 85"/>
                                      <a:gd name="T13" fmla="*/ 40 h 106"/>
                                      <a:gd name="T14" fmla="*/ 55 w 85"/>
                                      <a:gd name="T15" fmla="*/ 30 h 106"/>
                                      <a:gd name="T16" fmla="*/ 55 w 85"/>
                                      <a:gd name="T17" fmla="*/ 30 h 106"/>
                                      <a:gd name="T18" fmla="*/ 50 w 85"/>
                                      <a:gd name="T19" fmla="*/ 25 h 106"/>
                                      <a:gd name="T20" fmla="*/ 0 w 85"/>
                                      <a:gd name="T21" fmla="*/ 25 h 106"/>
                                      <a:gd name="T22" fmla="*/ 0 w 85"/>
                                      <a:gd name="T23" fmla="*/ 25 h 106"/>
                                      <a:gd name="T24" fmla="*/ 20 w 85"/>
                                      <a:gd name="T25" fmla="*/ 0 h 106"/>
                                      <a:gd name="T26" fmla="*/ 20 w 85"/>
                                      <a:gd name="T27" fmla="*/ 10 h 106"/>
                                      <a:gd name="T28" fmla="*/ 45 w 85"/>
                                      <a:gd name="T29" fmla="*/ 10 h 106"/>
                                      <a:gd name="T30" fmla="*/ 45 w 85"/>
                                      <a:gd name="T31" fmla="*/ 10 h 106"/>
                                      <a:gd name="T32" fmla="*/ 60 w 85"/>
                                      <a:gd name="T33" fmla="*/ 10 h 106"/>
                                      <a:gd name="T34" fmla="*/ 65 w 85"/>
                                      <a:gd name="T35" fmla="*/ 15 h 106"/>
                                      <a:gd name="T36" fmla="*/ 65 w 85"/>
                                      <a:gd name="T37" fmla="*/ 15 h 106"/>
                                      <a:gd name="T38" fmla="*/ 70 w 85"/>
                                      <a:gd name="T39" fmla="*/ 35 h 106"/>
                                      <a:gd name="T40" fmla="*/ 70 w 85"/>
                                      <a:gd name="T41" fmla="*/ 91 h 106"/>
                                      <a:gd name="T42" fmla="*/ 85 w 85"/>
                                      <a:gd name="T43" fmla="*/ 91 h 10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85" h="106">
                                        <a:moveTo>
                                          <a:pt x="85" y="91"/>
                                        </a:moveTo>
                                        <a:lnTo>
                                          <a:pt x="70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60" y="91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70" y="91"/>
                                        </a:lnTo>
                                        <a:lnTo>
                                          <a:pt x="8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0" name="Freeform 1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25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5 w 45"/>
                                      <a:gd name="T13" fmla="*/ 61 h 76"/>
                                      <a:gd name="T14" fmla="*/ 25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30 w 45"/>
                                      <a:gd name="T21" fmla="*/ 30 h 76"/>
                                      <a:gd name="T22" fmla="*/ 30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5 w 45"/>
                                      <a:gd name="T27" fmla="*/ 0 h 76"/>
                                      <a:gd name="T28" fmla="*/ 15 w 45"/>
                                      <a:gd name="T29" fmla="*/ 0 h 76"/>
                                      <a:gd name="T30" fmla="*/ 35 w 45"/>
                                      <a:gd name="T31" fmla="*/ 15 h 76"/>
                                      <a:gd name="T32" fmla="*/ 35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5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1" name="Freeform 1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0" y="4264"/>
                                    <a:ext cx="85" cy="106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1 h 106"/>
                                      <a:gd name="T2" fmla="*/ 75 w 85"/>
                                      <a:gd name="T3" fmla="*/ 106 h 106"/>
                                      <a:gd name="T4" fmla="*/ 0 w 85"/>
                                      <a:gd name="T5" fmla="*/ 106 h 106"/>
                                      <a:gd name="T6" fmla="*/ 15 w 85"/>
                                      <a:gd name="T7" fmla="*/ 91 h 106"/>
                                      <a:gd name="T8" fmla="*/ 60 w 85"/>
                                      <a:gd name="T9" fmla="*/ 91 h 106"/>
                                      <a:gd name="T10" fmla="*/ 60 w 85"/>
                                      <a:gd name="T11" fmla="*/ 40 h 106"/>
                                      <a:gd name="T12" fmla="*/ 60 w 85"/>
                                      <a:gd name="T13" fmla="*/ 40 h 106"/>
                                      <a:gd name="T14" fmla="*/ 55 w 85"/>
                                      <a:gd name="T15" fmla="*/ 30 h 106"/>
                                      <a:gd name="T16" fmla="*/ 55 w 85"/>
                                      <a:gd name="T17" fmla="*/ 30 h 106"/>
                                      <a:gd name="T18" fmla="*/ 50 w 85"/>
                                      <a:gd name="T19" fmla="*/ 25 h 106"/>
                                      <a:gd name="T20" fmla="*/ 0 w 85"/>
                                      <a:gd name="T21" fmla="*/ 25 h 106"/>
                                      <a:gd name="T22" fmla="*/ 0 w 85"/>
                                      <a:gd name="T23" fmla="*/ 25 h 106"/>
                                      <a:gd name="T24" fmla="*/ 20 w 85"/>
                                      <a:gd name="T25" fmla="*/ 0 h 106"/>
                                      <a:gd name="T26" fmla="*/ 20 w 85"/>
                                      <a:gd name="T27" fmla="*/ 10 h 106"/>
                                      <a:gd name="T28" fmla="*/ 50 w 85"/>
                                      <a:gd name="T29" fmla="*/ 10 h 106"/>
                                      <a:gd name="T30" fmla="*/ 50 w 85"/>
                                      <a:gd name="T31" fmla="*/ 10 h 106"/>
                                      <a:gd name="T32" fmla="*/ 60 w 85"/>
                                      <a:gd name="T33" fmla="*/ 10 h 106"/>
                                      <a:gd name="T34" fmla="*/ 70 w 85"/>
                                      <a:gd name="T35" fmla="*/ 15 h 106"/>
                                      <a:gd name="T36" fmla="*/ 70 w 85"/>
                                      <a:gd name="T37" fmla="*/ 15 h 106"/>
                                      <a:gd name="T38" fmla="*/ 75 w 85"/>
                                      <a:gd name="T39" fmla="*/ 35 h 106"/>
                                      <a:gd name="T40" fmla="*/ 75 w 85"/>
                                      <a:gd name="T41" fmla="*/ 91 h 106"/>
                                      <a:gd name="T42" fmla="*/ 85 w 85"/>
                                      <a:gd name="T43" fmla="*/ 91 h 10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85" h="106">
                                        <a:moveTo>
                                          <a:pt x="85" y="91"/>
                                        </a:moveTo>
                                        <a:lnTo>
                                          <a:pt x="75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5" y="91"/>
                                        </a:lnTo>
                                        <a:lnTo>
                                          <a:pt x="60" y="91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5" y="91"/>
                                        </a:lnTo>
                                        <a:lnTo>
                                          <a:pt x="8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2" name="Freeform 1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75" y="4269"/>
                                    <a:ext cx="100" cy="106"/>
                                  </a:xfrm>
                                  <a:custGeom>
                                    <a:avLst/>
                                    <a:gdLst>
                                      <a:gd name="T0" fmla="*/ 100 w 100"/>
                                      <a:gd name="T1" fmla="*/ 86 h 106"/>
                                      <a:gd name="T2" fmla="*/ 90 w 100"/>
                                      <a:gd name="T3" fmla="*/ 106 h 106"/>
                                      <a:gd name="T4" fmla="*/ 90 w 100"/>
                                      <a:gd name="T5" fmla="*/ 106 h 106"/>
                                      <a:gd name="T6" fmla="*/ 80 w 100"/>
                                      <a:gd name="T7" fmla="*/ 96 h 106"/>
                                      <a:gd name="T8" fmla="*/ 80 w 100"/>
                                      <a:gd name="T9" fmla="*/ 96 h 106"/>
                                      <a:gd name="T10" fmla="*/ 30 w 100"/>
                                      <a:gd name="T11" fmla="*/ 35 h 106"/>
                                      <a:gd name="T12" fmla="*/ 30 w 100"/>
                                      <a:gd name="T13" fmla="*/ 35 h 106"/>
                                      <a:gd name="T14" fmla="*/ 25 w 100"/>
                                      <a:gd name="T15" fmla="*/ 50 h 106"/>
                                      <a:gd name="T16" fmla="*/ 20 w 100"/>
                                      <a:gd name="T17" fmla="*/ 66 h 106"/>
                                      <a:gd name="T18" fmla="*/ 20 w 100"/>
                                      <a:gd name="T19" fmla="*/ 66 h 106"/>
                                      <a:gd name="T20" fmla="*/ 20 w 100"/>
                                      <a:gd name="T21" fmla="*/ 81 h 106"/>
                                      <a:gd name="T22" fmla="*/ 35 w 100"/>
                                      <a:gd name="T23" fmla="*/ 81 h 106"/>
                                      <a:gd name="T24" fmla="*/ 25 w 100"/>
                                      <a:gd name="T25" fmla="*/ 101 h 106"/>
                                      <a:gd name="T26" fmla="*/ 0 w 100"/>
                                      <a:gd name="T27" fmla="*/ 101 h 106"/>
                                      <a:gd name="T28" fmla="*/ 5 w 100"/>
                                      <a:gd name="T29" fmla="*/ 91 h 106"/>
                                      <a:gd name="T30" fmla="*/ 5 w 100"/>
                                      <a:gd name="T31" fmla="*/ 86 h 106"/>
                                      <a:gd name="T32" fmla="*/ 5 w 100"/>
                                      <a:gd name="T33" fmla="*/ 86 h 106"/>
                                      <a:gd name="T34" fmla="*/ 10 w 100"/>
                                      <a:gd name="T35" fmla="*/ 66 h 106"/>
                                      <a:gd name="T36" fmla="*/ 10 w 100"/>
                                      <a:gd name="T37" fmla="*/ 66 h 106"/>
                                      <a:gd name="T38" fmla="*/ 15 w 100"/>
                                      <a:gd name="T39" fmla="*/ 45 h 106"/>
                                      <a:gd name="T40" fmla="*/ 15 w 100"/>
                                      <a:gd name="T41" fmla="*/ 45 h 106"/>
                                      <a:gd name="T42" fmla="*/ 25 w 100"/>
                                      <a:gd name="T43" fmla="*/ 30 h 106"/>
                                      <a:gd name="T44" fmla="*/ 0 w 100"/>
                                      <a:gd name="T45" fmla="*/ 15 h 106"/>
                                      <a:gd name="T46" fmla="*/ 10 w 100"/>
                                      <a:gd name="T47" fmla="*/ 0 h 106"/>
                                      <a:gd name="T48" fmla="*/ 10 w 100"/>
                                      <a:gd name="T49" fmla="*/ 0 h 106"/>
                                      <a:gd name="T50" fmla="*/ 35 w 100"/>
                                      <a:gd name="T51" fmla="*/ 20 h 106"/>
                                      <a:gd name="T52" fmla="*/ 35 w 100"/>
                                      <a:gd name="T53" fmla="*/ 20 h 106"/>
                                      <a:gd name="T54" fmla="*/ 60 w 100"/>
                                      <a:gd name="T55" fmla="*/ 45 h 106"/>
                                      <a:gd name="T56" fmla="*/ 60 w 100"/>
                                      <a:gd name="T57" fmla="*/ 45 h 106"/>
                                      <a:gd name="T58" fmla="*/ 70 w 100"/>
                                      <a:gd name="T59" fmla="*/ 56 h 106"/>
                                      <a:gd name="T60" fmla="*/ 70 w 100"/>
                                      <a:gd name="T61" fmla="*/ 56 h 106"/>
                                      <a:gd name="T62" fmla="*/ 75 w 100"/>
                                      <a:gd name="T63" fmla="*/ 35 h 106"/>
                                      <a:gd name="T64" fmla="*/ 75 w 100"/>
                                      <a:gd name="T65" fmla="*/ 35 h 106"/>
                                      <a:gd name="T66" fmla="*/ 70 w 100"/>
                                      <a:gd name="T67" fmla="*/ 15 h 106"/>
                                      <a:gd name="T68" fmla="*/ 85 w 100"/>
                                      <a:gd name="T69" fmla="*/ 0 h 106"/>
                                      <a:gd name="T70" fmla="*/ 85 w 100"/>
                                      <a:gd name="T71" fmla="*/ 0 h 106"/>
                                      <a:gd name="T72" fmla="*/ 90 w 100"/>
                                      <a:gd name="T73" fmla="*/ 15 h 106"/>
                                      <a:gd name="T74" fmla="*/ 90 w 100"/>
                                      <a:gd name="T75" fmla="*/ 15 h 106"/>
                                      <a:gd name="T76" fmla="*/ 85 w 100"/>
                                      <a:gd name="T77" fmla="*/ 35 h 106"/>
                                      <a:gd name="T78" fmla="*/ 75 w 100"/>
                                      <a:gd name="T79" fmla="*/ 61 h 106"/>
                                      <a:gd name="T80" fmla="*/ 100 w 100"/>
                                      <a:gd name="T81" fmla="*/ 86 h 10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100" h="106">
                                        <a:moveTo>
                                          <a:pt x="100" y="86"/>
                                        </a:moveTo>
                                        <a:lnTo>
                                          <a:pt x="90" y="106"/>
                                        </a:lnTo>
                                        <a:lnTo>
                                          <a:pt x="80" y="96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0" y="66"/>
                                        </a:lnTo>
                                        <a:lnTo>
                                          <a:pt x="20" y="81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25" y="101"/>
                                        </a:lnTo>
                                        <a:lnTo>
                                          <a:pt x="0" y="101"/>
                                        </a:lnTo>
                                        <a:lnTo>
                                          <a:pt x="5" y="91"/>
                                        </a:lnTo>
                                        <a:lnTo>
                                          <a:pt x="5" y="86"/>
                                        </a:lnTo>
                                        <a:lnTo>
                                          <a:pt x="10" y="66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70" y="56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85" y="0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85" y="35"/>
                                        </a:lnTo>
                                        <a:lnTo>
                                          <a:pt x="75" y="61"/>
                                        </a:lnTo>
                                        <a:lnTo>
                                          <a:pt x="100" y="8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3" name="Freeform 1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40" y="4264"/>
                                    <a:ext cx="85" cy="106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1 h 106"/>
                                      <a:gd name="T2" fmla="*/ 70 w 85"/>
                                      <a:gd name="T3" fmla="*/ 106 h 106"/>
                                      <a:gd name="T4" fmla="*/ 0 w 85"/>
                                      <a:gd name="T5" fmla="*/ 106 h 106"/>
                                      <a:gd name="T6" fmla="*/ 10 w 85"/>
                                      <a:gd name="T7" fmla="*/ 91 h 106"/>
                                      <a:gd name="T8" fmla="*/ 60 w 85"/>
                                      <a:gd name="T9" fmla="*/ 91 h 106"/>
                                      <a:gd name="T10" fmla="*/ 60 w 85"/>
                                      <a:gd name="T11" fmla="*/ 40 h 106"/>
                                      <a:gd name="T12" fmla="*/ 60 w 85"/>
                                      <a:gd name="T13" fmla="*/ 40 h 106"/>
                                      <a:gd name="T14" fmla="*/ 55 w 85"/>
                                      <a:gd name="T15" fmla="*/ 30 h 106"/>
                                      <a:gd name="T16" fmla="*/ 55 w 85"/>
                                      <a:gd name="T17" fmla="*/ 30 h 106"/>
                                      <a:gd name="T18" fmla="*/ 50 w 85"/>
                                      <a:gd name="T19" fmla="*/ 25 h 106"/>
                                      <a:gd name="T20" fmla="*/ 0 w 85"/>
                                      <a:gd name="T21" fmla="*/ 25 h 106"/>
                                      <a:gd name="T22" fmla="*/ 0 w 85"/>
                                      <a:gd name="T23" fmla="*/ 25 h 106"/>
                                      <a:gd name="T24" fmla="*/ 20 w 85"/>
                                      <a:gd name="T25" fmla="*/ 0 h 106"/>
                                      <a:gd name="T26" fmla="*/ 20 w 85"/>
                                      <a:gd name="T27" fmla="*/ 10 h 106"/>
                                      <a:gd name="T28" fmla="*/ 45 w 85"/>
                                      <a:gd name="T29" fmla="*/ 10 h 106"/>
                                      <a:gd name="T30" fmla="*/ 45 w 85"/>
                                      <a:gd name="T31" fmla="*/ 10 h 106"/>
                                      <a:gd name="T32" fmla="*/ 60 w 85"/>
                                      <a:gd name="T33" fmla="*/ 10 h 106"/>
                                      <a:gd name="T34" fmla="*/ 65 w 85"/>
                                      <a:gd name="T35" fmla="*/ 15 h 106"/>
                                      <a:gd name="T36" fmla="*/ 65 w 85"/>
                                      <a:gd name="T37" fmla="*/ 15 h 106"/>
                                      <a:gd name="T38" fmla="*/ 70 w 85"/>
                                      <a:gd name="T39" fmla="*/ 35 h 106"/>
                                      <a:gd name="T40" fmla="*/ 70 w 85"/>
                                      <a:gd name="T41" fmla="*/ 91 h 106"/>
                                      <a:gd name="T42" fmla="*/ 85 w 85"/>
                                      <a:gd name="T43" fmla="*/ 91 h 10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85" h="106">
                                        <a:moveTo>
                                          <a:pt x="85" y="91"/>
                                        </a:moveTo>
                                        <a:lnTo>
                                          <a:pt x="70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60" y="91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70" y="91"/>
                                        </a:lnTo>
                                        <a:lnTo>
                                          <a:pt x="8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4" name="Freeform 1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25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5 w 45"/>
                                      <a:gd name="T13" fmla="*/ 61 h 76"/>
                                      <a:gd name="T14" fmla="*/ 25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30 w 45"/>
                                      <a:gd name="T21" fmla="*/ 30 h 76"/>
                                      <a:gd name="T22" fmla="*/ 30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5 w 45"/>
                                      <a:gd name="T27" fmla="*/ 0 h 76"/>
                                      <a:gd name="T28" fmla="*/ 15 w 45"/>
                                      <a:gd name="T29" fmla="*/ 0 h 76"/>
                                      <a:gd name="T30" fmla="*/ 35 w 45"/>
                                      <a:gd name="T31" fmla="*/ 15 h 76"/>
                                      <a:gd name="T32" fmla="*/ 35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5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5" name="Freeform 1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0" y="4264"/>
                                    <a:ext cx="85" cy="106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1 h 106"/>
                                      <a:gd name="T2" fmla="*/ 75 w 85"/>
                                      <a:gd name="T3" fmla="*/ 106 h 106"/>
                                      <a:gd name="T4" fmla="*/ 0 w 85"/>
                                      <a:gd name="T5" fmla="*/ 106 h 106"/>
                                      <a:gd name="T6" fmla="*/ 15 w 85"/>
                                      <a:gd name="T7" fmla="*/ 91 h 106"/>
                                      <a:gd name="T8" fmla="*/ 60 w 85"/>
                                      <a:gd name="T9" fmla="*/ 91 h 106"/>
                                      <a:gd name="T10" fmla="*/ 60 w 85"/>
                                      <a:gd name="T11" fmla="*/ 40 h 106"/>
                                      <a:gd name="T12" fmla="*/ 60 w 85"/>
                                      <a:gd name="T13" fmla="*/ 40 h 106"/>
                                      <a:gd name="T14" fmla="*/ 55 w 85"/>
                                      <a:gd name="T15" fmla="*/ 30 h 106"/>
                                      <a:gd name="T16" fmla="*/ 55 w 85"/>
                                      <a:gd name="T17" fmla="*/ 30 h 106"/>
                                      <a:gd name="T18" fmla="*/ 50 w 85"/>
                                      <a:gd name="T19" fmla="*/ 25 h 106"/>
                                      <a:gd name="T20" fmla="*/ 0 w 85"/>
                                      <a:gd name="T21" fmla="*/ 25 h 106"/>
                                      <a:gd name="T22" fmla="*/ 0 w 85"/>
                                      <a:gd name="T23" fmla="*/ 25 h 106"/>
                                      <a:gd name="T24" fmla="*/ 20 w 85"/>
                                      <a:gd name="T25" fmla="*/ 0 h 106"/>
                                      <a:gd name="T26" fmla="*/ 20 w 85"/>
                                      <a:gd name="T27" fmla="*/ 10 h 106"/>
                                      <a:gd name="T28" fmla="*/ 50 w 85"/>
                                      <a:gd name="T29" fmla="*/ 10 h 106"/>
                                      <a:gd name="T30" fmla="*/ 50 w 85"/>
                                      <a:gd name="T31" fmla="*/ 10 h 106"/>
                                      <a:gd name="T32" fmla="*/ 60 w 85"/>
                                      <a:gd name="T33" fmla="*/ 10 h 106"/>
                                      <a:gd name="T34" fmla="*/ 70 w 85"/>
                                      <a:gd name="T35" fmla="*/ 15 h 106"/>
                                      <a:gd name="T36" fmla="*/ 70 w 85"/>
                                      <a:gd name="T37" fmla="*/ 15 h 106"/>
                                      <a:gd name="T38" fmla="*/ 75 w 85"/>
                                      <a:gd name="T39" fmla="*/ 35 h 106"/>
                                      <a:gd name="T40" fmla="*/ 75 w 85"/>
                                      <a:gd name="T41" fmla="*/ 91 h 106"/>
                                      <a:gd name="T42" fmla="*/ 85 w 85"/>
                                      <a:gd name="T43" fmla="*/ 91 h 10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85" h="106">
                                        <a:moveTo>
                                          <a:pt x="85" y="91"/>
                                        </a:moveTo>
                                        <a:lnTo>
                                          <a:pt x="75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5" y="91"/>
                                        </a:lnTo>
                                        <a:lnTo>
                                          <a:pt x="60" y="91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5" y="91"/>
                                        </a:lnTo>
                                        <a:lnTo>
                                          <a:pt x="8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6" name="Freeform 1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375" y="4269"/>
                                    <a:ext cx="100" cy="106"/>
                                  </a:xfrm>
                                  <a:custGeom>
                                    <a:avLst/>
                                    <a:gdLst>
                                      <a:gd name="T0" fmla="*/ 100 w 100"/>
                                      <a:gd name="T1" fmla="*/ 86 h 106"/>
                                      <a:gd name="T2" fmla="*/ 90 w 100"/>
                                      <a:gd name="T3" fmla="*/ 106 h 106"/>
                                      <a:gd name="T4" fmla="*/ 90 w 100"/>
                                      <a:gd name="T5" fmla="*/ 106 h 106"/>
                                      <a:gd name="T6" fmla="*/ 80 w 100"/>
                                      <a:gd name="T7" fmla="*/ 96 h 106"/>
                                      <a:gd name="T8" fmla="*/ 80 w 100"/>
                                      <a:gd name="T9" fmla="*/ 96 h 106"/>
                                      <a:gd name="T10" fmla="*/ 30 w 100"/>
                                      <a:gd name="T11" fmla="*/ 35 h 106"/>
                                      <a:gd name="T12" fmla="*/ 30 w 100"/>
                                      <a:gd name="T13" fmla="*/ 35 h 106"/>
                                      <a:gd name="T14" fmla="*/ 25 w 100"/>
                                      <a:gd name="T15" fmla="*/ 50 h 106"/>
                                      <a:gd name="T16" fmla="*/ 20 w 100"/>
                                      <a:gd name="T17" fmla="*/ 66 h 106"/>
                                      <a:gd name="T18" fmla="*/ 20 w 100"/>
                                      <a:gd name="T19" fmla="*/ 66 h 106"/>
                                      <a:gd name="T20" fmla="*/ 20 w 100"/>
                                      <a:gd name="T21" fmla="*/ 81 h 106"/>
                                      <a:gd name="T22" fmla="*/ 35 w 100"/>
                                      <a:gd name="T23" fmla="*/ 81 h 106"/>
                                      <a:gd name="T24" fmla="*/ 25 w 100"/>
                                      <a:gd name="T25" fmla="*/ 101 h 106"/>
                                      <a:gd name="T26" fmla="*/ 0 w 100"/>
                                      <a:gd name="T27" fmla="*/ 101 h 106"/>
                                      <a:gd name="T28" fmla="*/ 5 w 100"/>
                                      <a:gd name="T29" fmla="*/ 91 h 106"/>
                                      <a:gd name="T30" fmla="*/ 5 w 100"/>
                                      <a:gd name="T31" fmla="*/ 86 h 106"/>
                                      <a:gd name="T32" fmla="*/ 5 w 100"/>
                                      <a:gd name="T33" fmla="*/ 86 h 106"/>
                                      <a:gd name="T34" fmla="*/ 10 w 100"/>
                                      <a:gd name="T35" fmla="*/ 66 h 106"/>
                                      <a:gd name="T36" fmla="*/ 10 w 100"/>
                                      <a:gd name="T37" fmla="*/ 66 h 106"/>
                                      <a:gd name="T38" fmla="*/ 15 w 100"/>
                                      <a:gd name="T39" fmla="*/ 45 h 106"/>
                                      <a:gd name="T40" fmla="*/ 15 w 100"/>
                                      <a:gd name="T41" fmla="*/ 45 h 106"/>
                                      <a:gd name="T42" fmla="*/ 25 w 100"/>
                                      <a:gd name="T43" fmla="*/ 30 h 106"/>
                                      <a:gd name="T44" fmla="*/ 0 w 100"/>
                                      <a:gd name="T45" fmla="*/ 15 h 106"/>
                                      <a:gd name="T46" fmla="*/ 10 w 100"/>
                                      <a:gd name="T47" fmla="*/ 0 h 106"/>
                                      <a:gd name="T48" fmla="*/ 10 w 100"/>
                                      <a:gd name="T49" fmla="*/ 0 h 106"/>
                                      <a:gd name="T50" fmla="*/ 35 w 100"/>
                                      <a:gd name="T51" fmla="*/ 20 h 106"/>
                                      <a:gd name="T52" fmla="*/ 35 w 100"/>
                                      <a:gd name="T53" fmla="*/ 20 h 106"/>
                                      <a:gd name="T54" fmla="*/ 60 w 100"/>
                                      <a:gd name="T55" fmla="*/ 45 h 106"/>
                                      <a:gd name="T56" fmla="*/ 60 w 100"/>
                                      <a:gd name="T57" fmla="*/ 45 h 106"/>
                                      <a:gd name="T58" fmla="*/ 70 w 100"/>
                                      <a:gd name="T59" fmla="*/ 56 h 106"/>
                                      <a:gd name="T60" fmla="*/ 70 w 100"/>
                                      <a:gd name="T61" fmla="*/ 56 h 106"/>
                                      <a:gd name="T62" fmla="*/ 75 w 100"/>
                                      <a:gd name="T63" fmla="*/ 35 h 106"/>
                                      <a:gd name="T64" fmla="*/ 75 w 100"/>
                                      <a:gd name="T65" fmla="*/ 35 h 106"/>
                                      <a:gd name="T66" fmla="*/ 70 w 100"/>
                                      <a:gd name="T67" fmla="*/ 15 h 106"/>
                                      <a:gd name="T68" fmla="*/ 85 w 100"/>
                                      <a:gd name="T69" fmla="*/ 0 h 106"/>
                                      <a:gd name="T70" fmla="*/ 85 w 100"/>
                                      <a:gd name="T71" fmla="*/ 0 h 106"/>
                                      <a:gd name="T72" fmla="*/ 90 w 100"/>
                                      <a:gd name="T73" fmla="*/ 15 h 106"/>
                                      <a:gd name="T74" fmla="*/ 90 w 100"/>
                                      <a:gd name="T75" fmla="*/ 15 h 106"/>
                                      <a:gd name="T76" fmla="*/ 85 w 100"/>
                                      <a:gd name="T77" fmla="*/ 35 h 106"/>
                                      <a:gd name="T78" fmla="*/ 75 w 100"/>
                                      <a:gd name="T79" fmla="*/ 61 h 106"/>
                                      <a:gd name="T80" fmla="*/ 100 w 100"/>
                                      <a:gd name="T81" fmla="*/ 86 h 10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100" h="106">
                                        <a:moveTo>
                                          <a:pt x="100" y="86"/>
                                        </a:moveTo>
                                        <a:lnTo>
                                          <a:pt x="90" y="106"/>
                                        </a:lnTo>
                                        <a:lnTo>
                                          <a:pt x="80" y="96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0" y="66"/>
                                        </a:lnTo>
                                        <a:lnTo>
                                          <a:pt x="20" y="81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25" y="101"/>
                                        </a:lnTo>
                                        <a:lnTo>
                                          <a:pt x="0" y="101"/>
                                        </a:lnTo>
                                        <a:lnTo>
                                          <a:pt x="5" y="91"/>
                                        </a:lnTo>
                                        <a:lnTo>
                                          <a:pt x="5" y="86"/>
                                        </a:lnTo>
                                        <a:lnTo>
                                          <a:pt x="10" y="66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70" y="56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85" y="0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85" y="35"/>
                                        </a:lnTo>
                                        <a:lnTo>
                                          <a:pt x="75" y="61"/>
                                        </a:lnTo>
                                        <a:lnTo>
                                          <a:pt x="100" y="8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7" name="Freeform 1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05" y="4269"/>
                                    <a:ext cx="75" cy="136"/>
                                  </a:xfrm>
                                  <a:custGeom>
                                    <a:avLst/>
                                    <a:gdLst>
                                      <a:gd name="T0" fmla="*/ 75 w 75"/>
                                      <a:gd name="T1" fmla="*/ 126 h 136"/>
                                      <a:gd name="T2" fmla="*/ 65 w 75"/>
                                      <a:gd name="T3" fmla="*/ 136 h 136"/>
                                      <a:gd name="T4" fmla="*/ 65 w 75"/>
                                      <a:gd name="T5" fmla="*/ 136 h 136"/>
                                      <a:gd name="T6" fmla="*/ 55 w 75"/>
                                      <a:gd name="T7" fmla="*/ 106 h 136"/>
                                      <a:gd name="T8" fmla="*/ 45 w 75"/>
                                      <a:gd name="T9" fmla="*/ 71 h 136"/>
                                      <a:gd name="T10" fmla="*/ 45 w 75"/>
                                      <a:gd name="T11" fmla="*/ 71 h 136"/>
                                      <a:gd name="T12" fmla="*/ 25 w 75"/>
                                      <a:gd name="T13" fmla="*/ 35 h 136"/>
                                      <a:gd name="T14" fmla="*/ 0 w 75"/>
                                      <a:gd name="T15" fmla="*/ 15 h 136"/>
                                      <a:gd name="T16" fmla="*/ 15 w 75"/>
                                      <a:gd name="T17" fmla="*/ 0 h 136"/>
                                      <a:gd name="T18" fmla="*/ 15 w 75"/>
                                      <a:gd name="T19" fmla="*/ 0 h 136"/>
                                      <a:gd name="T20" fmla="*/ 30 w 75"/>
                                      <a:gd name="T21" fmla="*/ 20 h 136"/>
                                      <a:gd name="T22" fmla="*/ 50 w 75"/>
                                      <a:gd name="T23" fmla="*/ 50 h 136"/>
                                      <a:gd name="T24" fmla="*/ 50 w 75"/>
                                      <a:gd name="T25" fmla="*/ 50 h 136"/>
                                      <a:gd name="T26" fmla="*/ 55 w 75"/>
                                      <a:gd name="T27" fmla="*/ 30 h 136"/>
                                      <a:gd name="T28" fmla="*/ 55 w 75"/>
                                      <a:gd name="T29" fmla="*/ 30 h 136"/>
                                      <a:gd name="T30" fmla="*/ 50 w 75"/>
                                      <a:gd name="T31" fmla="*/ 15 h 136"/>
                                      <a:gd name="T32" fmla="*/ 65 w 75"/>
                                      <a:gd name="T33" fmla="*/ 0 h 136"/>
                                      <a:gd name="T34" fmla="*/ 65 w 75"/>
                                      <a:gd name="T35" fmla="*/ 0 h 136"/>
                                      <a:gd name="T36" fmla="*/ 70 w 75"/>
                                      <a:gd name="T37" fmla="*/ 20 h 136"/>
                                      <a:gd name="T38" fmla="*/ 70 w 75"/>
                                      <a:gd name="T39" fmla="*/ 20 h 136"/>
                                      <a:gd name="T40" fmla="*/ 65 w 75"/>
                                      <a:gd name="T41" fmla="*/ 35 h 136"/>
                                      <a:gd name="T42" fmla="*/ 50 w 75"/>
                                      <a:gd name="T43" fmla="*/ 56 h 136"/>
                                      <a:gd name="T44" fmla="*/ 50 w 75"/>
                                      <a:gd name="T45" fmla="*/ 56 h 136"/>
                                      <a:gd name="T46" fmla="*/ 65 w 75"/>
                                      <a:gd name="T47" fmla="*/ 91 h 136"/>
                                      <a:gd name="T48" fmla="*/ 65 w 75"/>
                                      <a:gd name="T49" fmla="*/ 91 h 136"/>
                                      <a:gd name="T50" fmla="*/ 75 w 75"/>
                                      <a:gd name="T51" fmla="*/ 126 h 136"/>
                                      <a:gd name="T52" fmla="*/ 75 w 75"/>
                                      <a:gd name="T53" fmla="*/ 126 h 1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75" h="136">
                                        <a:moveTo>
                                          <a:pt x="75" y="126"/>
                                        </a:moveTo>
                                        <a:lnTo>
                                          <a:pt x="65" y="136"/>
                                        </a:lnTo>
                                        <a:lnTo>
                                          <a:pt x="55" y="106"/>
                                        </a:lnTo>
                                        <a:lnTo>
                                          <a:pt x="45" y="71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50" y="5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50" y="56"/>
                                        </a:lnTo>
                                        <a:lnTo>
                                          <a:pt x="65" y="91"/>
                                        </a:lnTo>
                                        <a:lnTo>
                                          <a:pt x="75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8" name="Freeform 1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90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0 w 45"/>
                                      <a:gd name="T13" fmla="*/ 61 h 76"/>
                                      <a:gd name="T14" fmla="*/ 20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25 w 45"/>
                                      <a:gd name="T21" fmla="*/ 30 h 76"/>
                                      <a:gd name="T22" fmla="*/ 25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5 w 45"/>
                                      <a:gd name="T27" fmla="*/ 0 h 76"/>
                                      <a:gd name="T28" fmla="*/ 15 w 45"/>
                                      <a:gd name="T29" fmla="*/ 0 h 76"/>
                                      <a:gd name="T30" fmla="*/ 30 w 45"/>
                                      <a:gd name="T31" fmla="*/ 15 h 76"/>
                                      <a:gd name="T32" fmla="*/ 30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19" name="Freeform 16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50" y="4264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40 h 141"/>
                                      <a:gd name="T2" fmla="*/ 90 w 90"/>
                                      <a:gd name="T3" fmla="*/ 40 h 141"/>
                                      <a:gd name="T4" fmla="*/ 85 w 90"/>
                                      <a:gd name="T5" fmla="*/ 61 h 141"/>
                                      <a:gd name="T6" fmla="*/ 70 w 90"/>
                                      <a:gd name="T7" fmla="*/ 81 h 141"/>
                                      <a:gd name="T8" fmla="*/ 70 w 90"/>
                                      <a:gd name="T9" fmla="*/ 81 h 141"/>
                                      <a:gd name="T10" fmla="*/ 55 w 90"/>
                                      <a:gd name="T11" fmla="*/ 96 h 141"/>
                                      <a:gd name="T12" fmla="*/ 35 w 90"/>
                                      <a:gd name="T13" fmla="*/ 106 h 141"/>
                                      <a:gd name="T14" fmla="*/ 40 w 90"/>
                                      <a:gd name="T15" fmla="*/ 91 h 141"/>
                                      <a:gd name="T16" fmla="*/ 40 w 90"/>
                                      <a:gd name="T17" fmla="*/ 91 h 141"/>
                                      <a:gd name="T18" fmla="*/ 55 w 90"/>
                                      <a:gd name="T19" fmla="*/ 81 h 141"/>
                                      <a:gd name="T20" fmla="*/ 70 w 90"/>
                                      <a:gd name="T21" fmla="*/ 71 h 141"/>
                                      <a:gd name="T22" fmla="*/ 70 w 90"/>
                                      <a:gd name="T23" fmla="*/ 71 h 141"/>
                                      <a:gd name="T24" fmla="*/ 75 w 90"/>
                                      <a:gd name="T25" fmla="*/ 55 h 141"/>
                                      <a:gd name="T26" fmla="*/ 80 w 90"/>
                                      <a:gd name="T27" fmla="*/ 40 h 141"/>
                                      <a:gd name="T28" fmla="*/ 80 w 90"/>
                                      <a:gd name="T29" fmla="*/ 40 h 141"/>
                                      <a:gd name="T30" fmla="*/ 80 w 90"/>
                                      <a:gd name="T31" fmla="*/ 40 h 141"/>
                                      <a:gd name="T32" fmla="*/ 75 w 90"/>
                                      <a:gd name="T33" fmla="*/ 30 h 141"/>
                                      <a:gd name="T34" fmla="*/ 75 w 90"/>
                                      <a:gd name="T35" fmla="*/ 30 h 141"/>
                                      <a:gd name="T36" fmla="*/ 65 w 90"/>
                                      <a:gd name="T37" fmla="*/ 25 h 141"/>
                                      <a:gd name="T38" fmla="*/ 0 w 90"/>
                                      <a:gd name="T39" fmla="*/ 25 h 141"/>
                                      <a:gd name="T40" fmla="*/ 0 w 90"/>
                                      <a:gd name="T41" fmla="*/ 25 h 141"/>
                                      <a:gd name="T42" fmla="*/ 20 w 90"/>
                                      <a:gd name="T43" fmla="*/ 0 h 141"/>
                                      <a:gd name="T44" fmla="*/ 20 w 90"/>
                                      <a:gd name="T45" fmla="*/ 10 h 141"/>
                                      <a:gd name="T46" fmla="*/ 65 w 90"/>
                                      <a:gd name="T47" fmla="*/ 10 h 141"/>
                                      <a:gd name="T48" fmla="*/ 65 w 90"/>
                                      <a:gd name="T49" fmla="*/ 10 h 141"/>
                                      <a:gd name="T50" fmla="*/ 80 w 90"/>
                                      <a:gd name="T51" fmla="*/ 10 h 141"/>
                                      <a:gd name="T52" fmla="*/ 85 w 90"/>
                                      <a:gd name="T53" fmla="*/ 15 h 141"/>
                                      <a:gd name="T54" fmla="*/ 85 w 90"/>
                                      <a:gd name="T55" fmla="*/ 15 h 141"/>
                                      <a:gd name="T56" fmla="*/ 90 w 90"/>
                                      <a:gd name="T57" fmla="*/ 25 h 141"/>
                                      <a:gd name="T58" fmla="*/ 90 w 90"/>
                                      <a:gd name="T59" fmla="*/ 35 h 141"/>
                                      <a:gd name="T60" fmla="*/ 90 w 90"/>
                                      <a:gd name="T61" fmla="*/ 40 h 141"/>
                                      <a:gd name="T62" fmla="*/ 25 w 90"/>
                                      <a:gd name="T63" fmla="*/ 126 h 141"/>
                                      <a:gd name="T64" fmla="*/ 15 w 90"/>
                                      <a:gd name="T65" fmla="*/ 141 h 141"/>
                                      <a:gd name="T66" fmla="*/ 5 w 90"/>
                                      <a:gd name="T67" fmla="*/ 61 h 141"/>
                                      <a:gd name="T68" fmla="*/ 20 w 90"/>
                                      <a:gd name="T69" fmla="*/ 40 h 141"/>
                                      <a:gd name="T70" fmla="*/ 25 w 90"/>
                                      <a:gd name="T71" fmla="*/ 126 h 141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40"/>
                                        </a:moveTo>
                                        <a:lnTo>
                                          <a:pt x="90" y="40"/>
                                        </a:lnTo>
                                        <a:lnTo>
                                          <a:pt x="85" y="61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55" y="96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55" y="81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75" y="3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1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90" y="25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90" y="40"/>
                                        </a:lnTo>
                                        <a:close/>
                                        <a:moveTo>
                                          <a:pt x="25" y="126"/>
                                        </a:moveTo>
                                        <a:lnTo>
                                          <a:pt x="15" y="141"/>
                                        </a:lnTo>
                                        <a:lnTo>
                                          <a:pt x="5" y="61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25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0" name="Freeform 1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05" y="4269"/>
                                    <a:ext cx="75" cy="136"/>
                                  </a:xfrm>
                                  <a:custGeom>
                                    <a:avLst/>
                                    <a:gdLst>
                                      <a:gd name="T0" fmla="*/ 75 w 75"/>
                                      <a:gd name="T1" fmla="*/ 126 h 136"/>
                                      <a:gd name="T2" fmla="*/ 65 w 75"/>
                                      <a:gd name="T3" fmla="*/ 136 h 136"/>
                                      <a:gd name="T4" fmla="*/ 65 w 75"/>
                                      <a:gd name="T5" fmla="*/ 136 h 136"/>
                                      <a:gd name="T6" fmla="*/ 55 w 75"/>
                                      <a:gd name="T7" fmla="*/ 106 h 136"/>
                                      <a:gd name="T8" fmla="*/ 45 w 75"/>
                                      <a:gd name="T9" fmla="*/ 71 h 136"/>
                                      <a:gd name="T10" fmla="*/ 45 w 75"/>
                                      <a:gd name="T11" fmla="*/ 71 h 136"/>
                                      <a:gd name="T12" fmla="*/ 25 w 75"/>
                                      <a:gd name="T13" fmla="*/ 35 h 136"/>
                                      <a:gd name="T14" fmla="*/ 0 w 75"/>
                                      <a:gd name="T15" fmla="*/ 15 h 136"/>
                                      <a:gd name="T16" fmla="*/ 15 w 75"/>
                                      <a:gd name="T17" fmla="*/ 0 h 136"/>
                                      <a:gd name="T18" fmla="*/ 15 w 75"/>
                                      <a:gd name="T19" fmla="*/ 0 h 136"/>
                                      <a:gd name="T20" fmla="*/ 30 w 75"/>
                                      <a:gd name="T21" fmla="*/ 20 h 136"/>
                                      <a:gd name="T22" fmla="*/ 50 w 75"/>
                                      <a:gd name="T23" fmla="*/ 50 h 136"/>
                                      <a:gd name="T24" fmla="*/ 50 w 75"/>
                                      <a:gd name="T25" fmla="*/ 50 h 136"/>
                                      <a:gd name="T26" fmla="*/ 55 w 75"/>
                                      <a:gd name="T27" fmla="*/ 30 h 136"/>
                                      <a:gd name="T28" fmla="*/ 55 w 75"/>
                                      <a:gd name="T29" fmla="*/ 30 h 136"/>
                                      <a:gd name="T30" fmla="*/ 50 w 75"/>
                                      <a:gd name="T31" fmla="*/ 15 h 136"/>
                                      <a:gd name="T32" fmla="*/ 65 w 75"/>
                                      <a:gd name="T33" fmla="*/ 0 h 136"/>
                                      <a:gd name="T34" fmla="*/ 65 w 75"/>
                                      <a:gd name="T35" fmla="*/ 0 h 136"/>
                                      <a:gd name="T36" fmla="*/ 70 w 75"/>
                                      <a:gd name="T37" fmla="*/ 20 h 136"/>
                                      <a:gd name="T38" fmla="*/ 70 w 75"/>
                                      <a:gd name="T39" fmla="*/ 20 h 136"/>
                                      <a:gd name="T40" fmla="*/ 65 w 75"/>
                                      <a:gd name="T41" fmla="*/ 35 h 136"/>
                                      <a:gd name="T42" fmla="*/ 50 w 75"/>
                                      <a:gd name="T43" fmla="*/ 56 h 136"/>
                                      <a:gd name="T44" fmla="*/ 50 w 75"/>
                                      <a:gd name="T45" fmla="*/ 56 h 136"/>
                                      <a:gd name="T46" fmla="*/ 65 w 75"/>
                                      <a:gd name="T47" fmla="*/ 91 h 136"/>
                                      <a:gd name="T48" fmla="*/ 65 w 75"/>
                                      <a:gd name="T49" fmla="*/ 91 h 136"/>
                                      <a:gd name="T50" fmla="*/ 75 w 75"/>
                                      <a:gd name="T51" fmla="*/ 126 h 136"/>
                                      <a:gd name="T52" fmla="*/ 75 w 75"/>
                                      <a:gd name="T53" fmla="*/ 126 h 1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75" h="136">
                                        <a:moveTo>
                                          <a:pt x="75" y="126"/>
                                        </a:moveTo>
                                        <a:lnTo>
                                          <a:pt x="65" y="136"/>
                                        </a:lnTo>
                                        <a:lnTo>
                                          <a:pt x="55" y="106"/>
                                        </a:lnTo>
                                        <a:lnTo>
                                          <a:pt x="45" y="71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50" y="5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50" y="56"/>
                                        </a:lnTo>
                                        <a:lnTo>
                                          <a:pt x="65" y="91"/>
                                        </a:lnTo>
                                        <a:lnTo>
                                          <a:pt x="75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1" name="Freeform 1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90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0 w 45"/>
                                      <a:gd name="T13" fmla="*/ 61 h 76"/>
                                      <a:gd name="T14" fmla="*/ 20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25 w 45"/>
                                      <a:gd name="T21" fmla="*/ 30 h 76"/>
                                      <a:gd name="T22" fmla="*/ 25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5 w 45"/>
                                      <a:gd name="T27" fmla="*/ 0 h 76"/>
                                      <a:gd name="T28" fmla="*/ 15 w 45"/>
                                      <a:gd name="T29" fmla="*/ 0 h 76"/>
                                      <a:gd name="T30" fmla="*/ 30 w 45"/>
                                      <a:gd name="T31" fmla="*/ 15 h 76"/>
                                      <a:gd name="T32" fmla="*/ 30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2" name="Freeform 16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50" y="4264"/>
                                    <a:ext cx="90" cy="141"/>
                                  </a:xfrm>
                                  <a:custGeom>
                                    <a:avLst/>
                                    <a:gdLst>
                                      <a:gd name="T0" fmla="*/ 90 w 90"/>
                                      <a:gd name="T1" fmla="*/ 40 h 141"/>
                                      <a:gd name="T2" fmla="*/ 90 w 90"/>
                                      <a:gd name="T3" fmla="*/ 40 h 141"/>
                                      <a:gd name="T4" fmla="*/ 85 w 90"/>
                                      <a:gd name="T5" fmla="*/ 61 h 141"/>
                                      <a:gd name="T6" fmla="*/ 70 w 90"/>
                                      <a:gd name="T7" fmla="*/ 81 h 141"/>
                                      <a:gd name="T8" fmla="*/ 70 w 90"/>
                                      <a:gd name="T9" fmla="*/ 81 h 141"/>
                                      <a:gd name="T10" fmla="*/ 55 w 90"/>
                                      <a:gd name="T11" fmla="*/ 96 h 141"/>
                                      <a:gd name="T12" fmla="*/ 35 w 90"/>
                                      <a:gd name="T13" fmla="*/ 106 h 141"/>
                                      <a:gd name="T14" fmla="*/ 40 w 90"/>
                                      <a:gd name="T15" fmla="*/ 91 h 141"/>
                                      <a:gd name="T16" fmla="*/ 40 w 90"/>
                                      <a:gd name="T17" fmla="*/ 91 h 141"/>
                                      <a:gd name="T18" fmla="*/ 55 w 90"/>
                                      <a:gd name="T19" fmla="*/ 81 h 141"/>
                                      <a:gd name="T20" fmla="*/ 70 w 90"/>
                                      <a:gd name="T21" fmla="*/ 71 h 141"/>
                                      <a:gd name="T22" fmla="*/ 70 w 90"/>
                                      <a:gd name="T23" fmla="*/ 71 h 141"/>
                                      <a:gd name="T24" fmla="*/ 75 w 90"/>
                                      <a:gd name="T25" fmla="*/ 55 h 141"/>
                                      <a:gd name="T26" fmla="*/ 80 w 90"/>
                                      <a:gd name="T27" fmla="*/ 40 h 141"/>
                                      <a:gd name="T28" fmla="*/ 80 w 90"/>
                                      <a:gd name="T29" fmla="*/ 40 h 141"/>
                                      <a:gd name="T30" fmla="*/ 80 w 90"/>
                                      <a:gd name="T31" fmla="*/ 40 h 141"/>
                                      <a:gd name="T32" fmla="*/ 75 w 90"/>
                                      <a:gd name="T33" fmla="*/ 30 h 141"/>
                                      <a:gd name="T34" fmla="*/ 75 w 90"/>
                                      <a:gd name="T35" fmla="*/ 30 h 141"/>
                                      <a:gd name="T36" fmla="*/ 65 w 90"/>
                                      <a:gd name="T37" fmla="*/ 25 h 141"/>
                                      <a:gd name="T38" fmla="*/ 0 w 90"/>
                                      <a:gd name="T39" fmla="*/ 25 h 141"/>
                                      <a:gd name="T40" fmla="*/ 0 w 90"/>
                                      <a:gd name="T41" fmla="*/ 25 h 141"/>
                                      <a:gd name="T42" fmla="*/ 20 w 90"/>
                                      <a:gd name="T43" fmla="*/ 0 h 141"/>
                                      <a:gd name="T44" fmla="*/ 20 w 90"/>
                                      <a:gd name="T45" fmla="*/ 10 h 141"/>
                                      <a:gd name="T46" fmla="*/ 65 w 90"/>
                                      <a:gd name="T47" fmla="*/ 10 h 141"/>
                                      <a:gd name="T48" fmla="*/ 65 w 90"/>
                                      <a:gd name="T49" fmla="*/ 10 h 141"/>
                                      <a:gd name="T50" fmla="*/ 80 w 90"/>
                                      <a:gd name="T51" fmla="*/ 10 h 141"/>
                                      <a:gd name="T52" fmla="*/ 85 w 90"/>
                                      <a:gd name="T53" fmla="*/ 15 h 141"/>
                                      <a:gd name="T54" fmla="*/ 85 w 90"/>
                                      <a:gd name="T55" fmla="*/ 15 h 141"/>
                                      <a:gd name="T56" fmla="*/ 90 w 90"/>
                                      <a:gd name="T57" fmla="*/ 25 h 141"/>
                                      <a:gd name="T58" fmla="*/ 90 w 90"/>
                                      <a:gd name="T59" fmla="*/ 35 h 141"/>
                                      <a:gd name="T60" fmla="*/ 90 w 90"/>
                                      <a:gd name="T61" fmla="*/ 40 h 141"/>
                                      <a:gd name="T62" fmla="*/ 25 w 90"/>
                                      <a:gd name="T63" fmla="*/ 126 h 141"/>
                                      <a:gd name="T64" fmla="*/ 15 w 90"/>
                                      <a:gd name="T65" fmla="*/ 141 h 141"/>
                                      <a:gd name="T66" fmla="*/ 5 w 90"/>
                                      <a:gd name="T67" fmla="*/ 61 h 141"/>
                                      <a:gd name="T68" fmla="*/ 20 w 90"/>
                                      <a:gd name="T69" fmla="*/ 40 h 141"/>
                                      <a:gd name="T70" fmla="*/ 25 w 90"/>
                                      <a:gd name="T71" fmla="*/ 126 h 141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90" h="141">
                                        <a:moveTo>
                                          <a:pt x="90" y="40"/>
                                        </a:moveTo>
                                        <a:lnTo>
                                          <a:pt x="90" y="40"/>
                                        </a:lnTo>
                                        <a:lnTo>
                                          <a:pt x="85" y="61"/>
                                        </a:lnTo>
                                        <a:lnTo>
                                          <a:pt x="70" y="81"/>
                                        </a:lnTo>
                                        <a:lnTo>
                                          <a:pt x="55" y="96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55" y="81"/>
                                        </a:lnTo>
                                        <a:lnTo>
                                          <a:pt x="70" y="71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75" y="3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1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90" y="25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90" y="40"/>
                                        </a:lnTo>
                                        <a:close/>
                                        <a:moveTo>
                                          <a:pt x="25" y="126"/>
                                        </a:moveTo>
                                        <a:lnTo>
                                          <a:pt x="15" y="141"/>
                                        </a:lnTo>
                                        <a:lnTo>
                                          <a:pt x="5" y="61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25" y="126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3" name="Freeform 1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90" y="4269"/>
                                    <a:ext cx="40" cy="106"/>
                                  </a:xfrm>
                                  <a:custGeom>
                                    <a:avLst/>
                                    <a:gdLst>
                                      <a:gd name="T0" fmla="*/ 40 w 40"/>
                                      <a:gd name="T1" fmla="*/ 91 h 106"/>
                                      <a:gd name="T2" fmla="*/ 25 w 40"/>
                                      <a:gd name="T3" fmla="*/ 106 h 106"/>
                                      <a:gd name="T4" fmla="*/ 25 w 40"/>
                                      <a:gd name="T5" fmla="*/ 40 h 106"/>
                                      <a:gd name="T6" fmla="*/ 25 w 40"/>
                                      <a:gd name="T7" fmla="*/ 40 h 106"/>
                                      <a:gd name="T8" fmla="*/ 25 w 40"/>
                                      <a:gd name="T9" fmla="*/ 30 h 106"/>
                                      <a:gd name="T10" fmla="*/ 25 w 40"/>
                                      <a:gd name="T11" fmla="*/ 30 h 106"/>
                                      <a:gd name="T12" fmla="*/ 15 w 40"/>
                                      <a:gd name="T13" fmla="*/ 25 h 106"/>
                                      <a:gd name="T14" fmla="*/ 0 w 40"/>
                                      <a:gd name="T15" fmla="*/ 15 h 106"/>
                                      <a:gd name="T16" fmla="*/ 10 w 40"/>
                                      <a:gd name="T17" fmla="*/ 0 h 106"/>
                                      <a:gd name="T18" fmla="*/ 30 w 40"/>
                                      <a:gd name="T19" fmla="*/ 15 h 106"/>
                                      <a:gd name="T20" fmla="*/ 30 w 40"/>
                                      <a:gd name="T21" fmla="*/ 15 h 106"/>
                                      <a:gd name="T22" fmla="*/ 40 w 40"/>
                                      <a:gd name="T23" fmla="*/ 25 h 106"/>
                                      <a:gd name="T24" fmla="*/ 40 w 40"/>
                                      <a:gd name="T25" fmla="*/ 30 h 106"/>
                                      <a:gd name="T26" fmla="*/ 40 w 40"/>
                                      <a:gd name="T27" fmla="*/ 91 h 10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40" h="106">
                                        <a:moveTo>
                                          <a:pt x="40" y="91"/>
                                        </a:moveTo>
                                        <a:lnTo>
                                          <a:pt x="25" y="106"/>
                                        </a:lnTo>
                                        <a:lnTo>
                                          <a:pt x="25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40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4" name="Freeform 1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45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0 w 45"/>
                                      <a:gd name="T13" fmla="*/ 61 h 76"/>
                                      <a:gd name="T14" fmla="*/ 20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25 w 45"/>
                                      <a:gd name="T21" fmla="*/ 30 h 76"/>
                                      <a:gd name="T22" fmla="*/ 25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0 w 45"/>
                                      <a:gd name="T27" fmla="*/ 0 h 76"/>
                                      <a:gd name="T28" fmla="*/ 10 w 45"/>
                                      <a:gd name="T29" fmla="*/ 0 h 76"/>
                                      <a:gd name="T30" fmla="*/ 30 w 45"/>
                                      <a:gd name="T31" fmla="*/ 15 h 76"/>
                                      <a:gd name="T32" fmla="*/ 30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5" name="Freeform 1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95" y="4264"/>
                                    <a:ext cx="95" cy="111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91 h 111"/>
                                      <a:gd name="T2" fmla="*/ 80 w 95"/>
                                      <a:gd name="T3" fmla="*/ 111 h 111"/>
                                      <a:gd name="T4" fmla="*/ 80 w 95"/>
                                      <a:gd name="T5" fmla="*/ 40 h 111"/>
                                      <a:gd name="T6" fmla="*/ 80 w 95"/>
                                      <a:gd name="T7" fmla="*/ 40 h 111"/>
                                      <a:gd name="T8" fmla="*/ 80 w 95"/>
                                      <a:gd name="T9" fmla="*/ 30 h 111"/>
                                      <a:gd name="T10" fmla="*/ 80 w 95"/>
                                      <a:gd name="T11" fmla="*/ 30 h 111"/>
                                      <a:gd name="T12" fmla="*/ 70 w 95"/>
                                      <a:gd name="T13" fmla="*/ 25 h 111"/>
                                      <a:gd name="T14" fmla="*/ 35 w 95"/>
                                      <a:gd name="T15" fmla="*/ 25 h 111"/>
                                      <a:gd name="T16" fmla="*/ 40 w 95"/>
                                      <a:gd name="T17" fmla="*/ 50 h 111"/>
                                      <a:gd name="T18" fmla="*/ 40 w 95"/>
                                      <a:gd name="T19" fmla="*/ 50 h 111"/>
                                      <a:gd name="T20" fmla="*/ 40 w 95"/>
                                      <a:gd name="T21" fmla="*/ 81 h 111"/>
                                      <a:gd name="T22" fmla="*/ 35 w 95"/>
                                      <a:gd name="T23" fmla="*/ 106 h 111"/>
                                      <a:gd name="T24" fmla="*/ 0 w 95"/>
                                      <a:gd name="T25" fmla="*/ 106 h 111"/>
                                      <a:gd name="T26" fmla="*/ 10 w 95"/>
                                      <a:gd name="T27" fmla="*/ 91 h 111"/>
                                      <a:gd name="T28" fmla="*/ 30 w 95"/>
                                      <a:gd name="T29" fmla="*/ 91 h 111"/>
                                      <a:gd name="T30" fmla="*/ 30 w 95"/>
                                      <a:gd name="T31" fmla="*/ 91 h 111"/>
                                      <a:gd name="T32" fmla="*/ 30 w 95"/>
                                      <a:gd name="T33" fmla="*/ 71 h 111"/>
                                      <a:gd name="T34" fmla="*/ 30 w 95"/>
                                      <a:gd name="T35" fmla="*/ 66 h 111"/>
                                      <a:gd name="T36" fmla="*/ 30 w 95"/>
                                      <a:gd name="T37" fmla="*/ 66 h 111"/>
                                      <a:gd name="T38" fmla="*/ 25 w 95"/>
                                      <a:gd name="T39" fmla="*/ 50 h 111"/>
                                      <a:gd name="T40" fmla="*/ 25 w 95"/>
                                      <a:gd name="T41" fmla="*/ 50 h 111"/>
                                      <a:gd name="T42" fmla="*/ 20 w 95"/>
                                      <a:gd name="T43" fmla="*/ 25 h 111"/>
                                      <a:gd name="T44" fmla="*/ 0 w 95"/>
                                      <a:gd name="T45" fmla="*/ 25 h 111"/>
                                      <a:gd name="T46" fmla="*/ 0 w 95"/>
                                      <a:gd name="T47" fmla="*/ 25 h 111"/>
                                      <a:gd name="T48" fmla="*/ 25 w 95"/>
                                      <a:gd name="T49" fmla="*/ 0 h 111"/>
                                      <a:gd name="T50" fmla="*/ 30 w 95"/>
                                      <a:gd name="T51" fmla="*/ 10 h 111"/>
                                      <a:gd name="T52" fmla="*/ 65 w 95"/>
                                      <a:gd name="T53" fmla="*/ 10 h 111"/>
                                      <a:gd name="T54" fmla="*/ 65 w 95"/>
                                      <a:gd name="T55" fmla="*/ 10 h 111"/>
                                      <a:gd name="T56" fmla="*/ 75 w 95"/>
                                      <a:gd name="T57" fmla="*/ 10 h 111"/>
                                      <a:gd name="T58" fmla="*/ 85 w 95"/>
                                      <a:gd name="T59" fmla="*/ 15 h 111"/>
                                      <a:gd name="T60" fmla="*/ 85 w 95"/>
                                      <a:gd name="T61" fmla="*/ 15 h 111"/>
                                      <a:gd name="T62" fmla="*/ 90 w 95"/>
                                      <a:gd name="T63" fmla="*/ 25 h 111"/>
                                      <a:gd name="T64" fmla="*/ 95 w 95"/>
                                      <a:gd name="T65" fmla="*/ 40 h 111"/>
                                      <a:gd name="T66" fmla="*/ 95 w 95"/>
                                      <a:gd name="T67" fmla="*/ 91 h 111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</a:gdLst>
                                    <a:ahLst/>
                                    <a:cxnLst>
                                      <a:cxn ang="T68">
                                        <a:pos x="T0" y="T1"/>
                                      </a:cxn>
                                      <a:cxn ang="T69">
                                        <a:pos x="T2" y="T3"/>
                                      </a:cxn>
                                      <a:cxn ang="T70">
                                        <a:pos x="T4" y="T5"/>
                                      </a:cxn>
                                      <a:cxn ang="T71">
                                        <a:pos x="T6" y="T7"/>
                                      </a:cxn>
                                      <a:cxn ang="T72">
                                        <a:pos x="T8" y="T9"/>
                                      </a:cxn>
                                      <a:cxn ang="T73">
                                        <a:pos x="T10" y="T11"/>
                                      </a:cxn>
                                      <a:cxn ang="T74">
                                        <a:pos x="T12" y="T13"/>
                                      </a:cxn>
                                      <a:cxn ang="T75">
                                        <a:pos x="T14" y="T15"/>
                                      </a:cxn>
                                      <a:cxn ang="T76">
                                        <a:pos x="T16" y="T17"/>
                                      </a:cxn>
                                      <a:cxn ang="T77">
                                        <a:pos x="T18" y="T19"/>
                                      </a:cxn>
                                      <a:cxn ang="T78">
                                        <a:pos x="T20" y="T21"/>
                                      </a:cxn>
                                      <a:cxn ang="T79">
                                        <a:pos x="T22" y="T23"/>
                                      </a:cxn>
                                      <a:cxn ang="T80">
                                        <a:pos x="T24" y="T25"/>
                                      </a:cxn>
                                      <a:cxn ang="T81">
                                        <a:pos x="T26" y="T27"/>
                                      </a:cxn>
                                      <a:cxn ang="T82">
                                        <a:pos x="T28" y="T29"/>
                                      </a:cxn>
                                      <a:cxn ang="T83">
                                        <a:pos x="T30" y="T31"/>
                                      </a:cxn>
                                      <a:cxn ang="T84">
                                        <a:pos x="T32" y="T33"/>
                                      </a:cxn>
                                      <a:cxn ang="T85">
                                        <a:pos x="T34" y="T35"/>
                                      </a:cxn>
                                      <a:cxn ang="T86">
                                        <a:pos x="T36" y="T37"/>
                                      </a:cxn>
                                      <a:cxn ang="T87">
                                        <a:pos x="T38" y="T39"/>
                                      </a:cxn>
                                      <a:cxn ang="T88">
                                        <a:pos x="T40" y="T41"/>
                                      </a:cxn>
                                      <a:cxn ang="T89">
                                        <a:pos x="T42" y="T43"/>
                                      </a:cxn>
                                      <a:cxn ang="T90">
                                        <a:pos x="T44" y="T45"/>
                                      </a:cxn>
                                      <a:cxn ang="T91">
                                        <a:pos x="T46" y="T47"/>
                                      </a:cxn>
                                      <a:cxn ang="T92">
                                        <a:pos x="T48" y="T49"/>
                                      </a:cxn>
                                      <a:cxn ang="T93">
                                        <a:pos x="T50" y="T51"/>
                                      </a:cxn>
                                      <a:cxn ang="T94">
                                        <a:pos x="T52" y="T53"/>
                                      </a:cxn>
                                      <a:cxn ang="T95">
                                        <a:pos x="T54" y="T55"/>
                                      </a:cxn>
                                      <a:cxn ang="T96">
                                        <a:pos x="T56" y="T57"/>
                                      </a:cxn>
                                      <a:cxn ang="T97">
                                        <a:pos x="T58" y="T59"/>
                                      </a:cxn>
                                      <a:cxn ang="T98">
                                        <a:pos x="T60" y="T61"/>
                                      </a:cxn>
                                      <a:cxn ang="T99">
                                        <a:pos x="T62" y="T63"/>
                                      </a:cxn>
                                      <a:cxn ang="T100">
                                        <a:pos x="T64" y="T65"/>
                                      </a:cxn>
                                      <a:cxn ang="T101">
                                        <a:pos x="T66" y="T67"/>
                                      </a:cxn>
                                    </a:cxnLst>
                                    <a:rect l="0" t="0" r="r" b="b"/>
                                    <a:pathLst>
                                      <a:path w="95" h="111">
                                        <a:moveTo>
                                          <a:pt x="95" y="91"/>
                                        </a:moveTo>
                                        <a:lnTo>
                                          <a:pt x="80" y="111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80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40" y="81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30" y="91"/>
                                        </a:lnTo>
                                        <a:lnTo>
                                          <a:pt x="30" y="71"/>
                                        </a:lnTo>
                                        <a:lnTo>
                                          <a:pt x="30" y="66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90" y="2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9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6" name="Freeform 17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200" y="4264"/>
                                    <a:ext cx="95" cy="106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35 h 106"/>
                                      <a:gd name="T2" fmla="*/ 95 w 95"/>
                                      <a:gd name="T3" fmla="*/ 35 h 106"/>
                                      <a:gd name="T4" fmla="*/ 95 w 95"/>
                                      <a:gd name="T5" fmla="*/ 55 h 106"/>
                                      <a:gd name="T6" fmla="*/ 90 w 95"/>
                                      <a:gd name="T7" fmla="*/ 71 h 106"/>
                                      <a:gd name="T8" fmla="*/ 90 w 95"/>
                                      <a:gd name="T9" fmla="*/ 71 h 106"/>
                                      <a:gd name="T10" fmla="*/ 80 w 95"/>
                                      <a:gd name="T11" fmla="*/ 86 h 106"/>
                                      <a:gd name="T12" fmla="*/ 65 w 95"/>
                                      <a:gd name="T13" fmla="*/ 96 h 106"/>
                                      <a:gd name="T14" fmla="*/ 65 w 95"/>
                                      <a:gd name="T15" fmla="*/ 96 h 106"/>
                                      <a:gd name="T16" fmla="*/ 50 w 95"/>
                                      <a:gd name="T17" fmla="*/ 106 h 106"/>
                                      <a:gd name="T18" fmla="*/ 35 w 95"/>
                                      <a:gd name="T19" fmla="*/ 106 h 106"/>
                                      <a:gd name="T20" fmla="*/ 35 w 95"/>
                                      <a:gd name="T21" fmla="*/ 106 h 106"/>
                                      <a:gd name="T22" fmla="*/ 30 w 95"/>
                                      <a:gd name="T23" fmla="*/ 106 h 106"/>
                                      <a:gd name="T24" fmla="*/ 25 w 95"/>
                                      <a:gd name="T25" fmla="*/ 96 h 106"/>
                                      <a:gd name="T26" fmla="*/ 10 w 95"/>
                                      <a:gd name="T27" fmla="*/ 35 h 106"/>
                                      <a:gd name="T28" fmla="*/ 10 w 95"/>
                                      <a:gd name="T29" fmla="*/ 35 h 106"/>
                                      <a:gd name="T30" fmla="*/ 5 w 95"/>
                                      <a:gd name="T31" fmla="*/ 30 h 106"/>
                                      <a:gd name="T32" fmla="*/ 5 w 95"/>
                                      <a:gd name="T33" fmla="*/ 30 h 106"/>
                                      <a:gd name="T34" fmla="*/ 0 w 95"/>
                                      <a:gd name="T35" fmla="*/ 25 h 106"/>
                                      <a:gd name="T36" fmla="*/ 20 w 95"/>
                                      <a:gd name="T37" fmla="*/ 0 h 106"/>
                                      <a:gd name="T38" fmla="*/ 20 w 95"/>
                                      <a:gd name="T39" fmla="*/ 10 h 106"/>
                                      <a:gd name="T40" fmla="*/ 75 w 95"/>
                                      <a:gd name="T41" fmla="*/ 10 h 106"/>
                                      <a:gd name="T42" fmla="*/ 75 w 95"/>
                                      <a:gd name="T43" fmla="*/ 10 h 106"/>
                                      <a:gd name="T44" fmla="*/ 85 w 95"/>
                                      <a:gd name="T45" fmla="*/ 10 h 106"/>
                                      <a:gd name="T46" fmla="*/ 85 w 95"/>
                                      <a:gd name="T47" fmla="*/ 10 h 106"/>
                                      <a:gd name="T48" fmla="*/ 95 w 95"/>
                                      <a:gd name="T49" fmla="*/ 15 h 106"/>
                                      <a:gd name="T50" fmla="*/ 95 w 95"/>
                                      <a:gd name="T51" fmla="*/ 15 h 106"/>
                                      <a:gd name="T52" fmla="*/ 95 w 95"/>
                                      <a:gd name="T53" fmla="*/ 35 h 106"/>
                                      <a:gd name="T54" fmla="*/ 95 w 95"/>
                                      <a:gd name="T55" fmla="*/ 35 h 106"/>
                                      <a:gd name="T56" fmla="*/ 85 w 95"/>
                                      <a:gd name="T57" fmla="*/ 45 h 106"/>
                                      <a:gd name="T58" fmla="*/ 85 w 95"/>
                                      <a:gd name="T59" fmla="*/ 45 h 106"/>
                                      <a:gd name="T60" fmla="*/ 80 w 95"/>
                                      <a:gd name="T61" fmla="*/ 30 h 106"/>
                                      <a:gd name="T62" fmla="*/ 70 w 95"/>
                                      <a:gd name="T63" fmla="*/ 25 h 106"/>
                                      <a:gd name="T64" fmla="*/ 25 w 95"/>
                                      <a:gd name="T65" fmla="*/ 25 h 106"/>
                                      <a:gd name="T66" fmla="*/ 35 w 95"/>
                                      <a:gd name="T67" fmla="*/ 86 h 106"/>
                                      <a:gd name="T68" fmla="*/ 35 w 95"/>
                                      <a:gd name="T69" fmla="*/ 86 h 106"/>
                                      <a:gd name="T70" fmla="*/ 40 w 95"/>
                                      <a:gd name="T71" fmla="*/ 91 h 106"/>
                                      <a:gd name="T72" fmla="*/ 45 w 95"/>
                                      <a:gd name="T73" fmla="*/ 91 h 106"/>
                                      <a:gd name="T74" fmla="*/ 45 w 95"/>
                                      <a:gd name="T75" fmla="*/ 91 h 106"/>
                                      <a:gd name="T76" fmla="*/ 60 w 95"/>
                                      <a:gd name="T77" fmla="*/ 86 h 106"/>
                                      <a:gd name="T78" fmla="*/ 75 w 95"/>
                                      <a:gd name="T79" fmla="*/ 76 h 106"/>
                                      <a:gd name="T80" fmla="*/ 75 w 95"/>
                                      <a:gd name="T81" fmla="*/ 76 h 106"/>
                                      <a:gd name="T82" fmla="*/ 80 w 95"/>
                                      <a:gd name="T83" fmla="*/ 61 h 106"/>
                                      <a:gd name="T84" fmla="*/ 85 w 95"/>
                                      <a:gd name="T85" fmla="*/ 45 h 106"/>
                                      <a:gd name="T86" fmla="*/ 85 w 95"/>
                                      <a:gd name="T87" fmla="*/ 45 h 10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</a:gdLst>
                                    <a:ahLst/>
                                    <a:cxnLst>
                                      <a:cxn ang="T88">
                                        <a:pos x="T0" y="T1"/>
                                      </a:cxn>
                                      <a:cxn ang="T89">
                                        <a:pos x="T2" y="T3"/>
                                      </a:cxn>
                                      <a:cxn ang="T90">
                                        <a:pos x="T4" y="T5"/>
                                      </a:cxn>
                                      <a:cxn ang="T91">
                                        <a:pos x="T6" y="T7"/>
                                      </a:cxn>
                                      <a:cxn ang="T92">
                                        <a:pos x="T8" y="T9"/>
                                      </a:cxn>
                                      <a:cxn ang="T93">
                                        <a:pos x="T10" y="T11"/>
                                      </a:cxn>
                                      <a:cxn ang="T94">
                                        <a:pos x="T12" y="T13"/>
                                      </a:cxn>
                                      <a:cxn ang="T95">
                                        <a:pos x="T14" y="T15"/>
                                      </a:cxn>
                                      <a:cxn ang="T96">
                                        <a:pos x="T16" y="T17"/>
                                      </a:cxn>
                                      <a:cxn ang="T97">
                                        <a:pos x="T18" y="T19"/>
                                      </a:cxn>
                                      <a:cxn ang="T98">
                                        <a:pos x="T20" y="T21"/>
                                      </a:cxn>
                                      <a:cxn ang="T99">
                                        <a:pos x="T22" y="T23"/>
                                      </a:cxn>
                                      <a:cxn ang="T100">
                                        <a:pos x="T24" y="T25"/>
                                      </a:cxn>
                                      <a:cxn ang="T101">
                                        <a:pos x="T26" y="T27"/>
                                      </a:cxn>
                                      <a:cxn ang="T102">
                                        <a:pos x="T28" y="T29"/>
                                      </a:cxn>
                                      <a:cxn ang="T103">
                                        <a:pos x="T30" y="T31"/>
                                      </a:cxn>
                                      <a:cxn ang="T104">
                                        <a:pos x="T32" y="T33"/>
                                      </a:cxn>
                                      <a:cxn ang="T105">
                                        <a:pos x="T34" y="T35"/>
                                      </a:cxn>
                                      <a:cxn ang="T106">
                                        <a:pos x="T36" y="T37"/>
                                      </a:cxn>
                                      <a:cxn ang="T107">
                                        <a:pos x="T38" y="T39"/>
                                      </a:cxn>
                                      <a:cxn ang="T108">
                                        <a:pos x="T40" y="T41"/>
                                      </a:cxn>
                                      <a:cxn ang="T109">
                                        <a:pos x="T42" y="T43"/>
                                      </a:cxn>
                                      <a:cxn ang="T110">
                                        <a:pos x="T44" y="T45"/>
                                      </a:cxn>
                                      <a:cxn ang="T111">
                                        <a:pos x="T46" y="T47"/>
                                      </a:cxn>
                                      <a:cxn ang="T112">
                                        <a:pos x="T48" y="T49"/>
                                      </a:cxn>
                                      <a:cxn ang="T113">
                                        <a:pos x="T50" y="T51"/>
                                      </a:cxn>
                                      <a:cxn ang="T114">
                                        <a:pos x="T52" y="T53"/>
                                      </a:cxn>
                                      <a:cxn ang="T115">
                                        <a:pos x="T54" y="T55"/>
                                      </a:cxn>
                                      <a:cxn ang="T116">
                                        <a:pos x="T56" y="T57"/>
                                      </a:cxn>
                                      <a:cxn ang="T117">
                                        <a:pos x="T58" y="T59"/>
                                      </a:cxn>
                                      <a:cxn ang="T118">
                                        <a:pos x="T60" y="T61"/>
                                      </a:cxn>
                                      <a:cxn ang="T119">
                                        <a:pos x="T62" y="T63"/>
                                      </a:cxn>
                                      <a:cxn ang="T120">
                                        <a:pos x="T64" y="T65"/>
                                      </a:cxn>
                                      <a:cxn ang="T121">
                                        <a:pos x="T66" y="T67"/>
                                      </a:cxn>
                                      <a:cxn ang="T122">
                                        <a:pos x="T68" y="T69"/>
                                      </a:cxn>
                                      <a:cxn ang="T123">
                                        <a:pos x="T70" y="T71"/>
                                      </a:cxn>
                                      <a:cxn ang="T124">
                                        <a:pos x="T72" y="T73"/>
                                      </a:cxn>
                                      <a:cxn ang="T125">
                                        <a:pos x="T74" y="T75"/>
                                      </a:cxn>
                                      <a:cxn ang="T126">
                                        <a:pos x="T76" y="T77"/>
                                      </a:cxn>
                                      <a:cxn ang="T127">
                                        <a:pos x="T78" y="T79"/>
                                      </a:cxn>
                                      <a:cxn ang="T128">
                                        <a:pos x="T80" y="T81"/>
                                      </a:cxn>
                                      <a:cxn ang="T129">
                                        <a:pos x="T82" y="T83"/>
                                      </a:cxn>
                                      <a:cxn ang="T130">
                                        <a:pos x="T84" y="T85"/>
                                      </a:cxn>
                                      <a:cxn ang="T131">
                                        <a:pos x="T86" y="T87"/>
                                      </a:cxn>
                                    </a:cxnLst>
                                    <a:rect l="0" t="0" r="r" b="b"/>
                                    <a:pathLst>
                                      <a:path w="95" h="106">
                                        <a:moveTo>
                                          <a:pt x="95" y="35"/>
                                        </a:moveTo>
                                        <a:lnTo>
                                          <a:pt x="95" y="35"/>
                                        </a:lnTo>
                                        <a:lnTo>
                                          <a:pt x="95" y="55"/>
                                        </a:lnTo>
                                        <a:lnTo>
                                          <a:pt x="90" y="71"/>
                                        </a:lnTo>
                                        <a:lnTo>
                                          <a:pt x="80" y="86"/>
                                        </a:lnTo>
                                        <a:lnTo>
                                          <a:pt x="65" y="96"/>
                                        </a:lnTo>
                                        <a:lnTo>
                                          <a:pt x="50" y="106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30" y="106"/>
                                        </a:lnTo>
                                        <a:lnTo>
                                          <a:pt x="25" y="96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85" y="10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95" y="35"/>
                                        </a:lnTo>
                                        <a:close/>
                                        <a:moveTo>
                                          <a:pt x="85" y="45"/>
                                        </a:moveTo>
                                        <a:lnTo>
                                          <a:pt x="85" y="45"/>
                                        </a:lnTo>
                                        <a:lnTo>
                                          <a:pt x="80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35" y="86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45" y="91"/>
                                        </a:lnTo>
                                        <a:lnTo>
                                          <a:pt x="60" y="86"/>
                                        </a:lnTo>
                                        <a:lnTo>
                                          <a:pt x="75" y="76"/>
                                        </a:lnTo>
                                        <a:lnTo>
                                          <a:pt x="80" y="61"/>
                                        </a:lnTo>
                                        <a:lnTo>
                                          <a:pt x="8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7" name="Freeform 1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990" y="4269"/>
                                    <a:ext cx="40" cy="106"/>
                                  </a:xfrm>
                                  <a:custGeom>
                                    <a:avLst/>
                                    <a:gdLst>
                                      <a:gd name="T0" fmla="*/ 40 w 40"/>
                                      <a:gd name="T1" fmla="*/ 91 h 106"/>
                                      <a:gd name="T2" fmla="*/ 25 w 40"/>
                                      <a:gd name="T3" fmla="*/ 106 h 106"/>
                                      <a:gd name="T4" fmla="*/ 25 w 40"/>
                                      <a:gd name="T5" fmla="*/ 40 h 106"/>
                                      <a:gd name="T6" fmla="*/ 25 w 40"/>
                                      <a:gd name="T7" fmla="*/ 40 h 106"/>
                                      <a:gd name="T8" fmla="*/ 25 w 40"/>
                                      <a:gd name="T9" fmla="*/ 30 h 106"/>
                                      <a:gd name="T10" fmla="*/ 25 w 40"/>
                                      <a:gd name="T11" fmla="*/ 30 h 106"/>
                                      <a:gd name="T12" fmla="*/ 15 w 40"/>
                                      <a:gd name="T13" fmla="*/ 25 h 106"/>
                                      <a:gd name="T14" fmla="*/ 0 w 40"/>
                                      <a:gd name="T15" fmla="*/ 15 h 106"/>
                                      <a:gd name="T16" fmla="*/ 10 w 40"/>
                                      <a:gd name="T17" fmla="*/ 0 h 106"/>
                                      <a:gd name="T18" fmla="*/ 30 w 40"/>
                                      <a:gd name="T19" fmla="*/ 15 h 106"/>
                                      <a:gd name="T20" fmla="*/ 30 w 40"/>
                                      <a:gd name="T21" fmla="*/ 15 h 106"/>
                                      <a:gd name="T22" fmla="*/ 40 w 40"/>
                                      <a:gd name="T23" fmla="*/ 25 h 106"/>
                                      <a:gd name="T24" fmla="*/ 40 w 40"/>
                                      <a:gd name="T25" fmla="*/ 30 h 106"/>
                                      <a:gd name="T26" fmla="*/ 40 w 40"/>
                                      <a:gd name="T27" fmla="*/ 91 h 10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40" h="106">
                                        <a:moveTo>
                                          <a:pt x="40" y="91"/>
                                        </a:moveTo>
                                        <a:lnTo>
                                          <a:pt x="25" y="106"/>
                                        </a:lnTo>
                                        <a:lnTo>
                                          <a:pt x="25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40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8" name="Freeform 1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45" y="4269"/>
                                    <a:ext cx="45" cy="76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35 h 76"/>
                                      <a:gd name="T2" fmla="*/ 45 w 45"/>
                                      <a:gd name="T3" fmla="*/ 35 h 76"/>
                                      <a:gd name="T4" fmla="*/ 40 w 45"/>
                                      <a:gd name="T5" fmla="*/ 50 h 76"/>
                                      <a:gd name="T6" fmla="*/ 25 w 45"/>
                                      <a:gd name="T7" fmla="*/ 71 h 76"/>
                                      <a:gd name="T8" fmla="*/ 15 w 45"/>
                                      <a:gd name="T9" fmla="*/ 76 h 76"/>
                                      <a:gd name="T10" fmla="*/ 15 w 45"/>
                                      <a:gd name="T11" fmla="*/ 76 h 76"/>
                                      <a:gd name="T12" fmla="*/ 20 w 45"/>
                                      <a:gd name="T13" fmla="*/ 61 h 76"/>
                                      <a:gd name="T14" fmla="*/ 20 w 45"/>
                                      <a:gd name="T15" fmla="*/ 61 h 76"/>
                                      <a:gd name="T16" fmla="*/ 30 w 45"/>
                                      <a:gd name="T17" fmla="*/ 40 h 76"/>
                                      <a:gd name="T18" fmla="*/ 30 w 45"/>
                                      <a:gd name="T19" fmla="*/ 40 h 76"/>
                                      <a:gd name="T20" fmla="*/ 25 w 45"/>
                                      <a:gd name="T21" fmla="*/ 30 h 76"/>
                                      <a:gd name="T22" fmla="*/ 25 w 45"/>
                                      <a:gd name="T23" fmla="*/ 30 h 76"/>
                                      <a:gd name="T24" fmla="*/ 0 w 45"/>
                                      <a:gd name="T25" fmla="*/ 15 h 76"/>
                                      <a:gd name="T26" fmla="*/ 10 w 45"/>
                                      <a:gd name="T27" fmla="*/ 0 h 76"/>
                                      <a:gd name="T28" fmla="*/ 10 w 45"/>
                                      <a:gd name="T29" fmla="*/ 0 h 76"/>
                                      <a:gd name="T30" fmla="*/ 30 w 45"/>
                                      <a:gd name="T31" fmla="*/ 15 h 76"/>
                                      <a:gd name="T32" fmla="*/ 30 w 45"/>
                                      <a:gd name="T33" fmla="*/ 15 h 76"/>
                                      <a:gd name="T34" fmla="*/ 40 w 45"/>
                                      <a:gd name="T35" fmla="*/ 25 h 76"/>
                                      <a:gd name="T36" fmla="*/ 45 w 45"/>
                                      <a:gd name="T37" fmla="*/ 35 h 76"/>
                                      <a:gd name="T38" fmla="*/ 45 w 45"/>
                                      <a:gd name="T39" fmla="*/ 35 h 7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76">
                                        <a:moveTo>
                                          <a:pt x="45" y="35"/>
                                        </a:moveTo>
                                        <a:lnTo>
                                          <a:pt x="45" y="3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71"/>
                                        </a:lnTo>
                                        <a:lnTo>
                                          <a:pt x="15" y="76"/>
                                        </a:lnTo>
                                        <a:lnTo>
                                          <a:pt x="20" y="61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29" name="Freeform 1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95" y="4264"/>
                                    <a:ext cx="95" cy="111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91 h 111"/>
                                      <a:gd name="T2" fmla="*/ 80 w 95"/>
                                      <a:gd name="T3" fmla="*/ 111 h 111"/>
                                      <a:gd name="T4" fmla="*/ 80 w 95"/>
                                      <a:gd name="T5" fmla="*/ 40 h 111"/>
                                      <a:gd name="T6" fmla="*/ 80 w 95"/>
                                      <a:gd name="T7" fmla="*/ 40 h 111"/>
                                      <a:gd name="T8" fmla="*/ 80 w 95"/>
                                      <a:gd name="T9" fmla="*/ 30 h 111"/>
                                      <a:gd name="T10" fmla="*/ 80 w 95"/>
                                      <a:gd name="T11" fmla="*/ 30 h 111"/>
                                      <a:gd name="T12" fmla="*/ 70 w 95"/>
                                      <a:gd name="T13" fmla="*/ 25 h 111"/>
                                      <a:gd name="T14" fmla="*/ 35 w 95"/>
                                      <a:gd name="T15" fmla="*/ 25 h 111"/>
                                      <a:gd name="T16" fmla="*/ 40 w 95"/>
                                      <a:gd name="T17" fmla="*/ 50 h 111"/>
                                      <a:gd name="T18" fmla="*/ 40 w 95"/>
                                      <a:gd name="T19" fmla="*/ 50 h 111"/>
                                      <a:gd name="T20" fmla="*/ 40 w 95"/>
                                      <a:gd name="T21" fmla="*/ 81 h 111"/>
                                      <a:gd name="T22" fmla="*/ 35 w 95"/>
                                      <a:gd name="T23" fmla="*/ 106 h 111"/>
                                      <a:gd name="T24" fmla="*/ 0 w 95"/>
                                      <a:gd name="T25" fmla="*/ 106 h 111"/>
                                      <a:gd name="T26" fmla="*/ 10 w 95"/>
                                      <a:gd name="T27" fmla="*/ 91 h 111"/>
                                      <a:gd name="T28" fmla="*/ 30 w 95"/>
                                      <a:gd name="T29" fmla="*/ 91 h 111"/>
                                      <a:gd name="T30" fmla="*/ 30 w 95"/>
                                      <a:gd name="T31" fmla="*/ 91 h 111"/>
                                      <a:gd name="T32" fmla="*/ 30 w 95"/>
                                      <a:gd name="T33" fmla="*/ 71 h 111"/>
                                      <a:gd name="T34" fmla="*/ 30 w 95"/>
                                      <a:gd name="T35" fmla="*/ 66 h 111"/>
                                      <a:gd name="T36" fmla="*/ 30 w 95"/>
                                      <a:gd name="T37" fmla="*/ 66 h 111"/>
                                      <a:gd name="T38" fmla="*/ 25 w 95"/>
                                      <a:gd name="T39" fmla="*/ 50 h 111"/>
                                      <a:gd name="T40" fmla="*/ 25 w 95"/>
                                      <a:gd name="T41" fmla="*/ 50 h 111"/>
                                      <a:gd name="T42" fmla="*/ 20 w 95"/>
                                      <a:gd name="T43" fmla="*/ 25 h 111"/>
                                      <a:gd name="T44" fmla="*/ 0 w 95"/>
                                      <a:gd name="T45" fmla="*/ 25 h 111"/>
                                      <a:gd name="T46" fmla="*/ 0 w 95"/>
                                      <a:gd name="T47" fmla="*/ 25 h 111"/>
                                      <a:gd name="T48" fmla="*/ 25 w 95"/>
                                      <a:gd name="T49" fmla="*/ 0 h 111"/>
                                      <a:gd name="T50" fmla="*/ 30 w 95"/>
                                      <a:gd name="T51" fmla="*/ 10 h 111"/>
                                      <a:gd name="T52" fmla="*/ 65 w 95"/>
                                      <a:gd name="T53" fmla="*/ 10 h 111"/>
                                      <a:gd name="T54" fmla="*/ 65 w 95"/>
                                      <a:gd name="T55" fmla="*/ 10 h 111"/>
                                      <a:gd name="T56" fmla="*/ 75 w 95"/>
                                      <a:gd name="T57" fmla="*/ 10 h 111"/>
                                      <a:gd name="T58" fmla="*/ 85 w 95"/>
                                      <a:gd name="T59" fmla="*/ 15 h 111"/>
                                      <a:gd name="T60" fmla="*/ 85 w 95"/>
                                      <a:gd name="T61" fmla="*/ 15 h 111"/>
                                      <a:gd name="T62" fmla="*/ 90 w 95"/>
                                      <a:gd name="T63" fmla="*/ 25 h 111"/>
                                      <a:gd name="T64" fmla="*/ 95 w 95"/>
                                      <a:gd name="T65" fmla="*/ 40 h 111"/>
                                      <a:gd name="T66" fmla="*/ 95 w 95"/>
                                      <a:gd name="T67" fmla="*/ 91 h 111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</a:gdLst>
                                    <a:ahLst/>
                                    <a:cxnLst>
                                      <a:cxn ang="T68">
                                        <a:pos x="T0" y="T1"/>
                                      </a:cxn>
                                      <a:cxn ang="T69">
                                        <a:pos x="T2" y="T3"/>
                                      </a:cxn>
                                      <a:cxn ang="T70">
                                        <a:pos x="T4" y="T5"/>
                                      </a:cxn>
                                      <a:cxn ang="T71">
                                        <a:pos x="T6" y="T7"/>
                                      </a:cxn>
                                      <a:cxn ang="T72">
                                        <a:pos x="T8" y="T9"/>
                                      </a:cxn>
                                      <a:cxn ang="T73">
                                        <a:pos x="T10" y="T11"/>
                                      </a:cxn>
                                      <a:cxn ang="T74">
                                        <a:pos x="T12" y="T13"/>
                                      </a:cxn>
                                      <a:cxn ang="T75">
                                        <a:pos x="T14" y="T15"/>
                                      </a:cxn>
                                      <a:cxn ang="T76">
                                        <a:pos x="T16" y="T17"/>
                                      </a:cxn>
                                      <a:cxn ang="T77">
                                        <a:pos x="T18" y="T19"/>
                                      </a:cxn>
                                      <a:cxn ang="T78">
                                        <a:pos x="T20" y="T21"/>
                                      </a:cxn>
                                      <a:cxn ang="T79">
                                        <a:pos x="T22" y="T23"/>
                                      </a:cxn>
                                      <a:cxn ang="T80">
                                        <a:pos x="T24" y="T25"/>
                                      </a:cxn>
                                      <a:cxn ang="T81">
                                        <a:pos x="T26" y="T27"/>
                                      </a:cxn>
                                      <a:cxn ang="T82">
                                        <a:pos x="T28" y="T29"/>
                                      </a:cxn>
                                      <a:cxn ang="T83">
                                        <a:pos x="T30" y="T31"/>
                                      </a:cxn>
                                      <a:cxn ang="T84">
                                        <a:pos x="T32" y="T33"/>
                                      </a:cxn>
                                      <a:cxn ang="T85">
                                        <a:pos x="T34" y="T35"/>
                                      </a:cxn>
                                      <a:cxn ang="T86">
                                        <a:pos x="T36" y="T37"/>
                                      </a:cxn>
                                      <a:cxn ang="T87">
                                        <a:pos x="T38" y="T39"/>
                                      </a:cxn>
                                      <a:cxn ang="T88">
                                        <a:pos x="T40" y="T41"/>
                                      </a:cxn>
                                      <a:cxn ang="T89">
                                        <a:pos x="T42" y="T43"/>
                                      </a:cxn>
                                      <a:cxn ang="T90">
                                        <a:pos x="T44" y="T45"/>
                                      </a:cxn>
                                      <a:cxn ang="T91">
                                        <a:pos x="T46" y="T47"/>
                                      </a:cxn>
                                      <a:cxn ang="T92">
                                        <a:pos x="T48" y="T49"/>
                                      </a:cxn>
                                      <a:cxn ang="T93">
                                        <a:pos x="T50" y="T51"/>
                                      </a:cxn>
                                      <a:cxn ang="T94">
                                        <a:pos x="T52" y="T53"/>
                                      </a:cxn>
                                      <a:cxn ang="T95">
                                        <a:pos x="T54" y="T55"/>
                                      </a:cxn>
                                      <a:cxn ang="T96">
                                        <a:pos x="T56" y="T57"/>
                                      </a:cxn>
                                      <a:cxn ang="T97">
                                        <a:pos x="T58" y="T59"/>
                                      </a:cxn>
                                      <a:cxn ang="T98">
                                        <a:pos x="T60" y="T61"/>
                                      </a:cxn>
                                      <a:cxn ang="T99">
                                        <a:pos x="T62" y="T63"/>
                                      </a:cxn>
                                      <a:cxn ang="T100">
                                        <a:pos x="T64" y="T65"/>
                                      </a:cxn>
                                      <a:cxn ang="T101">
                                        <a:pos x="T66" y="T67"/>
                                      </a:cxn>
                                    </a:cxnLst>
                                    <a:rect l="0" t="0" r="r" b="b"/>
                                    <a:pathLst>
                                      <a:path w="95" h="111">
                                        <a:moveTo>
                                          <a:pt x="95" y="91"/>
                                        </a:moveTo>
                                        <a:lnTo>
                                          <a:pt x="80" y="111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80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40" y="81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0" y="106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30" y="91"/>
                                        </a:lnTo>
                                        <a:lnTo>
                                          <a:pt x="30" y="71"/>
                                        </a:lnTo>
                                        <a:lnTo>
                                          <a:pt x="30" y="66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90" y="2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95" y="91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0" name="Freeform 17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6200" y="4264"/>
                                    <a:ext cx="95" cy="106"/>
                                  </a:xfrm>
                                  <a:custGeom>
                                    <a:avLst/>
                                    <a:gdLst>
                                      <a:gd name="T0" fmla="*/ 95 w 95"/>
                                      <a:gd name="T1" fmla="*/ 35 h 106"/>
                                      <a:gd name="T2" fmla="*/ 95 w 95"/>
                                      <a:gd name="T3" fmla="*/ 35 h 106"/>
                                      <a:gd name="T4" fmla="*/ 95 w 95"/>
                                      <a:gd name="T5" fmla="*/ 55 h 106"/>
                                      <a:gd name="T6" fmla="*/ 90 w 95"/>
                                      <a:gd name="T7" fmla="*/ 71 h 106"/>
                                      <a:gd name="T8" fmla="*/ 90 w 95"/>
                                      <a:gd name="T9" fmla="*/ 71 h 106"/>
                                      <a:gd name="T10" fmla="*/ 80 w 95"/>
                                      <a:gd name="T11" fmla="*/ 86 h 106"/>
                                      <a:gd name="T12" fmla="*/ 65 w 95"/>
                                      <a:gd name="T13" fmla="*/ 96 h 106"/>
                                      <a:gd name="T14" fmla="*/ 65 w 95"/>
                                      <a:gd name="T15" fmla="*/ 96 h 106"/>
                                      <a:gd name="T16" fmla="*/ 50 w 95"/>
                                      <a:gd name="T17" fmla="*/ 106 h 106"/>
                                      <a:gd name="T18" fmla="*/ 35 w 95"/>
                                      <a:gd name="T19" fmla="*/ 106 h 106"/>
                                      <a:gd name="T20" fmla="*/ 35 w 95"/>
                                      <a:gd name="T21" fmla="*/ 106 h 106"/>
                                      <a:gd name="T22" fmla="*/ 30 w 95"/>
                                      <a:gd name="T23" fmla="*/ 106 h 106"/>
                                      <a:gd name="T24" fmla="*/ 25 w 95"/>
                                      <a:gd name="T25" fmla="*/ 96 h 106"/>
                                      <a:gd name="T26" fmla="*/ 10 w 95"/>
                                      <a:gd name="T27" fmla="*/ 35 h 106"/>
                                      <a:gd name="T28" fmla="*/ 10 w 95"/>
                                      <a:gd name="T29" fmla="*/ 35 h 106"/>
                                      <a:gd name="T30" fmla="*/ 5 w 95"/>
                                      <a:gd name="T31" fmla="*/ 30 h 106"/>
                                      <a:gd name="T32" fmla="*/ 5 w 95"/>
                                      <a:gd name="T33" fmla="*/ 30 h 106"/>
                                      <a:gd name="T34" fmla="*/ 0 w 95"/>
                                      <a:gd name="T35" fmla="*/ 25 h 106"/>
                                      <a:gd name="T36" fmla="*/ 20 w 95"/>
                                      <a:gd name="T37" fmla="*/ 0 h 106"/>
                                      <a:gd name="T38" fmla="*/ 20 w 95"/>
                                      <a:gd name="T39" fmla="*/ 10 h 106"/>
                                      <a:gd name="T40" fmla="*/ 75 w 95"/>
                                      <a:gd name="T41" fmla="*/ 10 h 106"/>
                                      <a:gd name="T42" fmla="*/ 75 w 95"/>
                                      <a:gd name="T43" fmla="*/ 10 h 106"/>
                                      <a:gd name="T44" fmla="*/ 85 w 95"/>
                                      <a:gd name="T45" fmla="*/ 10 h 106"/>
                                      <a:gd name="T46" fmla="*/ 85 w 95"/>
                                      <a:gd name="T47" fmla="*/ 10 h 106"/>
                                      <a:gd name="T48" fmla="*/ 95 w 95"/>
                                      <a:gd name="T49" fmla="*/ 15 h 106"/>
                                      <a:gd name="T50" fmla="*/ 95 w 95"/>
                                      <a:gd name="T51" fmla="*/ 15 h 106"/>
                                      <a:gd name="T52" fmla="*/ 95 w 95"/>
                                      <a:gd name="T53" fmla="*/ 35 h 106"/>
                                      <a:gd name="T54" fmla="*/ 95 w 95"/>
                                      <a:gd name="T55" fmla="*/ 35 h 106"/>
                                      <a:gd name="T56" fmla="*/ 85 w 95"/>
                                      <a:gd name="T57" fmla="*/ 45 h 106"/>
                                      <a:gd name="T58" fmla="*/ 85 w 95"/>
                                      <a:gd name="T59" fmla="*/ 45 h 106"/>
                                      <a:gd name="T60" fmla="*/ 80 w 95"/>
                                      <a:gd name="T61" fmla="*/ 30 h 106"/>
                                      <a:gd name="T62" fmla="*/ 70 w 95"/>
                                      <a:gd name="T63" fmla="*/ 25 h 106"/>
                                      <a:gd name="T64" fmla="*/ 25 w 95"/>
                                      <a:gd name="T65" fmla="*/ 25 h 106"/>
                                      <a:gd name="T66" fmla="*/ 35 w 95"/>
                                      <a:gd name="T67" fmla="*/ 86 h 106"/>
                                      <a:gd name="T68" fmla="*/ 35 w 95"/>
                                      <a:gd name="T69" fmla="*/ 86 h 106"/>
                                      <a:gd name="T70" fmla="*/ 40 w 95"/>
                                      <a:gd name="T71" fmla="*/ 91 h 106"/>
                                      <a:gd name="T72" fmla="*/ 45 w 95"/>
                                      <a:gd name="T73" fmla="*/ 91 h 106"/>
                                      <a:gd name="T74" fmla="*/ 45 w 95"/>
                                      <a:gd name="T75" fmla="*/ 91 h 106"/>
                                      <a:gd name="T76" fmla="*/ 60 w 95"/>
                                      <a:gd name="T77" fmla="*/ 86 h 106"/>
                                      <a:gd name="T78" fmla="*/ 75 w 95"/>
                                      <a:gd name="T79" fmla="*/ 76 h 106"/>
                                      <a:gd name="T80" fmla="*/ 75 w 95"/>
                                      <a:gd name="T81" fmla="*/ 76 h 106"/>
                                      <a:gd name="T82" fmla="*/ 80 w 95"/>
                                      <a:gd name="T83" fmla="*/ 61 h 106"/>
                                      <a:gd name="T84" fmla="*/ 85 w 95"/>
                                      <a:gd name="T85" fmla="*/ 45 h 106"/>
                                      <a:gd name="T86" fmla="*/ 85 w 95"/>
                                      <a:gd name="T87" fmla="*/ 45 h 10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</a:gdLst>
                                    <a:ahLst/>
                                    <a:cxnLst>
                                      <a:cxn ang="T88">
                                        <a:pos x="T0" y="T1"/>
                                      </a:cxn>
                                      <a:cxn ang="T89">
                                        <a:pos x="T2" y="T3"/>
                                      </a:cxn>
                                      <a:cxn ang="T90">
                                        <a:pos x="T4" y="T5"/>
                                      </a:cxn>
                                      <a:cxn ang="T91">
                                        <a:pos x="T6" y="T7"/>
                                      </a:cxn>
                                      <a:cxn ang="T92">
                                        <a:pos x="T8" y="T9"/>
                                      </a:cxn>
                                      <a:cxn ang="T93">
                                        <a:pos x="T10" y="T11"/>
                                      </a:cxn>
                                      <a:cxn ang="T94">
                                        <a:pos x="T12" y="T13"/>
                                      </a:cxn>
                                      <a:cxn ang="T95">
                                        <a:pos x="T14" y="T15"/>
                                      </a:cxn>
                                      <a:cxn ang="T96">
                                        <a:pos x="T16" y="T17"/>
                                      </a:cxn>
                                      <a:cxn ang="T97">
                                        <a:pos x="T18" y="T19"/>
                                      </a:cxn>
                                      <a:cxn ang="T98">
                                        <a:pos x="T20" y="T21"/>
                                      </a:cxn>
                                      <a:cxn ang="T99">
                                        <a:pos x="T22" y="T23"/>
                                      </a:cxn>
                                      <a:cxn ang="T100">
                                        <a:pos x="T24" y="T25"/>
                                      </a:cxn>
                                      <a:cxn ang="T101">
                                        <a:pos x="T26" y="T27"/>
                                      </a:cxn>
                                      <a:cxn ang="T102">
                                        <a:pos x="T28" y="T29"/>
                                      </a:cxn>
                                      <a:cxn ang="T103">
                                        <a:pos x="T30" y="T31"/>
                                      </a:cxn>
                                      <a:cxn ang="T104">
                                        <a:pos x="T32" y="T33"/>
                                      </a:cxn>
                                      <a:cxn ang="T105">
                                        <a:pos x="T34" y="T35"/>
                                      </a:cxn>
                                      <a:cxn ang="T106">
                                        <a:pos x="T36" y="T37"/>
                                      </a:cxn>
                                      <a:cxn ang="T107">
                                        <a:pos x="T38" y="T39"/>
                                      </a:cxn>
                                      <a:cxn ang="T108">
                                        <a:pos x="T40" y="T41"/>
                                      </a:cxn>
                                      <a:cxn ang="T109">
                                        <a:pos x="T42" y="T43"/>
                                      </a:cxn>
                                      <a:cxn ang="T110">
                                        <a:pos x="T44" y="T45"/>
                                      </a:cxn>
                                      <a:cxn ang="T111">
                                        <a:pos x="T46" y="T47"/>
                                      </a:cxn>
                                      <a:cxn ang="T112">
                                        <a:pos x="T48" y="T49"/>
                                      </a:cxn>
                                      <a:cxn ang="T113">
                                        <a:pos x="T50" y="T51"/>
                                      </a:cxn>
                                      <a:cxn ang="T114">
                                        <a:pos x="T52" y="T53"/>
                                      </a:cxn>
                                      <a:cxn ang="T115">
                                        <a:pos x="T54" y="T55"/>
                                      </a:cxn>
                                      <a:cxn ang="T116">
                                        <a:pos x="T56" y="T57"/>
                                      </a:cxn>
                                      <a:cxn ang="T117">
                                        <a:pos x="T58" y="T59"/>
                                      </a:cxn>
                                      <a:cxn ang="T118">
                                        <a:pos x="T60" y="T61"/>
                                      </a:cxn>
                                      <a:cxn ang="T119">
                                        <a:pos x="T62" y="T63"/>
                                      </a:cxn>
                                      <a:cxn ang="T120">
                                        <a:pos x="T64" y="T65"/>
                                      </a:cxn>
                                      <a:cxn ang="T121">
                                        <a:pos x="T66" y="T67"/>
                                      </a:cxn>
                                      <a:cxn ang="T122">
                                        <a:pos x="T68" y="T69"/>
                                      </a:cxn>
                                      <a:cxn ang="T123">
                                        <a:pos x="T70" y="T71"/>
                                      </a:cxn>
                                      <a:cxn ang="T124">
                                        <a:pos x="T72" y="T73"/>
                                      </a:cxn>
                                      <a:cxn ang="T125">
                                        <a:pos x="T74" y="T75"/>
                                      </a:cxn>
                                      <a:cxn ang="T126">
                                        <a:pos x="T76" y="T77"/>
                                      </a:cxn>
                                      <a:cxn ang="T127">
                                        <a:pos x="T78" y="T79"/>
                                      </a:cxn>
                                      <a:cxn ang="T128">
                                        <a:pos x="T80" y="T81"/>
                                      </a:cxn>
                                      <a:cxn ang="T129">
                                        <a:pos x="T82" y="T83"/>
                                      </a:cxn>
                                      <a:cxn ang="T130">
                                        <a:pos x="T84" y="T85"/>
                                      </a:cxn>
                                      <a:cxn ang="T131">
                                        <a:pos x="T86" y="T87"/>
                                      </a:cxn>
                                    </a:cxnLst>
                                    <a:rect l="0" t="0" r="r" b="b"/>
                                    <a:pathLst>
                                      <a:path w="95" h="106">
                                        <a:moveTo>
                                          <a:pt x="95" y="35"/>
                                        </a:moveTo>
                                        <a:lnTo>
                                          <a:pt x="95" y="35"/>
                                        </a:lnTo>
                                        <a:lnTo>
                                          <a:pt x="95" y="55"/>
                                        </a:lnTo>
                                        <a:lnTo>
                                          <a:pt x="90" y="71"/>
                                        </a:lnTo>
                                        <a:lnTo>
                                          <a:pt x="80" y="86"/>
                                        </a:lnTo>
                                        <a:lnTo>
                                          <a:pt x="65" y="96"/>
                                        </a:lnTo>
                                        <a:lnTo>
                                          <a:pt x="50" y="106"/>
                                        </a:lnTo>
                                        <a:lnTo>
                                          <a:pt x="35" y="106"/>
                                        </a:lnTo>
                                        <a:lnTo>
                                          <a:pt x="30" y="106"/>
                                        </a:lnTo>
                                        <a:lnTo>
                                          <a:pt x="25" y="96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85" y="10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95" y="35"/>
                                        </a:lnTo>
                                        <a:close/>
                                        <a:moveTo>
                                          <a:pt x="85" y="45"/>
                                        </a:moveTo>
                                        <a:lnTo>
                                          <a:pt x="85" y="45"/>
                                        </a:lnTo>
                                        <a:lnTo>
                                          <a:pt x="80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35" y="86"/>
                                        </a:lnTo>
                                        <a:lnTo>
                                          <a:pt x="40" y="91"/>
                                        </a:lnTo>
                                        <a:lnTo>
                                          <a:pt x="45" y="91"/>
                                        </a:lnTo>
                                        <a:lnTo>
                                          <a:pt x="60" y="86"/>
                                        </a:lnTo>
                                        <a:lnTo>
                                          <a:pt x="75" y="76"/>
                                        </a:lnTo>
                                        <a:lnTo>
                                          <a:pt x="80" y="61"/>
                                        </a:lnTo>
                                        <a:lnTo>
                                          <a:pt x="85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1" name="Freeform 1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3208"/>
                                    <a:ext cx="125" cy="120"/>
                                  </a:xfrm>
                                  <a:custGeom>
                                    <a:avLst/>
                                    <a:gdLst>
                                      <a:gd name="T0" fmla="*/ 35 w 125"/>
                                      <a:gd name="T1" fmla="*/ 0 h 120"/>
                                      <a:gd name="T2" fmla="*/ 35 w 125"/>
                                      <a:gd name="T3" fmla="*/ 0 h 120"/>
                                      <a:gd name="T4" fmla="*/ 55 w 125"/>
                                      <a:gd name="T5" fmla="*/ 5 h 120"/>
                                      <a:gd name="T6" fmla="*/ 75 w 125"/>
                                      <a:gd name="T7" fmla="*/ 10 h 120"/>
                                      <a:gd name="T8" fmla="*/ 75 w 125"/>
                                      <a:gd name="T9" fmla="*/ 10 h 120"/>
                                      <a:gd name="T10" fmla="*/ 90 w 125"/>
                                      <a:gd name="T11" fmla="*/ 20 h 120"/>
                                      <a:gd name="T12" fmla="*/ 105 w 125"/>
                                      <a:gd name="T13" fmla="*/ 40 h 120"/>
                                      <a:gd name="T14" fmla="*/ 105 w 125"/>
                                      <a:gd name="T15" fmla="*/ 40 h 120"/>
                                      <a:gd name="T16" fmla="*/ 120 w 125"/>
                                      <a:gd name="T17" fmla="*/ 60 h 120"/>
                                      <a:gd name="T18" fmla="*/ 125 w 125"/>
                                      <a:gd name="T19" fmla="*/ 80 h 120"/>
                                      <a:gd name="T20" fmla="*/ 125 w 125"/>
                                      <a:gd name="T21" fmla="*/ 80 h 120"/>
                                      <a:gd name="T22" fmla="*/ 120 w 125"/>
                                      <a:gd name="T23" fmla="*/ 85 h 120"/>
                                      <a:gd name="T24" fmla="*/ 105 w 125"/>
                                      <a:gd name="T25" fmla="*/ 95 h 120"/>
                                      <a:gd name="T26" fmla="*/ 75 w 125"/>
                                      <a:gd name="T27" fmla="*/ 105 h 120"/>
                                      <a:gd name="T28" fmla="*/ 75 w 125"/>
                                      <a:gd name="T29" fmla="*/ 105 h 120"/>
                                      <a:gd name="T30" fmla="*/ 35 w 125"/>
                                      <a:gd name="T31" fmla="*/ 115 h 120"/>
                                      <a:gd name="T32" fmla="*/ 35 w 125"/>
                                      <a:gd name="T33" fmla="*/ 115 h 120"/>
                                      <a:gd name="T34" fmla="*/ 20 w 125"/>
                                      <a:gd name="T35" fmla="*/ 120 h 120"/>
                                      <a:gd name="T36" fmla="*/ 0 w 125"/>
                                      <a:gd name="T37" fmla="*/ 105 h 120"/>
                                      <a:gd name="T38" fmla="*/ 0 w 125"/>
                                      <a:gd name="T39" fmla="*/ 105 h 120"/>
                                      <a:gd name="T40" fmla="*/ 20 w 125"/>
                                      <a:gd name="T41" fmla="*/ 100 h 120"/>
                                      <a:gd name="T42" fmla="*/ 20 w 125"/>
                                      <a:gd name="T43" fmla="*/ 100 h 120"/>
                                      <a:gd name="T44" fmla="*/ 40 w 125"/>
                                      <a:gd name="T45" fmla="*/ 90 h 120"/>
                                      <a:gd name="T46" fmla="*/ 70 w 125"/>
                                      <a:gd name="T47" fmla="*/ 85 h 120"/>
                                      <a:gd name="T48" fmla="*/ 70 w 125"/>
                                      <a:gd name="T49" fmla="*/ 85 h 120"/>
                                      <a:gd name="T50" fmla="*/ 55 w 125"/>
                                      <a:gd name="T51" fmla="*/ 70 h 120"/>
                                      <a:gd name="T52" fmla="*/ 40 w 125"/>
                                      <a:gd name="T53" fmla="*/ 65 h 120"/>
                                      <a:gd name="T54" fmla="*/ 40 w 125"/>
                                      <a:gd name="T55" fmla="*/ 65 h 120"/>
                                      <a:gd name="T56" fmla="*/ 15 w 125"/>
                                      <a:gd name="T57" fmla="*/ 70 h 120"/>
                                      <a:gd name="T58" fmla="*/ 0 w 125"/>
                                      <a:gd name="T59" fmla="*/ 55 h 120"/>
                                      <a:gd name="T60" fmla="*/ 0 w 125"/>
                                      <a:gd name="T61" fmla="*/ 55 h 120"/>
                                      <a:gd name="T62" fmla="*/ 25 w 125"/>
                                      <a:gd name="T63" fmla="*/ 50 h 120"/>
                                      <a:gd name="T64" fmla="*/ 25 w 125"/>
                                      <a:gd name="T65" fmla="*/ 50 h 120"/>
                                      <a:gd name="T66" fmla="*/ 45 w 125"/>
                                      <a:gd name="T67" fmla="*/ 50 h 120"/>
                                      <a:gd name="T68" fmla="*/ 60 w 125"/>
                                      <a:gd name="T69" fmla="*/ 60 h 120"/>
                                      <a:gd name="T70" fmla="*/ 70 w 125"/>
                                      <a:gd name="T71" fmla="*/ 70 h 120"/>
                                      <a:gd name="T72" fmla="*/ 85 w 125"/>
                                      <a:gd name="T73" fmla="*/ 85 h 120"/>
                                      <a:gd name="T74" fmla="*/ 95 w 125"/>
                                      <a:gd name="T75" fmla="*/ 80 h 120"/>
                                      <a:gd name="T76" fmla="*/ 95 w 125"/>
                                      <a:gd name="T77" fmla="*/ 80 h 120"/>
                                      <a:gd name="T78" fmla="*/ 105 w 125"/>
                                      <a:gd name="T79" fmla="*/ 80 h 120"/>
                                      <a:gd name="T80" fmla="*/ 105 w 125"/>
                                      <a:gd name="T81" fmla="*/ 80 h 120"/>
                                      <a:gd name="T82" fmla="*/ 105 w 125"/>
                                      <a:gd name="T83" fmla="*/ 70 h 120"/>
                                      <a:gd name="T84" fmla="*/ 105 w 125"/>
                                      <a:gd name="T85" fmla="*/ 70 h 120"/>
                                      <a:gd name="T86" fmla="*/ 105 w 125"/>
                                      <a:gd name="T87" fmla="*/ 60 h 120"/>
                                      <a:gd name="T88" fmla="*/ 95 w 125"/>
                                      <a:gd name="T89" fmla="*/ 50 h 120"/>
                                      <a:gd name="T90" fmla="*/ 95 w 125"/>
                                      <a:gd name="T91" fmla="*/ 50 h 120"/>
                                      <a:gd name="T92" fmla="*/ 80 w 125"/>
                                      <a:gd name="T93" fmla="*/ 25 h 120"/>
                                      <a:gd name="T94" fmla="*/ 65 w 125"/>
                                      <a:gd name="T95" fmla="*/ 20 h 120"/>
                                      <a:gd name="T96" fmla="*/ 55 w 125"/>
                                      <a:gd name="T97" fmla="*/ 20 h 120"/>
                                      <a:gd name="T98" fmla="*/ 55 w 125"/>
                                      <a:gd name="T99" fmla="*/ 20 h 120"/>
                                      <a:gd name="T100" fmla="*/ 20 w 125"/>
                                      <a:gd name="T101" fmla="*/ 25 h 120"/>
                                      <a:gd name="T102" fmla="*/ 0 w 125"/>
                                      <a:gd name="T103" fmla="*/ 5 h 120"/>
                                      <a:gd name="T104" fmla="*/ 0 w 125"/>
                                      <a:gd name="T105" fmla="*/ 5 h 120"/>
                                      <a:gd name="T106" fmla="*/ 35 w 125"/>
                                      <a:gd name="T107" fmla="*/ 0 h 120"/>
                                      <a:gd name="T108" fmla="*/ 35 w 125"/>
                                      <a:gd name="T109" fmla="*/ 0 h 12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125" h="120">
                                        <a:moveTo>
                                          <a:pt x="35" y="0"/>
                                        </a:moveTo>
                                        <a:lnTo>
                                          <a:pt x="3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105" y="40"/>
                                        </a:lnTo>
                                        <a:lnTo>
                                          <a:pt x="120" y="60"/>
                                        </a:lnTo>
                                        <a:lnTo>
                                          <a:pt x="125" y="80"/>
                                        </a:lnTo>
                                        <a:lnTo>
                                          <a:pt x="120" y="8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75" y="105"/>
                                        </a:lnTo>
                                        <a:lnTo>
                                          <a:pt x="35" y="11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20" y="100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55" y="7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15" y="70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60" y="60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3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2" name="Freeform 17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95" y="3118"/>
                                    <a:ext cx="75" cy="70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0 h 70"/>
                                      <a:gd name="T2" fmla="*/ 20 w 75"/>
                                      <a:gd name="T3" fmla="*/ 0 h 70"/>
                                      <a:gd name="T4" fmla="*/ 35 w 75"/>
                                      <a:gd name="T5" fmla="*/ 5 h 70"/>
                                      <a:gd name="T6" fmla="*/ 75 w 75"/>
                                      <a:gd name="T7" fmla="*/ 25 h 70"/>
                                      <a:gd name="T8" fmla="*/ 75 w 75"/>
                                      <a:gd name="T9" fmla="*/ 25 h 70"/>
                                      <a:gd name="T10" fmla="*/ 75 w 75"/>
                                      <a:gd name="T11" fmla="*/ 25 h 70"/>
                                      <a:gd name="T12" fmla="*/ 35 w 75"/>
                                      <a:gd name="T13" fmla="*/ 20 h 70"/>
                                      <a:gd name="T14" fmla="*/ 35 w 75"/>
                                      <a:gd name="T15" fmla="*/ 20 h 70"/>
                                      <a:gd name="T16" fmla="*/ 20 w 75"/>
                                      <a:gd name="T17" fmla="*/ 25 h 70"/>
                                      <a:gd name="T18" fmla="*/ 0 w 75"/>
                                      <a:gd name="T19" fmla="*/ 10 h 70"/>
                                      <a:gd name="T20" fmla="*/ 0 w 75"/>
                                      <a:gd name="T21" fmla="*/ 10 h 70"/>
                                      <a:gd name="T22" fmla="*/ 10 w 75"/>
                                      <a:gd name="T23" fmla="*/ 5 h 70"/>
                                      <a:gd name="T24" fmla="*/ 20 w 75"/>
                                      <a:gd name="T25" fmla="*/ 0 h 70"/>
                                      <a:gd name="T26" fmla="*/ 20 w 75"/>
                                      <a:gd name="T27" fmla="*/ 0 h 70"/>
                                      <a:gd name="T28" fmla="*/ 20 w 75"/>
                                      <a:gd name="T29" fmla="*/ 40 h 70"/>
                                      <a:gd name="T30" fmla="*/ 20 w 75"/>
                                      <a:gd name="T31" fmla="*/ 40 h 70"/>
                                      <a:gd name="T32" fmla="*/ 75 w 75"/>
                                      <a:gd name="T33" fmla="*/ 65 h 70"/>
                                      <a:gd name="T34" fmla="*/ 75 w 75"/>
                                      <a:gd name="T35" fmla="*/ 70 h 70"/>
                                      <a:gd name="T36" fmla="*/ 75 w 75"/>
                                      <a:gd name="T37" fmla="*/ 70 h 70"/>
                                      <a:gd name="T38" fmla="*/ 35 w 75"/>
                                      <a:gd name="T39" fmla="*/ 60 h 70"/>
                                      <a:gd name="T40" fmla="*/ 35 w 75"/>
                                      <a:gd name="T41" fmla="*/ 60 h 70"/>
                                      <a:gd name="T42" fmla="*/ 20 w 75"/>
                                      <a:gd name="T43" fmla="*/ 65 h 70"/>
                                      <a:gd name="T44" fmla="*/ 0 w 75"/>
                                      <a:gd name="T45" fmla="*/ 50 h 70"/>
                                      <a:gd name="T46" fmla="*/ 0 w 75"/>
                                      <a:gd name="T47" fmla="*/ 50 h 70"/>
                                      <a:gd name="T48" fmla="*/ 10 w 75"/>
                                      <a:gd name="T49" fmla="*/ 45 h 70"/>
                                      <a:gd name="T50" fmla="*/ 20 w 75"/>
                                      <a:gd name="T51" fmla="*/ 40 h 70"/>
                                      <a:gd name="T52" fmla="*/ 20 w 75"/>
                                      <a:gd name="T53" fmla="*/ 40 h 70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75" h="7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  <a:moveTo>
                                          <a:pt x="20" y="40"/>
                                        </a:moveTo>
                                        <a:lnTo>
                                          <a:pt x="20" y="4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75" y="70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20" y="65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2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3" name="Freeform 1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983"/>
                                    <a:ext cx="120" cy="115"/>
                                  </a:xfrm>
                                  <a:custGeom>
                                    <a:avLst/>
                                    <a:gdLst>
                                      <a:gd name="T0" fmla="*/ 50 w 120"/>
                                      <a:gd name="T1" fmla="*/ 0 h 115"/>
                                      <a:gd name="T2" fmla="*/ 50 w 120"/>
                                      <a:gd name="T3" fmla="*/ 0 h 115"/>
                                      <a:gd name="T4" fmla="*/ 65 w 120"/>
                                      <a:gd name="T5" fmla="*/ 5 h 115"/>
                                      <a:gd name="T6" fmla="*/ 85 w 120"/>
                                      <a:gd name="T7" fmla="*/ 10 h 115"/>
                                      <a:gd name="T8" fmla="*/ 85 w 120"/>
                                      <a:gd name="T9" fmla="*/ 10 h 115"/>
                                      <a:gd name="T10" fmla="*/ 100 w 120"/>
                                      <a:gd name="T11" fmla="*/ 25 h 115"/>
                                      <a:gd name="T12" fmla="*/ 110 w 120"/>
                                      <a:gd name="T13" fmla="*/ 40 h 115"/>
                                      <a:gd name="T14" fmla="*/ 110 w 120"/>
                                      <a:gd name="T15" fmla="*/ 40 h 115"/>
                                      <a:gd name="T16" fmla="*/ 120 w 120"/>
                                      <a:gd name="T17" fmla="*/ 55 h 115"/>
                                      <a:gd name="T18" fmla="*/ 120 w 120"/>
                                      <a:gd name="T19" fmla="*/ 70 h 115"/>
                                      <a:gd name="T20" fmla="*/ 120 w 120"/>
                                      <a:gd name="T21" fmla="*/ 70 h 115"/>
                                      <a:gd name="T22" fmla="*/ 120 w 120"/>
                                      <a:gd name="T23" fmla="*/ 90 h 115"/>
                                      <a:gd name="T24" fmla="*/ 120 w 120"/>
                                      <a:gd name="T25" fmla="*/ 90 h 115"/>
                                      <a:gd name="T26" fmla="*/ 100 w 120"/>
                                      <a:gd name="T27" fmla="*/ 95 h 115"/>
                                      <a:gd name="T28" fmla="*/ 65 w 120"/>
                                      <a:gd name="T29" fmla="*/ 105 h 115"/>
                                      <a:gd name="T30" fmla="*/ 65 w 120"/>
                                      <a:gd name="T31" fmla="*/ 105 h 115"/>
                                      <a:gd name="T32" fmla="*/ 30 w 120"/>
                                      <a:gd name="T33" fmla="*/ 115 h 115"/>
                                      <a:gd name="T34" fmla="*/ 30 w 120"/>
                                      <a:gd name="T35" fmla="*/ 115 h 115"/>
                                      <a:gd name="T36" fmla="*/ 25 w 120"/>
                                      <a:gd name="T37" fmla="*/ 115 h 115"/>
                                      <a:gd name="T38" fmla="*/ 0 w 120"/>
                                      <a:gd name="T39" fmla="*/ 100 h 115"/>
                                      <a:gd name="T40" fmla="*/ 0 w 120"/>
                                      <a:gd name="T41" fmla="*/ 100 h 115"/>
                                      <a:gd name="T42" fmla="*/ 35 w 120"/>
                                      <a:gd name="T43" fmla="*/ 90 h 115"/>
                                      <a:gd name="T44" fmla="*/ 35 w 120"/>
                                      <a:gd name="T45" fmla="*/ 90 h 115"/>
                                      <a:gd name="T46" fmla="*/ 100 w 120"/>
                                      <a:gd name="T47" fmla="*/ 80 h 115"/>
                                      <a:gd name="T48" fmla="*/ 100 w 120"/>
                                      <a:gd name="T49" fmla="*/ 80 h 115"/>
                                      <a:gd name="T50" fmla="*/ 105 w 120"/>
                                      <a:gd name="T51" fmla="*/ 65 h 115"/>
                                      <a:gd name="T52" fmla="*/ 105 w 120"/>
                                      <a:gd name="T53" fmla="*/ 65 h 115"/>
                                      <a:gd name="T54" fmla="*/ 100 w 120"/>
                                      <a:gd name="T55" fmla="*/ 45 h 115"/>
                                      <a:gd name="T56" fmla="*/ 90 w 120"/>
                                      <a:gd name="T57" fmla="*/ 30 h 115"/>
                                      <a:gd name="T58" fmla="*/ 90 w 120"/>
                                      <a:gd name="T59" fmla="*/ 30 h 115"/>
                                      <a:gd name="T60" fmla="*/ 75 w 120"/>
                                      <a:gd name="T61" fmla="*/ 20 h 115"/>
                                      <a:gd name="T62" fmla="*/ 55 w 120"/>
                                      <a:gd name="T63" fmla="*/ 15 h 115"/>
                                      <a:gd name="T64" fmla="*/ 55 w 120"/>
                                      <a:gd name="T65" fmla="*/ 15 h 115"/>
                                      <a:gd name="T66" fmla="*/ 45 w 120"/>
                                      <a:gd name="T67" fmla="*/ 20 h 115"/>
                                      <a:gd name="T68" fmla="*/ 35 w 120"/>
                                      <a:gd name="T69" fmla="*/ 25 h 115"/>
                                      <a:gd name="T70" fmla="*/ 30 w 120"/>
                                      <a:gd name="T71" fmla="*/ 30 h 115"/>
                                      <a:gd name="T72" fmla="*/ 25 w 120"/>
                                      <a:gd name="T73" fmla="*/ 45 h 115"/>
                                      <a:gd name="T74" fmla="*/ 25 w 120"/>
                                      <a:gd name="T75" fmla="*/ 45 h 115"/>
                                      <a:gd name="T76" fmla="*/ 30 w 120"/>
                                      <a:gd name="T77" fmla="*/ 60 h 115"/>
                                      <a:gd name="T78" fmla="*/ 30 w 120"/>
                                      <a:gd name="T79" fmla="*/ 60 h 115"/>
                                      <a:gd name="T80" fmla="*/ 35 w 120"/>
                                      <a:gd name="T81" fmla="*/ 70 h 115"/>
                                      <a:gd name="T82" fmla="*/ 15 w 120"/>
                                      <a:gd name="T83" fmla="*/ 60 h 115"/>
                                      <a:gd name="T84" fmla="*/ 15 w 120"/>
                                      <a:gd name="T85" fmla="*/ 60 h 115"/>
                                      <a:gd name="T86" fmla="*/ 10 w 120"/>
                                      <a:gd name="T87" fmla="*/ 50 h 115"/>
                                      <a:gd name="T88" fmla="*/ 5 w 120"/>
                                      <a:gd name="T89" fmla="*/ 40 h 115"/>
                                      <a:gd name="T90" fmla="*/ 5 w 120"/>
                                      <a:gd name="T91" fmla="*/ 40 h 115"/>
                                      <a:gd name="T92" fmla="*/ 10 w 120"/>
                                      <a:gd name="T93" fmla="*/ 20 h 115"/>
                                      <a:gd name="T94" fmla="*/ 25 w 120"/>
                                      <a:gd name="T95" fmla="*/ 5 h 115"/>
                                      <a:gd name="T96" fmla="*/ 25 w 120"/>
                                      <a:gd name="T97" fmla="*/ 5 h 115"/>
                                      <a:gd name="T98" fmla="*/ 35 w 120"/>
                                      <a:gd name="T99" fmla="*/ 0 h 115"/>
                                      <a:gd name="T100" fmla="*/ 50 w 120"/>
                                      <a:gd name="T101" fmla="*/ 0 h 115"/>
                                      <a:gd name="T102" fmla="*/ 50 w 120"/>
                                      <a:gd name="T103" fmla="*/ 0 h 115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</a:gdLst>
                                    <a:ahLst/>
                                    <a:cxnLst>
                                      <a:cxn ang="T104">
                                        <a:pos x="T0" y="T1"/>
                                      </a:cxn>
                                      <a:cxn ang="T105">
                                        <a:pos x="T2" y="T3"/>
                                      </a:cxn>
                                      <a:cxn ang="T106">
                                        <a:pos x="T4" y="T5"/>
                                      </a:cxn>
                                      <a:cxn ang="T107">
                                        <a:pos x="T6" y="T7"/>
                                      </a:cxn>
                                      <a:cxn ang="T108">
                                        <a:pos x="T8" y="T9"/>
                                      </a:cxn>
                                      <a:cxn ang="T109">
                                        <a:pos x="T10" y="T11"/>
                                      </a:cxn>
                                      <a:cxn ang="T110">
                                        <a:pos x="T12" y="T13"/>
                                      </a:cxn>
                                      <a:cxn ang="T111">
                                        <a:pos x="T14" y="T15"/>
                                      </a:cxn>
                                      <a:cxn ang="T112">
                                        <a:pos x="T16" y="T17"/>
                                      </a:cxn>
                                      <a:cxn ang="T113">
                                        <a:pos x="T18" y="T19"/>
                                      </a:cxn>
                                      <a:cxn ang="T114">
                                        <a:pos x="T20" y="T21"/>
                                      </a:cxn>
                                      <a:cxn ang="T115">
                                        <a:pos x="T22" y="T23"/>
                                      </a:cxn>
                                      <a:cxn ang="T116">
                                        <a:pos x="T24" y="T25"/>
                                      </a:cxn>
                                      <a:cxn ang="T117">
                                        <a:pos x="T26" y="T27"/>
                                      </a:cxn>
                                      <a:cxn ang="T118">
                                        <a:pos x="T28" y="T29"/>
                                      </a:cxn>
                                      <a:cxn ang="T119">
                                        <a:pos x="T30" y="T31"/>
                                      </a:cxn>
                                      <a:cxn ang="T120">
                                        <a:pos x="T32" y="T33"/>
                                      </a:cxn>
                                      <a:cxn ang="T121">
                                        <a:pos x="T34" y="T35"/>
                                      </a:cxn>
                                      <a:cxn ang="T122">
                                        <a:pos x="T36" y="T37"/>
                                      </a:cxn>
                                      <a:cxn ang="T123">
                                        <a:pos x="T38" y="T39"/>
                                      </a:cxn>
                                      <a:cxn ang="T124">
                                        <a:pos x="T40" y="T41"/>
                                      </a:cxn>
                                      <a:cxn ang="T125">
                                        <a:pos x="T42" y="T43"/>
                                      </a:cxn>
                                      <a:cxn ang="T126">
                                        <a:pos x="T44" y="T45"/>
                                      </a:cxn>
                                      <a:cxn ang="T127">
                                        <a:pos x="T46" y="T47"/>
                                      </a:cxn>
                                      <a:cxn ang="T128">
                                        <a:pos x="T48" y="T49"/>
                                      </a:cxn>
                                      <a:cxn ang="T129">
                                        <a:pos x="T50" y="T51"/>
                                      </a:cxn>
                                      <a:cxn ang="T130">
                                        <a:pos x="T52" y="T53"/>
                                      </a:cxn>
                                      <a:cxn ang="T131">
                                        <a:pos x="T54" y="T55"/>
                                      </a:cxn>
                                      <a:cxn ang="T132">
                                        <a:pos x="T56" y="T57"/>
                                      </a:cxn>
                                      <a:cxn ang="T133">
                                        <a:pos x="T58" y="T59"/>
                                      </a:cxn>
                                      <a:cxn ang="T134">
                                        <a:pos x="T60" y="T61"/>
                                      </a:cxn>
                                      <a:cxn ang="T135">
                                        <a:pos x="T62" y="T63"/>
                                      </a:cxn>
                                      <a:cxn ang="T136">
                                        <a:pos x="T64" y="T65"/>
                                      </a:cxn>
                                      <a:cxn ang="T137">
                                        <a:pos x="T66" y="T67"/>
                                      </a:cxn>
                                      <a:cxn ang="T138">
                                        <a:pos x="T68" y="T69"/>
                                      </a:cxn>
                                      <a:cxn ang="T139">
                                        <a:pos x="T70" y="T71"/>
                                      </a:cxn>
                                      <a:cxn ang="T140">
                                        <a:pos x="T72" y="T73"/>
                                      </a:cxn>
                                      <a:cxn ang="T141">
                                        <a:pos x="T74" y="T75"/>
                                      </a:cxn>
                                      <a:cxn ang="T142">
                                        <a:pos x="T76" y="T77"/>
                                      </a:cxn>
                                      <a:cxn ang="T143">
                                        <a:pos x="T78" y="T79"/>
                                      </a:cxn>
                                      <a:cxn ang="T144">
                                        <a:pos x="T80" y="T81"/>
                                      </a:cxn>
                                      <a:cxn ang="T145">
                                        <a:pos x="T82" y="T83"/>
                                      </a:cxn>
                                      <a:cxn ang="T146">
                                        <a:pos x="T84" y="T85"/>
                                      </a:cxn>
                                      <a:cxn ang="T147">
                                        <a:pos x="T86" y="T87"/>
                                      </a:cxn>
                                      <a:cxn ang="T148">
                                        <a:pos x="T88" y="T89"/>
                                      </a:cxn>
                                      <a:cxn ang="T149">
                                        <a:pos x="T90" y="T91"/>
                                      </a:cxn>
                                      <a:cxn ang="T150">
                                        <a:pos x="T92" y="T93"/>
                                      </a:cxn>
                                      <a:cxn ang="T151">
                                        <a:pos x="T94" y="T95"/>
                                      </a:cxn>
                                      <a:cxn ang="T152">
                                        <a:pos x="T96" y="T97"/>
                                      </a:cxn>
                                      <a:cxn ang="T153">
                                        <a:pos x="T98" y="T99"/>
                                      </a:cxn>
                                      <a:cxn ang="T154">
                                        <a:pos x="T100" y="T101"/>
                                      </a:cxn>
                                      <a:cxn ang="T155">
                                        <a:pos x="T102" y="T103"/>
                                      </a:cxn>
                                    </a:cxnLst>
                                    <a:rect l="0" t="0" r="r" b="b"/>
                                    <a:pathLst>
                                      <a:path w="120" h="115">
                                        <a:moveTo>
                                          <a:pt x="50" y="0"/>
                                        </a:moveTo>
                                        <a:lnTo>
                                          <a:pt x="50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5" y="10"/>
                                        </a:lnTo>
                                        <a:lnTo>
                                          <a:pt x="100" y="25"/>
                                        </a:lnTo>
                                        <a:lnTo>
                                          <a:pt x="110" y="40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20" y="70"/>
                                        </a:lnTo>
                                        <a:lnTo>
                                          <a:pt x="120" y="90"/>
                                        </a:lnTo>
                                        <a:lnTo>
                                          <a:pt x="100" y="9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30" y="115"/>
                                        </a:lnTo>
                                        <a:lnTo>
                                          <a:pt x="25" y="115"/>
                                        </a:lnTo>
                                        <a:lnTo>
                                          <a:pt x="0" y="100"/>
                                        </a:lnTo>
                                        <a:lnTo>
                                          <a:pt x="35" y="90"/>
                                        </a:lnTo>
                                        <a:lnTo>
                                          <a:pt x="100" y="80"/>
                                        </a:lnTo>
                                        <a:lnTo>
                                          <a:pt x="105" y="65"/>
                                        </a:lnTo>
                                        <a:lnTo>
                                          <a:pt x="100" y="45"/>
                                        </a:lnTo>
                                        <a:lnTo>
                                          <a:pt x="90" y="3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15" y="6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5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4" name="Freeform 1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918"/>
                                    <a:ext cx="125" cy="50"/>
                                  </a:xfrm>
                                  <a:custGeom>
                                    <a:avLst/>
                                    <a:gdLst>
                                      <a:gd name="T0" fmla="*/ 110 w 125"/>
                                      <a:gd name="T1" fmla="*/ 0 h 50"/>
                                      <a:gd name="T2" fmla="*/ 125 w 125"/>
                                      <a:gd name="T3" fmla="*/ 15 h 50"/>
                                      <a:gd name="T4" fmla="*/ 50 w 125"/>
                                      <a:gd name="T5" fmla="*/ 15 h 50"/>
                                      <a:gd name="T6" fmla="*/ 50 w 125"/>
                                      <a:gd name="T7" fmla="*/ 15 h 50"/>
                                      <a:gd name="T8" fmla="*/ 40 w 125"/>
                                      <a:gd name="T9" fmla="*/ 20 h 50"/>
                                      <a:gd name="T10" fmla="*/ 40 w 125"/>
                                      <a:gd name="T11" fmla="*/ 20 h 50"/>
                                      <a:gd name="T12" fmla="*/ 35 w 125"/>
                                      <a:gd name="T13" fmla="*/ 25 h 50"/>
                                      <a:gd name="T14" fmla="*/ 20 w 125"/>
                                      <a:gd name="T15" fmla="*/ 50 h 50"/>
                                      <a:gd name="T16" fmla="*/ 0 w 125"/>
                                      <a:gd name="T17" fmla="*/ 35 h 50"/>
                                      <a:gd name="T18" fmla="*/ 20 w 125"/>
                                      <a:gd name="T19" fmla="*/ 10 h 50"/>
                                      <a:gd name="T20" fmla="*/ 20 w 125"/>
                                      <a:gd name="T21" fmla="*/ 10 h 50"/>
                                      <a:gd name="T22" fmla="*/ 30 w 125"/>
                                      <a:gd name="T23" fmla="*/ 0 h 50"/>
                                      <a:gd name="T24" fmla="*/ 40 w 125"/>
                                      <a:gd name="T25" fmla="*/ 0 h 50"/>
                                      <a:gd name="T26" fmla="*/ 110 w 125"/>
                                      <a:gd name="T27" fmla="*/ 0 h 5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125" h="50">
                                        <a:moveTo>
                                          <a:pt x="110" y="0"/>
                                        </a:moveTo>
                                        <a:lnTo>
                                          <a:pt x="125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5" name="Freeform 17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210" y="2788"/>
                                    <a:ext cx="170" cy="110"/>
                                  </a:xfrm>
                                  <a:custGeom>
                                    <a:avLst/>
                                    <a:gdLst>
                                      <a:gd name="T0" fmla="*/ 50 w 170"/>
                                      <a:gd name="T1" fmla="*/ 0 h 110"/>
                                      <a:gd name="T2" fmla="*/ 50 w 170"/>
                                      <a:gd name="T3" fmla="*/ 0 h 110"/>
                                      <a:gd name="T4" fmla="*/ 75 w 170"/>
                                      <a:gd name="T5" fmla="*/ 5 h 110"/>
                                      <a:gd name="T6" fmla="*/ 100 w 170"/>
                                      <a:gd name="T7" fmla="*/ 20 h 110"/>
                                      <a:gd name="T8" fmla="*/ 100 w 170"/>
                                      <a:gd name="T9" fmla="*/ 20 h 110"/>
                                      <a:gd name="T10" fmla="*/ 115 w 170"/>
                                      <a:gd name="T11" fmla="*/ 40 h 110"/>
                                      <a:gd name="T12" fmla="*/ 130 w 170"/>
                                      <a:gd name="T13" fmla="*/ 70 h 110"/>
                                      <a:gd name="T14" fmla="*/ 105 w 170"/>
                                      <a:gd name="T15" fmla="*/ 60 h 110"/>
                                      <a:gd name="T16" fmla="*/ 105 w 170"/>
                                      <a:gd name="T17" fmla="*/ 60 h 110"/>
                                      <a:gd name="T18" fmla="*/ 100 w 170"/>
                                      <a:gd name="T19" fmla="*/ 40 h 110"/>
                                      <a:gd name="T20" fmla="*/ 85 w 170"/>
                                      <a:gd name="T21" fmla="*/ 25 h 110"/>
                                      <a:gd name="T22" fmla="*/ 85 w 170"/>
                                      <a:gd name="T23" fmla="*/ 25 h 110"/>
                                      <a:gd name="T24" fmla="*/ 70 w 170"/>
                                      <a:gd name="T25" fmla="*/ 15 h 110"/>
                                      <a:gd name="T26" fmla="*/ 50 w 170"/>
                                      <a:gd name="T27" fmla="*/ 15 h 110"/>
                                      <a:gd name="T28" fmla="*/ 45 w 170"/>
                                      <a:gd name="T29" fmla="*/ 15 h 110"/>
                                      <a:gd name="T30" fmla="*/ 45 w 170"/>
                                      <a:gd name="T31" fmla="*/ 15 h 110"/>
                                      <a:gd name="T32" fmla="*/ 35 w 170"/>
                                      <a:gd name="T33" fmla="*/ 20 h 110"/>
                                      <a:gd name="T34" fmla="*/ 35 w 170"/>
                                      <a:gd name="T35" fmla="*/ 20 h 110"/>
                                      <a:gd name="T36" fmla="*/ 30 w 170"/>
                                      <a:gd name="T37" fmla="*/ 30 h 110"/>
                                      <a:gd name="T38" fmla="*/ 30 w 170"/>
                                      <a:gd name="T39" fmla="*/ 110 h 110"/>
                                      <a:gd name="T40" fmla="*/ 30 w 170"/>
                                      <a:gd name="T41" fmla="*/ 110 h 110"/>
                                      <a:gd name="T42" fmla="*/ 0 w 170"/>
                                      <a:gd name="T43" fmla="*/ 85 h 110"/>
                                      <a:gd name="T44" fmla="*/ 15 w 170"/>
                                      <a:gd name="T45" fmla="*/ 85 h 110"/>
                                      <a:gd name="T46" fmla="*/ 15 w 170"/>
                                      <a:gd name="T47" fmla="*/ 30 h 110"/>
                                      <a:gd name="T48" fmla="*/ 15 w 170"/>
                                      <a:gd name="T49" fmla="*/ 30 h 110"/>
                                      <a:gd name="T50" fmla="*/ 15 w 170"/>
                                      <a:gd name="T51" fmla="*/ 15 h 110"/>
                                      <a:gd name="T52" fmla="*/ 20 w 170"/>
                                      <a:gd name="T53" fmla="*/ 5 h 110"/>
                                      <a:gd name="T54" fmla="*/ 20 w 170"/>
                                      <a:gd name="T55" fmla="*/ 5 h 110"/>
                                      <a:gd name="T56" fmla="*/ 30 w 170"/>
                                      <a:gd name="T57" fmla="*/ 0 h 110"/>
                                      <a:gd name="T58" fmla="*/ 45 w 170"/>
                                      <a:gd name="T59" fmla="*/ 0 h 110"/>
                                      <a:gd name="T60" fmla="*/ 50 w 170"/>
                                      <a:gd name="T61" fmla="*/ 0 h 110"/>
                                      <a:gd name="T62" fmla="*/ 150 w 170"/>
                                      <a:gd name="T63" fmla="*/ 80 h 110"/>
                                      <a:gd name="T64" fmla="*/ 170 w 170"/>
                                      <a:gd name="T65" fmla="*/ 90 h 110"/>
                                      <a:gd name="T66" fmla="*/ 70 w 170"/>
                                      <a:gd name="T67" fmla="*/ 100 h 110"/>
                                      <a:gd name="T68" fmla="*/ 45 w 170"/>
                                      <a:gd name="T69" fmla="*/ 85 h 110"/>
                                      <a:gd name="T70" fmla="*/ 150 w 170"/>
                                      <a:gd name="T71" fmla="*/ 80 h 110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70" h="110">
                                        <a:moveTo>
                                          <a:pt x="50" y="0"/>
                                        </a:moveTo>
                                        <a:lnTo>
                                          <a:pt x="50" y="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100" y="20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30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100" y="40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0" y="0"/>
                                        </a:lnTo>
                                        <a:close/>
                                        <a:moveTo>
                                          <a:pt x="150" y="80"/>
                                        </a:moveTo>
                                        <a:lnTo>
                                          <a:pt x="170" y="90"/>
                                        </a:lnTo>
                                        <a:lnTo>
                                          <a:pt x="70" y="100"/>
                                        </a:lnTo>
                                        <a:lnTo>
                                          <a:pt x="45" y="85"/>
                                        </a:lnTo>
                                        <a:lnTo>
                                          <a:pt x="150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6" name="Freeform 1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2668"/>
                                    <a:ext cx="125" cy="105"/>
                                  </a:xfrm>
                                  <a:custGeom>
                                    <a:avLst/>
                                    <a:gdLst>
                                      <a:gd name="T0" fmla="*/ 105 w 125"/>
                                      <a:gd name="T1" fmla="*/ 0 h 105"/>
                                      <a:gd name="T2" fmla="*/ 125 w 125"/>
                                      <a:gd name="T3" fmla="*/ 15 h 105"/>
                                      <a:gd name="T4" fmla="*/ 125 w 125"/>
                                      <a:gd name="T5" fmla="*/ 105 h 105"/>
                                      <a:gd name="T6" fmla="*/ 105 w 125"/>
                                      <a:gd name="T7" fmla="*/ 90 h 105"/>
                                      <a:gd name="T8" fmla="*/ 105 w 125"/>
                                      <a:gd name="T9" fmla="*/ 35 h 105"/>
                                      <a:gd name="T10" fmla="*/ 50 w 125"/>
                                      <a:gd name="T11" fmla="*/ 35 h 105"/>
                                      <a:gd name="T12" fmla="*/ 50 w 125"/>
                                      <a:gd name="T13" fmla="*/ 35 h 105"/>
                                      <a:gd name="T14" fmla="*/ 35 w 125"/>
                                      <a:gd name="T15" fmla="*/ 35 h 105"/>
                                      <a:gd name="T16" fmla="*/ 35 w 125"/>
                                      <a:gd name="T17" fmla="*/ 35 h 105"/>
                                      <a:gd name="T18" fmla="*/ 30 w 125"/>
                                      <a:gd name="T19" fmla="*/ 45 h 105"/>
                                      <a:gd name="T20" fmla="*/ 30 w 125"/>
                                      <a:gd name="T21" fmla="*/ 105 h 105"/>
                                      <a:gd name="T22" fmla="*/ 30 w 125"/>
                                      <a:gd name="T23" fmla="*/ 105 h 105"/>
                                      <a:gd name="T24" fmla="*/ 0 w 125"/>
                                      <a:gd name="T25" fmla="*/ 80 h 105"/>
                                      <a:gd name="T26" fmla="*/ 15 w 125"/>
                                      <a:gd name="T27" fmla="*/ 80 h 105"/>
                                      <a:gd name="T28" fmla="*/ 15 w 125"/>
                                      <a:gd name="T29" fmla="*/ 45 h 105"/>
                                      <a:gd name="T30" fmla="*/ 15 w 125"/>
                                      <a:gd name="T31" fmla="*/ 45 h 105"/>
                                      <a:gd name="T32" fmla="*/ 15 w 125"/>
                                      <a:gd name="T33" fmla="*/ 30 h 105"/>
                                      <a:gd name="T34" fmla="*/ 20 w 125"/>
                                      <a:gd name="T35" fmla="*/ 20 h 105"/>
                                      <a:gd name="T36" fmla="*/ 20 w 125"/>
                                      <a:gd name="T37" fmla="*/ 20 h 105"/>
                                      <a:gd name="T38" fmla="*/ 30 w 125"/>
                                      <a:gd name="T39" fmla="*/ 20 h 105"/>
                                      <a:gd name="T40" fmla="*/ 40 w 125"/>
                                      <a:gd name="T41" fmla="*/ 15 h 105"/>
                                      <a:gd name="T42" fmla="*/ 105 w 125"/>
                                      <a:gd name="T43" fmla="*/ 15 h 105"/>
                                      <a:gd name="T44" fmla="*/ 105 w 125"/>
                                      <a:gd name="T45" fmla="*/ 0 h 10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25" h="105">
                                        <a:moveTo>
                                          <a:pt x="105" y="0"/>
                                        </a:moveTo>
                                        <a:lnTo>
                                          <a:pt x="125" y="15"/>
                                        </a:lnTo>
                                        <a:lnTo>
                                          <a:pt x="125" y="105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105" y="15"/>
                                        </a:lnTo>
                                        <a:lnTo>
                                          <a:pt x="10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7" name="Freeform 1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0" y="2508"/>
                                    <a:ext cx="160" cy="85"/>
                                  </a:xfrm>
                                  <a:custGeom>
                                    <a:avLst/>
                                    <a:gdLst>
                                      <a:gd name="T0" fmla="*/ 75 w 160"/>
                                      <a:gd name="T1" fmla="*/ 0 h 85"/>
                                      <a:gd name="T2" fmla="*/ 75 w 160"/>
                                      <a:gd name="T3" fmla="*/ 0 h 85"/>
                                      <a:gd name="T4" fmla="*/ 90 w 160"/>
                                      <a:gd name="T5" fmla="*/ 5 h 85"/>
                                      <a:gd name="T6" fmla="*/ 105 w 160"/>
                                      <a:gd name="T7" fmla="*/ 10 h 85"/>
                                      <a:gd name="T8" fmla="*/ 120 w 160"/>
                                      <a:gd name="T9" fmla="*/ 15 h 85"/>
                                      <a:gd name="T10" fmla="*/ 130 w 160"/>
                                      <a:gd name="T11" fmla="*/ 25 h 85"/>
                                      <a:gd name="T12" fmla="*/ 130 w 160"/>
                                      <a:gd name="T13" fmla="*/ 25 h 85"/>
                                      <a:gd name="T14" fmla="*/ 150 w 160"/>
                                      <a:gd name="T15" fmla="*/ 50 h 85"/>
                                      <a:gd name="T16" fmla="*/ 160 w 160"/>
                                      <a:gd name="T17" fmla="*/ 80 h 85"/>
                                      <a:gd name="T18" fmla="*/ 135 w 160"/>
                                      <a:gd name="T19" fmla="*/ 70 h 85"/>
                                      <a:gd name="T20" fmla="*/ 135 w 160"/>
                                      <a:gd name="T21" fmla="*/ 70 h 85"/>
                                      <a:gd name="T22" fmla="*/ 130 w 160"/>
                                      <a:gd name="T23" fmla="*/ 50 h 85"/>
                                      <a:gd name="T24" fmla="*/ 120 w 160"/>
                                      <a:gd name="T25" fmla="*/ 35 h 85"/>
                                      <a:gd name="T26" fmla="*/ 120 w 160"/>
                                      <a:gd name="T27" fmla="*/ 35 h 85"/>
                                      <a:gd name="T28" fmla="*/ 105 w 160"/>
                                      <a:gd name="T29" fmla="*/ 20 h 85"/>
                                      <a:gd name="T30" fmla="*/ 85 w 160"/>
                                      <a:gd name="T31" fmla="*/ 15 h 85"/>
                                      <a:gd name="T32" fmla="*/ 75 w 160"/>
                                      <a:gd name="T33" fmla="*/ 15 h 85"/>
                                      <a:gd name="T34" fmla="*/ 75 w 160"/>
                                      <a:gd name="T35" fmla="*/ 15 h 85"/>
                                      <a:gd name="T36" fmla="*/ 65 w 160"/>
                                      <a:gd name="T37" fmla="*/ 20 h 85"/>
                                      <a:gd name="T38" fmla="*/ 65 w 160"/>
                                      <a:gd name="T39" fmla="*/ 20 h 85"/>
                                      <a:gd name="T40" fmla="*/ 60 w 160"/>
                                      <a:gd name="T41" fmla="*/ 30 h 85"/>
                                      <a:gd name="T42" fmla="*/ 60 w 160"/>
                                      <a:gd name="T43" fmla="*/ 75 h 85"/>
                                      <a:gd name="T44" fmla="*/ 60 w 160"/>
                                      <a:gd name="T45" fmla="*/ 75 h 85"/>
                                      <a:gd name="T46" fmla="*/ 60 w 160"/>
                                      <a:gd name="T47" fmla="*/ 80 h 85"/>
                                      <a:gd name="T48" fmla="*/ 55 w 160"/>
                                      <a:gd name="T49" fmla="*/ 80 h 85"/>
                                      <a:gd name="T50" fmla="*/ 50 w 160"/>
                                      <a:gd name="T51" fmla="*/ 80 h 85"/>
                                      <a:gd name="T52" fmla="*/ 50 w 160"/>
                                      <a:gd name="T53" fmla="*/ 80 h 85"/>
                                      <a:gd name="T54" fmla="*/ 30 w 160"/>
                                      <a:gd name="T55" fmla="*/ 85 h 85"/>
                                      <a:gd name="T56" fmla="*/ 20 w 160"/>
                                      <a:gd name="T57" fmla="*/ 85 h 85"/>
                                      <a:gd name="T58" fmla="*/ 0 w 160"/>
                                      <a:gd name="T59" fmla="*/ 75 h 85"/>
                                      <a:gd name="T60" fmla="*/ 0 w 160"/>
                                      <a:gd name="T61" fmla="*/ 75 h 85"/>
                                      <a:gd name="T62" fmla="*/ 0 w 160"/>
                                      <a:gd name="T63" fmla="*/ 70 h 85"/>
                                      <a:gd name="T64" fmla="*/ 0 w 160"/>
                                      <a:gd name="T65" fmla="*/ 70 h 85"/>
                                      <a:gd name="T66" fmla="*/ 20 w 160"/>
                                      <a:gd name="T67" fmla="*/ 70 h 85"/>
                                      <a:gd name="T68" fmla="*/ 45 w 160"/>
                                      <a:gd name="T69" fmla="*/ 70 h 85"/>
                                      <a:gd name="T70" fmla="*/ 45 w 160"/>
                                      <a:gd name="T71" fmla="*/ 35 h 85"/>
                                      <a:gd name="T72" fmla="*/ 45 w 160"/>
                                      <a:gd name="T73" fmla="*/ 35 h 85"/>
                                      <a:gd name="T74" fmla="*/ 45 w 160"/>
                                      <a:gd name="T75" fmla="*/ 10 h 85"/>
                                      <a:gd name="T76" fmla="*/ 45 w 160"/>
                                      <a:gd name="T77" fmla="*/ 10 h 85"/>
                                      <a:gd name="T78" fmla="*/ 50 w 160"/>
                                      <a:gd name="T79" fmla="*/ 5 h 85"/>
                                      <a:gd name="T80" fmla="*/ 50 w 160"/>
                                      <a:gd name="T81" fmla="*/ 5 h 85"/>
                                      <a:gd name="T82" fmla="*/ 65 w 160"/>
                                      <a:gd name="T83" fmla="*/ 0 h 85"/>
                                      <a:gd name="T84" fmla="*/ 75 w 160"/>
                                      <a:gd name="T85" fmla="*/ 0 h 8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60" h="85">
                                        <a:moveTo>
                                          <a:pt x="75" y="0"/>
                                        </a:moveTo>
                                        <a:lnTo>
                                          <a:pt x="75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105" y="10"/>
                                        </a:lnTo>
                                        <a:lnTo>
                                          <a:pt x="120" y="15"/>
                                        </a:lnTo>
                                        <a:lnTo>
                                          <a:pt x="130" y="25"/>
                                        </a:lnTo>
                                        <a:lnTo>
                                          <a:pt x="150" y="50"/>
                                        </a:lnTo>
                                        <a:lnTo>
                                          <a:pt x="160" y="80"/>
                                        </a:lnTo>
                                        <a:lnTo>
                                          <a:pt x="135" y="70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20" y="35"/>
                                        </a:lnTo>
                                        <a:lnTo>
                                          <a:pt x="105" y="2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50" y="80"/>
                                        </a:lnTo>
                                        <a:lnTo>
                                          <a:pt x="30" y="8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0" y="75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45" y="70"/>
                                        </a:lnTo>
                                        <a:lnTo>
                                          <a:pt x="45" y="35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8" name="Freeform 1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377"/>
                                    <a:ext cx="125" cy="116"/>
                                  </a:xfrm>
                                  <a:custGeom>
                                    <a:avLst/>
                                    <a:gdLst>
                                      <a:gd name="T0" fmla="*/ 80 w 125"/>
                                      <a:gd name="T1" fmla="*/ 0 h 116"/>
                                      <a:gd name="T2" fmla="*/ 80 w 125"/>
                                      <a:gd name="T3" fmla="*/ 0 h 116"/>
                                      <a:gd name="T4" fmla="*/ 105 w 125"/>
                                      <a:gd name="T5" fmla="*/ 5 h 116"/>
                                      <a:gd name="T6" fmla="*/ 120 w 125"/>
                                      <a:gd name="T7" fmla="*/ 15 h 116"/>
                                      <a:gd name="T8" fmla="*/ 120 w 125"/>
                                      <a:gd name="T9" fmla="*/ 81 h 116"/>
                                      <a:gd name="T10" fmla="*/ 100 w 125"/>
                                      <a:gd name="T11" fmla="*/ 71 h 116"/>
                                      <a:gd name="T12" fmla="*/ 100 w 125"/>
                                      <a:gd name="T13" fmla="*/ 15 h 116"/>
                                      <a:gd name="T14" fmla="*/ 100 w 125"/>
                                      <a:gd name="T15" fmla="*/ 15 h 116"/>
                                      <a:gd name="T16" fmla="*/ 85 w 125"/>
                                      <a:gd name="T17" fmla="*/ 15 h 116"/>
                                      <a:gd name="T18" fmla="*/ 85 w 125"/>
                                      <a:gd name="T19" fmla="*/ 15 h 116"/>
                                      <a:gd name="T20" fmla="*/ 65 w 125"/>
                                      <a:gd name="T21" fmla="*/ 15 h 116"/>
                                      <a:gd name="T22" fmla="*/ 40 w 125"/>
                                      <a:gd name="T23" fmla="*/ 26 h 116"/>
                                      <a:gd name="T24" fmla="*/ 40 w 125"/>
                                      <a:gd name="T25" fmla="*/ 26 h 116"/>
                                      <a:gd name="T26" fmla="*/ 30 w 125"/>
                                      <a:gd name="T27" fmla="*/ 36 h 116"/>
                                      <a:gd name="T28" fmla="*/ 25 w 125"/>
                                      <a:gd name="T29" fmla="*/ 51 h 116"/>
                                      <a:gd name="T30" fmla="*/ 25 w 125"/>
                                      <a:gd name="T31" fmla="*/ 51 h 116"/>
                                      <a:gd name="T32" fmla="*/ 25 w 125"/>
                                      <a:gd name="T33" fmla="*/ 61 h 116"/>
                                      <a:gd name="T34" fmla="*/ 35 w 125"/>
                                      <a:gd name="T35" fmla="*/ 66 h 116"/>
                                      <a:gd name="T36" fmla="*/ 70 w 125"/>
                                      <a:gd name="T37" fmla="*/ 86 h 116"/>
                                      <a:gd name="T38" fmla="*/ 70 w 125"/>
                                      <a:gd name="T39" fmla="*/ 86 h 116"/>
                                      <a:gd name="T40" fmla="*/ 110 w 125"/>
                                      <a:gd name="T41" fmla="*/ 96 h 116"/>
                                      <a:gd name="T42" fmla="*/ 125 w 125"/>
                                      <a:gd name="T43" fmla="*/ 116 h 116"/>
                                      <a:gd name="T44" fmla="*/ 125 w 125"/>
                                      <a:gd name="T45" fmla="*/ 116 h 116"/>
                                      <a:gd name="T46" fmla="*/ 95 w 125"/>
                                      <a:gd name="T47" fmla="*/ 106 h 116"/>
                                      <a:gd name="T48" fmla="*/ 95 w 125"/>
                                      <a:gd name="T49" fmla="*/ 106 h 116"/>
                                      <a:gd name="T50" fmla="*/ 55 w 125"/>
                                      <a:gd name="T51" fmla="*/ 96 h 116"/>
                                      <a:gd name="T52" fmla="*/ 55 w 125"/>
                                      <a:gd name="T53" fmla="*/ 96 h 116"/>
                                      <a:gd name="T54" fmla="*/ 40 w 125"/>
                                      <a:gd name="T55" fmla="*/ 101 h 116"/>
                                      <a:gd name="T56" fmla="*/ 20 w 125"/>
                                      <a:gd name="T57" fmla="*/ 111 h 116"/>
                                      <a:gd name="T58" fmla="*/ 0 w 125"/>
                                      <a:gd name="T59" fmla="*/ 101 h 116"/>
                                      <a:gd name="T60" fmla="*/ 0 w 125"/>
                                      <a:gd name="T61" fmla="*/ 101 h 116"/>
                                      <a:gd name="T62" fmla="*/ 10 w 125"/>
                                      <a:gd name="T63" fmla="*/ 91 h 116"/>
                                      <a:gd name="T64" fmla="*/ 25 w 125"/>
                                      <a:gd name="T65" fmla="*/ 86 h 116"/>
                                      <a:gd name="T66" fmla="*/ 25 w 125"/>
                                      <a:gd name="T67" fmla="*/ 86 h 116"/>
                                      <a:gd name="T68" fmla="*/ 50 w 125"/>
                                      <a:gd name="T69" fmla="*/ 86 h 116"/>
                                      <a:gd name="T70" fmla="*/ 50 w 125"/>
                                      <a:gd name="T71" fmla="*/ 86 h 116"/>
                                      <a:gd name="T72" fmla="*/ 35 w 125"/>
                                      <a:gd name="T73" fmla="*/ 81 h 116"/>
                                      <a:gd name="T74" fmla="*/ 20 w 125"/>
                                      <a:gd name="T75" fmla="*/ 71 h 116"/>
                                      <a:gd name="T76" fmla="*/ 20 w 125"/>
                                      <a:gd name="T77" fmla="*/ 71 h 116"/>
                                      <a:gd name="T78" fmla="*/ 10 w 125"/>
                                      <a:gd name="T79" fmla="*/ 56 h 116"/>
                                      <a:gd name="T80" fmla="*/ 5 w 125"/>
                                      <a:gd name="T81" fmla="*/ 41 h 116"/>
                                      <a:gd name="T82" fmla="*/ 5 w 125"/>
                                      <a:gd name="T83" fmla="*/ 41 h 116"/>
                                      <a:gd name="T84" fmla="*/ 10 w 125"/>
                                      <a:gd name="T85" fmla="*/ 26 h 116"/>
                                      <a:gd name="T86" fmla="*/ 25 w 125"/>
                                      <a:gd name="T87" fmla="*/ 10 h 116"/>
                                      <a:gd name="T88" fmla="*/ 50 w 125"/>
                                      <a:gd name="T89" fmla="*/ 5 h 116"/>
                                      <a:gd name="T90" fmla="*/ 80 w 125"/>
                                      <a:gd name="T91" fmla="*/ 0 h 116"/>
                                      <a:gd name="T92" fmla="*/ 80 w 125"/>
                                      <a:gd name="T93" fmla="*/ 0 h 11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</a:gdLst>
                                    <a:ahLst/>
                                    <a:cxnLst>
                                      <a:cxn ang="T94">
                                        <a:pos x="T0" y="T1"/>
                                      </a:cxn>
                                      <a:cxn ang="T95">
                                        <a:pos x="T2" y="T3"/>
                                      </a:cxn>
                                      <a:cxn ang="T96">
                                        <a:pos x="T4" y="T5"/>
                                      </a:cxn>
                                      <a:cxn ang="T97">
                                        <a:pos x="T6" y="T7"/>
                                      </a:cxn>
                                      <a:cxn ang="T98">
                                        <a:pos x="T8" y="T9"/>
                                      </a:cxn>
                                      <a:cxn ang="T99">
                                        <a:pos x="T10" y="T11"/>
                                      </a:cxn>
                                      <a:cxn ang="T100">
                                        <a:pos x="T12" y="T13"/>
                                      </a:cxn>
                                      <a:cxn ang="T101">
                                        <a:pos x="T14" y="T15"/>
                                      </a:cxn>
                                      <a:cxn ang="T102">
                                        <a:pos x="T16" y="T17"/>
                                      </a:cxn>
                                      <a:cxn ang="T103">
                                        <a:pos x="T18" y="T19"/>
                                      </a:cxn>
                                      <a:cxn ang="T104">
                                        <a:pos x="T20" y="T21"/>
                                      </a:cxn>
                                      <a:cxn ang="T105">
                                        <a:pos x="T22" y="T23"/>
                                      </a:cxn>
                                      <a:cxn ang="T106">
                                        <a:pos x="T24" y="T25"/>
                                      </a:cxn>
                                      <a:cxn ang="T107">
                                        <a:pos x="T26" y="T27"/>
                                      </a:cxn>
                                      <a:cxn ang="T108">
                                        <a:pos x="T28" y="T29"/>
                                      </a:cxn>
                                      <a:cxn ang="T109">
                                        <a:pos x="T30" y="T31"/>
                                      </a:cxn>
                                      <a:cxn ang="T110">
                                        <a:pos x="T32" y="T33"/>
                                      </a:cxn>
                                      <a:cxn ang="T111">
                                        <a:pos x="T34" y="T35"/>
                                      </a:cxn>
                                      <a:cxn ang="T112">
                                        <a:pos x="T36" y="T37"/>
                                      </a:cxn>
                                      <a:cxn ang="T113">
                                        <a:pos x="T38" y="T39"/>
                                      </a:cxn>
                                      <a:cxn ang="T114">
                                        <a:pos x="T40" y="T41"/>
                                      </a:cxn>
                                      <a:cxn ang="T115">
                                        <a:pos x="T42" y="T43"/>
                                      </a:cxn>
                                      <a:cxn ang="T116">
                                        <a:pos x="T44" y="T45"/>
                                      </a:cxn>
                                      <a:cxn ang="T117">
                                        <a:pos x="T46" y="T47"/>
                                      </a:cxn>
                                      <a:cxn ang="T118">
                                        <a:pos x="T48" y="T49"/>
                                      </a:cxn>
                                      <a:cxn ang="T119">
                                        <a:pos x="T50" y="T51"/>
                                      </a:cxn>
                                      <a:cxn ang="T120">
                                        <a:pos x="T52" y="T53"/>
                                      </a:cxn>
                                      <a:cxn ang="T121">
                                        <a:pos x="T54" y="T55"/>
                                      </a:cxn>
                                      <a:cxn ang="T122">
                                        <a:pos x="T56" y="T57"/>
                                      </a:cxn>
                                      <a:cxn ang="T123">
                                        <a:pos x="T58" y="T59"/>
                                      </a:cxn>
                                      <a:cxn ang="T124">
                                        <a:pos x="T60" y="T61"/>
                                      </a:cxn>
                                      <a:cxn ang="T125">
                                        <a:pos x="T62" y="T63"/>
                                      </a:cxn>
                                      <a:cxn ang="T126">
                                        <a:pos x="T64" y="T65"/>
                                      </a:cxn>
                                      <a:cxn ang="T127">
                                        <a:pos x="T66" y="T67"/>
                                      </a:cxn>
                                      <a:cxn ang="T128">
                                        <a:pos x="T68" y="T69"/>
                                      </a:cxn>
                                      <a:cxn ang="T129">
                                        <a:pos x="T70" y="T71"/>
                                      </a:cxn>
                                      <a:cxn ang="T130">
                                        <a:pos x="T72" y="T73"/>
                                      </a:cxn>
                                      <a:cxn ang="T131">
                                        <a:pos x="T74" y="T75"/>
                                      </a:cxn>
                                      <a:cxn ang="T132">
                                        <a:pos x="T76" y="T77"/>
                                      </a:cxn>
                                      <a:cxn ang="T133">
                                        <a:pos x="T78" y="T79"/>
                                      </a:cxn>
                                      <a:cxn ang="T134">
                                        <a:pos x="T80" y="T81"/>
                                      </a:cxn>
                                      <a:cxn ang="T135">
                                        <a:pos x="T82" y="T83"/>
                                      </a:cxn>
                                      <a:cxn ang="T136">
                                        <a:pos x="T84" y="T85"/>
                                      </a:cxn>
                                      <a:cxn ang="T137">
                                        <a:pos x="T86" y="T87"/>
                                      </a:cxn>
                                      <a:cxn ang="T138">
                                        <a:pos x="T88" y="T89"/>
                                      </a:cxn>
                                      <a:cxn ang="T139">
                                        <a:pos x="T90" y="T91"/>
                                      </a:cxn>
                                      <a:cxn ang="T140">
                                        <a:pos x="T92" y="T93"/>
                                      </a:cxn>
                                    </a:cxnLst>
                                    <a:rect l="0" t="0" r="r" b="b"/>
                                    <a:pathLst>
                                      <a:path w="125" h="116">
                                        <a:moveTo>
                                          <a:pt x="80" y="0"/>
                                        </a:moveTo>
                                        <a:lnTo>
                                          <a:pt x="80" y="0"/>
                                        </a:lnTo>
                                        <a:lnTo>
                                          <a:pt x="105" y="5"/>
                                        </a:lnTo>
                                        <a:lnTo>
                                          <a:pt x="120" y="15"/>
                                        </a:lnTo>
                                        <a:lnTo>
                                          <a:pt x="120" y="81"/>
                                        </a:lnTo>
                                        <a:lnTo>
                                          <a:pt x="100" y="71"/>
                                        </a:lnTo>
                                        <a:lnTo>
                                          <a:pt x="100" y="15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40" y="26"/>
                                        </a:lnTo>
                                        <a:lnTo>
                                          <a:pt x="30" y="36"/>
                                        </a:lnTo>
                                        <a:lnTo>
                                          <a:pt x="25" y="51"/>
                                        </a:lnTo>
                                        <a:lnTo>
                                          <a:pt x="25" y="61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110" y="96"/>
                                        </a:lnTo>
                                        <a:lnTo>
                                          <a:pt x="125" y="116"/>
                                        </a:lnTo>
                                        <a:lnTo>
                                          <a:pt x="95" y="106"/>
                                        </a:lnTo>
                                        <a:lnTo>
                                          <a:pt x="55" y="96"/>
                                        </a:lnTo>
                                        <a:lnTo>
                                          <a:pt x="40" y="10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0" y="101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25" y="86"/>
                                        </a:lnTo>
                                        <a:lnTo>
                                          <a:pt x="50" y="86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20" y="71"/>
                                        </a:lnTo>
                                        <a:lnTo>
                                          <a:pt x="10" y="56"/>
                                        </a:lnTo>
                                        <a:lnTo>
                                          <a:pt x="5" y="4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8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39" name="Freeform 1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242"/>
                                    <a:ext cx="125" cy="120"/>
                                  </a:xfrm>
                                  <a:custGeom>
                                    <a:avLst/>
                                    <a:gdLst>
                                      <a:gd name="T0" fmla="*/ 35 w 125"/>
                                      <a:gd name="T1" fmla="*/ 0 h 120"/>
                                      <a:gd name="T2" fmla="*/ 35 w 125"/>
                                      <a:gd name="T3" fmla="*/ 0 h 120"/>
                                      <a:gd name="T4" fmla="*/ 55 w 125"/>
                                      <a:gd name="T5" fmla="*/ 5 h 120"/>
                                      <a:gd name="T6" fmla="*/ 75 w 125"/>
                                      <a:gd name="T7" fmla="*/ 10 h 120"/>
                                      <a:gd name="T8" fmla="*/ 75 w 125"/>
                                      <a:gd name="T9" fmla="*/ 10 h 120"/>
                                      <a:gd name="T10" fmla="*/ 90 w 125"/>
                                      <a:gd name="T11" fmla="*/ 20 h 120"/>
                                      <a:gd name="T12" fmla="*/ 105 w 125"/>
                                      <a:gd name="T13" fmla="*/ 35 h 120"/>
                                      <a:gd name="T14" fmla="*/ 105 w 125"/>
                                      <a:gd name="T15" fmla="*/ 35 h 120"/>
                                      <a:gd name="T16" fmla="*/ 120 w 125"/>
                                      <a:gd name="T17" fmla="*/ 55 h 120"/>
                                      <a:gd name="T18" fmla="*/ 125 w 125"/>
                                      <a:gd name="T19" fmla="*/ 75 h 120"/>
                                      <a:gd name="T20" fmla="*/ 125 w 125"/>
                                      <a:gd name="T21" fmla="*/ 75 h 120"/>
                                      <a:gd name="T22" fmla="*/ 120 w 125"/>
                                      <a:gd name="T23" fmla="*/ 85 h 120"/>
                                      <a:gd name="T24" fmla="*/ 105 w 125"/>
                                      <a:gd name="T25" fmla="*/ 95 h 120"/>
                                      <a:gd name="T26" fmla="*/ 75 w 125"/>
                                      <a:gd name="T27" fmla="*/ 100 h 120"/>
                                      <a:gd name="T28" fmla="*/ 75 w 125"/>
                                      <a:gd name="T29" fmla="*/ 100 h 120"/>
                                      <a:gd name="T30" fmla="*/ 35 w 125"/>
                                      <a:gd name="T31" fmla="*/ 115 h 120"/>
                                      <a:gd name="T32" fmla="*/ 35 w 125"/>
                                      <a:gd name="T33" fmla="*/ 115 h 120"/>
                                      <a:gd name="T34" fmla="*/ 20 w 125"/>
                                      <a:gd name="T35" fmla="*/ 120 h 120"/>
                                      <a:gd name="T36" fmla="*/ 0 w 125"/>
                                      <a:gd name="T37" fmla="*/ 105 h 120"/>
                                      <a:gd name="T38" fmla="*/ 0 w 125"/>
                                      <a:gd name="T39" fmla="*/ 105 h 120"/>
                                      <a:gd name="T40" fmla="*/ 20 w 125"/>
                                      <a:gd name="T41" fmla="*/ 95 h 120"/>
                                      <a:gd name="T42" fmla="*/ 20 w 125"/>
                                      <a:gd name="T43" fmla="*/ 95 h 120"/>
                                      <a:gd name="T44" fmla="*/ 40 w 125"/>
                                      <a:gd name="T45" fmla="*/ 90 h 120"/>
                                      <a:gd name="T46" fmla="*/ 70 w 125"/>
                                      <a:gd name="T47" fmla="*/ 85 h 120"/>
                                      <a:gd name="T48" fmla="*/ 70 w 125"/>
                                      <a:gd name="T49" fmla="*/ 85 h 120"/>
                                      <a:gd name="T50" fmla="*/ 55 w 125"/>
                                      <a:gd name="T51" fmla="*/ 70 h 120"/>
                                      <a:gd name="T52" fmla="*/ 40 w 125"/>
                                      <a:gd name="T53" fmla="*/ 65 h 120"/>
                                      <a:gd name="T54" fmla="*/ 40 w 125"/>
                                      <a:gd name="T55" fmla="*/ 65 h 120"/>
                                      <a:gd name="T56" fmla="*/ 15 w 125"/>
                                      <a:gd name="T57" fmla="*/ 70 h 120"/>
                                      <a:gd name="T58" fmla="*/ 0 w 125"/>
                                      <a:gd name="T59" fmla="*/ 50 h 120"/>
                                      <a:gd name="T60" fmla="*/ 0 w 125"/>
                                      <a:gd name="T61" fmla="*/ 50 h 120"/>
                                      <a:gd name="T62" fmla="*/ 25 w 125"/>
                                      <a:gd name="T63" fmla="*/ 50 h 120"/>
                                      <a:gd name="T64" fmla="*/ 25 w 125"/>
                                      <a:gd name="T65" fmla="*/ 50 h 120"/>
                                      <a:gd name="T66" fmla="*/ 45 w 125"/>
                                      <a:gd name="T67" fmla="*/ 50 h 120"/>
                                      <a:gd name="T68" fmla="*/ 60 w 125"/>
                                      <a:gd name="T69" fmla="*/ 55 h 120"/>
                                      <a:gd name="T70" fmla="*/ 70 w 125"/>
                                      <a:gd name="T71" fmla="*/ 70 h 120"/>
                                      <a:gd name="T72" fmla="*/ 85 w 125"/>
                                      <a:gd name="T73" fmla="*/ 85 h 120"/>
                                      <a:gd name="T74" fmla="*/ 95 w 125"/>
                                      <a:gd name="T75" fmla="*/ 80 h 120"/>
                                      <a:gd name="T76" fmla="*/ 95 w 125"/>
                                      <a:gd name="T77" fmla="*/ 80 h 120"/>
                                      <a:gd name="T78" fmla="*/ 105 w 125"/>
                                      <a:gd name="T79" fmla="*/ 80 h 120"/>
                                      <a:gd name="T80" fmla="*/ 105 w 125"/>
                                      <a:gd name="T81" fmla="*/ 80 h 120"/>
                                      <a:gd name="T82" fmla="*/ 105 w 125"/>
                                      <a:gd name="T83" fmla="*/ 70 h 120"/>
                                      <a:gd name="T84" fmla="*/ 105 w 125"/>
                                      <a:gd name="T85" fmla="*/ 70 h 120"/>
                                      <a:gd name="T86" fmla="*/ 105 w 125"/>
                                      <a:gd name="T87" fmla="*/ 60 h 120"/>
                                      <a:gd name="T88" fmla="*/ 95 w 125"/>
                                      <a:gd name="T89" fmla="*/ 50 h 120"/>
                                      <a:gd name="T90" fmla="*/ 95 w 125"/>
                                      <a:gd name="T91" fmla="*/ 50 h 120"/>
                                      <a:gd name="T92" fmla="*/ 80 w 125"/>
                                      <a:gd name="T93" fmla="*/ 25 h 120"/>
                                      <a:gd name="T94" fmla="*/ 65 w 125"/>
                                      <a:gd name="T95" fmla="*/ 20 h 120"/>
                                      <a:gd name="T96" fmla="*/ 55 w 125"/>
                                      <a:gd name="T97" fmla="*/ 20 h 120"/>
                                      <a:gd name="T98" fmla="*/ 55 w 125"/>
                                      <a:gd name="T99" fmla="*/ 20 h 120"/>
                                      <a:gd name="T100" fmla="*/ 20 w 125"/>
                                      <a:gd name="T101" fmla="*/ 25 h 120"/>
                                      <a:gd name="T102" fmla="*/ 0 w 125"/>
                                      <a:gd name="T103" fmla="*/ 5 h 120"/>
                                      <a:gd name="T104" fmla="*/ 0 w 125"/>
                                      <a:gd name="T105" fmla="*/ 5 h 120"/>
                                      <a:gd name="T106" fmla="*/ 35 w 125"/>
                                      <a:gd name="T107" fmla="*/ 0 h 120"/>
                                      <a:gd name="T108" fmla="*/ 35 w 125"/>
                                      <a:gd name="T109" fmla="*/ 0 h 12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125" h="120">
                                        <a:moveTo>
                                          <a:pt x="35" y="0"/>
                                        </a:moveTo>
                                        <a:lnTo>
                                          <a:pt x="3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20" y="8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75" y="100"/>
                                        </a:lnTo>
                                        <a:lnTo>
                                          <a:pt x="35" y="11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20" y="95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55" y="7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15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60" y="5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3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0" name="Freeform 18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2117"/>
                                    <a:ext cx="130" cy="105"/>
                                  </a:xfrm>
                                  <a:custGeom>
                                    <a:avLst/>
                                    <a:gdLst>
                                      <a:gd name="T0" fmla="*/ 115 w 130"/>
                                      <a:gd name="T1" fmla="*/ 0 h 105"/>
                                      <a:gd name="T2" fmla="*/ 130 w 130"/>
                                      <a:gd name="T3" fmla="*/ 15 h 105"/>
                                      <a:gd name="T4" fmla="*/ 65 w 130"/>
                                      <a:gd name="T5" fmla="*/ 15 h 105"/>
                                      <a:gd name="T6" fmla="*/ 65 w 130"/>
                                      <a:gd name="T7" fmla="*/ 15 h 105"/>
                                      <a:gd name="T8" fmla="*/ 50 w 130"/>
                                      <a:gd name="T9" fmla="*/ 15 h 105"/>
                                      <a:gd name="T10" fmla="*/ 40 w 130"/>
                                      <a:gd name="T11" fmla="*/ 20 h 105"/>
                                      <a:gd name="T12" fmla="*/ 40 w 130"/>
                                      <a:gd name="T13" fmla="*/ 20 h 105"/>
                                      <a:gd name="T14" fmla="*/ 35 w 130"/>
                                      <a:gd name="T15" fmla="*/ 30 h 105"/>
                                      <a:gd name="T16" fmla="*/ 30 w 130"/>
                                      <a:gd name="T17" fmla="*/ 45 h 105"/>
                                      <a:gd name="T18" fmla="*/ 30 w 130"/>
                                      <a:gd name="T19" fmla="*/ 85 h 105"/>
                                      <a:gd name="T20" fmla="*/ 115 w 130"/>
                                      <a:gd name="T21" fmla="*/ 85 h 105"/>
                                      <a:gd name="T22" fmla="*/ 130 w 130"/>
                                      <a:gd name="T23" fmla="*/ 100 h 105"/>
                                      <a:gd name="T24" fmla="*/ 65 w 130"/>
                                      <a:gd name="T25" fmla="*/ 100 h 105"/>
                                      <a:gd name="T26" fmla="*/ 65 w 130"/>
                                      <a:gd name="T27" fmla="*/ 100 h 105"/>
                                      <a:gd name="T28" fmla="*/ 35 w 130"/>
                                      <a:gd name="T29" fmla="*/ 100 h 105"/>
                                      <a:gd name="T30" fmla="*/ 35 w 130"/>
                                      <a:gd name="T31" fmla="*/ 100 h 105"/>
                                      <a:gd name="T32" fmla="*/ 30 w 130"/>
                                      <a:gd name="T33" fmla="*/ 105 h 105"/>
                                      <a:gd name="T34" fmla="*/ 30 w 130"/>
                                      <a:gd name="T35" fmla="*/ 105 h 105"/>
                                      <a:gd name="T36" fmla="*/ 15 w 130"/>
                                      <a:gd name="T37" fmla="*/ 95 h 105"/>
                                      <a:gd name="T38" fmla="*/ 0 w 130"/>
                                      <a:gd name="T39" fmla="*/ 85 h 105"/>
                                      <a:gd name="T40" fmla="*/ 15 w 130"/>
                                      <a:gd name="T41" fmla="*/ 85 h 105"/>
                                      <a:gd name="T42" fmla="*/ 15 w 130"/>
                                      <a:gd name="T43" fmla="*/ 45 h 105"/>
                                      <a:gd name="T44" fmla="*/ 15 w 130"/>
                                      <a:gd name="T45" fmla="*/ 45 h 105"/>
                                      <a:gd name="T46" fmla="*/ 15 w 130"/>
                                      <a:gd name="T47" fmla="*/ 25 h 105"/>
                                      <a:gd name="T48" fmla="*/ 25 w 130"/>
                                      <a:gd name="T49" fmla="*/ 15 h 105"/>
                                      <a:gd name="T50" fmla="*/ 25 w 130"/>
                                      <a:gd name="T51" fmla="*/ 15 h 105"/>
                                      <a:gd name="T52" fmla="*/ 40 w 130"/>
                                      <a:gd name="T53" fmla="*/ 5 h 105"/>
                                      <a:gd name="T54" fmla="*/ 60 w 130"/>
                                      <a:gd name="T55" fmla="*/ 0 h 105"/>
                                      <a:gd name="T56" fmla="*/ 115 w 130"/>
                                      <a:gd name="T57" fmla="*/ 0 h 105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30" h="105">
                                        <a:moveTo>
                                          <a:pt x="115" y="0"/>
                                        </a:moveTo>
                                        <a:lnTo>
                                          <a:pt x="130" y="15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85"/>
                                        </a:lnTo>
                                        <a:lnTo>
                                          <a:pt x="115" y="85"/>
                                        </a:lnTo>
                                        <a:lnTo>
                                          <a:pt x="130" y="100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35" y="100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11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1" name="Freeform 18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210" y="1992"/>
                                    <a:ext cx="130" cy="105"/>
                                  </a:xfrm>
                                  <a:custGeom>
                                    <a:avLst/>
                                    <a:gdLst>
                                      <a:gd name="T0" fmla="*/ 110 w 130"/>
                                      <a:gd name="T1" fmla="*/ 0 h 105"/>
                                      <a:gd name="T2" fmla="*/ 130 w 130"/>
                                      <a:gd name="T3" fmla="*/ 20 h 105"/>
                                      <a:gd name="T4" fmla="*/ 45 w 130"/>
                                      <a:gd name="T5" fmla="*/ 20 h 105"/>
                                      <a:gd name="T6" fmla="*/ 45 w 130"/>
                                      <a:gd name="T7" fmla="*/ 20 h 105"/>
                                      <a:gd name="T8" fmla="*/ 35 w 130"/>
                                      <a:gd name="T9" fmla="*/ 20 h 105"/>
                                      <a:gd name="T10" fmla="*/ 35 w 130"/>
                                      <a:gd name="T11" fmla="*/ 20 h 105"/>
                                      <a:gd name="T12" fmla="*/ 30 w 130"/>
                                      <a:gd name="T13" fmla="*/ 30 h 105"/>
                                      <a:gd name="T14" fmla="*/ 30 w 130"/>
                                      <a:gd name="T15" fmla="*/ 105 h 105"/>
                                      <a:gd name="T16" fmla="*/ 30 w 130"/>
                                      <a:gd name="T17" fmla="*/ 105 h 105"/>
                                      <a:gd name="T18" fmla="*/ 15 w 130"/>
                                      <a:gd name="T19" fmla="*/ 95 h 105"/>
                                      <a:gd name="T20" fmla="*/ 0 w 130"/>
                                      <a:gd name="T21" fmla="*/ 85 h 105"/>
                                      <a:gd name="T22" fmla="*/ 15 w 130"/>
                                      <a:gd name="T23" fmla="*/ 85 h 105"/>
                                      <a:gd name="T24" fmla="*/ 15 w 130"/>
                                      <a:gd name="T25" fmla="*/ 35 h 105"/>
                                      <a:gd name="T26" fmla="*/ 15 w 130"/>
                                      <a:gd name="T27" fmla="*/ 35 h 105"/>
                                      <a:gd name="T28" fmla="*/ 15 w 130"/>
                                      <a:gd name="T29" fmla="*/ 15 h 105"/>
                                      <a:gd name="T30" fmla="*/ 20 w 130"/>
                                      <a:gd name="T31" fmla="*/ 5 h 105"/>
                                      <a:gd name="T32" fmla="*/ 20 w 130"/>
                                      <a:gd name="T33" fmla="*/ 5 h 105"/>
                                      <a:gd name="T34" fmla="*/ 30 w 130"/>
                                      <a:gd name="T35" fmla="*/ 5 h 105"/>
                                      <a:gd name="T36" fmla="*/ 45 w 130"/>
                                      <a:gd name="T37" fmla="*/ 0 h 105"/>
                                      <a:gd name="T38" fmla="*/ 110 w 130"/>
                                      <a:gd name="T39" fmla="*/ 0 h 105"/>
                                      <a:gd name="T40" fmla="*/ 115 w 130"/>
                                      <a:gd name="T41" fmla="*/ 80 h 105"/>
                                      <a:gd name="T42" fmla="*/ 130 w 130"/>
                                      <a:gd name="T43" fmla="*/ 95 h 105"/>
                                      <a:gd name="T44" fmla="*/ 70 w 130"/>
                                      <a:gd name="T45" fmla="*/ 95 h 105"/>
                                      <a:gd name="T46" fmla="*/ 50 w 130"/>
                                      <a:gd name="T47" fmla="*/ 80 h 105"/>
                                      <a:gd name="T48" fmla="*/ 115 w 130"/>
                                      <a:gd name="T49" fmla="*/ 80 h 10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30" h="105">
                                        <a:moveTo>
                                          <a:pt x="110" y="0"/>
                                        </a:moveTo>
                                        <a:lnTo>
                                          <a:pt x="130" y="2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  <a:moveTo>
                                          <a:pt x="115" y="80"/>
                                        </a:moveTo>
                                        <a:lnTo>
                                          <a:pt x="130" y="95"/>
                                        </a:lnTo>
                                        <a:lnTo>
                                          <a:pt x="70" y="95"/>
                                        </a:lnTo>
                                        <a:lnTo>
                                          <a:pt x="50" y="80"/>
                                        </a:lnTo>
                                        <a:lnTo>
                                          <a:pt x="115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2" name="Freeform 1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1792"/>
                                    <a:ext cx="130" cy="115"/>
                                  </a:xfrm>
                                  <a:custGeom>
                                    <a:avLst/>
                                    <a:gdLst>
                                      <a:gd name="T0" fmla="*/ 110 w 130"/>
                                      <a:gd name="T1" fmla="*/ 0 h 115"/>
                                      <a:gd name="T2" fmla="*/ 130 w 130"/>
                                      <a:gd name="T3" fmla="*/ 15 h 115"/>
                                      <a:gd name="T4" fmla="*/ 50 w 130"/>
                                      <a:gd name="T5" fmla="*/ 15 h 115"/>
                                      <a:gd name="T6" fmla="*/ 50 w 130"/>
                                      <a:gd name="T7" fmla="*/ 15 h 115"/>
                                      <a:gd name="T8" fmla="*/ 35 w 130"/>
                                      <a:gd name="T9" fmla="*/ 20 h 115"/>
                                      <a:gd name="T10" fmla="*/ 35 w 130"/>
                                      <a:gd name="T11" fmla="*/ 20 h 115"/>
                                      <a:gd name="T12" fmla="*/ 35 w 130"/>
                                      <a:gd name="T13" fmla="*/ 25 h 115"/>
                                      <a:gd name="T14" fmla="*/ 30 w 130"/>
                                      <a:gd name="T15" fmla="*/ 30 h 115"/>
                                      <a:gd name="T16" fmla="*/ 30 w 130"/>
                                      <a:gd name="T17" fmla="*/ 70 h 115"/>
                                      <a:gd name="T18" fmla="*/ 60 w 130"/>
                                      <a:gd name="T19" fmla="*/ 70 h 115"/>
                                      <a:gd name="T20" fmla="*/ 60 w 130"/>
                                      <a:gd name="T21" fmla="*/ 70 h 115"/>
                                      <a:gd name="T22" fmla="*/ 95 w 130"/>
                                      <a:gd name="T23" fmla="*/ 65 h 115"/>
                                      <a:gd name="T24" fmla="*/ 125 w 130"/>
                                      <a:gd name="T25" fmla="*/ 75 h 115"/>
                                      <a:gd name="T26" fmla="*/ 125 w 130"/>
                                      <a:gd name="T27" fmla="*/ 115 h 115"/>
                                      <a:gd name="T28" fmla="*/ 105 w 130"/>
                                      <a:gd name="T29" fmla="*/ 105 h 115"/>
                                      <a:gd name="T30" fmla="*/ 105 w 130"/>
                                      <a:gd name="T31" fmla="*/ 80 h 115"/>
                                      <a:gd name="T32" fmla="*/ 105 w 130"/>
                                      <a:gd name="T33" fmla="*/ 80 h 115"/>
                                      <a:gd name="T34" fmla="*/ 85 w 130"/>
                                      <a:gd name="T35" fmla="*/ 80 h 115"/>
                                      <a:gd name="T36" fmla="*/ 80 w 130"/>
                                      <a:gd name="T37" fmla="*/ 80 h 115"/>
                                      <a:gd name="T38" fmla="*/ 80 w 130"/>
                                      <a:gd name="T39" fmla="*/ 80 h 115"/>
                                      <a:gd name="T40" fmla="*/ 65 w 130"/>
                                      <a:gd name="T41" fmla="*/ 85 h 115"/>
                                      <a:gd name="T42" fmla="*/ 65 w 130"/>
                                      <a:gd name="T43" fmla="*/ 85 h 115"/>
                                      <a:gd name="T44" fmla="*/ 30 w 130"/>
                                      <a:gd name="T45" fmla="*/ 90 h 115"/>
                                      <a:gd name="T46" fmla="*/ 30 w 130"/>
                                      <a:gd name="T47" fmla="*/ 110 h 115"/>
                                      <a:gd name="T48" fmla="*/ 30 w 130"/>
                                      <a:gd name="T49" fmla="*/ 110 h 115"/>
                                      <a:gd name="T50" fmla="*/ 0 w 130"/>
                                      <a:gd name="T51" fmla="*/ 85 h 115"/>
                                      <a:gd name="T52" fmla="*/ 15 w 130"/>
                                      <a:gd name="T53" fmla="*/ 80 h 115"/>
                                      <a:gd name="T54" fmla="*/ 15 w 130"/>
                                      <a:gd name="T55" fmla="*/ 35 h 115"/>
                                      <a:gd name="T56" fmla="*/ 15 w 130"/>
                                      <a:gd name="T57" fmla="*/ 35 h 115"/>
                                      <a:gd name="T58" fmla="*/ 15 w 130"/>
                                      <a:gd name="T59" fmla="*/ 20 h 115"/>
                                      <a:gd name="T60" fmla="*/ 20 w 130"/>
                                      <a:gd name="T61" fmla="*/ 10 h 115"/>
                                      <a:gd name="T62" fmla="*/ 20 w 130"/>
                                      <a:gd name="T63" fmla="*/ 10 h 115"/>
                                      <a:gd name="T64" fmla="*/ 30 w 130"/>
                                      <a:gd name="T65" fmla="*/ 5 h 115"/>
                                      <a:gd name="T66" fmla="*/ 50 w 130"/>
                                      <a:gd name="T67" fmla="*/ 0 h 115"/>
                                      <a:gd name="T68" fmla="*/ 110 w 130"/>
                                      <a:gd name="T69" fmla="*/ 0 h 115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</a:gdLst>
                                    <a:ahLst/>
                                    <a:cxnLst>
                                      <a:cxn ang="T70">
                                        <a:pos x="T0" y="T1"/>
                                      </a:cxn>
                                      <a:cxn ang="T71">
                                        <a:pos x="T2" y="T3"/>
                                      </a:cxn>
                                      <a:cxn ang="T72">
                                        <a:pos x="T4" y="T5"/>
                                      </a:cxn>
                                      <a:cxn ang="T73">
                                        <a:pos x="T6" y="T7"/>
                                      </a:cxn>
                                      <a:cxn ang="T74">
                                        <a:pos x="T8" y="T9"/>
                                      </a:cxn>
                                      <a:cxn ang="T75">
                                        <a:pos x="T10" y="T11"/>
                                      </a:cxn>
                                      <a:cxn ang="T76">
                                        <a:pos x="T12" y="T13"/>
                                      </a:cxn>
                                      <a:cxn ang="T77">
                                        <a:pos x="T14" y="T15"/>
                                      </a:cxn>
                                      <a:cxn ang="T78">
                                        <a:pos x="T16" y="T17"/>
                                      </a:cxn>
                                      <a:cxn ang="T79">
                                        <a:pos x="T18" y="T19"/>
                                      </a:cxn>
                                      <a:cxn ang="T80">
                                        <a:pos x="T20" y="T21"/>
                                      </a:cxn>
                                      <a:cxn ang="T81">
                                        <a:pos x="T22" y="T23"/>
                                      </a:cxn>
                                      <a:cxn ang="T82">
                                        <a:pos x="T24" y="T25"/>
                                      </a:cxn>
                                      <a:cxn ang="T83">
                                        <a:pos x="T26" y="T27"/>
                                      </a:cxn>
                                      <a:cxn ang="T84">
                                        <a:pos x="T28" y="T29"/>
                                      </a:cxn>
                                      <a:cxn ang="T85">
                                        <a:pos x="T30" y="T31"/>
                                      </a:cxn>
                                      <a:cxn ang="T86">
                                        <a:pos x="T32" y="T33"/>
                                      </a:cxn>
                                      <a:cxn ang="T87">
                                        <a:pos x="T34" y="T35"/>
                                      </a:cxn>
                                      <a:cxn ang="T88">
                                        <a:pos x="T36" y="T37"/>
                                      </a:cxn>
                                      <a:cxn ang="T89">
                                        <a:pos x="T38" y="T39"/>
                                      </a:cxn>
                                      <a:cxn ang="T90">
                                        <a:pos x="T40" y="T41"/>
                                      </a:cxn>
                                      <a:cxn ang="T91">
                                        <a:pos x="T42" y="T43"/>
                                      </a:cxn>
                                      <a:cxn ang="T92">
                                        <a:pos x="T44" y="T45"/>
                                      </a:cxn>
                                      <a:cxn ang="T93">
                                        <a:pos x="T46" y="T47"/>
                                      </a:cxn>
                                      <a:cxn ang="T94">
                                        <a:pos x="T48" y="T49"/>
                                      </a:cxn>
                                      <a:cxn ang="T95">
                                        <a:pos x="T50" y="T51"/>
                                      </a:cxn>
                                      <a:cxn ang="T96">
                                        <a:pos x="T52" y="T53"/>
                                      </a:cxn>
                                      <a:cxn ang="T97">
                                        <a:pos x="T54" y="T55"/>
                                      </a:cxn>
                                      <a:cxn ang="T98">
                                        <a:pos x="T56" y="T57"/>
                                      </a:cxn>
                                      <a:cxn ang="T99">
                                        <a:pos x="T58" y="T59"/>
                                      </a:cxn>
                                      <a:cxn ang="T100">
                                        <a:pos x="T60" y="T61"/>
                                      </a:cxn>
                                      <a:cxn ang="T101">
                                        <a:pos x="T62" y="T63"/>
                                      </a:cxn>
                                      <a:cxn ang="T102">
                                        <a:pos x="T64" y="T65"/>
                                      </a:cxn>
                                      <a:cxn ang="T103">
                                        <a:pos x="T66" y="T67"/>
                                      </a:cxn>
                                      <a:cxn ang="T104">
                                        <a:pos x="T68" y="T69"/>
                                      </a:cxn>
                                    </a:cxnLst>
                                    <a:rect l="0" t="0" r="r" b="b"/>
                                    <a:pathLst>
                                      <a:path w="130" h="115">
                                        <a:moveTo>
                                          <a:pt x="110" y="0"/>
                                        </a:moveTo>
                                        <a:lnTo>
                                          <a:pt x="130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70"/>
                                        </a:lnTo>
                                        <a:lnTo>
                                          <a:pt x="60" y="70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25" y="115"/>
                                        </a:lnTo>
                                        <a:lnTo>
                                          <a:pt x="105" y="105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85" y="80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30" y="90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3" name="Freeform 1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1687"/>
                                    <a:ext cx="125" cy="90"/>
                                  </a:xfrm>
                                  <a:custGeom>
                                    <a:avLst/>
                                    <a:gdLst>
                                      <a:gd name="T0" fmla="*/ 60 w 125"/>
                                      <a:gd name="T1" fmla="*/ 0 h 90"/>
                                      <a:gd name="T2" fmla="*/ 60 w 125"/>
                                      <a:gd name="T3" fmla="*/ 0 h 90"/>
                                      <a:gd name="T4" fmla="*/ 75 w 125"/>
                                      <a:gd name="T5" fmla="*/ 0 h 90"/>
                                      <a:gd name="T6" fmla="*/ 90 w 125"/>
                                      <a:gd name="T7" fmla="*/ 5 h 90"/>
                                      <a:gd name="T8" fmla="*/ 125 w 125"/>
                                      <a:gd name="T9" fmla="*/ 25 h 90"/>
                                      <a:gd name="T10" fmla="*/ 125 w 125"/>
                                      <a:gd name="T11" fmla="*/ 90 h 90"/>
                                      <a:gd name="T12" fmla="*/ 105 w 125"/>
                                      <a:gd name="T13" fmla="*/ 80 h 90"/>
                                      <a:gd name="T14" fmla="*/ 105 w 125"/>
                                      <a:gd name="T15" fmla="*/ 25 h 90"/>
                                      <a:gd name="T16" fmla="*/ 105 w 125"/>
                                      <a:gd name="T17" fmla="*/ 25 h 90"/>
                                      <a:gd name="T18" fmla="*/ 90 w 125"/>
                                      <a:gd name="T19" fmla="*/ 15 h 90"/>
                                      <a:gd name="T20" fmla="*/ 70 w 125"/>
                                      <a:gd name="T21" fmla="*/ 15 h 90"/>
                                      <a:gd name="T22" fmla="*/ 70 w 125"/>
                                      <a:gd name="T23" fmla="*/ 15 h 90"/>
                                      <a:gd name="T24" fmla="*/ 55 w 125"/>
                                      <a:gd name="T25" fmla="*/ 15 h 90"/>
                                      <a:gd name="T26" fmla="*/ 40 w 125"/>
                                      <a:gd name="T27" fmla="*/ 20 h 90"/>
                                      <a:gd name="T28" fmla="*/ 35 w 125"/>
                                      <a:gd name="T29" fmla="*/ 30 h 90"/>
                                      <a:gd name="T30" fmla="*/ 30 w 125"/>
                                      <a:gd name="T31" fmla="*/ 45 h 90"/>
                                      <a:gd name="T32" fmla="*/ 30 w 125"/>
                                      <a:gd name="T33" fmla="*/ 90 h 90"/>
                                      <a:gd name="T34" fmla="*/ 30 w 125"/>
                                      <a:gd name="T35" fmla="*/ 90 h 90"/>
                                      <a:gd name="T36" fmla="*/ 5 w 125"/>
                                      <a:gd name="T37" fmla="*/ 65 h 90"/>
                                      <a:gd name="T38" fmla="*/ 0 w 125"/>
                                      <a:gd name="T39" fmla="*/ 65 h 90"/>
                                      <a:gd name="T40" fmla="*/ 15 w 125"/>
                                      <a:gd name="T41" fmla="*/ 65 h 90"/>
                                      <a:gd name="T42" fmla="*/ 15 w 125"/>
                                      <a:gd name="T43" fmla="*/ 40 h 90"/>
                                      <a:gd name="T44" fmla="*/ 15 w 125"/>
                                      <a:gd name="T45" fmla="*/ 40 h 90"/>
                                      <a:gd name="T46" fmla="*/ 15 w 125"/>
                                      <a:gd name="T47" fmla="*/ 20 h 90"/>
                                      <a:gd name="T48" fmla="*/ 25 w 125"/>
                                      <a:gd name="T49" fmla="*/ 10 h 90"/>
                                      <a:gd name="T50" fmla="*/ 25 w 125"/>
                                      <a:gd name="T51" fmla="*/ 10 h 90"/>
                                      <a:gd name="T52" fmla="*/ 40 w 125"/>
                                      <a:gd name="T53" fmla="*/ 0 h 90"/>
                                      <a:gd name="T54" fmla="*/ 60 w 125"/>
                                      <a:gd name="T55" fmla="*/ 0 h 90"/>
                                      <a:gd name="T56" fmla="*/ 60 w 125"/>
                                      <a:gd name="T57" fmla="*/ 0 h 90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25" h="90">
                                        <a:moveTo>
                                          <a:pt x="60" y="0"/>
                                        </a:moveTo>
                                        <a:lnTo>
                                          <a:pt x="60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125" y="25"/>
                                        </a:lnTo>
                                        <a:lnTo>
                                          <a:pt x="125" y="9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25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90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15" y="65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6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4" name="Freeform 1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1622"/>
                                    <a:ext cx="90" cy="50"/>
                                  </a:xfrm>
                                  <a:custGeom>
                                    <a:avLst/>
                                    <a:gdLst>
                                      <a:gd name="T0" fmla="*/ 40 w 90"/>
                                      <a:gd name="T1" fmla="*/ 0 h 50"/>
                                      <a:gd name="T2" fmla="*/ 40 w 90"/>
                                      <a:gd name="T3" fmla="*/ 0 h 50"/>
                                      <a:gd name="T4" fmla="*/ 60 w 90"/>
                                      <a:gd name="T5" fmla="*/ 5 h 50"/>
                                      <a:gd name="T6" fmla="*/ 85 w 90"/>
                                      <a:gd name="T7" fmla="*/ 20 h 50"/>
                                      <a:gd name="T8" fmla="*/ 90 w 90"/>
                                      <a:gd name="T9" fmla="*/ 35 h 50"/>
                                      <a:gd name="T10" fmla="*/ 90 w 90"/>
                                      <a:gd name="T11" fmla="*/ 35 h 50"/>
                                      <a:gd name="T12" fmla="*/ 75 w 90"/>
                                      <a:gd name="T13" fmla="*/ 25 h 50"/>
                                      <a:gd name="T14" fmla="*/ 75 w 90"/>
                                      <a:gd name="T15" fmla="*/ 25 h 50"/>
                                      <a:gd name="T16" fmla="*/ 50 w 90"/>
                                      <a:gd name="T17" fmla="*/ 15 h 50"/>
                                      <a:gd name="T18" fmla="*/ 50 w 90"/>
                                      <a:gd name="T19" fmla="*/ 15 h 50"/>
                                      <a:gd name="T20" fmla="*/ 40 w 90"/>
                                      <a:gd name="T21" fmla="*/ 20 h 50"/>
                                      <a:gd name="T22" fmla="*/ 40 w 90"/>
                                      <a:gd name="T23" fmla="*/ 20 h 50"/>
                                      <a:gd name="T24" fmla="*/ 20 w 90"/>
                                      <a:gd name="T25" fmla="*/ 50 h 50"/>
                                      <a:gd name="T26" fmla="*/ 0 w 90"/>
                                      <a:gd name="T27" fmla="*/ 35 h 50"/>
                                      <a:gd name="T28" fmla="*/ 0 w 90"/>
                                      <a:gd name="T29" fmla="*/ 35 h 50"/>
                                      <a:gd name="T30" fmla="*/ 20 w 90"/>
                                      <a:gd name="T31" fmla="*/ 10 h 50"/>
                                      <a:gd name="T32" fmla="*/ 20 w 90"/>
                                      <a:gd name="T33" fmla="*/ 10 h 50"/>
                                      <a:gd name="T34" fmla="*/ 30 w 90"/>
                                      <a:gd name="T35" fmla="*/ 0 h 50"/>
                                      <a:gd name="T36" fmla="*/ 40 w 90"/>
                                      <a:gd name="T37" fmla="*/ 0 h 50"/>
                                      <a:gd name="T38" fmla="*/ 40 w 90"/>
                                      <a:gd name="T39" fmla="*/ 0 h 5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90" h="50">
                                        <a:moveTo>
                                          <a:pt x="40" y="0"/>
                                        </a:moveTo>
                                        <a:lnTo>
                                          <a:pt x="40" y="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85" y="20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5" name="Freeform 1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1517"/>
                                    <a:ext cx="130" cy="85"/>
                                  </a:xfrm>
                                  <a:custGeom>
                                    <a:avLst/>
                                    <a:gdLst>
                                      <a:gd name="T0" fmla="*/ 110 w 130"/>
                                      <a:gd name="T1" fmla="*/ 0 h 85"/>
                                      <a:gd name="T2" fmla="*/ 130 w 130"/>
                                      <a:gd name="T3" fmla="*/ 15 h 85"/>
                                      <a:gd name="T4" fmla="*/ 60 w 130"/>
                                      <a:gd name="T5" fmla="*/ 15 h 85"/>
                                      <a:gd name="T6" fmla="*/ 60 w 130"/>
                                      <a:gd name="T7" fmla="*/ 15 h 85"/>
                                      <a:gd name="T8" fmla="*/ 40 w 130"/>
                                      <a:gd name="T9" fmla="*/ 20 h 85"/>
                                      <a:gd name="T10" fmla="*/ 40 w 130"/>
                                      <a:gd name="T11" fmla="*/ 20 h 85"/>
                                      <a:gd name="T12" fmla="*/ 35 w 130"/>
                                      <a:gd name="T13" fmla="*/ 25 h 85"/>
                                      <a:gd name="T14" fmla="*/ 30 w 130"/>
                                      <a:gd name="T15" fmla="*/ 35 h 85"/>
                                      <a:gd name="T16" fmla="*/ 30 w 130"/>
                                      <a:gd name="T17" fmla="*/ 85 h 85"/>
                                      <a:gd name="T18" fmla="*/ 30 w 130"/>
                                      <a:gd name="T19" fmla="*/ 85 h 85"/>
                                      <a:gd name="T20" fmla="*/ 0 w 130"/>
                                      <a:gd name="T21" fmla="*/ 60 h 85"/>
                                      <a:gd name="T22" fmla="*/ 15 w 130"/>
                                      <a:gd name="T23" fmla="*/ 60 h 85"/>
                                      <a:gd name="T24" fmla="*/ 15 w 130"/>
                                      <a:gd name="T25" fmla="*/ 35 h 85"/>
                                      <a:gd name="T26" fmla="*/ 15 w 130"/>
                                      <a:gd name="T27" fmla="*/ 35 h 85"/>
                                      <a:gd name="T28" fmla="*/ 15 w 130"/>
                                      <a:gd name="T29" fmla="*/ 20 h 85"/>
                                      <a:gd name="T30" fmla="*/ 25 w 130"/>
                                      <a:gd name="T31" fmla="*/ 10 h 85"/>
                                      <a:gd name="T32" fmla="*/ 25 w 130"/>
                                      <a:gd name="T33" fmla="*/ 10 h 85"/>
                                      <a:gd name="T34" fmla="*/ 35 w 130"/>
                                      <a:gd name="T35" fmla="*/ 0 h 85"/>
                                      <a:gd name="T36" fmla="*/ 50 w 130"/>
                                      <a:gd name="T37" fmla="*/ 0 h 85"/>
                                      <a:gd name="T38" fmla="*/ 110 w 130"/>
                                      <a:gd name="T39" fmla="*/ 0 h 85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130" h="85">
                                        <a:moveTo>
                                          <a:pt x="110" y="0"/>
                                        </a:moveTo>
                                        <a:lnTo>
                                          <a:pt x="130" y="15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30" y="85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5" y="60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6" name="Freeform 1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20" y="1411"/>
                                    <a:ext cx="115" cy="91"/>
                                  </a:xfrm>
                                  <a:custGeom>
                                    <a:avLst/>
                                    <a:gdLst>
                                      <a:gd name="T0" fmla="*/ 90 w 115"/>
                                      <a:gd name="T1" fmla="*/ 0 h 91"/>
                                      <a:gd name="T2" fmla="*/ 90 w 115"/>
                                      <a:gd name="T3" fmla="*/ 0 h 91"/>
                                      <a:gd name="T4" fmla="*/ 105 w 115"/>
                                      <a:gd name="T5" fmla="*/ 5 h 91"/>
                                      <a:gd name="T6" fmla="*/ 105 w 115"/>
                                      <a:gd name="T7" fmla="*/ 5 h 91"/>
                                      <a:gd name="T8" fmla="*/ 115 w 115"/>
                                      <a:gd name="T9" fmla="*/ 10 h 91"/>
                                      <a:gd name="T10" fmla="*/ 115 w 115"/>
                                      <a:gd name="T11" fmla="*/ 10 h 91"/>
                                      <a:gd name="T12" fmla="*/ 115 w 115"/>
                                      <a:gd name="T13" fmla="*/ 25 h 91"/>
                                      <a:gd name="T14" fmla="*/ 115 w 115"/>
                                      <a:gd name="T15" fmla="*/ 91 h 91"/>
                                      <a:gd name="T16" fmla="*/ 95 w 115"/>
                                      <a:gd name="T17" fmla="*/ 81 h 91"/>
                                      <a:gd name="T18" fmla="*/ 95 w 115"/>
                                      <a:gd name="T19" fmla="*/ 15 h 91"/>
                                      <a:gd name="T20" fmla="*/ 95 w 115"/>
                                      <a:gd name="T21" fmla="*/ 15 h 91"/>
                                      <a:gd name="T22" fmla="*/ 75 w 115"/>
                                      <a:gd name="T23" fmla="*/ 31 h 91"/>
                                      <a:gd name="T24" fmla="*/ 75 w 115"/>
                                      <a:gd name="T25" fmla="*/ 31 h 91"/>
                                      <a:gd name="T26" fmla="*/ 40 w 115"/>
                                      <a:gd name="T27" fmla="*/ 66 h 91"/>
                                      <a:gd name="T28" fmla="*/ 15 w 115"/>
                                      <a:gd name="T29" fmla="*/ 86 h 91"/>
                                      <a:gd name="T30" fmla="*/ 0 w 115"/>
                                      <a:gd name="T31" fmla="*/ 71 h 91"/>
                                      <a:gd name="T32" fmla="*/ 0 w 115"/>
                                      <a:gd name="T33" fmla="*/ 71 h 91"/>
                                      <a:gd name="T34" fmla="*/ 25 w 115"/>
                                      <a:gd name="T35" fmla="*/ 56 h 91"/>
                                      <a:gd name="T36" fmla="*/ 55 w 115"/>
                                      <a:gd name="T37" fmla="*/ 25 h 91"/>
                                      <a:gd name="T38" fmla="*/ 55 w 115"/>
                                      <a:gd name="T39" fmla="*/ 25 h 91"/>
                                      <a:gd name="T40" fmla="*/ 40 w 115"/>
                                      <a:gd name="T41" fmla="*/ 20 h 91"/>
                                      <a:gd name="T42" fmla="*/ 30 w 115"/>
                                      <a:gd name="T43" fmla="*/ 15 h 91"/>
                                      <a:gd name="T44" fmla="*/ 30 w 115"/>
                                      <a:gd name="T45" fmla="*/ 15 h 91"/>
                                      <a:gd name="T46" fmla="*/ 15 w 115"/>
                                      <a:gd name="T47" fmla="*/ 25 h 91"/>
                                      <a:gd name="T48" fmla="*/ 0 w 115"/>
                                      <a:gd name="T49" fmla="*/ 10 h 91"/>
                                      <a:gd name="T50" fmla="*/ 0 w 115"/>
                                      <a:gd name="T51" fmla="*/ 10 h 91"/>
                                      <a:gd name="T52" fmla="*/ 15 w 115"/>
                                      <a:gd name="T53" fmla="*/ 0 h 91"/>
                                      <a:gd name="T54" fmla="*/ 25 w 115"/>
                                      <a:gd name="T55" fmla="*/ 0 h 91"/>
                                      <a:gd name="T56" fmla="*/ 25 w 115"/>
                                      <a:gd name="T57" fmla="*/ 0 h 91"/>
                                      <a:gd name="T58" fmla="*/ 40 w 115"/>
                                      <a:gd name="T59" fmla="*/ 5 h 91"/>
                                      <a:gd name="T60" fmla="*/ 60 w 115"/>
                                      <a:gd name="T61" fmla="*/ 20 h 91"/>
                                      <a:gd name="T62" fmla="*/ 60 w 115"/>
                                      <a:gd name="T63" fmla="*/ 20 h 91"/>
                                      <a:gd name="T64" fmla="*/ 70 w 115"/>
                                      <a:gd name="T65" fmla="*/ 10 h 91"/>
                                      <a:gd name="T66" fmla="*/ 70 w 115"/>
                                      <a:gd name="T67" fmla="*/ 10 h 91"/>
                                      <a:gd name="T68" fmla="*/ 90 w 115"/>
                                      <a:gd name="T69" fmla="*/ 0 h 91"/>
                                      <a:gd name="T70" fmla="*/ 90 w 115"/>
                                      <a:gd name="T71" fmla="*/ 0 h 91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15" h="91">
                                        <a:moveTo>
                                          <a:pt x="90" y="0"/>
                                        </a:moveTo>
                                        <a:lnTo>
                                          <a:pt x="90" y="0"/>
                                        </a:lnTo>
                                        <a:lnTo>
                                          <a:pt x="105" y="5"/>
                                        </a:lnTo>
                                        <a:lnTo>
                                          <a:pt x="115" y="10"/>
                                        </a:lnTo>
                                        <a:lnTo>
                                          <a:pt x="115" y="25"/>
                                        </a:lnTo>
                                        <a:lnTo>
                                          <a:pt x="115" y="91"/>
                                        </a:lnTo>
                                        <a:lnTo>
                                          <a:pt x="95" y="81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75" y="31"/>
                                        </a:lnTo>
                                        <a:lnTo>
                                          <a:pt x="40" y="66"/>
                                        </a:lnTo>
                                        <a:lnTo>
                                          <a:pt x="15" y="86"/>
                                        </a:lnTo>
                                        <a:lnTo>
                                          <a:pt x="0" y="71"/>
                                        </a:lnTo>
                                        <a:lnTo>
                                          <a:pt x="25" y="56"/>
                                        </a:lnTo>
                                        <a:lnTo>
                                          <a:pt x="55" y="2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9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7" name="Freeform 1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3208"/>
                                    <a:ext cx="125" cy="120"/>
                                  </a:xfrm>
                                  <a:custGeom>
                                    <a:avLst/>
                                    <a:gdLst>
                                      <a:gd name="T0" fmla="*/ 35 w 125"/>
                                      <a:gd name="T1" fmla="*/ 0 h 120"/>
                                      <a:gd name="T2" fmla="*/ 35 w 125"/>
                                      <a:gd name="T3" fmla="*/ 0 h 120"/>
                                      <a:gd name="T4" fmla="*/ 55 w 125"/>
                                      <a:gd name="T5" fmla="*/ 5 h 120"/>
                                      <a:gd name="T6" fmla="*/ 75 w 125"/>
                                      <a:gd name="T7" fmla="*/ 10 h 120"/>
                                      <a:gd name="T8" fmla="*/ 75 w 125"/>
                                      <a:gd name="T9" fmla="*/ 10 h 120"/>
                                      <a:gd name="T10" fmla="*/ 90 w 125"/>
                                      <a:gd name="T11" fmla="*/ 20 h 120"/>
                                      <a:gd name="T12" fmla="*/ 105 w 125"/>
                                      <a:gd name="T13" fmla="*/ 40 h 120"/>
                                      <a:gd name="T14" fmla="*/ 105 w 125"/>
                                      <a:gd name="T15" fmla="*/ 40 h 120"/>
                                      <a:gd name="T16" fmla="*/ 120 w 125"/>
                                      <a:gd name="T17" fmla="*/ 60 h 120"/>
                                      <a:gd name="T18" fmla="*/ 125 w 125"/>
                                      <a:gd name="T19" fmla="*/ 80 h 120"/>
                                      <a:gd name="T20" fmla="*/ 125 w 125"/>
                                      <a:gd name="T21" fmla="*/ 80 h 120"/>
                                      <a:gd name="T22" fmla="*/ 120 w 125"/>
                                      <a:gd name="T23" fmla="*/ 85 h 120"/>
                                      <a:gd name="T24" fmla="*/ 105 w 125"/>
                                      <a:gd name="T25" fmla="*/ 95 h 120"/>
                                      <a:gd name="T26" fmla="*/ 75 w 125"/>
                                      <a:gd name="T27" fmla="*/ 105 h 120"/>
                                      <a:gd name="T28" fmla="*/ 75 w 125"/>
                                      <a:gd name="T29" fmla="*/ 105 h 120"/>
                                      <a:gd name="T30" fmla="*/ 35 w 125"/>
                                      <a:gd name="T31" fmla="*/ 115 h 120"/>
                                      <a:gd name="T32" fmla="*/ 35 w 125"/>
                                      <a:gd name="T33" fmla="*/ 115 h 120"/>
                                      <a:gd name="T34" fmla="*/ 20 w 125"/>
                                      <a:gd name="T35" fmla="*/ 120 h 120"/>
                                      <a:gd name="T36" fmla="*/ 0 w 125"/>
                                      <a:gd name="T37" fmla="*/ 105 h 120"/>
                                      <a:gd name="T38" fmla="*/ 0 w 125"/>
                                      <a:gd name="T39" fmla="*/ 105 h 120"/>
                                      <a:gd name="T40" fmla="*/ 20 w 125"/>
                                      <a:gd name="T41" fmla="*/ 100 h 120"/>
                                      <a:gd name="T42" fmla="*/ 20 w 125"/>
                                      <a:gd name="T43" fmla="*/ 100 h 120"/>
                                      <a:gd name="T44" fmla="*/ 40 w 125"/>
                                      <a:gd name="T45" fmla="*/ 90 h 120"/>
                                      <a:gd name="T46" fmla="*/ 70 w 125"/>
                                      <a:gd name="T47" fmla="*/ 85 h 120"/>
                                      <a:gd name="T48" fmla="*/ 70 w 125"/>
                                      <a:gd name="T49" fmla="*/ 85 h 120"/>
                                      <a:gd name="T50" fmla="*/ 55 w 125"/>
                                      <a:gd name="T51" fmla="*/ 70 h 120"/>
                                      <a:gd name="T52" fmla="*/ 40 w 125"/>
                                      <a:gd name="T53" fmla="*/ 65 h 120"/>
                                      <a:gd name="T54" fmla="*/ 40 w 125"/>
                                      <a:gd name="T55" fmla="*/ 65 h 120"/>
                                      <a:gd name="T56" fmla="*/ 15 w 125"/>
                                      <a:gd name="T57" fmla="*/ 70 h 120"/>
                                      <a:gd name="T58" fmla="*/ 0 w 125"/>
                                      <a:gd name="T59" fmla="*/ 55 h 120"/>
                                      <a:gd name="T60" fmla="*/ 0 w 125"/>
                                      <a:gd name="T61" fmla="*/ 55 h 120"/>
                                      <a:gd name="T62" fmla="*/ 25 w 125"/>
                                      <a:gd name="T63" fmla="*/ 50 h 120"/>
                                      <a:gd name="T64" fmla="*/ 25 w 125"/>
                                      <a:gd name="T65" fmla="*/ 50 h 120"/>
                                      <a:gd name="T66" fmla="*/ 45 w 125"/>
                                      <a:gd name="T67" fmla="*/ 50 h 120"/>
                                      <a:gd name="T68" fmla="*/ 60 w 125"/>
                                      <a:gd name="T69" fmla="*/ 60 h 120"/>
                                      <a:gd name="T70" fmla="*/ 70 w 125"/>
                                      <a:gd name="T71" fmla="*/ 70 h 120"/>
                                      <a:gd name="T72" fmla="*/ 85 w 125"/>
                                      <a:gd name="T73" fmla="*/ 85 h 120"/>
                                      <a:gd name="T74" fmla="*/ 95 w 125"/>
                                      <a:gd name="T75" fmla="*/ 80 h 120"/>
                                      <a:gd name="T76" fmla="*/ 95 w 125"/>
                                      <a:gd name="T77" fmla="*/ 80 h 120"/>
                                      <a:gd name="T78" fmla="*/ 105 w 125"/>
                                      <a:gd name="T79" fmla="*/ 80 h 120"/>
                                      <a:gd name="T80" fmla="*/ 105 w 125"/>
                                      <a:gd name="T81" fmla="*/ 80 h 120"/>
                                      <a:gd name="T82" fmla="*/ 105 w 125"/>
                                      <a:gd name="T83" fmla="*/ 70 h 120"/>
                                      <a:gd name="T84" fmla="*/ 105 w 125"/>
                                      <a:gd name="T85" fmla="*/ 70 h 120"/>
                                      <a:gd name="T86" fmla="*/ 105 w 125"/>
                                      <a:gd name="T87" fmla="*/ 60 h 120"/>
                                      <a:gd name="T88" fmla="*/ 95 w 125"/>
                                      <a:gd name="T89" fmla="*/ 50 h 120"/>
                                      <a:gd name="T90" fmla="*/ 95 w 125"/>
                                      <a:gd name="T91" fmla="*/ 50 h 120"/>
                                      <a:gd name="T92" fmla="*/ 80 w 125"/>
                                      <a:gd name="T93" fmla="*/ 25 h 120"/>
                                      <a:gd name="T94" fmla="*/ 65 w 125"/>
                                      <a:gd name="T95" fmla="*/ 20 h 120"/>
                                      <a:gd name="T96" fmla="*/ 55 w 125"/>
                                      <a:gd name="T97" fmla="*/ 20 h 120"/>
                                      <a:gd name="T98" fmla="*/ 55 w 125"/>
                                      <a:gd name="T99" fmla="*/ 20 h 120"/>
                                      <a:gd name="T100" fmla="*/ 20 w 125"/>
                                      <a:gd name="T101" fmla="*/ 25 h 120"/>
                                      <a:gd name="T102" fmla="*/ 0 w 125"/>
                                      <a:gd name="T103" fmla="*/ 5 h 120"/>
                                      <a:gd name="T104" fmla="*/ 0 w 125"/>
                                      <a:gd name="T105" fmla="*/ 5 h 120"/>
                                      <a:gd name="T106" fmla="*/ 35 w 125"/>
                                      <a:gd name="T107" fmla="*/ 0 h 120"/>
                                      <a:gd name="T108" fmla="*/ 35 w 125"/>
                                      <a:gd name="T109" fmla="*/ 0 h 12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125" h="120">
                                        <a:moveTo>
                                          <a:pt x="35" y="0"/>
                                        </a:moveTo>
                                        <a:lnTo>
                                          <a:pt x="3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105" y="40"/>
                                        </a:lnTo>
                                        <a:lnTo>
                                          <a:pt x="120" y="60"/>
                                        </a:lnTo>
                                        <a:lnTo>
                                          <a:pt x="125" y="80"/>
                                        </a:lnTo>
                                        <a:lnTo>
                                          <a:pt x="120" y="8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75" y="105"/>
                                        </a:lnTo>
                                        <a:lnTo>
                                          <a:pt x="35" y="11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20" y="100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55" y="7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15" y="70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60" y="60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3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8" name="Freeform 19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195" y="3118"/>
                                    <a:ext cx="75" cy="70"/>
                                  </a:xfrm>
                                  <a:custGeom>
                                    <a:avLst/>
                                    <a:gdLst>
                                      <a:gd name="T0" fmla="*/ 20 w 75"/>
                                      <a:gd name="T1" fmla="*/ 0 h 70"/>
                                      <a:gd name="T2" fmla="*/ 20 w 75"/>
                                      <a:gd name="T3" fmla="*/ 0 h 70"/>
                                      <a:gd name="T4" fmla="*/ 35 w 75"/>
                                      <a:gd name="T5" fmla="*/ 5 h 70"/>
                                      <a:gd name="T6" fmla="*/ 75 w 75"/>
                                      <a:gd name="T7" fmla="*/ 25 h 70"/>
                                      <a:gd name="T8" fmla="*/ 75 w 75"/>
                                      <a:gd name="T9" fmla="*/ 25 h 70"/>
                                      <a:gd name="T10" fmla="*/ 75 w 75"/>
                                      <a:gd name="T11" fmla="*/ 25 h 70"/>
                                      <a:gd name="T12" fmla="*/ 35 w 75"/>
                                      <a:gd name="T13" fmla="*/ 20 h 70"/>
                                      <a:gd name="T14" fmla="*/ 35 w 75"/>
                                      <a:gd name="T15" fmla="*/ 20 h 70"/>
                                      <a:gd name="T16" fmla="*/ 20 w 75"/>
                                      <a:gd name="T17" fmla="*/ 25 h 70"/>
                                      <a:gd name="T18" fmla="*/ 0 w 75"/>
                                      <a:gd name="T19" fmla="*/ 10 h 70"/>
                                      <a:gd name="T20" fmla="*/ 0 w 75"/>
                                      <a:gd name="T21" fmla="*/ 10 h 70"/>
                                      <a:gd name="T22" fmla="*/ 10 w 75"/>
                                      <a:gd name="T23" fmla="*/ 5 h 70"/>
                                      <a:gd name="T24" fmla="*/ 20 w 75"/>
                                      <a:gd name="T25" fmla="*/ 0 h 70"/>
                                      <a:gd name="T26" fmla="*/ 20 w 75"/>
                                      <a:gd name="T27" fmla="*/ 0 h 70"/>
                                      <a:gd name="T28" fmla="*/ 20 w 75"/>
                                      <a:gd name="T29" fmla="*/ 40 h 70"/>
                                      <a:gd name="T30" fmla="*/ 20 w 75"/>
                                      <a:gd name="T31" fmla="*/ 40 h 70"/>
                                      <a:gd name="T32" fmla="*/ 75 w 75"/>
                                      <a:gd name="T33" fmla="*/ 65 h 70"/>
                                      <a:gd name="T34" fmla="*/ 75 w 75"/>
                                      <a:gd name="T35" fmla="*/ 70 h 70"/>
                                      <a:gd name="T36" fmla="*/ 75 w 75"/>
                                      <a:gd name="T37" fmla="*/ 70 h 70"/>
                                      <a:gd name="T38" fmla="*/ 35 w 75"/>
                                      <a:gd name="T39" fmla="*/ 60 h 70"/>
                                      <a:gd name="T40" fmla="*/ 35 w 75"/>
                                      <a:gd name="T41" fmla="*/ 60 h 70"/>
                                      <a:gd name="T42" fmla="*/ 20 w 75"/>
                                      <a:gd name="T43" fmla="*/ 65 h 70"/>
                                      <a:gd name="T44" fmla="*/ 0 w 75"/>
                                      <a:gd name="T45" fmla="*/ 50 h 70"/>
                                      <a:gd name="T46" fmla="*/ 0 w 75"/>
                                      <a:gd name="T47" fmla="*/ 50 h 70"/>
                                      <a:gd name="T48" fmla="*/ 10 w 75"/>
                                      <a:gd name="T49" fmla="*/ 45 h 70"/>
                                      <a:gd name="T50" fmla="*/ 20 w 75"/>
                                      <a:gd name="T51" fmla="*/ 40 h 70"/>
                                      <a:gd name="T52" fmla="*/ 20 w 75"/>
                                      <a:gd name="T53" fmla="*/ 40 h 70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75" h="7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  <a:moveTo>
                                          <a:pt x="20" y="40"/>
                                        </a:moveTo>
                                        <a:lnTo>
                                          <a:pt x="20" y="4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75" y="70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20" y="65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2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49" name="Freeform 1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983"/>
                                    <a:ext cx="120" cy="115"/>
                                  </a:xfrm>
                                  <a:custGeom>
                                    <a:avLst/>
                                    <a:gdLst>
                                      <a:gd name="T0" fmla="*/ 50 w 120"/>
                                      <a:gd name="T1" fmla="*/ 0 h 115"/>
                                      <a:gd name="T2" fmla="*/ 50 w 120"/>
                                      <a:gd name="T3" fmla="*/ 0 h 115"/>
                                      <a:gd name="T4" fmla="*/ 65 w 120"/>
                                      <a:gd name="T5" fmla="*/ 5 h 115"/>
                                      <a:gd name="T6" fmla="*/ 85 w 120"/>
                                      <a:gd name="T7" fmla="*/ 10 h 115"/>
                                      <a:gd name="T8" fmla="*/ 85 w 120"/>
                                      <a:gd name="T9" fmla="*/ 10 h 115"/>
                                      <a:gd name="T10" fmla="*/ 100 w 120"/>
                                      <a:gd name="T11" fmla="*/ 25 h 115"/>
                                      <a:gd name="T12" fmla="*/ 110 w 120"/>
                                      <a:gd name="T13" fmla="*/ 40 h 115"/>
                                      <a:gd name="T14" fmla="*/ 110 w 120"/>
                                      <a:gd name="T15" fmla="*/ 40 h 115"/>
                                      <a:gd name="T16" fmla="*/ 120 w 120"/>
                                      <a:gd name="T17" fmla="*/ 55 h 115"/>
                                      <a:gd name="T18" fmla="*/ 120 w 120"/>
                                      <a:gd name="T19" fmla="*/ 70 h 115"/>
                                      <a:gd name="T20" fmla="*/ 120 w 120"/>
                                      <a:gd name="T21" fmla="*/ 70 h 115"/>
                                      <a:gd name="T22" fmla="*/ 120 w 120"/>
                                      <a:gd name="T23" fmla="*/ 90 h 115"/>
                                      <a:gd name="T24" fmla="*/ 120 w 120"/>
                                      <a:gd name="T25" fmla="*/ 90 h 115"/>
                                      <a:gd name="T26" fmla="*/ 100 w 120"/>
                                      <a:gd name="T27" fmla="*/ 95 h 115"/>
                                      <a:gd name="T28" fmla="*/ 65 w 120"/>
                                      <a:gd name="T29" fmla="*/ 105 h 115"/>
                                      <a:gd name="T30" fmla="*/ 65 w 120"/>
                                      <a:gd name="T31" fmla="*/ 105 h 115"/>
                                      <a:gd name="T32" fmla="*/ 30 w 120"/>
                                      <a:gd name="T33" fmla="*/ 115 h 115"/>
                                      <a:gd name="T34" fmla="*/ 30 w 120"/>
                                      <a:gd name="T35" fmla="*/ 115 h 115"/>
                                      <a:gd name="T36" fmla="*/ 25 w 120"/>
                                      <a:gd name="T37" fmla="*/ 115 h 115"/>
                                      <a:gd name="T38" fmla="*/ 0 w 120"/>
                                      <a:gd name="T39" fmla="*/ 100 h 115"/>
                                      <a:gd name="T40" fmla="*/ 0 w 120"/>
                                      <a:gd name="T41" fmla="*/ 100 h 115"/>
                                      <a:gd name="T42" fmla="*/ 35 w 120"/>
                                      <a:gd name="T43" fmla="*/ 90 h 115"/>
                                      <a:gd name="T44" fmla="*/ 35 w 120"/>
                                      <a:gd name="T45" fmla="*/ 90 h 115"/>
                                      <a:gd name="T46" fmla="*/ 100 w 120"/>
                                      <a:gd name="T47" fmla="*/ 80 h 115"/>
                                      <a:gd name="T48" fmla="*/ 100 w 120"/>
                                      <a:gd name="T49" fmla="*/ 80 h 115"/>
                                      <a:gd name="T50" fmla="*/ 105 w 120"/>
                                      <a:gd name="T51" fmla="*/ 65 h 115"/>
                                      <a:gd name="T52" fmla="*/ 105 w 120"/>
                                      <a:gd name="T53" fmla="*/ 65 h 115"/>
                                      <a:gd name="T54" fmla="*/ 100 w 120"/>
                                      <a:gd name="T55" fmla="*/ 45 h 115"/>
                                      <a:gd name="T56" fmla="*/ 90 w 120"/>
                                      <a:gd name="T57" fmla="*/ 30 h 115"/>
                                      <a:gd name="T58" fmla="*/ 90 w 120"/>
                                      <a:gd name="T59" fmla="*/ 30 h 115"/>
                                      <a:gd name="T60" fmla="*/ 75 w 120"/>
                                      <a:gd name="T61" fmla="*/ 20 h 115"/>
                                      <a:gd name="T62" fmla="*/ 55 w 120"/>
                                      <a:gd name="T63" fmla="*/ 15 h 115"/>
                                      <a:gd name="T64" fmla="*/ 55 w 120"/>
                                      <a:gd name="T65" fmla="*/ 15 h 115"/>
                                      <a:gd name="T66" fmla="*/ 45 w 120"/>
                                      <a:gd name="T67" fmla="*/ 20 h 115"/>
                                      <a:gd name="T68" fmla="*/ 35 w 120"/>
                                      <a:gd name="T69" fmla="*/ 25 h 115"/>
                                      <a:gd name="T70" fmla="*/ 30 w 120"/>
                                      <a:gd name="T71" fmla="*/ 30 h 115"/>
                                      <a:gd name="T72" fmla="*/ 25 w 120"/>
                                      <a:gd name="T73" fmla="*/ 45 h 115"/>
                                      <a:gd name="T74" fmla="*/ 25 w 120"/>
                                      <a:gd name="T75" fmla="*/ 45 h 115"/>
                                      <a:gd name="T76" fmla="*/ 30 w 120"/>
                                      <a:gd name="T77" fmla="*/ 60 h 115"/>
                                      <a:gd name="T78" fmla="*/ 30 w 120"/>
                                      <a:gd name="T79" fmla="*/ 60 h 115"/>
                                      <a:gd name="T80" fmla="*/ 35 w 120"/>
                                      <a:gd name="T81" fmla="*/ 70 h 115"/>
                                      <a:gd name="T82" fmla="*/ 15 w 120"/>
                                      <a:gd name="T83" fmla="*/ 60 h 115"/>
                                      <a:gd name="T84" fmla="*/ 15 w 120"/>
                                      <a:gd name="T85" fmla="*/ 60 h 115"/>
                                      <a:gd name="T86" fmla="*/ 10 w 120"/>
                                      <a:gd name="T87" fmla="*/ 50 h 115"/>
                                      <a:gd name="T88" fmla="*/ 5 w 120"/>
                                      <a:gd name="T89" fmla="*/ 40 h 115"/>
                                      <a:gd name="T90" fmla="*/ 5 w 120"/>
                                      <a:gd name="T91" fmla="*/ 40 h 115"/>
                                      <a:gd name="T92" fmla="*/ 10 w 120"/>
                                      <a:gd name="T93" fmla="*/ 20 h 115"/>
                                      <a:gd name="T94" fmla="*/ 25 w 120"/>
                                      <a:gd name="T95" fmla="*/ 5 h 115"/>
                                      <a:gd name="T96" fmla="*/ 25 w 120"/>
                                      <a:gd name="T97" fmla="*/ 5 h 115"/>
                                      <a:gd name="T98" fmla="*/ 35 w 120"/>
                                      <a:gd name="T99" fmla="*/ 0 h 115"/>
                                      <a:gd name="T100" fmla="*/ 50 w 120"/>
                                      <a:gd name="T101" fmla="*/ 0 h 115"/>
                                      <a:gd name="T102" fmla="*/ 50 w 120"/>
                                      <a:gd name="T103" fmla="*/ 0 h 115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</a:gdLst>
                                    <a:ahLst/>
                                    <a:cxnLst>
                                      <a:cxn ang="T104">
                                        <a:pos x="T0" y="T1"/>
                                      </a:cxn>
                                      <a:cxn ang="T105">
                                        <a:pos x="T2" y="T3"/>
                                      </a:cxn>
                                      <a:cxn ang="T106">
                                        <a:pos x="T4" y="T5"/>
                                      </a:cxn>
                                      <a:cxn ang="T107">
                                        <a:pos x="T6" y="T7"/>
                                      </a:cxn>
                                      <a:cxn ang="T108">
                                        <a:pos x="T8" y="T9"/>
                                      </a:cxn>
                                      <a:cxn ang="T109">
                                        <a:pos x="T10" y="T11"/>
                                      </a:cxn>
                                      <a:cxn ang="T110">
                                        <a:pos x="T12" y="T13"/>
                                      </a:cxn>
                                      <a:cxn ang="T111">
                                        <a:pos x="T14" y="T15"/>
                                      </a:cxn>
                                      <a:cxn ang="T112">
                                        <a:pos x="T16" y="T17"/>
                                      </a:cxn>
                                      <a:cxn ang="T113">
                                        <a:pos x="T18" y="T19"/>
                                      </a:cxn>
                                      <a:cxn ang="T114">
                                        <a:pos x="T20" y="T21"/>
                                      </a:cxn>
                                      <a:cxn ang="T115">
                                        <a:pos x="T22" y="T23"/>
                                      </a:cxn>
                                      <a:cxn ang="T116">
                                        <a:pos x="T24" y="T25"/>
                                      </a:cxn>
                                      <a:cxn ang="T117">
                                        <a:pos x="T26" y="T27"/>
                                      </a:cxn>
                                      <a:cxn ang="T118">
                                        <a:pos x="T28" y="T29"/>
                                      </a:cxn>
                                      <a:cxn ang="T119">
                                        <a:pos x="T30" y="T31"/>
                                      </a:cxn>
                                      <a:cxn ang="T120">
                                        <a:pos x="T32" y="T33"/>
                                      </a:cxn>
                                      <a:cxn ang="T121">
                                        <a:pos x="T34" y="T35"/>
                                      </a:cxn>
                                      <a:cxn ang="T122">
                                        <a:pos x="T36" y="T37"/>
                                      </a:cxn>
                                      <a:cxn ang="T123">
                                        <a:pos x="T38" y="T39"/>
                                      </a:cxn>
                                      <a:cxn ang="T124">
                                        <a:pos x="T40" y="T41"/>
                                      </a:cxn>
                                      <a:cxn ang="T125">
                                        <a:pos x="T42" y="T43"/>
                                      </a:cxn>
                                      <a:cxn ang="T126">
                                        <a:pos x="T44" y="T45"/>
                                      </a:cxn>
                                      <a:cxn ang="T127">
                                        <a:pos x="T46" y="T47"/>
                                      </a:cxn>
                                      <a:cxn ang="T128">
                                        <a:pos x="T48" y="T49"/>
                                      </a:cxn>
                                      <a:cxn ang="T129">
                                        <a:pos x="T50" y="T51"/>
                                      </a:cxn>
                                      <a:cxn ang="T130">
                                        <a:pos x="T52" y="T53"/>
                                      </a:cxn>
                                      <a:cxn ang="T131">
                                        <a:pos x="T54" y="T55"/>
                                      </a:cxn>
                                      <a:cxn ang="T132">
                                        <a:pos x="T56" y="T57"/>
                                      </a:cxn>
                                      <a:cxn ang="T133">
                                        <a:pos x="T58" y="T59"/>
                                      </a:cxn>
                                      <a:cxn ang="T134">
                                        <a:pos x="T60" y="T61"/>
                                      </a:cxn>
                                      <a:cxn ang="T135">
                                        <a:pos x="T62" y="T63"/>
                                      </a:cxn>
                                      <a:cxn ang="T136">
                                        <a:pos x="T64" y="T65"/>
                                      </a:cxn>
                                      <a:cxn ang="T137">
                                        <a:pos x="T66" y="T67"/>
                                      </a:cxn>
                                      <a:cxn ang="T138">
                                        <a:pos x="T68" y="T69"/>
                                      </a:cxn>
                                      <a:cxn ang="T139">
                                        <a:pos x="T70" y="T71"/>
                                      </a:cxn>
                                      <a:cxn ang="T140">
                                        <a:pos x="T72" y="T73"/>
                                      </a:cxn>
                                      <a:cxn ang="T141">
                                        <a:pos x="T74" y="T75"/>
                                      </a:cxn>
                                      <a:cxn ang="T142">
                                        <a:pos x="T76" y="T77"/>
                                      </a:cxn>
                                      <a:cxn ang="T143">
                                        <a:pos x="T78" y="T79"/>
                                      </a:cxn>
                                      <a:cxn ang="T144">
                                        <a:pos x="T80" y="T81"/>
                                      </a:cxn>
                                      <a:cxn ang="T145">
                                        <a:pos x="T82" y="T83"/>
                                      </a:cxn>
                                      <a:cxn ang="T146">
                                        <a:pos x="T84" y="T85"/>
                                      </a:cxn>
                                      <a:cxn ang="T147">
                                        <a:pos x="T86" y="T87"/>
                                      </a:cxn>
                                      <a:cxn ang="T148">
                                        <a:pos x="T88" y="T89"/>
                                      </a:cxn>
                                      <a:cxn ang="T149">
                                        <a:pos x="T90" y="T91"/>
                                      </a:cxn>
                                      <a:cxn ang="T150">
                                        <a:pos x="T92" y="T93"/>
                                      </a:cxn>
                                      <a:cxn ang="T151">
                                        <a:pos x="T94" y="T95"/>
                                      </a:cxn>
                                      <a:cxn ang="T152">
                                        <a:pos x="T96" y="T97"/>
                                      </a:cxn>
                                      <a:cxn ang="T153">
                                        <a:pos x="T98" y="T99"/>
                                      </a:cxn>
                                      <a:cxn ang="T154">
                                        <a:pos x="T100" y="T101"/>
                                      </a:cxn>
                                      <a:cxn ang="T155">
                                        <a:pos x="T102" y="T103"/>
                                      </a:cxn>
                                    </a:cxnLst>
                                    <a:rect l="0" t="0" r="r" b="b"/>
                                    <a:pathLst>
                                      <a:path w="120" h="115">
                                        <a:moveTo>
                                          <a:pt x="50" y="0"/>
                                        </a:moveTo>
                                        <a:lnTo>
                                          <a:pt x="50" y="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5" y="10"/>
                                        </a:lnTo>
                                        <a:lnTo>
                                          <a:pt x="100" y="25"/>
                                        </a:lnTo>
                                        <a:lnTo>
                                          <a:pt x="110" y="40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20" y="70"/>
                                        </a:lnTo>
                                        <a:lnTo>
                                          <a:pt x="120" y="90"/>
                                        </a:lnTo>
                                        <a:lnTo>
                                          <a:pt x="100" y="95"/>
                                        </a:lnTo>
                                        <a:lnTo>
                                          <a:pt x="65" y="105"/>
                                        </a:lnTo>
                                        <a:lnTo>
                                          <a:pt x="30" y="115"/>
                                        </a:lnTo>
                                        <a:lnTo>
                                          <a:pt x="25" y="115"/>
                                        </a:lnTo>
                                        <a:lnTo>
                                          <a:pt x="0" y="100"/>
                                        </a:lnTo>
                                        <a:lnTo>
                                          <a:pt x="35" y="90"/>
                                        </a:lnTo>
                                        <a:lnTo>
                                          <a:pt x="100" y="80"/>
                                        </a:lnTo>
                                        <a:lnTo>
                                          <a:pt x="105" y="65"/>
                                        </a:lnTo>
                                        <a:lnTo>
                                          <a:pt x="100" y="45"/>
                                        </a:lnTo>
                                        <a:lnTo>
                                          <a:pt x="90" y="3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15" y="6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5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0" name="Freeform 1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918"/>
                                    <a:ext cx="125" cy="50"/>
                                  </a:xfrm>
                                  <a:custGeom>
                                    <a:avLst/>
                                    <a:gdLst>
                                      <a:gd name="T0" fmla="*/ 110 w 125"/>
                                      <a:gd name="T1" fmla="*/ 0 h 50"/>
                                      <a:gd name="T2" fmla="*/ 125 w 125"/>
                                      <a:gd name="T3" fmla="*/ 15 h 50"/>
                                      <a:gd name="T4" fmla="*/ 50 w 125"/>
                                      <a:gd name="T5" fmla="*/ 15 h 50"/>
                                      <a:gd name="T6" fmla="*/ 50 w 125"/>
                                      <a:gd name="T7" fmla="*/ 15 h 50"/>
                                      <a:gd name="T8" fmla="*/ 40 w 125"/>
                                      <a:gd name="T9" fmla="*/ 20 h 50"/>
                                      <a:gd name="T10" fmla="*/ 40 w 125"/>
                                      <a:gd name="T11" fmla="*/ 20 h 50"/>
                                      <a:gd name="T12" fmla="*/ 35 w 125"/>
                                      <a:gd name="T13" fmla="*/ 25 h 50"/>
                                      <a:gd name="T14" fmla="*/ 20 w 125"/>
                                      <a:gd name="T15" fmla="*/ 50 h 50"/>
                                      <a:gd name="T16" fmla="*/ 0 w 125"/>
                                      <a:gd name="T17" fmla="*/ 35 h 50"/>
                                      <a:gd name="T18" fmla="*/ 20 w 125"/>
                                      <a:gd name="T19" fmla="*/ 10 h 50"/>
                                      <a:gd name="T20" fmla="*/ 20 w 125"/>
                                      <a:gd name="T21" fmla="*/ 10 h 50"/>
                                      <a:gd name="T22" fmla="*/ 30 w 125"/>
                                      <a:gd name="T23" fmla="*/ 0 h 50"/>
                                      <a:gd name="T24" fmla="*/ 40 w 125"/>
                                      <a:gd name="T25" fmla="*/ 0 h 50"/>
                                      <a:gd name="T26" fmla="*/ 110 w 125"/>
                                      <a:gd name="T27" fmla="*/ 0 h 5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125" h="50">
                                        <a:moveTo>
                                          <a:pt x="110" y="0"/>
                                        </a:moveTo>
                                        <a:lnTo>
                                          <a:pt x="125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1" name="Freeform 19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210" y="2788"/>
                                    <a:ext cx="170" cy="110"/>
                                  </a:xfrm>
                                  <a:custGeom>
                                    <a:avLst/>
                                    <a:gdLst>
                                      <a:gd name="T0" fmla="*/ 50 w 170"/>
                                      <a:gd name="T1" fmla="*/ 0 h 110"/>
                                      <a:gd name="T2" fmla="*/ 50 w 170"/>
                                      <a:gd name="T3" fmla="*/ 0 h 110"/>
                                      <a:gd name="T4" fmla="*/ 75 w 170"/>
                                      <a:gd name="T5" fmla="*/ 5 h 110"/>
                                      <a:gd name="T6" fmla="*/ 100 w 170"/>
                                      <a:gd name="T7" fmla="*/ 20 h 110"/>
                                      <a:gd name="T8" fmla="*/ 100 w 170"/>
                                      <a:gd name="T9" fmla="*/ 20 h 110"/>
                                      <a:gd name="T10" fmla="*/ 115 w 170"/>
                                      <a:gd name="T11" fmla="*/ 40 h 110"/>
                                      <a:gd name="T12" fmla="*/ 130 w 170"/>
                                      <a:gd name="T13" fmla="*/ 70 h 110"/>
                                      <a:gd name="T14" fmla="*/ 105 w 170"/>
                                      <a:gd name="T15" fmla="*/ 60 h 110"/>
                                      <a:gd name="T16" fmla="*/ 105 w 170"/>
                                      <a:gd name="T17" fmla="*/ 60 h 110"/>
                                      <a:gd name="T18" fmla="*/ 100 w 170"/>
                                      <a:gd name="T19" fmla="*/ 40 h 110"/>
                                      <a:gd name="T20" fmla="*/ 85 w 170"/>
                                      <a:gd name="T21" fmla="*/ 25 h 110"/>
                                      <a:gd name="T22" fmla="*/ 85 w 170"/>
                                      <a:gd name="T23" fmla="*/ 25 h 110"/>
                                      <a:gd name="T24" fmla="*/ 70 w 170"/>
                                      <a:gd name="T25" fmla="*/ 15 h 110"/>
                                      <a:gd name="T26" fmla="*/ 50 w 170"/>
                                      <a:gd name="T27" fmla="*/ 15 h 110"/>
                                      <a:gd name="T28" fmla="*/ 45 w 170"/>
                                      <a:gd name="T29" fmla="*/ 15 h 110"/>
                                      <a:gd name="T30" fmla="*/ 45 w 170"/>
                                      <a:gd name="T31" fmla="*/ 15 h 110"/>
                                      <a:gd name="T32" fmla="*/ 35 w 170"/>
                                      <a:gd name="T33" fmla="*/ 20 h 110"/>
                                      <a:gd name="T34" fmla="*/ 35 w 170"/>
                                      <a:gd name="T35" fmla="*/ 20 h 110"/>
                                      <a:gd name="T36" fmla="*/ 30 w 170"/>
                                      <a:gd name="T37" fmla="*/ 30 h 110"/>
                                      <a:gd name="T38" fmla="*/ 30 w 170"/>
                                      <a:gd name="T39" fmla="*/ 110 h 110"/>
                                      <a:gd name="T40" fmla="*/ 30 w 170"/>
                                      <a:gd name="T41" fmla="*/ 110 h 110"/>
                                      <a:gd name="T42" fmla="*/ 0 w 170"/>
                                      <a:gd name="T43" fmla="*/ 85 h 110"/>
                                      <a:gd name="T44" fmla="*/ 15 w 170"/>
                                      <a:gd name="T45" fmla="*/ 85 h 110"/>
                                      <a:gd name="T46" fmla="*/ 15 w 170"/>
                                      <a:gd name="T47" fmla="*/ 30 h 110"/>
                                      <a:gd name="T48" fmla="*/ 15 w 170"/>
                                      <a:gd name="T49" fmla="*/ 30 h 110"/>
                                      <a:gd name="T50" fmla="*/ 15 w 170"/>
                                      <a:gd name="T51" fmla="*/ 15 h 110"/>
                                      <a:gd name="T52" fmla="*/ 20 w 170"/>
                                      <a:gd name="T53" fmla="*/ 5 h 110"/>
                                      <a:gd name="T54" fmla="*/ 20 w 170"/>
                                      <a:gd name="T55" fmla="*/ 5 h 110"/>
                                      <a:gd name="T56" fmla="*/ 30 w 170"/>
                                      <a:gd name="T57" fmla="*/ 0 h 110"/>
                                      <a:gd name="T58" fmla="*/ 45 w 170"/>
                                      <a:gd name="T59" fmla="*/ 0 h 110"/>
                                      <a:gd name="T60" fmla="*/ 50 w 170"/>
                                      <a:gd name="T61" fmla="*/ 0 h 110"/>
                                      <a:gd name="T62" fmla="*/ 150 w 170"/>
                                      <a:gd name="T63" fmla="*/ 80 h 110"/>
                                      <a:gd name="T64" fmla="*/ 170 w 170"/>
                                      <a:gd name="T65" fmla="*/ 90 h 110"/>
                                      <a:gd name="T66" fmla="*/ 70 w 170"/>
                                      <a:gd name="T67" fmla="*/ 100 h 110"/>
                                      <a:gd name="T68" fmla="*/ 45 w 170"/>
                                      <a:gd name="T69" fmla="*/ 85 h 110"/>
                                      <a:gd name="T70" fmla="*/ 150 w 170"/>
                                      <a:gd name="T71" fmla="*/ 80 h 110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70" h="110">
                                        <a:moveTo>
                                          <a:pt x="50" y="0"/>
                                        </a:moveTo>
                                        <a:lnTo>
                                          <a:pt x="50" y="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100" y="20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30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100" y="40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50" y="0"/>
                                        </a:lnTo>
                                        <a:close/>
                                        <a:moveTo>
                                          <a:pt x="150" y="80"/>
                                        </a:moveTo>
                                        <a:lnTo>
                                          <a:pt x="170" y="90"/>
                                        </a:lnTo>
                                        <a:lnTo>
                                          <a:pt x="70" y="100"/>
                                        </a:lnTo>
                                        <a:lnTo>
                                          <a:pt x="45" y="85"/>
                                        </a:lnTo>
                                        <a:lnTo>
                                          <a:pt x="150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2" name="Freeform 1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2668"/>
                                    <a:ext cx="125" cy="105"/>
                                  </a:xfrm>
                                  <a:custGeom>
                                    <a:avLst/>
                                    <a:gdLst>
                                      <a:gd name="T0" fmla="*/ 105 w 125"/>
                                      <a:gd name="T1" fmla="*/ 0 h 105"/>
                                      <a:gd name="T2" fmla="*/ 125 w 125"/>
                                      <a:gd name="T3" fmla="*/ 15 h 105"/>
                                      <a:gd name="T4" fmla="*/ 125 w 125"/>
                                      <a:gd name="T5" fmla="*/ 105 h 105"/>
                                      <a:gd name="T6" fmla="*/ 105 w 125"/>
                                      <a:gd name="T7" fmla="*/ 90 h 105"/>
                                      <a:gd name="T8" fmla="*/ 105 w 125"/>
                                      <a:gd name="T9" fmla="*/ 35 h 105"/>
                                      <a:gd name="T10" fmla="*/ 50 w 125"/>
                                      <a:gd name="T11" fmla="*/ 35 h 105"/>
                                      <a:gd name="T12" fmla="*/ 50 w 125"/>
                                      <a:gd name="T13" fmla="*/ 35 h 105"/>
                                      <a:gd name="T14" fmla="*/ 35 w 125"/>
                                      <a:gd name="T15" fmla="*/ 35 h 105"/>
                                      <a:gd name="T16" fmla="*/ 35 w 125"/>
                                      <a:gd name="T17" fmla="*/ 35 h 105"/>
                                      <a:gd name="T18" fmla="*/ 30 w 125"/>
                                      <a:gd name="T19" fmla="*/ 45 h 105"/>
                                      <a:gd name="T20" fmla="*/ 30 w 125"/>
                                      <a:gd name="T21" fmla="*/ 105 h 105"/>
                                      <a:gd name="T22" fmla="*/ 30 w 125"/>
                                      <a:gd name="T23" fmla="*/ 105 h 105"/>
                                      <a:gd name="T24" fmla="*/ 0 w 125"/>
                                      <a:gd name="T25" fmla="*/ 80 h 105"/>
                                      <a:gd name="T26" fmla="*/ 15 w 125"/>
                                      <a:gd name="T27" fmla="*/ 80 h 105"/>
                                      <a:gd name="T28" fmla="*/ 15 w 125"/>
                                      <a:gd name="T29" fmla="*/ 45 h 105"/>
                                      <a:gd name="T30" fmla="*/ 15 w 125"/>
                                      <a:gd name="T31" fmla="*/ 45 h 105"/>
                                      <a:gd name="T32" fmla="*/ 15 w 125"/>
                                      <a:gd name="T33" fmla="*/ 30 h 105"/>
                                      <a:gd name="T34" fmla="*/ 20 w 125"/>
                                      <a:gd name="T35" fmla="*/ 20 h 105"/>
                                      <a:gd name="T36" fmla="*/ 20 w 125"/>
                                      <a:gd name="T37" fmla="*/ 20 h 105"/>
                                      <a:gd name="T38" fmla="*/ 30 w 125"/>
                                      <a:gd name="T39" fmla="*/ 20 h 105"/>
                                      <a:gd name="T40" fmla="*/ 40 w 125"/>
                                      <a:gd name="T41" fmla="*/ 15 h 105"/>
                                      <a:gd name="T42" fmla="*/ 105 w 125"/>
                                      <a:gd name="T43" fmla="*/ 15 h 105"/>
                                      <a:gd name="T44" fmla="*/ 105 w 125"/>
                                      <a:gd name="T45" fmla="*/ 0 h 10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25" h="105">
                                        <a:moveTo>
                                          <a:pt x="105" y="0"/>
                                        </a:moveTo>
                                        <a:lnTo>
                                          <a:pt x="125" y="15"/>
                                        </a:lnTo>
                                        <a:lnTo>
                                          <a:pt x="125" y="105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105" y="15"/>
                                        </a:lnTo>
                                        <a:lnTo>
                                          <a:pt x="10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3" name="Freeform 1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80" y="2508"/>
                                    <a:ext cx="160" cy="85"/>
                                  </a:xfrm>
                                  <a:custGeom>
                                    <a:avLst/>
                                    <a:gdLst>
                                      <a:gd name="T0" fmla="*/ 75 w 160"/>
                                      <a:gd name="T1" fmla="*/ 0 h 85"/>
                                      <a:gd name="T2" fmla="*/ 75 w 160"/>
                                      <a:gd name="T3" fmla="*/ 0 h 85"/>
                                      <a:gd name="T4" fmla="*/ 90 w 160"/>
                                      <a:gd name="T5" fmla="*/ 5 h 85"/>
                                      <a:gd name="T6" fmla="*/ 105 w 160"/>
                                      <a:gd name="T7" fmla="*/ 10 h 85"/>
                                      <a:gd name="T8" fmla="*/ 120 w 160"/>
                                      <a:gd name="T9" fmla="*/ 15 h 85"/>
                                      <a:gd name="T10" fmla="*/ 130 w 160"/>
                                      <a:gd name="T11" fmla="*/ 25 h 85"/>
                                      <a:gd name="T12" fmla="*/ 130 w 160"/>
                                      <a:gd name="T13" fmla="*/ 25 h 85"/>
                                      <a:gd name="T14" fmla="*/ 150 w 160"/>
                                      <a:gd name="T15" fmla="*/ 50 h 85"/>
                                      <a:gd name="T16" fmla="*/ 160 w 160"/>
                                      <a:gd name="T17" fmla="*/ 80 h 85"/>
                                      <a:gd name="T18" fmla="*/ 135 w 160"/>
                                      <a:gd name="T19" fmla="*/ 70 h 85"/>
                                      <a:gd name="T20" fmla="*/ 135 w 160"/>
                                      <a:gd name="T21" fmla="*/ 70 h 85"/>
                                      <a:gd name="T22" fmla="*/ 130 w 160"/>
                                      <a:gd name="T23" fmla="*/ 50 h 85"/>
                                      <a:gd name="T24" fmla="*/ 120 w 160"/>
                                      <a:gd name="T25" fmla="*/ 35 h 85"/>
                                      <a:gd name="T26" fmla="*/ 120 w 160"/>
                                      <a:gd name="T27" fmla="*/ 35 h 85"/>
                                      <a:gd name="T28" fmla="*/ 105 w 160"/>
                                      <a:gd name="T29" fmla="*/ 20 h 85"/>
                                      <a:gd name="T30" fmla="*/ 85 w 160"/>
                                      <a:gd name="T31" fmla="*/ 15 h 85"/>
                                      <a:gd name="T32" fmla="*/ 75 w 160"/>
                                      <a:gd name="T33" fmla="*/ 15 h 85"/>
                                      <a:gd name="T34" fmla="*/ 75 w 160"/>
                                      <a:gd name="T35" fmla="*/ 15 h 85"/>
                                      <a:gd name="T36" fmla="*/ 65 w 160"/>
                                      <a:gd name="T37" fmla="*/ 20 h 85"/>
                                      <a:gd name="T38" fmla="*/ 65 w 160"/>
                                      <a:gd name="T39" fmla="*/ 20 h 85"/>
                                      <a:gd name="T40" fmla="*/ 60 w 160"/>
                                      <a:gd name="T41" fmla="*/ 30 h 85"/>
                                      <a:gd name="T42" fmla="*/ 60 w 160"/>
                                      <a:gd name="T43" fmla="*/ 75 h 85"/>
                                      <a:gd name="T44" fmla="*/ 60 w 160"/>
                                      <a:gd name="T45" fmla="*/ 75 h 85"/>
                                      <a:gd name="T46" fmla="*/ 60 w 160"/>
                                      <a:gd name="T47" fmla="*/ 80 h 85"/>
                                      <a:gd name="T48" fmla="*/ 55 w 160"/>
                                      <a:gd name="T49" fmla="*/ 80 h 85"/>
                                      <a:gd name="T50" fmla="*/ 50 w 160"/>
                                      <a:gd name="T51" fmla="*/ 80 h 85"/>
                                      <a:gd name="T52" fmla="*/ 50 w 160"/>
                                      <a:gd name="T53" fmla="*/ 80 h 85"/>
                                      <a:gd name="T54" fmla="*/ 30 w 160"/>
                                      <a:gd name="T55" fmla="*/ 85 h 85"/>
                                      <a:gd name="T56" fmla="*/ 20 w 160"/>
                                      <a:gd name="T57" fmla="*/ 85 h 85"/>
                                      <a:gd name="T58" fmla="*/ 0 w 160"/>
                                      <a:gd name="T59" fmla="*/ 75 h 85"/>
                                      <a:gd name="T60" fmla="*/ 0 w 160"/>
                                      <a:gd name="T61" fmla="*/ 75 h 85"/>
                                      <a:gd name="T62" fmla="*/ 0 w 160"/>
                                      <a:gd name="T63" fmla="*/ 70 h 85"/>
                                      <a:gd name="T64" fmla="*/ 0 w 160"/>
                                      <a:gd name="T65" fmla="*/ 70 h 85"/>
                                      <a:gd name="T66" fmla="*/ 20 w 160"/>
                                      <a:gd name="T67" fmla="*/ 70 h 85"/>
                                      <a:gd name="T68" fmla="*/ 45 w 160"/>
                                      <a:gd name="T69" fmla="*/ 70 h 85"/>
                                      <a:gd name="T70" fmla="*/ 45 w 160"/>
                                      <a:gd name="T71" fmla="*/ 35 h 85"/>
                                      <a:gd name="T72" fmla="*/ 45 w 160"/>
                                      <a:gd name="T73" fmla="*/ 35 h 85"/>
                                      <a:gd name="T74" fmla="*/ 45 w 160"/>
                                      <a:gd name="T75" fmla="*/ 10 h 85"/>
                                      <a:gd name="T76" fmla="*/ 45 w 160"/>
                                      <a:gd name="T77" fmla="*/ 10 h 85"/>
                                      <a:gd name="T78" fmla="*/ 50 w 160"/>
                                      <a:gd name="T79" fmla="*/ 5 h 85"/>
                                      <a:gd name="T80" fmla="*/ 50 w 160"/>
                                      <a:gd name="T81" fmla="*/ 5 h 85"/>
                                      <a:gd name="T82" fmla="*/ 65 w 160"/>
                                      <a:gd name="T83" fmla="*/ 0 h 85"/>
                                      <a:gd name="T84" fmla="*/ 75 w 160"/>
                                      <a:gd name="T85" fmla="*/ 0 h 8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60" h="85">
                                        <a:moveTo>
                                          <a:pt x="75" y="0"/>
                                        </a:moveTo>
                                        <a:lnTo>
                                          <a:pt x="75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105" y="10"/>
                                        </a:lnTo>
                                        <a:lnTo>
                                          <a:pt x="120" y="15"/>
                                        </a:lnTo>
                                        <a:lnTo>
                                          <a:pt x="130" y="25"/>
                                        </a:lnTo>
                                        <a:lnTo>
                                          <a:pt x="150" y="50"/>
                                        </a:lnTo>
                                        <a:lnTo>
                                          <a:pt x="160" y="80"/>
                                        </a:lnTo>
                                        <a:lnTo>
                                          <a:pt x="135" y="70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20" y="35"/>
                                        </a:lnTo>
                                        <a:lnTo>
                                          <a:pt x="105" y="2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50" y="80"/>
                                        </a:lnTo>
                                        <a:lnTo>
                                          <a:pt x="30" y="8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0" y="75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45" y="70"/>
                                        </a:lnTo>
                                        <a:lnTo>
                                          <a:pt x="45" y="35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7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4" name="Freeform 1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377"/>
                                    <a:ext cx="125" cy="116"/>
                                  </a:xfrm>
                                  <a:custGeom>
                                    <a:avLst/>
                                    <a:gdLst>
                                      <a:gd name="T0" fmla="*/ 80 w 125"/>
                                      <a:gd name="T1" fmla="*/ 0 h 116"/>
                                      <a:gd name="T2" fmla="*/ 80 w 125"/>
                                      <a:gd name="T3" fmla="*/ 0 h 116"/>
                                      <a:gd name="T4" fmla="*/ 105 w 125"/>
                                      <a:gd name="T5" fmla="*/ 5 h 116"/>
                                      <a:gd name="T6" fmla="*/ 120 w 125"/>
                                      <a:gd name="T7" fmla="*/ 15 h 116"/>
                                      <a:gd name="T8" fmla="*/ 120 w 125"/>
                                      <a:gd name="T9" fmla="*/ 81 h 116"/>
                                      <a:gd name="T10" fmla="*/ 100 w 125"/>
                                      <a:gd name="T11" fmla="*/ 71 h 116"/>
                                      <a:gd name="T12" fmla="*/ 100 w 125"/>
                                      <a:gd name="T13" fmla="*/ 15 h 116"/>
                                      <a:gd name="T14" fmla="*/ 100 w 125"/>
                                      <a:gd name="T15" fmla="*/ 15 h 116"/>
                                      <a:gd name="T16" fmla="*/ 85 w 125"/>
                                      <a:gd name="T17" fmla="*/ 15 h 116"/>
                                      <a:gd name="T18" fmla="*/ 85 w 125"/>
                                      <a:gd name="T19" fmla="*/ 15 h 116"/>
                                      <a:gd name="T20" fmla="*/ 65 w 125"/>
                                      <a:gd name="T21" fmla="*/ 15 h 116"/>
                                      <a:gd name="T22" fmla="*/ 40 w 125"/>
                                      <a:gd name="T23" fmla="*/ 26 h 116"/>
                                      <a:gd name="T24" fmla="*/ 40 w 125"/>
                                      <a:gd name="T25" fmla="*/ 26 h 116"/>
                                      <a:gd name="T26" fmla="*/ 30 w 125"/>
                                      <a:gd name="T27" fmla="*/ 36 h 116"/>
                                      <a:gd name="T28" fmla="*/ 25 w 125"/>
                                      <a:gd name="T29" fmla="*/ 51 h 116"/>
                                      <a:gd name="T30" fmla="*/ 25 w 125"/>
                                      <a:gd name="T31" fmla="*/ 51 h 116"/>
                                      <a:gd name="T32" fmla="*/ 25 w 125"/>
                                      <a:gd name="T33" fmla="*/ 61 h 116"/>
                                      <a:gd name="T34" fmla="*/ 35 w 125"/>
                                      <a:gd name="T35" fmla="*/ 66 h 116"/>
                                      <a:gd name="T36" fmla="*/ 70 w 125"/>
                                      <a:gd name="T37" fmla="*/ 86 h 116"/>
                                      <a:gd name="T38" fmla="*/ 70 w 125"/>
                                      <a:gd name="T39" fmla="*/ 86 h 116"/>
                                      <a:gd name="T40" fmla="*/ 110 w 125"/>
                                      <a:gd name="T41" fmla="*/ 96 h 116"/>
                                      <a:gd name="T42" fmla="*/ 125 w 125"/>
                                      <a:gd name="T43" fmla="*/ 116 h 116"/>
                                      <a:gd name="T44" fmla="*/ 125 w 125"/>
                                      <a:gd name="T45" fmla="*/ 116 h 116"/>
                                      <a:gd name="T46" fmla="*/ 95 w 125"/>
                                      <a:gd name="T47" fmla="*/ 106 h 116"/>
                                      <a:gd name="T48" fmla="*/ 95 w 125"/>
                                      <a:gd name="T49" fmla="*/ 106 h 116"/>
                                      <a:gd name="T50" fmla="*/ 55 w 125"/>
                                      <a:gd name="T51" fmla="*/ 96 h 116"/>
                                      <a:gd name="T52" fmla="*/ 55 w 125"/>
                                      <a:gd name="T53" fmla="*/ 96 h 116"/>
                                      <a:gd name="T54" fmla="*/ 40 w 125"/>
                                      <a:gd name="T55" fmla="*/ 101 h 116"/>
                                      <a:gd name="T56" fmla="*/ 20 w 125"/>
                                      <a:gd name="T57" fmla="*/ 111 h 116"/>
                                      <a:gd name="T58" fmla="*/ 0 w 125"/>
                                      <a:gd name="T59" fmla="*/ 101 h 116"/>
                                      <a:gd name="T60" fmla="*/ 0 w 125"/>
                                      <a:gd name="T61" fmla="*/ 101 h 116"/>
                                      <a:gd name="T62" fmla="*/ 10 w 125"/>
                                      <a:gd name="T63" fmla="*/ 91 h 116"/>
                                      <a:gd name="T64" fmla="*/ 25 w 125"/>
                                      <a:gd name="T65" fmla="*/ 86 h 116"/>
                                      <a:gd name="T66" fmla="*/ 25 w 125"/>
                                      <a:gd name="T67" fmla="*/ 86 h 116"/>
                                      <a:gd name="T68" fmla="*/ 50 w 125"/>
                                      <a:gd name="T69" fmla="*/ 86 h 116"/>
                                      <a:gd name="T70" fmla="*/ 50 w 125"/>
                                      <a:gd name="T71" fmla="*/ 86 h 116"/>
                                      <a:gd name="T72" fmla="*/ 35 w 125"/>
                                      <a:gd name="T73" fmla="*/ 81 h 116"/>
                                      <a:gd name="T74" fmla="*/ 20 w 125"/>
                                      <a:gd name="T75" fmla="*/ 71 h 116"/>
                                      <a:gd name="T76" fmla="*/ 20 w 125"/>
                                      <a:gd name="T77" fmla="*/ 71 h 116"/>
                                      <a:gd name="T78" fmla="*/ 10 w 125"/>
                                      <a:gd name="T79" fmla="*/ 56 h 116"/>
                                      <a:gd name="T80" fmla="*/ 5 w 125"/>
                                      <a:gd name="T81" fmla="*/ 41 h 116"/>
                                      <a:gd name="T82" fmla="*/ 5 w 125"/>
                                      <a:gd name="T83" fmla="*/ 41 h 116"/>
                                      <a:gd name="T84" fmla="*/ 10 w 125"/>
                                      <a:gd name="T85" fmla="*/ 26 h 116"/>
                                      <a:gd name="T86" fmla="*/ 25 w 125"/>
                                      <a:gd name="T87" fmla="*/ 10 h 116"/>
                                      <a:gd name="T88" fmla="*/ 50 w 125"/>
                                      <a:gd name="T89" fmla="*/ 5 h 116"/>
                                      <a:gd name="T90" fmla="*/ 80 w 125"/>
                                      <a:gd name="T91" fmla="*/ 0 h 116"/>
                                      <a:gd name="T92" fmla="*/ 80 w 125"/>
                                      <a:gd name="T93" fmla="*/ 0 h 11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</a:gdLst>
                                    <a:ahLst/>
                                    <a:cxnLst>
                                      <a:cxn ang="T94">
                                        <a:pos x="T0" y="T1"/>
                                      </a:cxn>
                                      <a:cxn ang="T95">
                                        <a:pos x="T2" y="T3"/>
                                      </a:cxn>
                                      <a:cxn ang="T96">
                                        <a:pos x="T4" y="T5"/>
                                      </a:cxn>
                                      <a:cxn ang="T97">
                                        <a:pos x="T6" y="T7"/>
                                      </a:cxn>
                                      <a:cxn ang="T98">
                                        <a:pos x="T8" y="T9"/>
                                      </a:cxn>
                                      <a:cxn ang="T99">
                                        <a:pos x="T10" y="T11"/>
                                      </a:cxn>
                                      <a:cxn ang="T100">
                                        <a:pos x="T12" y="T13"/>
                                      </a:cxn>
                                      <a:cxn ang="T101">
                                        <a:pos x="T14" y="T15"/>
                                      </a:cxn>
                                      <a:cxn ang="T102">
                                        <a:pos x="T16" y="T17"/>
                                      </a:cxn>
                                      <a:cxn ang="T103">
                                        <a:pos x="T18" y="T19"/>
                                      </a:cxn>
                                      <a:cxn ang="T104">
                                        <a:pos x="T20" y="T21"/>
                                      </a:cxn>
                                      <a:cxn ang="T105">
                                        <a:pos x="T22" y="T23"/>
                                      </a:cxn>
                                      <a:cxn ang="T106">
                                        <a:pos x="T24" y="T25"/>
                                      </a:cxn>
                                      <a:cxn ang="T107">
                                        <a:pos x="T26" y="T27"/>
                                      </a:cxn>
                                      <a:cxn ang="T108">
                                        <a:pos x="T28" y="T29"/>
                                      </a:cxn>
                                      <a:cxn ang="T109">
                                        <a:pos x="T30" y="T31"/>
                                      </a:cxn>
                                      <a:cxn ang="T110">
                                        <a:pos x="T32" y="T33"/>
                                      </a:cxn>
                                      <a:cxn ang="T111">
                                        <a:pos x="T34" y="T35"/>
                                      </a:cxn>
                                      <a:cxn ang="T112">
                                        <a:pos x="T36" y="T37"/>
                                      </a:cxn>
                                      <a:cxn ang="T113">
                                        <a:pos x="T38" y="T39"/>
                                      </a:cxn>
                                      <a:cxn ang="T114">
                                        <a:pos x="T40" y="T41"/>
                                      </a:cxn>
                                      <a:cxn ang="T115">
                                        <a:pos x="T42" y="T43"/>
                                      </a:cxn>
                                      <a:cxn ang="T116">
                                        <a:pos x="T44" y="T45"/>
                                      </a:cxn>
                                      <a:cxn ang="T117">
                                        <a:pos x="T46" y="T47"/>
                                      </a:cxn>
                                      <a:cxn ang="T118">
                                        <a:pos x="T48" y="T49"/>
                                      </a:cxn>
                                      <a:cxn ang="T119">
                                        <a:pos x="T50" y="T51"/>
                                      </a:cxn>
                                      <a:cxn ang="T120">
                                        <a:pos x="T52" y="T53"/>
                                      </a:cxn>
                                      <a:cxn ang="T121">
                                        <a:pos x="T54" y="T55"/>
                                      </a:cxn>
                                      <a:cxn ang="T122">
                                        <a:pos x="T56" y="T57"/>
                                      </a:cxn>
                                      <a:cxn ang="T123">
                                        <a:pos x="T58" y="T59"/>
                                      </a:cxn>
                                      <a:cxn ang="T124">
                                        <a:pos x="T60" y="T61"/>
                                      </a:cxn>
                                      <a:cxn ang="T125">
                                        <a:pos x="T62" y="T63"/>
                                      </a:cxn>
                                      <a:cxn ang="T126">
                                        <a:pos x="T64" y="T65"/>
                                      </a:cxn>
                                      <a:cxn ang="T127">
                                        <a:pos x="T66" y="T67"/>
                                      </a:cxn>
                                      <a:cxn ang="T128">
                                        <a:pos x="T68" y="T69"/>
                                      </a:cxn>
                                      <a:cxn ang="T129">
                                        <a:pos x="T70" y="T71"/>
                                      </a:cxn>
                                      <a:cxn ang="T130">
                                        <a:pos x="T72" y="T73"/>
                                      </a:cxn>
                                      <a:cxn ang="T131">
                                        <a:pos x="T74" y="T75"/>
                                      </a:cxn>
                                      <a:cxn ang="T132">
                                        <a:pos x="T76" y="T77"/>
                                      </a:cxn>
                                      <a:cxn ang="T133">
                                        <a:pos x="T78" y="T79"/>
                                      </a:cxn>
                                      <a:cxn ang="T134">
                                        <a:pos x="T80" y="T81"/>
                                      </a:cxn>
                                      <a:cxn ang="T135">
                                        <a:pos x="T82" y="T83"/>
                                      </a:cxn>
                                      <a:cxn ang="T136">
                                        <a:pos x="T84" y="T85"/>
                                      </a:cxn>
                                      <a:cxn ang="T137">
                                        <a:pos x="T86" y="T87"/>
                                      </a:cxn>
                                      <a:cxn ang="T138">
                                        <a:pos x="T88" y="T89"/>
                                      </a:cxn>
                                      <a:cxn ang="T139">
                                        <a:pos x="T90" y="T91"/>
                                      </a:cxn>
                                      <a:cxn ang="T140">
                                        <a:pos x="T92" y="T93"/>
                                      </a:cxn>
                                    </a:cxnLst>
                                    <a:rect l="0" t="0" r="r" b="b"/>
                                    <a:pathLst>
                                      <a:path w="125" h="116">
                                        <a:moveTo>
                                          <a:pt x="80" y="0"/>
                                        </a:moveTo>
                                        <a:lnTo>
                                          <a:pt x="80" y="0"/>
                                        </a:lnTo>
                                        <a:lnTo>
                                          <a:pt x="105" y="5"/>
                                        </a:lnTo>
                                        <a:lnTo>
                                          <a:pt x="120" y="15"/>
                                        </a:lnTo>
                                        <a:lnTo>
                                          <a:pt x="120" y="81"/>
                                        </a:lnTo>
                                        <a:lnTo>
                                          <a:pt x="100" y="71"/>
                                        </a:lnTo>
                                        <a:lnTo>
                                          <a:pt x="100" y="15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40" y="26"/>
                                        </a:lnTo>
                                        <a:lnTo>
                                          <a:pt x="30" y="36"/>
                                        </a:lnTo>
                                        <a:lnTo>
                                          <a:pt x="25" y="51"/>
                                        </a:lnTo>
                                        <a:lnTo>
                                          <a:pt x="25" y="61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70" y="86"/>
                                        </a:lnTo>
                                        <a:lnTo>
                                          <a:pt x="110" y="96"/>
                                        </a:lnTo>
                                        <a:lnTo>
                                          <a:pt x="125" y="116"/>
                                        </a:lnTo>
                                        <a:lnTo>
                                          <a:pt x="95" y="106"/>
                                        </a:lnTo>
                                        <a:lnTo>
                                          <a:pt x="55" y="96"/>
                                        </a:lnTo>
                                        <a:lnTo>
                                          <a:pt x="40" y="101"/>
                                        </a:lnTo>
                                        <a:lnTo>
                                          <a:pt x="20" y="111"/>
                                        </a:lnTo>
                                        <a:lnTo>
                                          <a:pt x="0" y="101"/>
                                        </a:lnTo>
                                        <a:lnTo>
                                          <a:pt x="10" y="91"/>
                                        </a:lnTo>
                                        <a:lnTo>
                                          <a:pt x="25" y="86"/>
                                        </a:lnTo>
                                        <a:lnTo>
                                          <a:pt x="50" y="86"/>
                                        </a:lnTo>
                                        <a:lnTo>
                                          <a:pt x="35" y="81"/>
                                        </a:lnTo>
                                        <a:lnTo>
                                          <a:pt x="20" y="71"/>
                                        </a:lnTo>
                                        <a:lnTo>
                                          <a:pt x="10" y="56"/>
                                        </a:lnTo>
                                        <a:lnTo>
                                          <a:pt x="5" y="41"/>
                                        </a:lnTo>
                                        <a:lnTo>
                                          <a:pt x="10" y="26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8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5" name="Freeform 1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2242"/>
                                    <a:ext cx="125" cy="120"/>
                                  </a:xfrm>
                                  <a:custGeom>
                                    <a:avLst/>
                                    <a:gdLst>
                                      <a:gd name="T0" fmla="*/ 35 w 125"/>
                                      <a:gd name="T1" fmla="*/ 0 h 120"/>
                                      <a:gd name="T2" fmla="*/ 35 w 125"/>
                                      <a:gd name="T3" fmla="*/ 0 h 120"/>
                                      <a:gd name="T4" fmla="*/ 55 w 125"/>
                                      <a:gd name="T5" fmla="*/ 5 h 120"/>
                                      <a:gd name="T6" fmla="*/ 75 w 125"/>
                                      <a:gd name="T7" fmla="*/ 10 h 120"/>
                                      <a:gd name="T8" fmla="*/ 75 w 125"/>
                                      <a:gd name="T9" fmla="*/ 10 h 120"/>
                                      <a:gd name="T10" fmla="*/ 90 w 125"/>
                                      <a:gd name="T11" fmla="*/ 20 h 120"/>
                                      <a:gd name="T12" fmla="*/ 105 w 125"/>
                                      <a:gd name="T13" fmla="*/ 35 h 120"/>
                                      <a:gd name="T14" fmla="*/ 105 w 125"/>
                                      <a:gd name="T15" fmla="*/ 35 h 120"/>
                                      <a:gd name="T16" fmla="*/ 120 w 125"/>
                                      <a:gd name="T17" fmla="*/ 55 h 120"/>
                                      <a:gd name="T18" fmla="*/ 125 w 125"/>
                                      <a:gd name="T19" fmla="*/ 75 h 120"/>
                                      <a:gd name="T20" fmla="*/ 125 w 125"/>
                                      <a:gd name="T21" fmla="*/ 75 h 120"/>
                                      <a:gd name="T22" fmla="*/ 120 w 125"/>
                                      <a:gd name="T23" fmla="*/ 85 h 120"/>
                                      <a:gd name="T24" fmla="*/ 105 w 125"/>
                                      <a:gd name="T25" fmla="*/ 95 h 120"/>
                                      <a:gd name="T26" fmla="*/ 75 w 125"/>
                                      <a:gd name="T27" fmla="*/ 100 h 120"/>
                                      <a:gd name="T28" fmla="*/ 75 w 125"/>
                                      <a:gd name="T29" fmla="*/ 100 h 120"/>
                                      <a:gd name="T30" fmla="*/ 35 w 125"/>
                                      <a:gd name="T31" fmla="*/ 115 h 120"/>
                                      <a:gd name="T32" fmla="*/ 35 w 125"/>
                                      <a:gd name="T33" fmla="*/ 115 h 120"/>
                                      <a:gd name="T34" fmla="*/ 20 w 125"/>
                                      <a:gd name="T35" fmla="*/ 120 h 120"/>
                                      <a:gd name="T36" fmla="*/ 0 w 125"/>
                                      <a:gd name="T37" fmla="*/ 105 h 120"/>
                                      <a:gd name="T38" fmla="*/ 0 w 125"/>
                                      <a:gd name="T39" fmla="*/ 105 h 120"/>
                                      <a:gd name="T40" fmla="*/ 20 w 125"/>
                                      <a:gd name="T41" fmla="*/ 95 h 120"/>
                                      <a:gd name="T42" fmla="*/ 20 w 125"/>
                                      <a:gd name="T43" fmla="*/ 95 h 120"/>
                                      <a:gd name="T44" fmla="*/ 40 w 125"/>
                                      <a:gd name="T45" fmla="*/ 90 h 120"/>
                                      <a:gd name="T46" fmla="*/ 70 w 125"/>
                                      <a:gd name="T47" fmla="*/ 85 h 120"/>
                                      <a:gd name="T48" fmla="*/ 70 w 125"/>
                                      <a:gd name="T49" fmla="*/ 85 h 120"/>
                                      <a:gd name="T50" fmla="*/ 55 w 125"/>
                                      <a:gd name="T51" fmla="*/ 70 h 120"/>
                                      <a:gd name="T52" fmla="*/ 40 w 125"/>
                                      <a:gd name="T53" fmla="*/ 65 h 120"/>
                                      <a:gd name="T54" fmla="*/ 40 w 125"/>
                                      <a:gd name="T55" fmla="*/ 65 h 120"/>
                                      <a:gd name="T56" fmla="*/ 15 w 125"/>
                                      <a:gd name="T57" fmla="*/ 70 h 120"/>
                                      <a:gd name="T58" fmla="*/ 0 w 125"/>
                                      <a:gd name="T59" fmla="*/ 50 h 120"/>
                                      <a:gd name="T60" fmla="*/ 0 w 125"/>
                                      <a:gd name="T61" fmla="*/ 50 h 120"/>
                                      <a:gd name="T62" fmla="*/ 25 w 125"/>
                                      <a:gd name="T63" fmla="*/ 50 h 120"/>
                                      <a:gd name="T64" fmla="*/ 25 w 125"/>
                                      <a:gd name="T65" fmla="*/ 50 h 120"/>
                                      <a:gd name="T66" fmla="*/ 45 w 125"/>
                                      <a:gd name="T67" fmla="*/ 50 h 120"/>
                                      <a:gd name="T68" fmla="*/ 60 w 125"/>
                                      <a:gd name="T69" fmla="*/ 55 h 120"/>
                                      <a:gd name="T70" fmla="*/ 70 w 125"/>
                                      <a:gd name="T71" fmla="*/ 70 h 120"/>
                                      <a:gd name="T72" fmla="*/ 85 w 125"/>
                                      <a:gd name="T73" fmla="*/ 85 h 120"/>
                                      <a:gd name="T74" fmla="*/ 95 w 125"/>
                                      <a:gd name="T75" fmla="*/ 80 h 120"/>
                                      <a:gd name="T76" fmla="*/ 95 w 125"/>
                                      <a:gd name="T77" fmla="*/ 80 h 120"/>
                                      <a:gd name="T78" fmla="*/ 105 w 125"/>
                                      <a:gd name="T79" fmla="*/ 80 h 120"/>
                                      <a:gd name="T80" fmla="*/ 105 w 125"/>
                                      <a:gd name="T81" fmla="*/ 80 h 120"/>
                                      <a:gd name="T82" fmla="*/ 105 w 125"/>
                                      <a:gd name="T83" fmla="*/ 70 h 120"/>
                                      <a:gd name="T84" fmla="*/ 105 w 125"/>
                                      <a:gd name="T85" fmla="*/ 70 h 120"/>
                                      <a:gd name="T86" fmla="*/ 105 w 125"/>
                                      <a:gd name="T87" fmla="*/ 60 h 120"/>
                                      <a:gd name="T88" fmla="*/ 95 w 125"/>
                                      <a:gd name="T89" fmla="*/ 50 h 120"/>
                                      <a:gd name="T90" fmla="*/ 95 w 125"/>
                                      <a:gd name="T91" fmla="*/ 50 h 120"/>
                                      <a:gd name="T92" fmla="*/ 80 w 125"/>
                                      <a:gd name="T93" fmla="*/ 25 h 120"/>
                                      <a:gd name="T94" fmla="*/ 65 w 125"/>
                                      <a:gd name="T95" fmla="*/ 20 h 120"/>
                                      <a:gd name="T96" fmla="*/ 55 w 125"/>
                                      <a:gd name="T97" fmla="*/ 20 h 120"/>
                                      <a:gd name="T98" fmla="*/ 55 w 125"/>
                                      <a:gd name="T99" fmla="*/ 20 h 120"/>
                                      <a:gd name="T100" fmla="*/ 20 w 125"/>
                                      <a:gd name="T101" fmla="*/ 25 h 120"/>
                                      <a:gd name="T102" fmla="*/ 0 w 125"/>
                                      <a:gd name="T103" fmla="*/ 5 h 120"/>
                                      <a:gd name="T104" fmla="*/ 0 w 125"/>
                                      <a:gd name="T105" fmla="*/ 5 h 120"/>
                                      <a:gd name="T106" fmla="*/ 35 w 125"/>
                                      <a:gd name="T107" fmla="*/ 0 h 120"/>
                                      <a:gd name="T108" fmla="*/ 35 w 125"/>
                                      <a:gd name="T109" fmla="*/ 0 h 12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125" h="120">
                                        <a:moveTo>
                                          <a:pt x="35" y="0"/>
                                        </a:moveTo>
                                        <a:lnTo>
                                          <a:pt x="35" y="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20" y="8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75" y="100"/>
                                        </a:lnTo>
                                        <a:lnTo>
                                          <a:pt x="35" y="11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20" y="95"/>
                                        </a:lnTo>
                                        <a:lnTo>
                                          <a:pt x="40" y="90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55" y="7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15" y="70"/>
                                        </a:lnTo>
                                        <a:lnTo>
                                          <a:pt x="0" y="5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60" y="5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3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6" name="Freeform 2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2117"/>
                                    <a:ext cx="130" cy="105"/>
                                  </a:xfrm>
                                  <a:custGeom>
                                    <a:avLst/>
                                    <a:gdLst>
                                      <a:gd name="T0" fmla="*/ 115 w 130"/>
                                      <a:gd name="T1" fmla="*/ 0 h 105"/>
                                      <a:gd name="T2" fmla="*/ 130 w 130"/>
                                      <a:gd name="T3" fmla="*/ 15 h 105"/>
                                      <a:gd name="T4" fmla="*/ 65 w 130"/>
                                      <a:gd name="T5" fmla="*/ 15 h 105"/>
                                      <a:gd name="T6" fmla="*/ 65 w 130"/>
                                      <a:gd name="T7" fmla="*/ 15 h 105"/>
                                      <a:gd name="T8" fmla="*/ 50 w 130"/>
                                      <a:gd name="T9" fmla="*/ 15 h 105"/>
                                      <a:gd name="T10" fmla="*/ 40 w 130"/>
                                      <a:gd name="T11" fmla="*/ 20 h 105"/>
                                      <a:gd name="T12" fmla="*/ 40 w 130"/>
                                      <a:gd name="T13" fmla="*/ 20 h 105"/>
                                      <a:gd name="T14" fmla="*/ 35 w 130"/>
                                      <a:gd name="T15" fmla="*/ 30 h 105"/>
                                      <a:gd name="T16" fmla="*/ 30 w 130"/>
                                      <a:gd name="T17" fmla="*/ 45 h 105"/>
                                      <a:gd name="T18" fmla="*/ 30 w 130"/>
                                      <a:gd name="T19" fmla="*/ 85 h 105"/>
                                      <a:gd name="T20" fmla="*/ 115 w 130"/>
                                      <a:gd name="T21" fmla="*/ 85 h 105"/>
                                      <a:gd name="T22" fmla="*/ 130 w 130"/>
                                      <a:gd name="T23" fmla="*/ 100 h 105"/>
                                      <a:gd name="T24" fmla="*/ 65 w 130"/>
                                      <a:gd name="T25" fmla="*/ 100 h 105"/>
                                      <a:gd name="T26" fmla="*/ 65 w 130"/>
                                      <a:gd name="T27" fmla="*/ 100 h 105"/>
                                      <a:gd name="T28" fmla="*/ 35 w 130"/>
                                      <a:gd name="T29" fmla="*/ 100 h 105"/>
                                      <a:gd name="T30" fmla="*/ 35 w 130"/>
                                      <a:gd name="T31" fmla="*/ 100 h 105"/>
                                      <a:gd name="T32" fmla="*/ 30 w 130"/>
                                      <a:gd name="T33" fmla="*/ 105 h 105"/>
                                      <a:gd name="T34" fmla="*/ 30 w 130"/>
                                      <a:gd name="T35" fmla="*/ 105 h 105"/>
                                      <a:gd name="T36" fmla="*/ 15 w 130"/>
                                      <a:gd name="T37" fmla="*/ 95 h 105"/>
                                      <a:gd name="T38" fmla="*/ 0 w 130"/>
                                      <a:gd name="T39" fmla="*/ 85 h 105"/>
                                      <a:gd name="T40" fmla="*/ 15 w 130"/>
                                      <a:gd name="T41" fmla="*/ 85 h 105"/>
                                      <a:gd name="T42" fmla="*/ 15 w 130"/>
                                      <a:gd name="T43" fmla="*/ 45 h 105"/>
                                      <a:gd name="T44" fmla="*/ 15 w 130"/>
                                      <a:gd name="T45" fmla="*/ 45 h 105"/>
                                      <a:gd name="T46" fmla="*/ 15 w 130"/>
                                      <a:gd name="T47" fmla="*/ 25 h 105"/>
                                      <a:gd name="T48" fmla="*/ 25 w 130"/>
                                      <a:gd name="T49" fmla="*/ 15 h 105"/>
                                      <a:gd name="T50" fmla="*/ 25 w 130"/>
                                      <a:gd name="T51" fmla="*/ 15 h 105"/>
                                      <a:gd name="T52" fmla="*/ 40 w 130"/>
                                      <a:gd name="T53" fmla="*/ 5 h 105"/>
                                      <a:gd name="T54" fmla="*/ 60 w 130"/>
                                      <a:gd name="T55" fmla="*/ 0 h 105"/>
                                      <a:gd name="T56" fmla="*/ 115 w 130"/>
                                      <a:gd name="T57" fmla="*/ 0 h 105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30" h="105">
                                        <a:moveTo>
                                          <a:pt x="115" y="0"/>
                                        </a:moveTo>
                                        <a:lnTo>
                                          <a:pt x="130" y="15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85"/>
                                        </a:lnTo>
                                        <a:lnTo>
                                          <a:pt x="115" y="85"/>
                                        </a:lnTo>
                                        <a:lnTo>
                                          <a:pt x="130" y="100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35" y="100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11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7" name="Freeform 20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210" y="1992"/>
                                    <a:ext cx="130" cy="105"/>
                                  </a:xfrm>
                                  <a:custGeom>
                                    <a:avLst/>
                                    <a:gdLst>
                                      <a:gd name="T0" fmla="*/ 110 w 130"/>
                                      <a:gd name="T1" fmla="*/ 0 h 105"/>
                                      <a:gd name="T2" fmla="*/ 130 w 130"/>
                                      <a:gd name="T3" fmla="*/ 20 h 105"/>
                                      <a:gd name="T4" fmla="*/ 45 w 130"/>
                                      <a:gd name="T5" fmla="*/ 20 h 105"/>
                                      <a:gd name="T6" fmla="*/ 45 w 130"/>
                                      <a:gd name="T7" fmla="*/ 20 h 105"/>
                                      <a:gd name="T8" fmla="*/ 35 w 130"/>
                                      <a:gd name="T9" fmla="*/ 20 h 105"/>
                                      <a:gd name="T10" fmla="*/ 35 w 130"/>
                                      <a:gd name="T11" fmla="*/ 20 h 105"/>
                                      <a:gd name="T12" fmla="*/ 30 w 130"/>
                                      <a:gd name="T13" fmla="*/ 30 h 105"/>
                                      <a:gd name="T14" fmla="*/ 30 w 130"/>
                                      <a:gd name="T15" fmla="*/ 105 h 105"/>
                                      <a:gd name="T16" fmla="*/ 30 w 130"/>
                                      <a:gd name="T17" fmla="*/ 105 h 105"/>
                                      <a:gd name="T18" fmla="*/ 15 w 130"/>
                                      <a:gd name="T19" fmla="*/ 95 h 105"/>
                                      <a:gd name="T20" fmla="*/ 0 w 130"/>
                                      <a:gd name="T21" fmla="*/ 85 h 105"/>
                                      <a:gd name="T22" fmla="*/ 15 w 130"/>
                                      <a:gd name="T23" fmla="*/ 85 h 105"/>
                                      <a:gd name="T24" fmla="*/ 15 w 130"/>
                                      <a:gd name="T25" fmla="*/ 35 h 105"/>
                                      <a:gd name="T26" fmla="*/ 15 w 130"/>
                                      <a:gd name="T27" fmla="*/ 35 h 105"/>
                                      <a:gd name="T28" fmla="*/ 15 w 130"/>
                                      <a:gd name="T29" fmla="*/ 15 h 105"/>
                                      <a:gd name="T30" fmla="*/ 20 w 130"/>
                                      <a:gd name="T31" fmla="*/ 5 h 105"/>
                                      <a:gd name="T32" fmla="*/ 20 w 130"/>
                                      <a:gd name="T33" fmla="*/ 5 h 105"/>
                                      <a:gd name="T34" fmla="*/ 30 w 130"/>
                                      <a:gd name="T35" fmla="*/ 5 h 105"/>
                                      <a:gd name="T36" fmla="*/ 45 w 130"/>
                                      <a:gd name="T37" fmla="*/ 0 h 105"/>
                                      <a:gd name="T38" fmla="*/ 110 w 130"/>
                                      <a:gd name="T39" fmla="*/ 0 h 105"/>
                                      <a:gd name="T40" fmla="*/ 115 w 130"/>
                                      <a:gd name="T41" fmla="*/ 80 h 105"/>
                                      <a:gd name="T42" fmla="*/ 130 w 130"/>
                                      <a:gd name="T43" fmla="*/ 95 h 105"/>
                                      <a:gd name="T44" fmla="*/ 70 w 130"/>
                                      <a:gd name="T45" fmla="*/ 95 h 105"/>
                                      <a:gd name="T46" fmla="*/ 50 w 130"/>
                                      <a:gd name="T47" fmla="*/ 80 h 105"/>
                                      <a:gd name="T48" fmla="*/ 115 w 130"/>
                                      <a:gd name="T49" fmla="*/ 80 h 10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30" h="105">
                                        <a:moveTo>
                                          <a:pt x="110" y="0"/>
                                        </a:moveTo>
                                        <a:lnTo>
                                          <a:pt x="130" y="2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105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  <a:moveTo>
                                          <a:pt x="115" y="80"/>
                                        </a:moveTo>
                                        <a:lnTo>
                                          <a:pt x="130" y="95"/>
                                        </a:lnTo>
                                        <a:lnTo>
                                          <a:pt x="70" y="95"/>
                                        </a:lnTo>
                                        <a:lnTo>
                                          <a:pt x="50" y="80"/>
                                        </a:lnTo>
                                        <a:lnTo>
                                          <a:pt x="115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8" name="Freeform 2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1792"/>
                                    <a:ext cx="130" cy="115"/>
                                  </a:xfrm>
                                  <a:custGeom>
                                    <a:avLst/>
                                    <a:gdLst>
                                      <a:gd name="T0" fmla="*/ 110 w 130"/>
                                      <a:gd name="T1" fmla="*/ 0 h 115"/>
                                      <a:gd name="T2" fmla="*/ 130 w 130"/>
                                      <a:gd name="T3" fmla="*/ 15 h 115"/>
                                      <a:gd name="T4" fmla="*/ 50 w 130"/>
                                      <a:gd name="T5" fmla="*/ 15 h 115"/>
                                      <a:gd name="T6" fmla="*/ 50 w 130"/>
                                      <a:gd name="T7" fmla="*/ 15 h 115"/>
                                      <a:gd name="T8" fmla="*/ 35 w 130"/>
                                      <a:gd name="T9" fmla="*/ 20 h 115"/>
                                      <a:gd name="T10" fmla="*/ 35 w 130"/>
                                      <a:gd name="T11" fmla="*/ 20 h 115"/>
                                      <a:gd name="T12" fmla="*/ 35 w 130"/>
                                      <a:gd name="T13" fmla="*/ 25 h 115"/>
                                      <a:gd name="T14" fmla="*/ 30 w 130"/>
                                      <a:gd name="T15" fmla="*/ 30 h 115"/>
                                      <a:gd name="T16" fmla="*/ 30 w 130"/>
                                      <a:gd name="T17" fmla="*/ 70 h 115"/>
                                      <a:gd name="T18" fmla="*/ 60 w 130"/>
                                      <a:gd name="T19" fmla="*/ 70 h 115"/>
                                      <a:gd name="T20" fmla="*/ 60 w 130"/>
                                      <a:gd name="T21" fmla="*/ 70 h 115"/>
                                      <a:gd name="T22" fmla="*/ 95 w 130"/>
                                      <a:gd name="T23" fmla="*/ 65 h 115"/>
                                      <a:gd name="T24" fmla="*/ 125 w 130"/>
                                      <a:gd name="T25" fmla="*/ 75 h 115"/>
                                      <a:gd name="T26" fmla="*/ 125 w 130"/>
                                      <a:gd name="T27" fmla="*/ 115 h 115"/>
                                      <a:gd name="T28" fmla="*/ 105 w 130"/>
                                      <a:gd name="T29" fmla="*/ 105 h 115"/>
                                      <a:gd name="T30" fmla="*/ 105 w 130"/>
                                      <a:gd name="T31" fmla="*/ 80 h 115"/>
                                      <a:gd name="T32" fmla="*/ 105 w 130"/>
                                      <a:gd name="T33" fmla="*/ 80 h 115"/>
                                      <a:gd name="T34" fmla="*/ 85 w 130"/>
                                      <a:gd name="T35" fmla="*/ 80 h 115"/>
                                      <a:gd name="T36" fmla="*/ 80 w 130"/>
                                      <a:gd name="T37" fmla="*/ 80 h 115"/>
                                      <a:gd name="T38" fmla="*/ 80 w 130"/>
                                      <a:gd name="T39" fmla="*/ 80 h 115"/>
                                      <a:gd name="T40" fmla="*/ 65 w 130"/>
                                      <a:gd name="T41" fmla="*/ 85 h 115"/>
                                      <a:gd name="T42" fmla="*/ 65 w 130"/>
                                      <a:gd name="T43" fmla="*/ 85 h 115"/>
                                      <a:gd name="T44" fmla="*/ 30 w 130"/>
                                      <a:gd name="T45" fmla="*/ 90 h 115"/>
                                      <a:gd name="T46" fmla="*/ 30 w 130"/>
                                      <a:gd name="T47" fmla="*/ 110 h 115"/>
                                      <a:gd name="T48" fmla="*/ 30 w 130"/>
                                      <a:gd name="T49" fmla="*/ 110 h 115"/>
                                      <a:gd name="T50" fmla="*/ 0 w 130"/>
                                      <a:gd name="T51" fmla="*/ 85 h 115"/>
                                      <a:gd name="T52" fmla="*/ 15 w 130"/>
                                      <a:gd name="T53" fmla="*/ 80 h 115"/>
                                      <a:gd name="T54" fmla="*/ 15 w 130"/>
                                      <a:gd name="T55" fmla="*/ 35 h 115"/>
                                      <a:gd name="T56" fmla="*/ 15 w 130"/>
                                      <a:gd name="T57" fmla="*/ 35 h 115"/>
                                      <a:gd name="T58" fmla="*/ 15 w 130"/>
                                      <a:gd name="T59" fmla="*/ 20 h 115"/>
                                      <a:gd name="T60" fmla="*/ 20 w 130"/>
                                      <a:gd name="T61" fmla="*/ 10 h 115"/>
                                      <a:gd name="T62" fmla="*/ 20 w 130"/>
                                      <a:gd name="T63" fmla="*/ 10 h 115"/>
                                      <a:gd name="T64" fmla="*/ 30 w 130"/>
                                      <a:gd name="T65" fmla="*/ 5 h 115"/>
                                      <a:gd name="T66" fmla="*/ 50 w 130"/>
                                      <a:gd name="T67" fmla="*/ 0 h 115"/>
                                      <a:gd name="T68" fmla="*/ 110 w 130"/>
                                      <a:gd name="T69" fmla="*/ 0 h 115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</a:gdLst>
                                    <a:ahLst/>
                                    <a:cxnLst>
                                      <a:cxn ang="T70">
                                        <a:pos x="T0" y="T1"/>
                                      </a:cxn>
                                      <a:cxn ang="T71">
                                        <a:pos x="T2" y="T3"/>
                                      </a:cxn>
                                      <a:cxn ang="T72">
                                        <a:pos x="T4" y="T5"/>
                                      </a:cxn>
                                      <a:cxn ang="T73">
                                        <a:pos x="T6" y="T7"/>
                                      </a:cxn>
                                      <a:cxn ang="T74">
                                        <a:pos x="T8" y="T9"/>
                                      </a:cxn>
                                      <a:cxn ang="T75">
                                        <a:pos x="T10" y="T11"/>
                                      </a:cxn>
                                      <a:cxn ang="T76">
                                        <a:pos x="T12" y="T13"/>
                                      </a:cxn>
                                      <a:cxn ang="T77">
                                        <a:pos x="T14" y="T15"/>
                                      </a:cxn>
                                      <a:cxn ang="T78">
                                        <a:pos x="T16" y="T17"/>
                                      </a:cxn>
                                      <a:cxn ang="T79">
                                        <a:pos x="T18" y="T19"/>
                                      </a:cxn>
                                      <a:cxn ang="T80">
                                        <a:pos x="T20" y="T21"/>
                                      </a:cxn>
                                      <a:cxn ang="T81">
                                        <a:pos x="T22" y="T23"/>
                                      </a:cxn>
                                      <a:cxn ang="T82">
                                        <a:pos x="T24" y="T25"/>
                                      </a:cxn>
                                      <a:cxn ang="T83">
                                        <a:pos x="T26" y="T27"/>
                                      </a:cxn>
                                      <a:cxn ang="T84">
                                        <a:pos x="T28" y="T29"/>
                                      </a:cxn>
                                      <a:cxn ang="T85">
                                        <a:pos x="T30" y="T31"/>
                                      </a:cxn>
                                      <a:cxn ang="T86">
                                        <a:pos x="T32" y="T33"/>
                                      </a:cxn>
                                      <a:cxn ang="T87">
                                        <a:pos x="T34" y="T35"/>
                                      </a:cxn>
                                      <a:cxn ang="T88">
                                        <a:pos x="T36" y="T37"/>
                                      </a:cxn>
                                      <a:cxn ang="T89">
                                        <a:pos x="T38" y="T39"/>
                                      </a:cxn>
                                      <a:cxn ang="T90">
                                        <a:pos x="T40" y="T41"/>
                                      </a:cxn>
                                      <a:cxn ang="T91">
                                        <a:pos x="T42" y="T43"/>
                                      </a:cxn>
                                      <a:cxn ang="T92">
                                        <a:pos x="T44" y="T45"/>
                                      </a:cxn>
                                      <a:cxn ang="T93">
                                        <a:pos x="T46" y="T47"/>
                                      </a:cxn>
                                      <a:cxn ang="T94">
                                        <a:pos x="T48" y="T49"/>
                                      </a:cxn>
                                      <a:cxn ang="T95">
                                        <a:pos x="T50" y="T51"/>
                                      </a:cxn>
                                      <a:cxn ang="T96">
                                        <a:pos x="T52" y="T53"/>
                                      </a:cxn>
                                      <a:cxn ang="T97">
                                        <a:pos x="T54" y="T55"/>
                                      </a:cxn>
                                      <a:cxn ang="T98">
                                        <a:pos x="T56" y="T57"/>
                                      </a:cxn>
                                      <a:cxn ang="T99">
                                        <a:pos x="T58" y="T59"/>
                                      </a:cxn>
                                      <a:cxn ang="T100">
                                        <a:pos x="T60" y="T61"/>
                                      </a:cxn>
                                      <a:cxn ang="T101">
                                        <a:pos x="T62" y="T63"/>
                                      </a:cxn>
                                      <a:cxn ang="T102">
                                        <a:pos x="T64" y="T65"/>
                                      </a:cxn>
                                      <a:cxn ang="T103">
                                        <a:pos x="T66" y="T67"/>
                                      </a:cxn>
                                      <a:cxn ang="T104">
                                        <a:pos x="T68" y="T69"/>
                                      </a:cxn>
                                    </a:cxnLst>
                                    <a:rect l="0" t="0" r="r" b="b"/>
                                    <a:pathLst>
                                      <a:path w="130" h="115">
                                        <a:moveTo>
                                          <a:pt x="110" y="0"/>
                                        </a:moveTo>
                                        <a:lnTo>
                                          <a:pt x="130" y="1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70"/>
                                        </a:lnTo>
                                        <a:lnTo>
                                          <a:pt x="60" y="70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25" y="115"/>
                                        </a:lnTo>
                                        <a:lnTo>
                                          <a:pt x="105" y="105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85" y="80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30" y="90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11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59" name="Freeform 2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0" y="1687"/>
                                    <a:ext cx="125" cy="90"/>
                                  </a:xfrm>
                                  <a:custGeom>
                                    <a:avLst/>
                                    <a:gdLst>
                                      <a:gd name="T0" fmla="*/ 60 w 125"/>
                                      <a:gd name="T1" fmla="*/ 0 h 90"/>
                                      <a:gd name="T2" fmla="*/ 60 w 125"/>
                                      <a:gd name="T3" fmla="*/ 0 h 90"/>
                                      <a:gd name="T4" fmla="*/ 75 w 125"/>
                                      <a:gd name="T5" fmla="*/ 0 h 90"/>
                                      <a:gd name="T6" fmla="*/ 90 w 125"/>
                                      <a:gd name="T7" fmla="*/ 5 h 90"/>
                                      <a:gd name="T8" fmla="*/ 125 w 125"/>
                                      <a:gd name="T9" fmla="*/ 25 h 90"/>
                                      <a:gd name="T10" fmla="*/ 125 w 125"/>
                                      <a:gd name="T11" fmla="*/ 90 h 90"/>
                                      <a:gd name="T12" fmla="*/ 105 w 125"/>
                                      <a:gd name="T13" fmla="*/ 80 h 90"/>
                                      <a:gd name="T14" fmla="*/ 105 w 125"/>
                                      <a:gd name="T15" fmla="*/ 25 h 90"/>
                                      <a:gd name="T16" fmla="*/ 105 w 125"/>
                                      <a:gd name="T17" fmla="*/ 25 h 90"/>
                                      <a:gd name="T18" fmla="*/ 90 w 125"/>
                                      <a:gd name="T19" fmla="*/ 15 h 90"/>
                                      <a:gd name="T20" fmla="*/ 70 w 125"/>
                                      <a:gd name="T21" fmla="*/ 15 h 90"/>
                                      <a:gd name="T22" fmla="*/ 70 w 125"/>
                                      <a:gd name="T23" fmla="*/ 15 h 90"/>
                                      <a:gd name="T24" fmla="*/ 55 w 125"/>
                                      <a:gd name="T25" fmla="*/ 15 h 90"/>
                                      <a:gd name="T26" fmla="*/ 40 w 125"/>
                                      <a:gd name="T27" fmla="*/ 20 h 90"/>
                                      <a:gd name="T28" fmla="*/ 35 w 125"/>
                                      <a:gd name="T29" fmla="*/ 30 h 90"/>
                                      <a:gd name="T30" fmla="*/ 30 w 125"/>
                                      <a:gd name="T31" fmla="*/ 45 h 90"/>
                                      <a:gd name="T32" fmla="*/ 30 w 125"/>
                                      <a:gd name="T33" fmla="*/ 90 h 90"/>
                                      <a:gd name="T34" fmla="*/ 30 w 125"/>
                                      <a:gd name="T35" fmla="*/ 90 h 90"/>
                                      <a:gd name="T36" fmla="*/ 5 w 125"/>
                                      <a:gd name="T37" fmla="*/ 65 h 90"/>
                                      <a:gd name="T38" fmla="*/ 0 w 125"/>
                                      <a:gd name="T39" fmla="*/ 65 h 90"/>
                                      <a:gd name="T40" fmla="*/ 15 w 125"/>
                                      <a:gd name="T41" fmla="*/ 65 h 90"/>
                                      <a:gd name="T42" fmla="*/ 15 w 125"/>
                                      <a:gd name="T43" fmla="*/ 40 h 90"/>
                                      <a:gd name="T44" fmla="*/ 15 w 125"/>
                                      <a:gd name="T45" fmla="*/ 40 h 90"/>
                                      <a:gd name="T46" fmla="*/ 15 w 125"/>
                                      <a:gd name="T47" fmla="*/ 20 h 90"/>
                                      <a:gd name="T48" fmla="*/ 25 w 125"/>
                                      <a:gd name="T49" fmla="*/ 10 h 90"/>
                                      <a:gd name="T50" fmla="*/ 25 w 125"/>
                                      <a:gd name="T51" fmla="*/ 10 h 90"/>
                                      <a:gd name="T52" fmla="*/ 40 w 125"/>
                                      <a:gd name="T53" fmla="*/ 0 h 90"/>
                                      <a:gd name="T54" fmla="*/ 60 w 125"/>
                                      <a:gd name="T55" fmla="*/ 0 h 90"/>
                                      <a:gd name="T56" fmla="*/ 60 w 125"/>
                                      <a:gd name="T57" fmla="*/ 0 h 90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25" h="90">
                                        <a:moveTo>
                                          <a:pt x="60" y="0"/>
                                        </a:moveTo>
                                        <a:lnTo>
                                          <a:pt x="60" y="0"/>
                                        </a:lnTo>
                                        <a:lnTo>
                                          <a:pt x="75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125" y="25"/>
                                        </a:lnTo>
                                        <a:lnTo>
                                          <a:pt x="125" y="9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25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70" y="15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0" y="90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15" y="65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6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0" name="Freeform 2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215" y="1622"/>
                                    <a:ext cx="90" cy="50"/>
                                  </a:xfrm>
                                  <a:custGeom>
                                    <a:avLst/>
                                    <a:gdLst>
                                      <a:gd name="T0" fmla="*/ 40 w 90"/>
                                      <a:gd name="T1" fmla="*/ 0 h 50"/>
                                      <a:gd name="T2" fmla="*/ 40 w 90"/>
                                      <a:gd name="T3" fmla="*/ 0 h 50"/>
                                      <a:gd name="T4" fmla="*/ 60 w 90"/>
                                      <a:gd name="T5" fmla="*/ 5 h 50"/>
                                      <a:gd name="T6" fmla="*/ 85 w 90"/>
                                      <a:gd name="T7" fmla="*/ 20 h 50"/>
                                      <a:gd name="T8" fmla="*/ 90 w 90"/>
                                      <a:gd name="T9" fmla="*/ 35 h 50"/>
                                      <a:gd name="T10" fmla="*/ 90 w 90"/>
                                      <a:gd name="T11" fmla="*/ 35 h 50"/>
                                      <a:gd name="T12" fmla="*/ 75 w 90"/>
                                      <a:gd name="T13" fmla="*/ 25 h 50"/>
                                      <a:gd name="T14" fmla="*/ 75 w 90"/>
                                      <a:gd name="T15" fmla="*/ 25 h 50"/>
                                      <a:gd name="T16" fmla="*/ 50 w 90"/>
                                      <a:gd name="T17" fmla="*/ 15 h 50"/>
                                      <a:gd name="T18" fmla="*/ 50 w 90"/>
                                      <a:gd name="T19" fmla="*/ 15 h 50"/>
                                      <a:gd name="T20" fmla="*/ 40 w 90"/>
                                      <a:gd name="T21" fmla="*/ 20 h 50"/>
                                      <a:gd name="T22" fmla="*/ 40 w 90"/>
                                      <a:gd name="T23" fmla="*/ 20 h 50"/>
                                      <a:gd name="T24" fmla="*/ 20 w 90"/>
                                      <a:gd name="T25" fmla="*/ 50 h 50"/>
                                      <a:gd name="T26" fmla="*/ 0 w 90"/>
                                      <a:gd name="T27" fmla="*/ 35 h 50"/>
                                      <a:gd name="T28" fmla="*/ 0 w 90"/>
                                      <a:gd name="T29" fmla="*/ 35 h 50"/>
                                      <a:gd name="T30" fmla="*/ 20 w 90"/>
                                      <a:gd name="T31" fmla="*/ 10 h 50"/>
                                      <a:gd name="T32" fmla="*/ 20 w 90"/>
                                      <a:gd name="T33" fmla="*/ 10 h 50"/>
                                      <a:gd name="T34" fmla="*/ 30 w 90"/>
                                      <a:gd name="T35" fmla="*/ 0 h 50"/>
                                      <a:gd name="T36" fmla="*/ 40 w 90"/>
                                      <a:gd name="T37" fmla="*/ 0 h 50"/>
                                      <a:gd name="T38" fmla="*/ 40 w 90"/>
                                      <a:gd name="T39" fmla="*/ 0 h 5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90" h="50">
                                        <a:moveTo>
                                          <a:pt x="40" y="0"/>
                                        </a:moveTo>
                                        <a:lnTo>
                                          <a:pt x="40" y="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85" y="20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461" name="Freeform 2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6101" y="992926"/>
                                  <a:ext cx="82600" cy="54001"/>
                                </a:xfrm>
                                <a:custGeom>
                                  <a:avLst/>
                                  <a:gdLst>
                                    <a:gd name="T0" fmla="*/ 69850 w 130"/>
                                    <a:gd name="T1" fmla="*/ 0 h 85"/>
                                    <a:gd name="T2" fmla="*/ 82550 w 130"/>
                                    <a:gd name="T3" fmla="*/ 9525 h 85"/>
                                    <a:gd name="T4" fmla="*/ 38100 w 130"/>
                                    <a:gd name="T5" fmla="*/ 9525 h 85"/>
                                    <a:gd name="T6" fmla="*/ 38100 w 130"/>
                                    <a:gd name="T7" fmla="*/ 9525 h 85"/>
                                    <a:gd name="T8" fmla="*/ 25400 w 130"/>
                                    <a:gd name="T9" fmla="*/ 12700 h 85"/>
                                    <a:gd name="T10" fmla="*/ 25400 w 130"/>
                                    <a:gd name="T11" fmla="*/ 12700 h 85"/>
                                    <a:gd name="T12" fmla="*/ 22225 w 130"/>
                                    <a:gd name="T13" fmla="*/ 15875 h 85"/>
                                    <a:gd name="T14" fmla="*/ 19050 w 130"/>
                                    <a:gd name="T15" fmla="*/ 22225 h 85"/>
                                    <a:gd name="T16" fmla="*/ 19050 w 130"/>
                                    <a:gd name="T17" fmla="*/ 53975 h 85"/>
                                    <a:gd name="T18" fmla="*/ 19050 w 130"/>
                                    <a:gd name="T19" fmla="*/ 53975 h 85"/>
                                    <a:gd name="T20" fmla="*/ 0 w 130"/>
                                    <a:gd name="T21" fmla="*/ 38100 h 85"/>
                                    <a:gd name="T22" fmla="*/ 9525 w 130"/>
                                    <a:gd name="T23" fmla="*/ 38100 h 85"/>
                                    <a:gd name="T24" fmla="*/ 9525 w 130"/>
                                    <a:gd name="T25" fmla="*/ 22225 h 85"/>
                                    <a:gd name="T26" fmla="*/ 9525 w 130"/>
                                    <a:gd name="T27" fmla="*/ 22225 h 85"/>
                                    <a:gd name="T28" fmla="*/ 9525 w 130"/>
                                    <a:gd name="T29" fmla="*/ 12700 h 85"/>
                                    <a:gd name="T30" fmla="*/ 15875 w 130"/>
                                    <a:gd name="T31" fmla="*/ 6350 h 85"/>
                                    <a:gd name="T32" fmla="*/ 15875 w 130"/>
                                    <a:gd name="T33" fmla="*/ 6350 h 85"/>
                                    <a:gd name="T34" fmla="*/ 22225 w 130"/>
                                    <a:gd name="T35" fmla="*/ 0 h 85"/>
                                    <a:gd name="T36" fmla="*/ 31750 w 130"/>
                                    <a:gd name="T37" fmla="*/ 0 h 85"/>
                                    <a:gd name="T38" fmla="*/ 69850 w 130"/>
                                    <a:gd name="T39" fmla="*/ 0 h 85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130" h="85">
                                      <a:moveTo>
                                        <a:pt x="110" y="0"/>
                                      </a:moveTo>
                                      <a:lnTo>
                                        <a:pt x="130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0" y="35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5" y="60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2" name="Freeform 2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2501" y="925624"/>
                                  <a:ext cx="73000" cy="57802"/>
                                </a:xfrm>
                                <a:custGeom>
                                  <a:avLst/>
                                  <a:gdLst>
                                    <a:gd name="T0" fmla="*/ 57150 w 115"/>
                                    <a:gd name="T1" fmla="*/ 0 h 91"/>
                                    <a:gd name="T2" fmla="*/ 57150 w 115"/>
                                    <a:gd name="T3" fmla="*/ 0 h 91"/>
                                    <a:gd name="T4" fmla="*/ 66675 w 115"/>
                                    <a:gd name="T5" fmla="*/ 3175 h 91"/>
                                    <a:gd name="T6" fmla="*/ 66675 w 115"/>
                                    <a:gd name="T7" fmla="*/ 3175 h 91"/>
                                    <a:gd name="T8" fmla="*/ 73025 w 115"/>
                                    <a:gd name="T9" fmla="*/ 6350 h 91"/>
                                    <a:gd name="T10" fmla="*/ 73025 w 115"/>
                                    <a:gd name="T11" fmla="*/ 6350 h 91"/>
                                    <a:gd name="T12" fmla="*/ 73025 w 115"/>
                                    <a:gd name="T13" fmla="*/ 15875 h 91"/>
                                    <a:gd name="T14" fmla="*/ 73025 w 115"/>
                                    <a:gd name="T15" fmla="*/ 57785 h 91"/>
                                    <a:gd name="T16" fmla="*/ 60325 w 115"/>
                                    <a:gd name="T17" fmla="*/ 51435 h 91"/>
                                    <a:gd name="T18" fmla="*/ 60325 w 115"/>
                                    <a:gd name="T19" fmla="*/ 9525 h 91"/>
                                    <a:gd name="T20" fmla="*/ 60325 w 115"/>
                                    <a:gd name="T21" fmla="*/ 9525 h 91"/>
                                    <a:gd name="T22" fmla="*/ 47625 w 115"/>
                                    <a:gd name="T23" fmla="*/ 19685 h 91"/>
                                    <a:gd name="T24" fmla="*/ 47625 w 115"/>
                                    <a:gd name="T25" fmla="*/ 19685 h 91"/>
                                    <a:gd name="T26" fmla="*/ 25400 w 115"/>
                                    <a:gd name="T27" fmla="*/ 41910 h 91"/>
                                    <a:gd name="T28" fmla="*/ 9525 w 115"/>
                                    <a:gd name="T29" fmla="*/ 54610 h 91"/>
                                    <a:gd name="T30" fmla="*/ 0 w 115"/>
                                    <a:gd name="T31" fmla="*/ 45085 h 91"/>
                                    <a:gd name="T32" fmla="*/ 0 w 115"/>
                                    <a:gd name="T33" fmla="*/ 45085 h 91"/>
                                    <a:gd name="T34" fmla="*/ 15875 w 115"/>
                                    <a:gd name="T35" fmla="*/ 35560 h 91"/>
                                    <a:gd name="T36" fmla="*/ 34925 w 115"/>
                                    <a:gd name="T37" fmla="*/ 15875 h 91"/>
                                    <a:gd name="T38" fmla="*/ 34925 w 115"/>
                                    <a:gd name="T39" fmla="*/ 15875 h 91"/>
                                    <a:gd name="T40" fmla="*/ 25400 w 115"/>
                                    <a:gd name="T41" fmla="*/ 12700 h 91"/>
                                    <a:gd name="T42" fmla="*/ 19050 w 115"/>
                                    <a:gd name="T43" fmla="*/ 9525 h 91"/>
                                    <a:gd name="T44" fmla="*/ 19050 w 115"/>
                                    <a:gd name="T45" fmla="*/ 9525 h 91"/>
                                    <a:gd name="T46" fmla="*/ 9525 w 115"/>
                                    <a:gd name="T47" fmla="*/ 15875 h 91"/>
                                    <a:gd name="T48" fmla="*/ 0 w 115"/>
                                    <a:gd name="T49" fmla="*/ 6350 h 91"/>
                                    <a:gd name="T50" fmla="*/ 0 w 115"/>
                                    <a:gd name="T51" fmla="*/ 6350 h 91"/>
                                    <a:gd name="T52" fmla="*/ 9525 w 115"/>
                                    <a:gd name="T53" fmla="*/ 0 h 91"/>
                                    <a:gd name="T54" fmla="*/ 15875 w 115"/>
                                    <a:gd name="T55" fmla="*/ 0 h 91"/>
                                    <a:gd name="T56" fmla="*/ 15875 w 115"/>
                                    <a:gd name="T57" fmla="*/ 0 h 91"/>
                                    <a:gd name="T58" fmla="*/ 25400 w 115"/>
                                    <a:gd name="T59" fmla="*/ 3175 h 91"/>
                                    <a:gd name="T60" fmla="*/ 38100 w 115"/>
                                    <a:gd name="T61" fmla="*/ 12700 h 91"/>
                                    <a:gd name="T62" fmla="*/ 38100 w 115"/>
                                    <a:gd name="T63" fmla="*/ 12700 h 91"/>
                                    <a:gd name="T64" fmla="*/ 44450 w 115"/>
                                    <a:gd name="T65" fmla="*/ 6350 h 91"/>
                                    <a:gd name="T66" fmla="*/ 44450 w 115"/>
                                    <a:gd name="T67" fmla="*/ 6350 h 91"/>
                                    <a:gd name="T68" fmla="*/ 57150 w 115"/>
                                    <a:gd name="T69" fmla="*/ 0 h 91"/>
                                    <a:gd name="T70" fmla="*/ 57150 w 115"/>
                                    <a:gd name="T71" fmla="*/ 0 h 91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115" h="91">
                                      <a:moveTo>
                                        <a:pt x="90" y="0"/>
                                      </a:moveTo>
                                      <a:lnTo>
                                        <a:pt x="90" y="0"/>
                                      </a:lnTo>
                                      <a:lnTo>
                                        <a:pt x="105" y="5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15" y="25"/>
                                      </a:lnTo>
                                      <a:lnTo>
                                        <a:pt x="115" y="91"/>
                                      </a:lnTo>
                                      <a:lnTo>
                                        <a:pt x="95" y="81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75" y="31"/>
                                      </a:lnTo>
                                      <a:lnTo>
                                        <a:pt x="40" y="66"/>
                                      </a:lnTo>
                                      <a:lnTo>
                                        <a:pt x="15" y="86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25" y="56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63" name="Line 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2103" y="2667469"/>
                                  <a:ext cx="3597214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464" name="קבוצה 24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962215" y="157904"/>
                                  <a:ext cx="530202" cy="594415"/>
                                  <a:chOff x="45794" y="2360"/>
                                  <a:chExt cx="5302" cy="5943"/>
                                </a:xfrm>
                              </wpg:grpSpPr>
                              <wps:wsp>
                                <wps:cNvPr id="1465" name="Freeform 2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6" name="Freeform 20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7" name="Freeform 21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064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8" name="Freeform 21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730" y="4303"/>
                                    <a:ext cx="508" cy="857"/>
                                  </a:xfrm>
                                  <a:custGeom>
                                    <a:avLst/>
                                    <a:gdLst>
                                      <a:gd name="T0" fmla="*/ 19050 w 80"/>
                                      <a:gd name="T1" fmla="*/ 44450 h 135"/>
                                      <a:gd name="T2" fmla="*/ 3175 w 80"/>
                                      <a:gd name="T3" fmla="*/ 25400 h 135"/>
                                      <a:gd name="T4" fmla="*/ 3175 w 80"/>
                                      <a:gd name="T5" fmla="*/ 19050 h 135"/>
                                      <a:gd name="T6" fmla="*/ 9525 w 80"/>
                                      <a:gd name="T7" fmla="*/ 3175 h 135"/>
                                      <a:gd name="T8" fmla="*/ 25400 w 80"/>
                                      <a:gd name="T9" fmla="*/ 0 h 135"/>
                                      <a:gd name="T10" fmla="*/ 34925 w 80"/>
                                      <a:gd name="T11" fmla="*/ 0 h 135"/>
                                      <a:gd name="T12" fmla="*/ 47625 w 80"/>
                                      <a:gd name="T13" fmla="*/ 9525 h 135"/>
                                      <a:gd name="T14" fmla="*/ 47625 w 80"/>
                                      <a:gd name="T15" fmla="*/ 19050 h 135"/>
                                      <a:gd name="T16" fmla="*/ 41275 w 80"/>
                                      <a:gd name="T17" fmla="*/ 31750 h 135"/>
                                      <a:gd name="T18" fmla="*/ 31750 w 80"/>
                                      <a:gd name="T19" fmla="*/ 38100 h 135"/>
                                      <a:gd name="T20" fmla="*/ 47625 w 80"/>
                                      <a:gd name="T21" fmla="*/ 53975 h 135"/>
                                      <a:gd name="T22" fmla="*/ 50800 w 80"/>
                                      <a:gd name="T23" fmla="*/ 66675 h 135"/>
                                      <a:gd name="T24" fmla="*/ 50800 w 80"/>
                                      <a:gd name="T25" fmla="*/ 73025 h 135"/>
                                      <a:gd name="T26" fmla="*/ 38100 w 80"/>
                                      <a:gd name="T27" fmla="*/ 85725 h 135"/>
                                      <a:gd name="T28" fmla="*/ 25400 w 80"/>
                                      <a:gd name="T29" fmla="*/ 85725 h 135"/>
                                      <a:gd name="T30" fmla="*/ 6350 w 80"/>
                                      <a:gd name="T31" fmla="*/ 79375 h 135"/>
                                      <a:gd name="T32" fmla="*/ 0 w 80"/>
                                      <a:gd name="T33" fmla="*/ 66675 h 135"/>
                                      <a:gd name="T34" fmla="*/ 3175 w 80"/>
                                      <a:gd name="T35" fmla="*/ 60325 h 135"/>
                                      <a:gd name="T36" fmla="*/ 19050 w 80"/>
                                      <a:gd name="T37" fmla="*/ 44450 h 135"/>
                                      <a:gd name="T38" fmla="*/ 9525 w 80"/>
                                      <a:gd name="T39" fmla="*/ 66675 h 135"/>
                                      <a:gd name="T40" fmla="*/ 12700 w 80"/>
                                      <a:gd name="T41" fmla="*/ 73025 h 135"/>
                                      <a:gd name="T42" fmla="*/ 19050 w 80"/>
                                      <a:gd name="T43" fmla="*/ 82550 h 135"/>
                                      <a:gd name="T44" fmla="*/ 28575 w 80"/>
                                      <a:gd name="T45" fmla="*/ 82550 h 135"/>
                                      <a:gd name="T46" fmla="*/ 38100 w 80"/>
                                      <a:gd name="T47" fmla="*/ 79375 h 135"/>
                                      <a:gd name="T48" fmla="*/ 41275 w 80"/>
                                      <a:gd name="T49" fmla="*/ 69850 h 135"/>
                                      <a:gd name="T50" fmla="*/ 41275 w 80"/>
                                      <a:gd name="T51" fmla="*/ 63500 h 135"/>
                                      <a:gd name="T52" fmla="*/ 22225 w 80"/>
                                      <a:gd name="T53" fmla="*/ 44450 h 135"/>
                                      <a:gd name="T54" fmla="*/ 15875 w 80"/>
                                      <a:gd name="T55" fmla="*/ 53975 h 135"/>
                                      <a:gd name="T56" fmla="*/ 9525 w 80"/>
                                      <a:gd name="T57" fmla="*/ 66675 h 135"/>
                                      <a:gd name="T58" fmla="*/ 28575 w 80"/>
                                      <a:gd name="T59" fmla="*/ 34925 h 135"/>
                                      <a:gd name="T60" fmla="*/ 34925 w 80"/>
                                      <a:gd name="T61" fmla="*/ 28575 h 135"/>
                                      <a:gd name="T62" fmla="*/ 38100 w 80"/>
                                      <a:gd name="T63" fmla="*/ 15875 h 135"/>
                                      <a:gd name="T64" fmla="*/ 38100 w 80"/>
                                      <a:gd name="T65" fmla="*/ 12700 h 135"/>
                                      <a:gd name="T66" fmla="*/ 31750 w 80"/>
                                      <a:gd name="T67" fmla="*/ 3175 h 135"/>
                                      <a:gd name="T68" fmla="*/ 25400 w 80"/>
                                      <a:gd name="T69" fmla="*/ 3175 h 135"/>
                                      <a:gd name="T70" fmla="*/ 15875 w 80"/>
                                      <a:gd name="T71" fmla="*/ 6350 h 135"/>
                                      <a:gd name="T72" fmla="*/ 12700 w 80"/>
                                      <a:gd name="T73" fmla="*/ 15875 h 135"/>
                                      <a:gd name="T74" fmla="*/ 19050 w 80"/>
                                      <a:gd name="T75" fmla="*/ 28575 h 135"/>
                                      <a:gd name="T76" fmla="*/ 28575 w 80"/>
                                      <a:gd name="T77" fmla="*/ 34925 h 135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</a:gdLst>
                                    <a:ahLst/>
                                    <a:cxnLst>
                                      <a:cxn ang="T78">
                                        <a:pos x="T0" y="T1"/>
                                      </a:cxn>
                                      <a:cxn ang="T79">
                                        <a:pos x="T2" y="T3"/>
                                      </a:cxn>
                                      <a:cxn ang="T80">
                                        <a:pos x="T4" y="T5"/>
                                      </a:cxn>
                                      <a:cxn ang="T81">
                                        <a:pos x="T6" y="T7"/>
                                      </a:cxn>
                                      <a:cxn ang="T82">
                                        <a:pos x="T8" y="T9"/>
                                      </a:cxn>
                                      <a:cxn ang="T83">
                                        <a:pos x="T10" y="T11"/>
                                      </a:cxn>
                                      <a:cxn ang="T84">
                                        <a:pos x="T12" y="T13"/>
                                      </a:cxn>
                                      <a:cxn ang="T85">
                                        <a:pos x="T14" y="T15"/>
                                      </a:cxn>
                                      <a:cxn ang="T86">
                                        <a:pos x="T16" y="T17"/>
                                      </a:cxn>
                                      <a:cxn ang="T87">
                                        <a:pos x="T18" y="T19"/>
                                      </a:cxn>
                                      <a:cxn ang="T88">
                                        <a:pos x="T20" y="T21"/>
                                      </a:cxn>
                                      <a:cxn ang="T89">
                                        <a:pos x="T22" y="T23"/>
                                      </a:cxn>
                                      <a:cxn ang="T90">
                                        <a:pos x="T24" y="T25"/>
                                      </a:cxn>
                                      <a:cxn ang="T91">
                                        <a:pos x="T26" y="T27"/>
                                      </a:cxn>
                                      <a:cxn ang="T92">
                                        <a:pos x="T28" y="T29"/>
                                      </a:cxn>
                                      <a:cxn ang="T93">
                                        <a:pos x="T30" y="T31"/>
                                      </a:cxn>
                                      <a:cxn ang="T94">
                                        <a:pos x="T32" y="T33"/>
                                      </a:cxn>
                                      <a:cxn ang="T95">
                                        <a:pos x="T34" y="T35"/>
                                      </a:cxn>
                                      <a:cxn ang="T96">
                                        <a:pos x="T36" y="T37"/>
                                      </a:cxn>
                                      <a:cxn ang="T97">
                                        <a:pos x="T38" y="T39"/>
                                      </a:cxn>
                                      <a:cxn ang="T98">
                                        <a:pos x="T40" y="T41"/>
                                      </a:cxn>
                                      <a:cxn ang="T99">
                                        <a:pos x="T42" y="T43"/>
                                      </a:cxn>
                                      <a:cxn ang="T100">
                                        <a:pos x="T44" y="T45"/>
                                      </a:cxn>
                                      <a:cxn ang="T101">
                                        <a:pos x="T46" y="T47"/>
                                      </a:cxn>
                                      <a:cxn ang="T102">
                                        <a:pos x="T48" y="T49"/>
                                      </a:cxn>
                                      <a:cxn ang="T103">
                                        <a:pos x="T50" y="T51"/>
                                      </a:cxn>
                                      <a:cxn ang="T104">
                                        <a:pos x="T52" y="T53"/>
                                      </a:cxn>
                                      <a:cxn ang="T105">
                                        <a:pos x="T54" y="T55"/>
                                      </a:cxn>
                                      <a:cxn ang="T106">
                                        <a:pos x="T56" y="T57"/>
                                      </a:cxn>
                                      <a:cxn ang="T107">
                                        <a:pos x="T58" y="T59"/>
                                      </a:cxn>
                                      <a:cxn ang="T108">
                                        <a:pos x="T60" y="T61"/>
                                      </a:cxn>
                                      <a:cxn ang="T109">
                                        <a:pos x="T62" y="T63"/>
                                      </a:cxn>
                                      <a:cxn ang="T110">
                                        <a:pos x="T64" y="T65"/>
                                      </a:cxn>
                                      <a:cxn ang="T111">
                                        <a:pos x="T66" y="T67"/>
                                      </a:cxn>
                                      <a:cxn ang="T112">
                                        <a:pos x="T68" y="T69"/>
                                      </a:cxn>
                                      <a:cxn ang="T113">
                                        <a:pos x="T70" y="T71"/>
                                      </a:cxn>
                                      <a:cxn ang="T114">
                                        <a:pos x="T72" y="T73"/>
                                      </a:cxn>
                                      <a:cxn ang="T115">
                                        <a:pos x="T74" y="T75"/>
                                      </a:cxn>
                                      <a:cxn ang="T116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80" h="135">
                                        <a:moveTo>
                                          <a:pt x="30" y="70"/>
                                        </a:moveTo>
                                        <a:lnTo>
                                          <a:pt x="30" y="7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75" y="30"/>
                                        </a:lnTo>
                                        <a:lnTo>
                                          <a:pt x="75" y="4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50" y="60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75" y="8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80" y="105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75" y="12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5" y="135"/>
                                        </a:lnTo>
                                        <a:lnTo>
                                          <a:pt x="10" y="125"/>
                                        </a:lnTo>
                                        <a:lnTo>
                                          <a:pt x="5" y="11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5" y="95"/>
                                        </a:lnTo>
                                        <a:lnTo>
                                          <a:pt x="10" y="85"/>
                                        </a:lnTo>
                                        <a:lnTo>
                                          <a:pt x="30" y="70"/>
                                        </a:lnTo>
                                        <a:close/>
                                        <a:moveTo>
                                          <a:pt x="15" y="105"/>
                                        </a:moveTo>
                                        <a:lnTo>
                                          <a:pt x="15" y="10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20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5" y="85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15" y="105"/>
                                        </a:lnTo>
                                        <a:close/>
                                        <a:moveTo>
                                          <a:pt x="45" y="55"/>
                                        </a:moveTo>
                                        <a:lnTo>
                                          <a:pt x="45" y="55"/>
                                        </a:lnTo>
                                        <a:lnTo>
                                          <a:pt x="55" y="4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45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69" name="Freeform 2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0" name="Freeform 21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1" name="Freeform 214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064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2" name="Freeform 21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699" y="5827"/>
                                    <a:ext cx="571" cy="889"/>
                                  </a:xfrm>
                                  <a:custGeom>
                                    <a:avLst/>
                                    <a:gdLst>
                                      <a:gd name="T0" fmla="*/ 3175 w 90"/>
                                      <a:gd name="T1" fmla="*/ 85725 h 140"/>
                                      <a:gd name="T2" fmla="*/ 3175 w 90"/>
                                      <a:gd name="T3" fmla="*/ 85725 h 140"/>
                                      <a:gd name="T4" fmla="*/ 15875 w 90"/>
                                      <a:gd name="T5" fmla="*/ 82550 h 140"/>
                                      <a:gd name="T6" fmla="*/ 22225 w 90"/>
                                      <a:gd name="T7" fmla="*/ 79375 h 140"/>
                                      <a:gd name="T8" fmla="*/ 34925 w 90"/>
                                      <a:gd name="T9" fmla="*/ 66675 h 140"/>
                                      <a:gd name="T10" fmla="*/ 41275 w 90"/>
                                      <a:gd name="T11" fmla="*/ 53975 h 140"/>
                                      <a:gd name="T12" fmla="*/ 44450 w 90"/>
                                      <a:gd name="T13" fmla="*/ 47625 h 140"/>
                                      <a:gd name="T14" fmla="*/ 41275 w 90"/>
                                      <a:gd name="T15" fmla="*/ 47625 h 140"/>
                                      <a:gd name="T16" fmla="*/ 41275 w 90"/>
                                      <a:gd name="T17" fmla="*/ 47625 h 140"/>
                                      <a:gd name="T18" fmla="*/ 34925 w 90"/>
                                      <a:gd name="T19" fmla="*/ 53975 h 140"/>
                                      <a:gd name="T20" fmla="*/ 25400 w 90"/>
                                      <a:gd name="T21" fmla="*/ 53975 h 140"/>
                                      <a:gd name="T22" fmla="*/ 25400 w 90"/>
                                      <a:gd name="T23" fmla="*/ 53975 h 140"/>
                                      <a:gd name="T24" fmla="*/ 12700 w 90"/>
                                      <a:gd name="T25" fmla="*/ 53975 h 140"/>
                                      <a:gd name="T26" fmla="*/ 6350 w 90"/>
                                      <a:gd name="T27" fmla="*/ 47625 h 140"/>
                                      <a:gd name="T28" fmla="*/ 3175 w 90"/>
                                      <a:gd name="T29" fmla="*/ 38100 h 140"/>
                                      <a:gd name="T30" fmla="*/ 0 w 90"/>
                                      <a:gd name="T31" fmla="*/ 28575 h 140"/>
                                      <a:gd name="T32" fmla="*/ 0 w 90"/>
                                      <a:gd name="T33" fmla="*/ 28575 h 140"/>
                                      <a:gd name="T34" fmla="*/ 3175 w 90"/>
                                      <a:gd name="T35" fmla="*/ 19050 h 140"/>
                                      <a:gd name="T36" fmla="*/ 9525 w 90"/>
                                      <a:gd name="T37" fmla="*/ 9525 h 140"/>
                                      <a:gd name="T38" fmla="*/ 15875 w 90"/>
                                      <a:gd name="T39" fmla="*/ 3175 h 140"/>
                                      <a:gd name="T40" fmla="*/ 28575 w 90"/>
                                      <a:gd name="T41" fmla="*/ 0 h 140"/>
                                      <a:gd name="T42" fmla="*/ 28575 w 90"/>
                                      <a:gd name="T43" fmla="*/ 0 h 140"/>
                                      <a:gd name="T44" fmla="*/ 38100 w 90"/>
                                      <a:gd name="T45" fmla="*/ 3175 h 140"/>
                                      <a:gd name="T46" fmla="*/ 47625 w 90"/>
                                      <a:gd name="T47" fmla="*/ 9525 h 140"/>
                                      <a:gd name="T48" fmla="*/ 53975 w 90"/>
                                      <a:gd name="T49" fmla="*/ 19050 h 140"/>
                                      <a:gd name="T50" fmla="*/ 57150 w 90"/>
                                      <a:gd name="T51" fmla="*/ 34925 h 140"/>
                                      <a:gd name="T52" fmla="*/ 57150 w 90"/>
                                      <a:gd name="T53" fmla="*/ 34925 h 140"/>
                                      <a:gd name="T54" fmla="*/ 50800 w 90"/>
                                      <a:gd name="T55" fmla="*/ 53975 h 140"/>
                                      <a:gd name="T56" fmla="*/ 41275 w 90"/>
                                      <a:gd name="T57" fmla="*/ 69850 h 140"/>
                                      <a:gd name="T58" fmla="*/ 34925 w 90"/>
                                      <a:gd name="T59" fmla="*/ 76200 h 140"/>
                                      <a:gd name="T60" fmla="*/ 25400 w 90"/>
                                      <a:gd name="T61" fmla="*/ 82550 h 140"/>
                                      <a:gd name="T62" fmla="*/ 15875 w 90"/>
                                      <a:gd name="T63" fmla="*/ 85725 h 140"/>
                                      <a:gd name="T64" fmla="*/ 6350 w 90"/>
                                      <a:gd name="T65" fmla="*/ 88900 h 140"/>
                                      <a:gd name="T66" fmla="*/ 3175 w 90"/>
                                      <a:gd name="T67" fmla="*/ 85725 h 140"/>
                                      <a:gd name="T68" fmla="*/ 44450 w 90"/>
                                      <a:gd name="T69" fmla="*/ 34925 h 140"/>
                                      <a:gd name="T70" fmla="*/ 44450 w 90"/>
                                      <a:gd name="T71" fmla="*/ 34925 h 140"/>
                                      <a:gd name="T72" fmla="*/ 44450 w 90"/>
                                      <a:gd name="T73" fmla="*/ 28575 h 140"/>
                                      <a:gd name="T74" fmla="*/ 41275 w 90"/>
                                      <a:gd name="T75" fmla="*/ 15875 h 140"/>
                                      <a:gd name="T76" fmla="*/ 34925 w 90"/>
                                      <a:gd name="T77" fmla="*/ 6350 h 140"/>
                                      <a:gd name="T78" fmla="*/ 31750 w 90"/>
                                      <a:gd name="T79" fmla="*/ 3175 h 140"/>
                                      <a:gd name="T80" fmla="*/ 25400 w 90"/>
                                      <a:gd name="T81" fmla="*/ 3175 h 140"/>
                                      <a:gd name="T82" fmla="*/ 25400 w 90"/>
                                      <a:gd name="T83" fmla="*/ 3175 h 140"/>
                                      <a:gd name="T84" fmla="*/ 19050 w 90"/>
                                      <a:gd name="T85" fmla="*/ 6350 h 140"/>
                                      <a:gd name="T86" fmla="*/ 15875 w 90"/>
                                      <a:gd name="T87" fmla="*/ 9525 h 140"/>
                                      <a:gd name="T88" fmla="*/ 12700 w 90"/>
                                      <a:gd name="T89" fmla="*/ 25400 h 140"/>
                                      <a:gd name="T90" fmla="*/ 12700 w 90"/>
                                      <a:gd name="T91" fmla="*/ 25400 h 140"/>
                                      <a:gd name="T92" fmla="*/ 12700 w 90"/>
                                      <a:gd name="T93" fmla="*/ 31750 h 140"/>
                                      <a:gd name="T94" fmla="*/ 15875 w 90"/>
                                      <a:gd name="T95" fmla="*/ 41275 h 140"/>
                                      <a:gd name="T96" fmla="*/ 22225 w 90"/>
                                      <a:gd name="T97" fmla="*/ 47625 h 140"/>
                                      <a:gd name="T98" fmla="*/ 28575 w 90"/>
                                      <a:gd name="T99" fmla="*/ 50800 h 140"/>
                                      <a:gd name="T100" fmla="*/ 28575 w 90"/>
                                      <a:gd name="T101" fmla="*/ 50800 h 140"/>
                                      <a:gd name="T102" fmla="*/ 34925 w 90"/>
                                      <a:gd name="T103" fmla="*/ 47625 h 140"/>
                                      <a:gd name="T104" fmla="*/ 41275 w 90"/>
                                      <a:gd name="T105" fmla="*/ 44450 h 140"/>
                                      <a:gd name="T106" fmla="*/ 41275 w 90"/>
                                      <a:gd name="T107" fmla="*/ 44450 h 140"/>
                                      <a:gd name="T108" fmla="*/ 44450 w 90"/>
                                      <a:gd name="T109" fmla="*/ 41275 h 140"/>
                                      <a:gd name="T110" fmla="*/ 44450 w 90"/>
                                      <a:gd name="T111" fmla="*/ 34925 h 140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</a:gdLst>
                                    <a:ahLst/>
                                    <a:cxnLst>
                                      <a:cxn ang="T112">
                                        <a:pos x="T0" y="T1"/>
                                      </a:cxn>
                                      <a:cxn ang="T113">
                                        <a:pos x="T2" y="T3"/>
                                      </a:cxn>
                                      <a:cxn ang="T114">
                                        <a:pos x="T4" y="T5"/>
                                      </a:cxn>
                                      <a:cxn ang="T115">
                                        <a:pos x="T6" y="T7"/>
                                      </a:cxn>
                                      <a:cxn ang="T116">
                                        <a:pos x="T8" y="T9"/>
                                      </a:cxn>
                                      <a:cxn ang="T117">
                                        <a:pos x="T10" y="T11"/>
                                      </a:cxn>
                                      <a:cxn ang="T118">
                                        <a:pos x="T12" y="T13"/>
                                      </a:cxn>
                                      <a:cxn ang="T119">
                                        <a:pos x="T14" y="T15"/>
                                      </a:cxn>
                                      <a:cxn ang="T120">
                                        <a:pos x="T16" y="T17"/>
                                      </a:cxn>
                                      <a:cxn ang="T121">
                                        <a:pos x="T18" y="T19"/>
                                      </a:cxn>
                                      <a:cxn ang="T122">
                                        <a:pos x="T20" y="T21"/>
                                      </a:cxn>
                                      <a:cxn ang="T123">
                                        <a:pos x="T22" y="T23"/>
                                      </a:cxn>
                                      <a:cxn ang="T124">
                                        <a:pos x="T24" y="T25"/>
                                      </a:cxn>
                                      <a:cxn ang="T125">
                                        <a:pos x="T26" y="T27"/>
                                      </a:cxn>
                                      <a:cxn ang="T126">
                                        <a:pos x="T28" y="T29"/>
                                      </a:cxn>
                                      <a:cxn ang="T127">
                                        <a:pos x="T30" y="T31"/>
                                      </a:cxn>
                                      <a:cxn ang="T128">
                                        <a:pos x="T32" y="T33"/>
                                      </a:cxn>
                                      <a:cxn ang="T129">
                                        <a:pos x="T34" y="T35"/>
                                      </a:cxn>
                                      <a:cxn ang="T130">
                                        <a:pos x="T36" y="T37"/>
                                      </a:cxn>
                                      <a:cxn ang="T131">
                                        <a:pos x="T38" y="T39"/>
                                      </a:cxn>
                                      <a:cxn ang="T132">
                                        <a:pos x="T40" y="T41"/>
                                      </a:cxn>
                                      <a:cxn ang="T133">
                                        <a:pos x="T42" y="T43"/>
                                      </a:cxn>
                                      <a:cxn ang="T134">
                                        <a:pos x="T44" y="T45"/>
                                      </a:cxn>
                                      <a:cxn ang="T135">
                                        <a:pos x="T46" y="T47"/>
                                      </a:cxn>
                                      <a:cxn ang="T136">
                                        <a:pos x="T48" y="T49"/>
                                      </a:cxn>
                                      <a:cxn ang="T137">
                                        <a:pos x="T50" y="T51"/>
                                      </a:cxn>
                                      <a:cxn ang="T138">
                                        <a:pos x="T52" y="T53"/>
                                      </a:cxn>
                                      <a:cxn ang="T139">
                                        <a:pos x="T54" y="T55"/>
                                      </a:cxn>
                                      <a:cxn ang="T140">
                                        <a:pos x="T56" y="T57"/>
                                      </a:cxn>
                                      <a:cxn ang="T141">
                                        <a:pos x="T58" y="T59"/>
                                      </a:cxn>
                                      <a:cxn ang="T142">
                                        <a:pos x="T60" y="T61"/>
                                      </a:cxn>
                                      <a:cxn ang="T143">
                                        <a:pos x="T62" y="T63"/>
                                      </a:cxn>
                                      <a:cxn ang="T144">
                                        <a:pos x="T64" y="T65"/>
                                      </a:cxn>
                                      <a:cxn ang="T145">
                                        <a:pos x="T66" y="T67"/>
                                      </a:cxn>
                                      <a:cxn ang="T146">
                                        <a:pos x="T68" y="T69"/>
                                      </a:cxn>
                                      <a:cxn ang="T147">
                                        <a:pos x="T70" y="T71"/>
                                      </a:cxn>
                                      <a:cxn ang="T148">
                                        <a:pos x="T72" y="T73"/>
                                      </a:cxn>
                                      <a:cxn ang="T149">
                                        <a:pos x="T74" y="T75"/>
                                      </a:cxn>
                                      <a:cxn ang="T150">
                                        <a:pos x="T76" y="T77"/>
                                      </a:cxn>
                                      <a:cxn ang="T151">
                                        <a:pos x="T78" y="T79"/>
                                      </a:cxn>
                                      <a:cxn ang="T152">
                                        <a:pos x="T80" y="T81"/>
                                      </a:cxn>
                                      <a:cxn ang="T153">
                                        <a:pos x="T82" y="T83"/>
                                      </a:cxn>
                                      <a:cxn ang="T154">
                                        <a:pos x="T84" y="T85"/>
                                      </a:cxn>
                                      <a:cxn ang="T155">
                                        <a:pos x="T86" y="T87"/>
                                      </a:cxn>
                                      <a:cxn ang="T156">
                                        <a:pos x="T88" y="T89"/>
                                      </a:cxn>
                                      <a:cxn ang="T157">
                                        <a:pos x="T90" y="T91"/>
                                      </a:cxn>
                                      <a:cxn ang="T158">
                                        <a:pos x="T92" y="T93"/>
                                      </a:cxn>
                                      <a:cxn ang="T159">
                                        <a:pos x="T94" y="T95"/>
                                      </a:cxn>
                                      <a:cxn ang="T160">
                                        <a:pos x="T96" y="T97"/>
                                      </a:cxn>
                                      <a:cxn ang="T161">
                                        <a:pos x="T98" y="T99"/>
                                      </a:cxn>
                                      <a:cxn ang="T162">
                                        <a:pos x="T100" y="T101"/>
                                      </a:cxn>
                                      <a:cxn ang="T163">
                                        <a:pos x="T102" y="T103"/>
                                      </a:cxn>
                                      <a:cxn ang="T164">
                                        <a:pos x="T104" y="T105"/>
                                      </a:cxn>
                                      <a:cxn ang="T165">
                                        <a:pos x="T106" y="T107"/>
                                      </a:cxn>
                                      <a:cxn ang="T166">
                                        <a:pos x="T108" y="T109"/>
                                      </a:cxn>
                                      <a:cxn ang="T167">
                                        <a:pos x="T110" y="T111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5" y="135"/>
                                        </a:moveTo>
                                        <a:lnTo>
                                          <a:pt x="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25"/>
                                        </a:lnTo>
                                        <a:lnTo>
                                          <a:pt x="55" y="10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70" y="75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40" y="8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10" y="75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80" y="8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25" y="135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close/>
                                        <a:moveTo>
                                          <a:pt x="70" y="55"/>
                                        </a:moveTo>
                                        <a:lnTo>
                                          <a:pt x="70" y="55"/>
                                        </a:lnTo>
                                        <a:lnTo>
                                          <a:pt x="70" y="45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25" y="65"/>
                                        </a:lnTo>
                                        <a:lnTo>
                                          <a:pt x="35" y="75"/>
                                        </a:lnTo>
                                        <a:lnTo>
                                          <a:pt x="45" y="80"/>
                                        </a:lnTo>
                                        <a:lnTo>
                                          <a:pt x="55" y="75"/>
                                        </a:lnTo>
                                        <a:lnTo>
                                          <a:pt x="65" y="7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7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3" name="Freeform 2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4" name="Freeform 217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5" name="Freeform 2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191" y="7351"/>
                                    <a:ext cx="349" cy="857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82550 h 135"/>
                                      <a:gd name="T2" fmla="*/ 0 w 55"/>
                                      <a:gd name="T3" fmla="*/ 82550 h 135"/>
                                      <a:gd name="T4" fmla="*/ 9525 w 55"/>
                                      <a:gd name="T5" fmla="*/ 82550 h 135"/>
                                      <a:gd name="T6" fmla="*/ 9525 w 55"/>
                                      <a:gd name="T7" fmla="*/ 79375 h 135"/>
                                      <a:gd name="T8" fmla="*/ 12700 w 55"/>
                                      <a:gd name="T9" fmla="*/ 73025 h 135"/>
                                      <a:gd name="T10" fmla="*/ 12700 w 55"/>
                                      <a:gd name="T11" fmla="*/ 15875 h 135"/>
                                      <a:gd name="T12" fmla="*/ 12700 w 55"/>
                                      <a:gd name="T13" fmla="*/ 15875 h 135"/>
                                      <a:gd name="T14" fmla="*/ 12700 w 55"/>
                                      <a:gd name="T15" fmla="*/ 12700 h 135"/>
                                      <a:gd name="T16" fmla="*/ 6350 w 55"/>
                                      <a:gd name="T17" fmla="*/ 9525 h 135"/>
                                      <a:gd name="T18" fmla="*/ 6350 w 55"/>
                                      <a:gd name="T19" fmla="*/ 9525 h 135"/>
                                      <a:gd name="T20" fmla="*/ 0 w 55"/>
                                      <a:gd name="T21" fmla="*/ 12700 h 135"/>
                                      <a:gd name="T22" fmla="*/ 0 w 55"/>
                                      <a:gd name="T23" fmla="*/ 9525 h 135"/>
                                      <a:gd name="T24" fmla="*/ 22225 w 55"/>
                                      <a:gd name="T25" fmla="*/ 0 h 135"/>
                                      <a:gd name="T26" fmla="*/ 22225 w 55"/>
                                      <a:gd name="T27" fmla="*/ 0 h 135"/>
                                      <a:gd name="T28" fmla="*/ 22225 w 55"/>
                                      <a:gd name="T29" fmla="*/ 76200 h 135"/>
                                      <a:gd name="T30" fmla="*/ 22225 w 55"/>
                                      <a:gd name="T31" fmla="*/ 76200 h 135"/>
                                      <a:gd name="T32" fmla="*/ 25400 w 55"/>
                                      <a:gd name="T33" fmla="*/ 82550 h 135"/>
                                      <a:gd name="T34" fmla="*/ 34925 w 55"/>
                                      <a:gd name="T35" fmla="*/ 82550 h 135"/>
                                      <a:gd name="T36" fmla="*/ 34925 w 55"/>
                                      <a:gd name="T37" fmla="*/ 85725 h 135"/>
                                      <a:gd name="T38" fmla="*/ 0 w 55"/>
                                      <a:gd name="T39" fmla="*/ 85725 h 135"/>
                                      <a:gd name="T40" fmla="*/ 0 w 55"/>
                                      <a:gd name="T41" fmla="*/ 82550 h 135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55" h="135">
                                        <a:moveTo>
                                          <a:pt x="0" y="130"/>
                                        </a:moveTo>
                                        <a:lnTo>
                                          <a:pt x="0" y="130"/>
                                        </a:lnTo>
                                        <a:lnTo>
                                          <a:pt x="15" y="130"/>
                                        </a:lnTo>
                                        <a:lnTo>
                                          <a:pt x="15" y="12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5" y="12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6" name="Freeform 21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699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7" name="Freeform 2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8" name="Freeform 22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79" name="Freeform 22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064" y="4303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0" name="Freeform 22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730" y="4303"/>
                                    <a:ext cx="508" cy="857"/>
                                  </a:xfrm>
                                  <a:custGeom>
                                    <a:avLst/>
                                    <a:gdLst>
                                      <a:gd name="T0" fmla="*/ 19050 w 80"/>
                                      <a:gd name="T1" fmla="*/ 44450 h 135"/>
                                      <a:gd name="T2" fmla="*/ 3175 w 80"/>
                                      <a:gd name="T3" fmla="*/ 25400 h 135"/>
                                      <a:gd name="T4" fmla="*/ 3175 w 80"/>
                                      <a:gd name="T5" fmla="*/ 19050 h 135"/>
                                      <a:gd name="T6" fmla="*/ 9525 w 80"/>
                                      <a:gd name="T7" fmla="*/ 3175 h 135"/>
                                      <a:gd name="T8" fmla="*/ 25400 w 80"/>
                                      <a:gd name="T9" fmla="*/ 0 h 135"/>
                                      <a:gd name="T10" fmla="*/ 34925 w 80"/>
                                      <a:gd name="T11" fmla="*/ 0 h 135"/>
                                      <a:gd name="T12" fmla="*/ 47625 w 80"/>
                                      <a:gd name="T13" fmla="*/ 9525 h 135"/>
                                      <a:gd name="T14" fmla="*/ 47625 w 80"/>
                                      <a:gd name="T15" fmla="*/ 19050 h 135"/>
                                      <a:gd name="T16" fmla="*/ 41275 w 80"/>
                                      <a:gd name="T17" fmla="*/ 31750 h 135"/>
                                      <a:gd name="T18" fmla="*/ 31750 w 80"/>
                                      <a:gd name="T19" fmla="*/ 38100 h 135"/>
                                      <a:gd name="T20" fmla="*/ 47625 w 80"/>
                                      <a:gd name="T21" fmla="*/ 53975 h 135"/>
                                      <a:gd name="T22" fmla="*/ 50800 w 80"/>
                                      <a:gd name="T23" fmla="*/ 66675 h 135"/>
                                      <a:gd name="T24" fmla="*/ 50800 w 80"/>
                                      <a:gd name="T25" fmla="*/ 73025 h 135"/>
                                      <a:gd name="T26" fmla="*/ 38100 w 80"/>
                                      <a:gd name="T27" fmla="*/ 85725 h 135"/>
                                      <a:gd name="T28" fmla="*/ 25400 w 80"/>
                                      <a:gd name="T29" fmla="*/ 85725 h 135"/>
                                      <a:gd name="T30" fmla="*/ 6350 w 80"/>
                                      <a:gd name="T31" fmla="*/ 79375 h 135"/>
                                      <a:gd name="T32" fmla="*/ 0 w 80"/>
                                      <a:gd name="T33" fmla="*/ 66675 h 135"/>
                                      <a:gd name="T34" fmla="*/ 3175 w 80"/>
                                      <a:gd name="T35" fmla="*/ 60325 h 135"/>
                                      <a:gd name="T36" fmla="*/ 19050 w 80"/>
                                      <a:gd name="T37" fmla="*/ 44450 h 135"/>
                                      <a:gd name="T38" fmla="*/ 9525 w 80"/>
                                      <a:gd name="T39" fmla="*/ 66675 h 135"/>
                                      <a:gd name="T40" fmla="*/ 12700 w 80"/>
                                      <a:gd name="T41" fmla="*/ 73025 h 135"/>
                                      <a:gd name="T42" fmla="*/ 19050 w 80"/>
                                      <a:gd name="T43" fmla="*/ 82550 h 135"/>
                                      <a:gd name="T44" fmla="*/ 28575 w 80"/>
                                      <a:gd name="T45" fmla="*/ 82550 h 135"/>
                                      <a:gd name="T46" fmla="*/ 38100 w 80"/>
                                      <a:gd name="T47" fmla="*/ 79375 h 135"/>
                                      <a:gd name="T48" fmla="*/ 41275 w 80"/>
                                      <a:gd name="T49" fmla="*/ 69850 h 135"/>
                                      <a:gd name="T50" fmla="*/ 41275 w 80"/>
                                      <a:gd name="T51" fmla="*/ 63500 h 135"/>
                                      <a:gd name="T52" fmla="*/ 22225 w 80"/>
                                      <a:gd name="T53" fmla="*/ 44450 h 135"/>
                                      <a:gd name="T54" fmla="*/ 15875 w 80"/>
                                      <a:gd name="T55" fmla="*/ 53975 h 135"/>
                                      <a:gd name="T56" fmla="*/ 9525 w 80"/>
                                      <a:gd name="T57" fmla="*/ 66675 h 135"/>
                                      <a:gd name="T58" fmla="*/ 28575 w 80"/>
                                      <a:gd name="T59" fmla="*/ 34925 h 135"/>
                                      <a:gd name="T60" fmla="*/ 34925 w 80"/>
                                      <a:gd name="T61" fmla="*/ 28575 h 135"/>
                                      <a:gd name="T62" fmla="*/ 38100 w 80"/>
                                      <a:gd name="T63" fmla="*/ 15875 h 135"/>
                                      <a:gd name="T64" fmla="*/ 38100 w 80"/>
                                      <a:gd name="T65" fmla="*/ 12700 h 135"/>
                                      <a:gd name="T66" fmla="*/ 31750 w 80"/>
                                      <a:gd name="T67" fmla="*/ 3175 h 135"/>
                                      <a:gd name="T68" fmla="*/ 25400 w 80"/>
                                      <a:gd name="T69" fmla="*/ 3175 h 135"/>
                                      <a:gd name="T70" fmla="*/ 15875 w 80"/>
                                      <a:gd name="T71" fmla="*/ 6350 h 135"/>
                                      <a:gd name="T72" fmla="*/ 12700 w 80"/>
                                      <a:gd name="T73" fmla="*/ 15875 h 135"/>
                                      <a:gd name="T74" fmla="*/ 19050 w 80"/>
                                      <a:gd name="T75" fmla="*/ 28575 h 135"/>
                                      <a:gd name="T76" fmla="*/ 28575 w 80"/>
                                      <a:gd name="T77" fmla="*/ 34925 h 135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</a:gdLst>
                                    <a:ahLst/>
                                    <a:cxnLst>
                                      <a:cxn ang="T78">
                                        <a:pos x="T0" y="T1"/>
                                      </a:cxn>
                                      <a:cxn ang="T79">
                                        <a:pos x="T2" y="T3"/>
                                      </a:cxn>
                                      <a:cxn ang="T80">
                                        <a:pos x="T4" y="T5"/>
                                      </a:cxn>
                                      <a:cxn ang="T81">
                                        <a:pos x="T6" y="T7"/>
                                      </a:cxn>
                                      <a:cxn ang="T82">
                                        <a:pos x="T8" y="T9"/>
                                      </a:cxn>
                                      <a:cxn ang="T83">
                                        <a:pos x="T10" y="T11"/>
                                      </a:cxn>
                                      <a:cxn ang="T84">
                                        <a:pos x="T12" y="T13"/>
                                      </a:cxn>
                                      <a:cxn ang="T85">
                                        <a:pos x="T14" y="T15"/>
                                      </a:cxn>
                                      <a:cxn ang="T86">
                                        <a:pos x="T16" y="T17"/>
                                      </a:cxn>
                                      <a:cxn ang="T87">
                                        <a:pos x="T18" y="T19"/>
                                      </a:cxn>
                                      <a:cxn ang="T88">
                                        <a:pos x="T20" y="T21"/>
                                      </a:cxn>
                                      <a:cxn ang="T89">
                                        <a:pos x="T22" y="T23"/>
                                      </a:cxn>
                                      <a:cxn ang="T90">
                                        <a:pos x="T24" y="T25"/>
                                      </a:cxn>
                                      <a:cxn ang="T91">
                                        <a:pos x="T26" y="T27"/>
                                      </a:cxn>
                                      <a:cxn ang="T92">
                                        <a:pos x="T28" y="T29"/>
                                      </a:cxn>
                                      <a:cxn ang="T93">
                                        <a:pos x="T30" y="T31"/>
                                      </a:cxn>
                                      <a:cxn ang="T94">
                                        <a:pos x="T32" y="T33"/>
                                      </a:cxn>
                                      <a:cxn ang="T95">
                                        <a:pos x="T34" y="T35"/>
                                      </a:cxn>
                                      <a:cxn ang="T96">
                                        <a:pos x="T36" y="T37"/>
                                      </a:cxn>
                                      <a:cxn ang="T97">
                                        <a:pos x="T38" y="T39"/>
                                      </a:cxn>
                                      <a:cxn ang="T98">
                                        <a:pos x="T40" y="T41"/>
                                      </a:cxn>
                                      <a:cxn ang="T99">
                                        <a:pos x="T42" y="T43"/>
                                      </a:cxn>
                                      <a:cxn ang="T100">
                                        <a:pos x="T44" y="T45"/>
                                      </a:cxn>
                                      <a:cxn ang="T101">
                                        <a:pos x="T46" y="T47"/>
                                      </a:cxn>
                                      <a:cxn ang="T102">
                                        <a:pos x="T48" y="T49"/>
                                      </a:cxn>
                                      <a:cxn ang="T103">
                                        <a:pos x="T50" y="T51"/>
                                      </a:cxn>
                                      <a:cxn ang="T104">
                                        <a:pos x="T52" y="T53"/>
                                      </a:cxn>
                                      <a:cxn ang="T105">
                                        <a:pos x="T54" y="T55"/>
                                      </a:cxn>
                                      <a:cxn ang="T106">
                                        <a:pos x="T56" y="T57"/>
                                      </a:cxn>
                                      <a:cxn ang="T107">
                                        <a:pos x="T58" y="T59"/>
                                      </a:cxn>
                                      <a:cxn ang="T108">
                                        <a:pos x="T60" y="T61"/>
                                      </a:cxn>
                                      <a:cxn ang="T109">
                                        <a:pos x="T62" y="T63"/>
                                      </a:cxn>
                                      <a:cxn ang="T110">
                                        <a:pos x="T64" y="T65"/>
                                      </a:cxn>
                                      <a:cxn ang="T111">
                                        <a:pos x="T66" y="T67"/>
                                      </a:cxn>
                                      <a:cxn ang="T112">
                                        <a:pos x="T68" y="T69"/>
                                      </a:cxn>
                                      <a:cxn ang="T113">
                                        <a:pos x="T70" y="T71"/>
                                      </a:cxn>
                                      <a:cxn ang="T114">
                                        <a:pos x="T72" y="T73"/>
                                      </a:cxn>
                                      <a:cxn ang="T115">
                                        <a:pos x="T74" y="T75"/>
                                      </a:cxn>
                                      <a:cxn ang="T116">
                                        <a:pos x="T76" y="T77"/>
                                      </a:cxn>
                                    </a:cxnLst>
                                    <a:rect l="0" t="0" r="r" b="b"/>
                                    <a:pathLst>
                                      <a:path w="80" h="135">
                                        <a:moveTo>
                                          <a:pt x="30" y="70"/>
                                        </a:moveTo>
                                        <a:lnTo>
                                          <a:pt x="30" y="7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75" y="30"/>
                                        </a:lnTo>
                                        <a:lnTo>
                                          <a:pt x="75" y="4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50" y="60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75" y="8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80" y="105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75" y="125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0" y="135"/>
                                        </a:lnTo>
                                        <a:lnTo>
                                          <a:pt x="25" y="135"/>
                                        </a:lnTo>
                                        <a:lnTo>
                                          <a:pt x="10" y="125"/>
                                        </a:lnTo>
                                        <a:lnTo>
                                          <a:pt x="5" y="115"/>
                                        </a:lnTo>
                                        <a:lnTo>
                                          <a:pt x="0" y="105"/>
                                        </a:lnTo>
                                        <a:lnTo>
                                          <a:pt x="5" y="95"/>
                                        </a:lnTo>
                                        <a:lnTo>
                                          <a:pt x="10" y="85"/>
                                        </a:lnTo>
                                        <a:lnTo>
                                          <a:pt x="30" y="70"/>
                                        </a:lnTo>
                                        <a:close/>
                                        <a:moveTo>
                                          <a:pt x="15" y="105"/>
                                        </a:moveTo>
                                        <a:lnTo>
                                          <a:pt x="15" y="10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5" y="125"/>
                                        </a:lnTo>
                                        <a:lnTo>
                                          <a:pt x="3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65" y="120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60" y="9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5" y="85"/>
                                        </a:lnTo>
                                        <a:lnTo>
                                          <a:pt x="20" y="90"/>
                                        </a:lnTo>
                                        <a:lnTo>
                                          <a:pt x="15" y="105"/>
                                        </a:lnTo>
                                        <a:close/>
                                        <a:moveTo>
                                          <a:pt x="45" y="55"/>
                                        </a:moveTo>
                                        <a:lnTo>
                                          <a:pt x="45" y="55"/>
                                        </a:lnTo>
                                        <a:lnTo>
                                          <a:pt x="55" y="4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45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1" name="Freeform 2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2" name="Freeform 22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3" name="Freeform 226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064" y="5827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4" name="Freeform 227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699" y="5827"/>
                                    <a:ext cx="571" cy="889"/>
                                  </a:xfrm>
                                  <a:custGeom>
                                    <a:avLst/>
                                    <a:gdLst>
                                      <a:gd name="T0" fmla="*/ 3175 w 90"/>
                                      <a:gd name="T1" fmla="*/ 85725 h 140"/>
                                      <a:gd name="T2" fmla="*/ 3175 w 90"/>
                                      <a:gd name="T3" fmla="*/ 85725 h 140"/>
                                      <a:gd name="T4" fmla="*/ 15875 w 90"/>
                                      <a:gd name="T5" fmla="*/ 82550 h 140"/>
                                      <a:gd name="T6" fmla="*/ 22225 w 90"/>
                                      <a:gd name="T7" fmla="*/ 79375 h 140"/>
                                      <a:gd name="T8" fmla="*/ 34925 w 90"/>
                                      <a:gd name="T9" fmla="*/ 66675 h 140"/>
                                      <a:gd name="T10" fmla="*/ 41275 w 90"/>
                                      <a:gd name="T11" fmla="*/ 53975 h 140"/>
                                      <a:gd name="T12" fmla="*/ 44450 w 90"/>
                                      <a:gd name="T13" fmla="*/ 47625 h 140"/>
                                      <a:gd name="T14" fmla="*/ 41275 w 90"/>
                                      <a:gd name="T15" fmla="*/ 47625 h 140"/>
                                      <a:gd name="T16" fmla="*/ 41275 w 90"/>
                                      <a:gd name="T17" fmla="*/ 47625 h 140"/>
                                      <a:gd name="T18" fmla="*/ 34925 w 90"/>
                                      <a:gd name="T19" fmla="*/ 53975 h 140"/>
                                      <a:gd name="T20" fmla="*/ 25400 w 90"/>
                                      <a:gd name="T21" fmla="*/ 53975 h 140"/>
                                      <a:gd name="T22" fmla="*/ 25400 w 90"/>
                                      <a:gd name="T23" fmla="*/ 53975 h 140"/>
                                      <a:gd name="T24" fmla="*/ 12700 w 90"/>
                                      <a:gd name="T25" fmla="*/ 53975 h 140"/>
                                      <a:gd name="T26" fmla="*/ 6350 w 90"/>
                                      <a:gd name="T27" fmla="*/ 47625 h 140"/>
                                      <a:gd name="T28" fmla="*/ 3175 w 90"/>
                                      <a:gd name="T29" fmla="*/ 38100 h 140"/>
                                      <a:gd name="T30" fmla="*/ 0 w 90"/>
                                      <a:gd name="T31" fmla="*/ 28575 h 140"/>
                                      <a:gd name="T32" fmla="*/ 0 w 90"/>
                                      <a:gd name="T33" fmla="*/ 28575 h 140"/>
                                      <a:gd name="T34" fmla="*/ 3175 w 90"/>
                                      <a:gd name="T35" fmla="*/ 19050 h 140"/>
                                      <a:gd name="T36" fmla="*/ 9525 w 90"/>
                                      <a:gd name="T37" fmla="*/ 9525 h 140"/>
                                      <a:gd name="T38" fmla="*/ 15875 w 90"/>
                                      <a:gd name="T39" fmla="*/ 3175 h 140"/>
                                      <a:gd name="T40" fmla="*/ 28575 w 90"/>
                                      <a:gd name="T41" fmla="*/ 0 h 140"/>
                                      <a:gd name="T42" fmla="*/ 28575 w 90"/>
                                      <a:gd name="T43" fmla="*/ 0 h 140"/>
                                      <a:gd name="T44" fmla="*/ 38100 w 90"/>
                                      <a:gd name="T45" fmla="*/ 3175 h 140"/>
                                      <a:gd name="T46" fmla="*/ 47625 w 90"/>
                                      <a:gd name="T47" fmla="*/ 9525 h 140"/>
                                      <a:gd name="T48" fmla="*/ 53975 w 90"/>
                                      <a:gd name="T49" fmla="*/ 19050 h 140"/>
                                      <a:gd name="T50" fmla="*/ 57150 w 90"/>
                                      <a:gd name="T51" fmla="*/ 34925 h 140"/>
                                      <a:gd name="T52" fmla="*/ 57150 w 90"/>
                                      <a:gd name="T53" fmla="*/ 34925 h 140"/>
                                      <a:gd name="T54" fmla="*/ 50800 w 90"/>
                                      <a:gd name="T55" fmla="*/ 53975 h 140"/>
                                      <a:gd name="T56" fmla="*/ 41275 w 90"/>
                                      <a:gd name="T57" fmla="*/ 69850 h 140"/>
                                      <a:gd name="T58" fmla="*/ 34925 w 90"/>
                                      <a:gd name="T59" fmla="*/ 76200 h 140"/>
                                      <a:gd name="T60" fmla="*/ 25400 w 90"/>
                                      <a:gd name="T61" fmla="*/ 82550 h 140"/>
                                      <a:gd name="T62" fmla="*/ 15875 w 90"/>
                                      <a:gd name="T63" fmla="*/ 85725 h 140"/>
                                      <a:gd name="T64" fmla="*/ 6350 w 90"/>
                                      <a:gd name="T65" fmla="*/ 88900 h 140"/>
                                      <a:gd name="T66" fmla="*/ 3175 w 90"/>
                                      <a:gd name="T67" fmla="*/ 85725 h 140"/>
                                      <a:gd name="T68" fmla="*/ 44450 w 90"/>
                                      <a:gd name="T69" fmla="*/ 34925 h 140"/>
                                      <a:gd name="T70" fmla="*/ 44450 w 90"/>
                                      <a:gd name="T71" fmla="*/ 34925 h 140"/>
                                      <a:gd name="T72" fmla="*/ 44450 w 90"/>
                                      <a:gd name="T73" fmla="*/ 28575 h 140"/>
                                      <a:gd name="T74" fmla="*/ 41275 w 90"/>
                                      <a:gd name="T75" fmla="*/ 15875 h 140"/>
                                      <a:gd name="T76" fmla="*/ 34925 w 90"/>
                                      <a:gd name="T77" fmla="*/ 6350 h 140"/>
                                      <a:gd name="T78" fmla="*/ 31750 w 90"/>
                                      <a:gd name="T79" fmla="*/ 3175 h 140"/>
                                      <a:gd name="T80" fmla="*/ 25400 w 90"/>
                                      <a:gd name="T81" fmla="*/ 3175 h 140"/>
                                      <a:gd name="T82" fmla="*/ 25400 w 90"/>
                                      <a:gd name="T83" fmla="*/ 3175 h 140"/>
                                      <a:gd name="T84" fmla="*/ 19050 w 90"/>
                                      <a:gd name="T85" fmla="*/ 6350 h 140"/>
                                      <a:gd name="T86" fmla="*/ 15875 w 90"/>
                                      <a:gd name="T87" fmla="*/ 9525 h 140"/>
                                      <a:gd name="T88" fmla="*/ 12700 w 90"/>
                                      <a:gd name="T89" fmla="*/ 25400 h 140"/>
                                      <a:gd name="T90" fmla="*/ 12700 w 90"/>
                                      <a:gd name="T91" fmla="*/ 25400 h 140"/>
                                      <a:gd name="T92" fmla="*/ 12700 w 90"/>
                                      <a:gd name="T93" fmla="*/ 31750 h 140"/>
                                      <a:gd name="T94" fmla="*/ 15875 w 90"/>
                                      <a:gd name="T95" fmla="*/ 41275 h 140"/>
                                      <a:gd name="T96" fmla="*/ 22225 w 90"/>
                                      <a:gd name="T97" fmla="*/ 47625 h 140"/>
                                      <a:gd name="T98" fmla="*/ 28575 w 90"/>
                                      <a:gd name="T99" fmla="*/ 50800 h 140"/>
                                      <a:gd name="T100" fmla="*/ 28575 w 90"/>
                                      <a:gd name="T101" fmla="*/ 50800 h 140"/>
                                      <a:gd name="T102" fmla="*/ 34925 w 90"/>
                                      <a:gd name="T103" fmla="*/ 47625 h 140"/>
                                      <a:gd name="T104" fmla="*/ 41275 w 90"/>
                                      <a:gd name="T105" fmla="*/ 44450 h 140"/>
                                      <a:gd name="T106" fmla="*/ 41275 w 90"/>
                                      <a:gd name="T107" fmla="*/ 44450 h 140"/>
                                      <a:gd name="T108" fmla="*/ 44450 w 90"/>
                                      <a:gd name="T109" fmla="*/ 41275 h 140"/>
                                      <a:gd name="T110" fmla="*/ 44450 w 90"/>
                                      <a:gd name="T111" fmla="*/ 34925 h 140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</a:gdLst>
                                    <a:ahLst/>
                                    <a:cxnLst>
                                      <a:cxn ang="T112">
                                        <a:pos x="T0" y="T1"/>
                                      </a:cxn>
                                      <a:cxn ang="T113">
                                        <a:pos x="T2" y="T3"/>
                                      </a:cxn>
                                      <a:cxn ang="T114">
                                        <a:pos x="T4" y="T5"/>
                                      </a:cxn>
                                      <a:cxn ang="T115">
                                        <a:pos x="T6" y="T7"/>
                                      </a:cxn>
                                      <a:cxn ang="T116">
                                        <a:pos x="T8" y="T9"/>
                                      </a:cxn>
                                      <a:cxn ang="T117">
                                        <a:pos x="T10" y="T11"/>
                                      </a:cxn>
                                      <a:cxn ang="T118">
                                        <a:pos x="T12" y="T13"/>
                                      </a:cxn>
                                      <a:cxn ang="T119">
                                        <a:pos x="T14" y="T15"/>
                                      </a:cxn>
                                      <a:cxn ang="T120">
                                        <a:pos x="T16" y="T17"/>
                                      </a:cxn>
                                      <a:cxn ang="T121">
                                        <a:pos x="T18" y="T19"/>
                                      </a:cxn>
                                      <a:cxn ang="T122">
                                        <a:pos x="T20" y="T21"/>
                                      </a:cxn>
                                      <a:cxn ang="T123">
                                        <a:pos x="T22" y="T23"/>
                                      </a:cxn>
                                      <a:cxn ang="T124">
                                        <a:pos x="T24" y="T25"/>
                                      </a:cxn>
                                      <a:cxn ang="T125">
                                        <a:pos x="T26" y="T27"/>
                                      </a:cxn>
                                      <a:cxn ang="T126">
                                        <a:pos x="T28" y="T29"/>
                                      </a:cxn>
                                      <a:cxn ang="T127">
                                        <a:pos x="T30" y="T31"/>
                                      </a:cxn>
                                      <a:cxn ang="T128">
                                        <a:pos x="T32" y="T33"/>
                                      </a:cxn>
                                      <a:cxn ang="T129">
                                        <a:pos x="T34" y="T35"/>
                                      </a:cxn>
                                      <a:cxn ang="T130">
                                        <a:pos x="T36" y="T37"/>
                                      </a:cxn>
                                      <a:cxn ang="T131">
                                        <a:pos x="T38" y="T39"/>
                                      </a:cxn>
                                      <a:cxn ang="T132">
                                        <a:pos x="T40" y="T41"/>
                                      </a:cxn>
                                      <a:cxn ang="T133">
                                        <a:pos x="T42" y="T43"/>
                                      </a:cxn>
                                      <a:cxn ang="T134">
                                        <a:pos x="T44" y="T45"/>
                                      </a:cxn>
                                      <a:cxn ang="T135">
                                        <a:pos x="T46" y="T47"/>
                                      </a:cxn>
                                      <a:cxn ang="T136">
                                        <a:pos x="T48" y="T49"/>
                                      </a:cxn>
                                      <a:cxn ang="T137">
                                        <a:pos x="T50" y="T51"/>
                                      </a:cxn>
                                      <a:cxn ang="T138">
                                        <a:pos x="T52" y="T53"/>
                                      </a:cxn>
                                      <a:cxn ang="T139">
                                        <a:pos x="T54" y="T55"/>
                                      </a:cxn>
                                      <a:cxn ang="T140">
                                        <a:pos x="T56" y="T57"/>
                                      </a:cxn>
                                      <a:cxn ang="T141">
                                        <a:pos x="T58" y="T59"/>
                                      </a:cxn>
                                      <a:cxn ang="T142">
                                        <a:pos x="T60" y="T61"/>
                                      </a:cxn>
                                      <a:cxn ang="T143">
                                        <a:pos x="T62" y="T63"/>
                                      </a:cxn>
                                      <a:cxn ang="T144">
                                        <a:pos x="T64" y="T65"/>
                                      </a:cxn>
                                      <a:cxn ang="T145">
                                        <a:pos x="T66" y="T67"/>
                                      </a:cxn>
                                      <a:cxn ang="T146">
                                        <a:pos x="T68" y="T69"/>
                                      </a:cxn>
                                      <a:cxn ang="T147">
                                        <a:pos x="T70" y="T71"/>
                                      </a:cxn>
                                      <a:cxn ang="T148">
                                        <a:pos x="T72" y="T73"/>
                                      </a:cxn>
                                      <a:cxn ang="T149">
                                        <a:pos x="T74" y="T75"/>
                                      </a:cxn>
                                      <a:cxn ang="T150">
                                        <a:pos x="T76" y="T77"/>
                                      </a:cxn>
                                      <a:cxn ang="T151">
                                        <a:pos x="T78" y="T79"/>
                                      </a:cxn>
                                      <a:cxn ang="T152">
                                        <a:pos x="T80" y="T81"/>
                                      </a:cxn>
                                      <a:cxn ang="T153">
                                        <a:pos x="T82" y="T83"/>
                                      </a:cxn>
                                      <a:cxn ang="T154">
                                        <a:pos x="T84" y="T85"/>
                                      </a:cxn>
                                      <a:cxn ang="T155">
                                        <a:pos x="T86" y="T87"/>
                                      </a:cxn>
                                      <a:cxn ang="T156">
                                        <a:pos x="T88" y="T89"/>
                                      </a:cxn>
                                      <a:cxn ang="T157">
                                        <a:pos x="T90" y="T91"/>
                                      </a:cxn>
                                      <a:cxn ang="T158">
                                        <a:pos x="T92" y="T93"/>
                                      </a:cxn>
                                      <a:cxn ang="T159">
                                        <a:pos x="T94" y="T95"/>
                                      </a:cxn>
                                      <a:cxn ang="T160">
                                        <a:pos x="T96" y="T97"/>
                                      </a:cxn>
                                      <a:cxn ang="T161">
                                        <a:pos x="T98" y="T99"/>
                                      </a:cxn>
                                      <a:cxn ang="T162">
                                        <a:pos x="T100" y="T101"/>
                                      </a:cxn>
                                      <a:cxn ang="T163">
                                        <a:pos x="T102" y="T103"/>
                                      </a:cxn>
                                      <a:cxn ang="T164">
                                        <a:pos x="T104" y="T105"/>
                                      </a:cxn>
                                      <a:cxn ang="T165">
                                        <a:pos x="T106" y="T107"/>
                                      </a:cxn>
                                      <a:cxn ang="T166">
                                        <a:pos x="T108" y="T109"/>
                                      </a:cxn>
                                      <a:cxn ang="T167">
                                        <a:pos x="T110" y="T111"/>
                                      </a:cxn>
                                    </a:cxnLst>
                                    <a:rect l="0" t="0" r="r" b="b"/>
                                    <a:pathLst>
                                      <a:path w="90" h="140">
                                        <a:moveTo>
                                          <a:pt x="5" y="135"/>
                                        </a:moveTo>
                                        <a:lnTo>
                                          <a:pt x="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35" y="125"/>
                                        </a:lnTo>
                                        <a:lnTo>
                                          <a:pt x="55" y="10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70" y="75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40" y="85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10" y="75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80" y="8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55" y="12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25" y="135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5" y="135"/>
                                        </a:lnTo>
                                        <a:close/>
                                        <a:moveTo>
                                          <a:pt x="70" y="55"/>
                                        </a:moveTo>
                                        <a:lnTo>
                                          <a:pt x="70" y="55"/>
                                        </a:lnTo>
                                        <a:lnTo>
                                          <a:pt x="70" y="45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25" y="65"/>
                                        </a:lnTo>
                                        <a:lnTo>
                                          <a:pt x="35" y="75"/>
                                        </a:lnTo>
                                        <a:lnTo>
                                          <a:pt x="45" y="80"/>
                                        </a:lnTo>
                                        <a:lnTo>
                                          <a:pt x="55" y="75"/>
                                        </a:lnTo>
                                        <a:lnTo>
                                          <a:pt x="65" y="7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7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5" name="Freeform 2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794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0800 w 90"/>
                                      <a:gd name="T1" fmla="*/ 85725 h 135"/>
                                      <a:gd name="T2" fmla="*/ 0 w 90"/>
                                      <a:gd name="T3" fmla="*/ 85725 h 135"/>
                                      <a:gd name="T4" fmla="*/ 0 w 90"/>
                                      <a:gd name="T5" fmla="*/ 82550 h 135"/>
                                      <a:gd name="T6" fmla="*/ 25400 w 90"/>
                                      <a:gd name="T7" fmla="*/ 60325 h 135"/>
                                      <a:gd name="T8" fmla="*/ 25400 w 90"/>
                                      <a:gd name="T9" fmla="*/ 60325 h 135"/>
                                      <a:gd name="T10" fmla="*/ 34925 w 90"/>
                                      <a:gd name="T11" fmla="*/ 41275 h 135"/>
                                      <a:gd name="T12" fmla="*/ 41275 w 90"/>
                                      <a:gd name="T13" fmla="*/ 28575 h 135"/>
                                      <a:gd name="T14" fmla="*/ 41275 w 90"/>
                                      <a:gd name="T15" fmla="*/ 28575 h 135"/>
                                      <a:gd name="T16" fmla="*/ 38100 w 90"/>
                                      <a:gd name="T17" fmla="*/ 22225 h 135"/>
                                      <a:gd name="T18" fmla="*/ 38100 w 90"/>
                                      <a:gd name="T19" fmla="*/ 15875 h 135"/>
                                      <a:gd name="T20" fmla="*/ 31750 w 90"/>
                                      <a:gd name="T21" fmla="*/ 9525 h 135"/>
                                      <a:gd name="T22" fmla="*/ 22225 w 90"/>
                                      <a:gd name="T23" fmla="*/ 9525 h 135"/>
                                      <a:gd name="T24" fmla="*/ 22225 w 90"/>
                                      <a:gd name="T25" fmla="*/ 9525 h 135"/>
                                      <a:gd name="T26" fmla="*/ 15875 w 90"/>
                                      <a:gd name="T27" fmla="*/ 9525 h 135"/>
                                      <a:gd name="T28" fmla="*/ 9525 w 90"/>
                                      <a:gd name="T29" fmla="*/ 15875 h 135"/>
                                      <a:gd name="T30" fmla="*/ 3175 w 90"/>
                                      <a:gd name="T31" fmla="*/ 25400 h 135"/>
                                      <a:gd name="T32" fmla="*/ 0 w 90"/>
                                      <a:gd name="T33" fmla="*/ 25400 h 135"/>
                                      <a:gd name="T34" fmla="*/ 0 w 90"/>
                                      <a:gd name="T35" fmla="*/ 25400 h 135"/>
                                      <a:gd name="T36" fmla="*/ 6350 w 90"/>
                                      <a:gd name="T37" fmla="*/ 12700 h 135"/>
                                      <a:gd name="T38" fmla="*/ 12700 w 90"/>
                                      <a:gd name="T39" fmla="*/ 6350 h 135"/>
                                      <a:gd name="T40" fmla="*/ 19050 w 90"/>
                                      <a:gd name="T41" fmla="*/ 0 h 135"/>
                                      <a:gd name="T42" fmla="*/ 28575 w 90"/>
                                      <a:gd name="T43" fmla="*/ 0 h 135"/>
                                      <a:gd name="T44" fmla="*/ 28575 w 90"/>
                                      <a:gd name="T45" fmla="*/ 0 h 135"/>
                                      <a:gd name="T46" fmla="*/ 38100 w 90"/>
                                      <a:gd name="T47" fmla="*/ 0 h 135"/>
                                      <a:gd name="T48" fmla="*/ 44450 w 90"/>
                                      <a:gd name="T49" fmla="*/ 6350 h 135"/>
                                      <a:gd name="T50" fmla="*/ 50800 w 90"/>
                                      <a:gd name="T51" fmla="*/ 12700 h 135"/>
                                      <a:gd name="T52" fmla="*/ 50800 w 90"/>
                                      <a:gd name="T53" fmla="*/ 22225 h 135"/>
                                      <a:gd name="T54" fmla="*/ 50800 w 90"/>
                                      <a:gd name="T55" fmla="*/ 22225 h 135"/>
                                      <a:gd name="T56" fmla="*/ 50800 w 90"/>
                                      <a:gd name="T57" fmla="*/ 31750 h 135"/>
                                      <a:gd name="T58" fmla="*/ 44450 w 90"/>
                                      <a:gd name="T59" fmla="*/ 41275 h 135"/>
                                      <a:gd name="T60" fmla="*/ 34925 w 90"/>
                                      <a:gd name="T61" fmla="*/ 53975 h 135"/>
                                      <a:gd name="T62" fmla="*/ 12700 w 90"/>
                                      <a:gd name="T63" fmla="*/ 76200 h 135"/>
                                      <a:gd name="T64" fmla="*/ 44450 w 90"/>
                                      <a:gd name="T65" fmla="*/ 76200 h 135"/>
                                      <a:gd name="T66" fmla="*/ 44450 w 90"/>
                                      <a:gd name="T67" fmla="*/ 76200 h 135"/>
                                      <a:gd name="T68" fmla="*/ 50800 w 90"/>
                                      <a:gd name="T69" fmla="*/ 73025 h 135"/>
                                      <a:gd name="T70" fmla="*/ 57150 w 90"/>
                                      <a:gd name="T71" fmla="*/ 66675 h 135"/>
                                      <a:gd name="T72" fmla="*/ 57150 w 90"/>
                                      <a:gd name="T73" fmla="*/ 66675 h 135"/>
                                      <a:gd name="T74" fmla="*/ 50800 w 90"/>
                                      <a:gd name="T75" fmla="*/ 85725 h 135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</a:gdLst>
                                    <a:ahLst/>
                                    <a:cxnLst>
                                      <a:cxn ang="T76">
                                        <a:pos x="T0" y="T1"/>
                                      </a:cxn>
                                      <a:cxn ang="T77">
                                        <a:pos x="T2" y="T3"/>
                                      </a:cxn>
                                      <a:cxn ang="T78">
                                        <a:pos x="T4" y="T5"/>
                                      </a:cxn>
                                      <a:cxn ang="T79">
                                        <a:pos x="T6" y="T7"/>
                                      </a:cxn>
                                      <a:cxn ang="T80">
                                        <a:pos x="T8" y="T9"/>
                                      </a:cxn>
                                      <a:cxn ang="T81">
                                        <a:pos x="T10" y="T11"/>
                                      </a:cxn>
                                      <a:cxn ang="T82">
                                        <a:pos x="T12" y="T13"/>
                                      </a:cxn>
                                      <a:cxn ang="T83">
                                        <a:pos x="T14" y="T15"/>
                                      </a:cxn>
                                      <a:cxn ang="T84">
                                        <a:pos x="T16" y="T17"/>
                                      </a:cxn>
                                      <a:cxn ang="T85">
                                        <a:pos x="T18" y="T19"/>
                                      </a:cxn>
                                      <a:cxn ang="T86">
                                        <a:pos x="T20" y="T21"/>
                                      </a:cxn>
                                      <a:cxn ang="T87">
                                        <a:pos x="T22" y="T23"/>
                                      </a:cxn>
                                      <a:cxn ang="T88">
                                        <a:pos x="T24" y="T25"/>
                                      </a:cxn>
                                      <a:cxn ang="T89">
                                        <a:pos x="T26" y="T27"/>
                                      </a:cxn>
                                      <a:cxn ang="T90">
                                        <a:pos x="T28" y="T29"/>
                                      </a:cxn>
                                      <a:cxn ang="T91">
                                        <a:pos x="T30" y="T31"/>
                                      </a:cxn>
                                      <a:cxn ang="T92">
                                        <a:pos x="T32" y="T33"/>
                                      </a:cxn>
                                      <a:cxn ang="T93">
                                        <a:pos x="T34" y="T35"/>
                                      </a:cxn>
                                      <a:cxn ang="T94">
                                        <a:pos x="T36" y="T37"/>
                                      </a:cxn>
                                      <a:cxn ang="T95">
                                        <a:pos x="T38" y="T39"/>
                                      </a:cxn>
                                      <a:cxn ang="T96">
                                        <a:pos x="T40" y="T41"/>
                                      </a:cxn>
                                      <a:cxn ang="T97">
                                        <a:pos x="T42" y="T43"/>
                                      </a:cxn>
                                      <a:cxn ang="T98">
                                        <a:pos x="T44" y="T45"/>
                                      </a:cxn>
                                      <a:cxn ang="T99">
                                        <a:pos x="T46" y="T47"/>
                                      </a:cxn>
                                      <a:cxn ang="T100">
                                        <a:pos x="T48" y="T49"/>
                                      </a:cxn>
                                      <a:cxn ang="T101">
                                        <a:pos x="T50" y="T51"/>
                                      </a:cxn>
                                      <a:cxn ang="T102">
                                        <a:pos x="T52" y="T53"/>
                                      </a:cxn>
                                      <a:cxn ang="T103">
                                        <a:pos x="T54" y="T55"/>
                                      </a:cxn>
                                      <a:cxn ang="T104">
                                        <a:pos x="T56" y="T57"/>
                                      </a:cxn>
                                      <a:cxn ang="T105">
                                        <a:pos x="T58" y="T59"/>
                                      </a:cxn>
                                      <a:cxn ang="T106">
                                        <a:pos x="T60" y="T61"/>
                                      </a:cxn>
                                      <a:cxn ang="T107">
                                        <a:pos x="T62" y="T63"/>
                                      </a:cxn>
                                      <a:cxn ang="T108">
                                        <a:pos x="T64" y="T65"/>
                                      </a:cxn>
                                      <a:cxn ang="T109">
                                        <a:pos x="T66" y="T67"/>
                                      </a:cxn>
                                      <a:cxn ang="T110">
                                        <a:pos x="T68" y="T69"/>
                                      </a:cxn>
                                      <a:cxn ang="T111">
                                        <a:pos x="T70" y="T71"/>
                                      </a:cxn>
                                      <a:cxn ang="T112">
                                        <a:pos x="T72" y="T73"/>
                                      </a:cxn>
                                      <a:cxn ang="T113">
                                        <a:pos x="T74" y="T75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80" y="135"/>
                                        </a:move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80" y="50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20" y="120"/>
                                        </a:lnTo>
                                        <a:lnTo>
                                          <a:pt x="70" y="12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8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6" name="Freeform 22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6429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7" name="Freeform 2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191" y="7351"/>
                                    <a:ext cx="349" cy="857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82550 h 135"/>
                                      <a:gd name="T2" fmla="*/ 0 w 55"/>
                                      <a:gd name="T3" fmla="*/ 82550 h 135"/>
                                      <a:gd name="T4" fmla="*/ 9525 w 55"/>
                                      <a:gd name="T5" fmla="*/ 82550 h 135"/>
                                      <a:gd name="T6" fmla="*/ 9525 w 55"/>
                                      <a:gd name="T7" fmla="*/ 79375 h 135"/>
                                      <a:gd name="T8" fmla="*/ 12700 w 55"/>
                                      <a:gd name="T9" fmla="*/ 73025 h 135"/>
                                      <a:gd name="T10" fmla="*/ 12700 w 55"/>
                                      <a:gd name="T11" fmla="*/ 15875 h 135"/>
                                      <a:gd name="T12" fmla="*/ 12700 w 55"/>
                                      <a:gd name="T13" fmla="*/ 15875 h 135"/>
                                      <a:gd name="T14" fmla="*/ 12700 w 55"/>
                                      <a:gd name="T15" fmla="*/ 12700 h 135"/>
                                      <a:gd name="T16" fmla="*/ 6350 w 55"/>
                                      <a:gd name="T17" fmla="*/ 9525 h 135"/>
                                      <a:gd name="T18" fmla="*/ 6350 w 55"/>
                                      <a:gd name="T19" fmla="*/ 9525 h 135"/>
                                      <a:gd name="T20" fmla="*/ 0 w 55"/>
                                      <a:gd name="T21" fmla="*/ 12700 h 135"/>
                                      <a:gd name="T22" fmla="*/ 0 w 55"/>
                                      <a:gd name="T23" fmla="*/ 9525 h 135"/>
                                      <a:gd name="T24" fmla="*/ 22225 w 55"/>
                                      <a:gd name="T25" fmla="*/ 0 h 135"/>
                                      <a:gd name="T26" fmla="*/ 22225 w 55"/>
                                      <a:gd name="T27" fmla="*/ 0 h 135"/>
                                      <a:gd name="T28" fmla="*/ 22225 w 55"/>
                                      <a:gd name="T29" fmla="*/ 76200 h 135"/>
                                      <a:gd name="T30" fmla="*/ 22225 w 55"/>
                                      <a:gd name="T31" fmla="*/ 76200 h 135"/>
                                      <a:gd name="T32" fmla="*/ 25400 w 55"/>
                                      <a:gd name="T33" fmla="*/ 82550 h 135"/>
                                      <a:gd name="T34" fmla="*/ 34925 w 55"/>
                                      <a:gd name="T35" fmla="*/ 82550 h 135"/>
                                      <a:gd name="T36" fmla="*/ 34925 w 55"/>
                                      <a:gd name="T37" fmla="*/ 85725 h 135"/>
                                      <a:gd name="T38" fmla="*/ 0 w 55"/>
                                      <a:gd name="T39" fmla="*/ 85725 h 135"/>
                                      <a:gd name="T40" fmla="*/ 0 w 55"/>
                                      <a:gd name="T41" fmla="*/ 82550 h 135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55" h="135">
                                        <a:moveTo>
                                          <a:pt x="0" y="130"/>
                                        </a:moveTo>
                                        <a:lnTo>
                                          <a:pt x="0" y="130"/>
                                        </a:lnTo>
                                        <a:lnTo>
                                          <a:pt x="15" y="130"/>
                                        </a:lnTo>
                                        <a:lnTo>
                                          <a:pt x="15" y="12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5" y="120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55" y="135"/>
                                        </a:lnTo>
                                        <a:lnTo>
                                          <a:pt x="0" y="135"/>
                                        </a:lnTo>
                                        <a:lnTo>
                                          <a:pt x="0" y="1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8" name="Freeform 231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699" y="7351"/>
                                    <a:ext cx="571" cy="857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44450 h 135"/>
                                      <a:gd name="T2" fmla="*/ 57150 w 90"/>
                                      <a:gd name="T3" fmla="*/ 44450 h 135"/>
                                      <a:gd name="T4" fmla="*/ 57150 w 90"/>
                                      <a:gd name="T5" fmla="*/ 57150 h 135"/>
                                      <a:gd name="T6" fmla="*/ 50800 w 90"/>
                                      <a:gd name="T7" fmla="*/ 69850 h 135"/>
                                      <a:gd name="T8" fmla="*/ 44450 w 90"/>
                                      <a:gd name="T9" fmla="*/ 82550 h 135"/>
                                      <a:gd name="T10" fmla="*/ 38100 w 90"/>
                                      <a:gd name="T11" fmla="*/ 85725 h 135"/>
                                      <a:gd name="T12" fmla="*/ 28575 w 90"/>
                                      <a:gd name="T13" fmla="*/ 85725 h 135"/>
                                      <a:gd name="T14" fmla="*/ 28575 w 90"/>
                                      <a:gd name="T15" fmla="*/ 85725 h 135"/>
                                      <a:gd name="T16" fmla="*/ 22225 w 90"/>
                                      <a:gd name="T17" fmla="*/ 85725 h 135"/>
                                      <a:gd name="T18" fmla="*/ 15875 w 90"/>
                                      <a:gd name="T19" fmla="*/ 82550 h 135"/>
                                      <a:gd name="T20" fmla="*/ 6350 w 90"/>
                                      <a:gd name="T21" fmla="*/ 69850 h 135"/>
                                      <a:gd name="T22" fmla="*/ 3175 w 90"/>
                                      <a:gd name="T23" fmla="*/ 57150 h 135"/>
                                      <a:gd name="T24" fmla="*/ 0 w 90"/>
                                      <a:gd name="T25" fmla="*/ 44450 h 135"/>
                                      <a:gd name="T26" fmla="*/ 0 w 90"/>
                                      <a:gd name="T27" fmla="*/ 44450 h 135"/>
                                      <a:gd name="T28" fmla="*/ 3175 w 90"/>
                                      <a:gd name="T29" fmla="*/ 28575 h 135"/>
                                      <a:gd name="T30" fmla="*/ 6350 w 90"/>
                                      <a:gd name="T31" fmla="*/ 15875 h 135"/>
                                      <a:gd name="T32" fmla="*/ 15875 w 90"/>
                                      <a:gd name="T33" fmla="*/ 3175 h 135"/>
                                      <a:gd name="T34" fmla="*/ 22225 w 90"/>
                                      <a:gd name="T35" fmla="*/ 0 h 135"/>
                                      <a:gd name="T36" fmla="*/ 28575 w 90"/>
                                      <a:gd name="T37" fmla="*/ 0 h 135"/>
                                      <a:gd name="T38" fmla="*/ 28575 w 90"/>
                                      <a:gd name="T39" fmla="*/ 0 h 135"/>
                                      <a:gd name="T40" fmla="*/ 38100 w 90"/>
                                      <a:gd name="T41" fmla="*/ 0 h 135"/>
                                      <a:gd name="T42" fmla="*/ 44450 w 90"/>
                                      <a:gd name="T43" fmla="*/ 3175 h 135"/>
                                      <a:gd name="T44" fmla="*/ 50800 w 90"/>
                                      <a:gd name="T45" fmla="*/ 15875 h 135"/>
                                      <a:gd name="T46" fmla="*/ 57150 w 90"/>
                                      <a:gd name="T47" fmla="*/ 28575 h 135"/>
                                      <a:gd name="T48" fmla="*/ 57150 w 90"/>
                                      <a:gd name="T49" fmla="*/ 44450 h 135"/>
                                      <a:gd name="T50" fmla="*/ 57150 w 90"/>
                                      <a:gd name="T51" fmla="*/ 44450 h 135"/>
                                      <a:gd name="T52" fmla="*/ 12700 w 90"/>
                                      <a:gd name="T53" fmla="*/ 44450 h 135"/>
                                      <a:gd name="T54" fmla="*/ 12700 w 90"/>
                                      <a:gd name="T55" fmla="*/ 44450 h 135"/>
                                      <a:gd name="T56" fmla="*/ 12700 w 90"/>
                                      <a:gd name="T57" fmla="*/ 53975 h 135"/>
                                      <a:gd name="T58" fmla="*/ 15875 w 90"/>
                                      <a:gd name="T59" fmla="*/ 66675 h 135"/>
                                      <a:gd name="T60" fmla="*/ 19050 w 90"/>
                                      <a:gd name="T61" fmla="*/ 79375 h 135"/>
                                      <a:gd name="T62" fmla="*/ 25400 w 90"/>
                                      <a:gd name="T63" fmla="*/ 82550 h 135"/>
                                      <a:gd name="T64" fmla="*/ 28575 w 90"/>
                                      <a:gd name="T65" fmla="*/ 82550 h 135"/>
                                      <a:gd name="T66" fmla="*/ 28575 w 90"/>
                                      <a:gd name="T67" fmla="*/ 82550 h 135"/>
                                      <a:gd name="T68" fmla="*/ 34925 w 90"/>
                                      <a:gd name="T69" fmla="*/ 82550 h 135"/>
                                      <a:gd name="T70" fmla="*/ 38100 w 90"/>
                                      <a:gd name="T71" fmla="*/ 79375 h 135"/>
                                      <a:gd name="T72" fmla="*/ 44450 w 90"/>
                                      <a:gd name="T73" fmla="*/ 66675 h 135"/>
                                      <a:gd name="T74" fmla="*/ 44450 w 90"/>
                                      <a:gd name="T75" fmla="*/ 53975 h 135"/>
                                      <a:gd name="T76" fmla="*/ 44450 w 90"/>
                                      <a:gd name="T77" fmla="*/ 44450 h 135"/>
                                      <a:gd name="T78" fmla="*/ 44450 w 90"/>
                                      <a:gd name="T79" fmla="*/ 44450 h 135"/>
                                      <a:gd name="T80" fmla="*/ 44450 w 90"/>
                                      <a:gd name="T81" fmla="*/ 19050 h 135"/>
                                      <a:gd name="T82" fmla="*/ 38100 w 90"/>
                                      <a:gd name="T83" fmla="*/ 6350 h 135"/>
                                      <a:gd name="T84" fmla="*/ 34925 w 90"/>
                                      <a:gd name="T85" fmla="*/ 3175 h 135"/>
                                      <a:gd name="T86" fmla="*/ 28575 w 90"/>
                                      <a:gd name="T87" fmla="*/ 3175 h 135"/>
                                      <a:gd name="T88" fmla="*/ 28575 w 90"/>
                                      <a:gd name="T89" fmla="*/ 3175 h 135"/>
                                      <a:gd name="T90" fmla="*/ 25400 w 90"/>
                                      <a:gd name="T91" fmla="*/ 3175 h 135"/>
                                      <a:gd name="T92" fmla="*/ 19050 w 90"/>
                                      <a:gd name="T93" fmla="*/ 6350 h 135"/>
                                      <a:gd name="T94" fmla="*/ 15875 w 90"/>
                                      <a:gd name="T95" fmla="*/ 19050 h 135"/>
                                      <a:gd name="T96" fmla="*/ 12700 w 90"/>
                                      <a:gd name="T97" fmla="*/ 44450 h 135"/>
                                      <a:gd name="T98" fmla="*/ 12700 w 90"/>
                                      <a:gd name="T99" fmla="*/ 44450 h 135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</a:gdLst>
                                    <a:ahLst/>
                                    <a:cxnLst>
                                      <a:cxn ang="T100">
                                        <a:pos x="T0" y="T1"/>
                                      </a:cxn>
                                      <a:cxn ang="T101">
                                        <a:pos x="T2" y="T3"/>
                                      </a:cxn>
                                      <a:cxn ang="T102">
                                        <a:pos x="T4" y="T5"/>
                                      </a:cxn>
                                      <a:cxn ang="T103">
                                        <a:pos x="T6" y="T7"/>
                                      </a:cxn>
                                      <a:cxn ang="T104">
                                        <a:pos x="T8" y="T9"/>
                                      </a:cxn>
                                      <a:cxn ang="T105">
                                        <a:pos x="T10" y="T11"/>
                                      </a:cxn>
                                      <a:cxn ang="T106">
                                        <a:pos x="T12" y="T13"/>
                                      </a:cxn>
                                      <a:cxn ang="T107">
                                        <a:pos x="T14" y="T15"/>
                                      </a:cxn>
                                      <a:cxn ang="T108">
                                        <a:pos x="T16" y="T17"/>
                                      </a:cxn>
                                      <a:cxn ang="T109">
                                        <a:pos x="T18" y="T19"/>
                                      </a:cxn>
                                      <a:cxn ang="T110">
                                        <a:pos x="T20" y="T21"/>
                                      </a:cxn>
                                      <a:cxn ang="T111">
                                        <a:pos x="T22" y="T23"/>
                                      </a:cxn>
                                      <a:cxn ang="T112">
                                        <a:pos x="T24" y="T25"/>
                                      </a:cxn>
                                      <a:cxn ang="T113">
                                        <a:pos x="T26" y="T27"/>
                                      </a:cxn>
                                      <a:cxn ang="T114">
                                        <a:pos x="T28" y="T29"/>
                                      </a:cxn>
                                      <a:cxn ang="T115">
                                        <a:pos x="T30" y="T31"/>
                                      </a:cxn>
                                      <a:cxn ang="T116">
                                        <a:pos x="T32" y="T33"/>
                                      </a:cxn>
                                      <a:cxn ang="T117">
                                        <a:pos x="T34" y="T35"/>
                                      </a:cxn>
                                      <a:cxn ang="T118">
                                        <a:pos x="T36" y="T37"/>
                                      </a:cxn>
                                      <a:cxn ang="T119">
                                        <a:pos x="T38" y="T39"/>
                                      </a:cxn>
                                      <a:cxn ang="T120">
                                        <a:pos x="T40" y="T41"/>
                                      </a:cxn>
                                      <a:cxn ang="T121">
                                        <a:pos x="T42" y="T43"/>
                                      </a:cxn>
                                      <a:cxn ang="T122">
                                        <a:pos x="T44" y="T45"/>
                                      </a:cxn>
                                      <a:cxn ang="T123">
                                        <a:pos x="T46" y="T47"/>
                                      </a:cxn>
                                      <a:cxn ang="T124">
                                        <a:pos x="T48" y="T49"/>
                                      </a:cxn>
                                      <a:cxn ang="T125">
                                        <a:pos x="T50" y="T51"/>
                                      </a:cxn>
                                      <a:cxn ang="T126">
                                        <a:pos x="T52" y="T53"/>
                                      </a:cxn>
                                      <a:cxn ang="T127">
                                        <a:pos x="T54" y="T55"/>
                                      </a:cxn>
                                      <a:cxn ang="T128">
                                        <a:pos x="T56" y="T57"/>
                                      </a:cxn>
                                      <a:cxn ang="T129">
                                        <a:pos x="T58" y="T59"/>
                                      </a:cxn>
                                      <a:cxn ang="T130">
                                        <a:pos x="T60" y="T61"/>
                                      </a:cxn>
                                      <a:cxn ang="T131">
                                        <a:pos x="T62" y="T63"/>
                                      </a:cxn>
                                      <a:cxn ang="T132">
                                        <a:pos x="T64" y="T65"/>
                                      </a:cxn>
                                      <a:cxn ang="T133">
                                        <a:pos x="T66" y="T67"/>
                                      </a:cxn>
                                      <a:cxn ang="T134">
                                        <a:pos x="T68" y="T69"/>
                                      </a:cxn>
                                      <a:cxn ang="T135">
                                        <a:pos x="T70" y="T71"/>
                                      </a:cxn>
                                      <a:cxn ang="T136">
                                        <a:pos x="T72" y="T73"/>
                                      </a:cxn>
                                      <a:cxn ang="T137">
                                        <a:pos x="T74" y="T75"/>
                                      </a:cxn>
                                      <a:cxn ang="T138">
                                        <a:pos x="T76" y="T77"/>
                                      </a:cxn>
                                      <a:cxn ang="T139">
                                        <a:pos x="T78" y="T79"/>
                                      </a:cxn>
                                      <a:cxn ang="T140">
                                        <a:pos x="T80" y="T81"/>
                                      </a:cxn>
                                      <a:cxn ang="T141">
                                        <a:pos x="T82" y="T83"/>
                                      </a:cxn>
                                      <a:cxn ang="T142">
                                        <a:pos x="T84" y="T85"/>
                                      </a:cxn>
                                      <a:cxn ang="T143">
                                        <a:pos x="T86" y="T87"/>
                                      </a:cxn>
                                      <a:cxn ang="T144">
                                        <a:pos x="T88" y="T89"/>
                                      </a:cxn>
                                      <a:cxn ang="T145">
                                        <a:pos x="T90" y="T91"/>
                                      </a:cxn>
                                      <a:cxn ang="T146">
                                        <a:pos x="T92" y="T93"/>
                                      </a:cxn>
                                      <a:cxn ang="T147">
                                        <a:pos x="T94" y="T95"/>
                                      </a:cxn>
                                      <a:cxn ang="T148">
                                        <a:pos x="T96" y="T97"/>
                                      </a:cxn>
                                      <a:cxn ang="T149">
                                        <a:pos x="T98" y="T99"/>
                                      </a:cxn>
                                    </a:cxnLst>
                                    <a:rect l="0" t="0" r="r" b="b"/>
                                    <a:pathLst>
                                      <a:path w="90" h="135">
                                        <a:moveTo>
                                          <a:pt x="90" y="70"/>
                                        </a:moveTo>
                                        <a:lnTo>
                                          <a:pt x="90" y="7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70" y="130"/>
                                        </a:lnTo>
                                        <a:lnTo>
                                          <a:pt x="60" y="135"/>
                                        </a:lnTo>
                                        <a:lnTo>
                                          <a:pt x="45" y="135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0" y="7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70"/>
                                        </a:lnTo>
                                        <a:close/>
                                        <a:moveTo>
                                          <a:pt x="20" y="70"/>
                                        </a:moveTo>
                                        <a:lnTo>
                                          <a:pt x="20" y="70"/>
                                        </a:lnTo>
                                        <a:lnTo>
                                          <a:pt x="20" y="8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30" y="12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8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55" y="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89" name="Rectangle 23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873" y="4208"/>
                                    <a:ext cx="2223" cy="95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87888A"/>
                                  </a:solidFill>
                                  <a:ln w="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0" name="Rectangle 23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873" y="5732"/>
                                    <a:ext cx="2223" cy="92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ECEDED"/>
                                  </a:solidFill>
                                  <a:ln w="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1" name="Rectangle 2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873" y="7351"/>
                                    <a:ext cx="2223" cy="95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1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2" name="Freeform 23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730" y="2677"/>
                                    <a:ext cx="159" cy="476"/>
                                  </a:xfrm>
                                  <a:custGeom>
                                    <a:avLst/>
                                    <a:gdLst>
                                      <a:gd name="T0" fmla="*/ 15875 w 25"/>
                                      <a:gd name="T1" fmla="*/ 9525 h 75"/>
                                      <a:gd name="T2" fmla="*/ 6350 w 25"/>
                                      <a:gd name="T3" fmla="*/ 15875 h 75"/>
                                      <a:gd name="T4" fmla="*/ 0 w 25"/>
                                      <a:gd name="T5" fmla="*/ 9525 h 75"/>
                                      <a:gd name="T6" fmla="*/ 6350 w 25"/>
                                      <a:gd name="T7" fmla="*/ 0 h 75"/>
                                      <a:gd name="T8" fmla="*/ 15875 w 25"/>
                                      <a:gd name="T9" fmla="*/ 9525 h 75"/>
                                      <a:gd name="T10" fmla="*/ 15875 w 25"/>
                                      <a:gd name="T11" fmla="*/ 38100 h 75"/>
                                      <a:gd name="T12" fmla="*/ 6350 w 25"/>
                                      <a:gd name="T13" fmla="*/ 47625 h 75"/>
                                      <a:gd name="T14" fmla="*/ 0 w 25"/>
                                      <a:gd name="T15" fmla="*/ 38100 h 75"/>
                                      <a:gd name="T16" fmla="*/ 6350 w 25"/>
                                      <a:gd name="T17" fmla="*/ 31750 h 75"/>
                                      <a:gd name="T18" fmla="*/ 15875 w 25"/>
                                      <a:gd name="T19" fmla="*/ 38100 h 7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75">
                                        <a:moveTo>
                                          <a:pt x="25" y="15"/>
                                        </a:moveTo>
                                        <a:lnTo>
                                          <a:pt x="1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25" y="15"/>
                                        </a:lnTo>
                                        <a:close/>
                                        <a:moveTo>
                                          <a:pt x="25" y="60"/>
                                        </a:moveTo>
                                        <a:lnTo>
                                          <a:pt x="10" y="75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25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3" name="Freeform 2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016" y="2391"/>
                                    <a:ext cx="730" cy="762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66675 h 120"/>
                                      <a:gd name="T2" fmla="*/ 66675 w 115"/>
                                      <a:gd name="T3" fmla="*/ 76200 h 120"/>
                                      <a:gd name="T4" fmla="*/ 66675 w 115"/>
                                      <a:gd name="T5" fmla="*/ 76200 h 120"/>
                                      <a:gd name="T6" fmla="*/ 60325 w 115"/>
                                      <a:gd name="T7" fmla="*/ 69850 h 120"/>
                                      <a:gd name="T8" fmla="*/ 60325 w 115"/>
                                      <a:gd name="T9" fmla="*/ 69850 h 120"/>
                                      <a:gd name="T10" fmla="*/ 22225 w 115"/>
                                      <a:gd name="T11" fmla="*/ 25400 h 120"/>
                                      <a:gd name="T12" fmla="*/ 22225 w 115"/>
                                      <a:gd name="T13" fmla="*/ 25400 h 120"/>
                                      <a:gd name="T14" fmla="*/ 15875 w 115"/>
                                      <a:gd name="T15" fmla="*/ 38100 h 120"/>
                                      <a:gd name="T16" fmla="*/ 12700 w 115"/>
                                      <a:gd name="T17" fmla="*/ 47625 h 120"/>
                                      <a:gd name="T18" fmla="*/ 12700 w 115"/>
                                      <a:gd name="T19" fmla="*/ 47625 h 120"/>
                                      <a:gd name="T20" fmla="*/ 15875 w 115"/>
                                      <a:gd name="T21" fmla="*/ 60325 h 120"/>
                                      <a:gd name="T22" fmla="*/ 25400 w 115"/>
                                      <a:gd name="T23" fmla="*/ 60325 h 120"/>
                                      <a:gd name="T24" fmla="*/ 19050 w 115"/>
                                      <a:gd name="T25" fmla="*/ 73025 h 120"/>
                                      <a:gd name="T26" fmla="*/ 0 w 115"/>
                                      <a:gd name="T27" fmla="*/ 73025 h 120"/>
                                      <a:gd name="T28" fmla="*/ 3175 w 115"/>
                                      <a:gd name="T29" fmla="*/ 66675 h 120"/>
                                      <a:gd name="T30" fmla="*/ 3175 w 115"/>
                                      <a:gd name="T31" fmla="*/ 63500 h 120"/>
                                      <a:gd name="T32" fmla="*/ 3175 w 115"/>
                                      <a:gd name="T33" fmla="*/ 63500 h 120"/>
                                      <a:gd name="T34" fmla="*/ 3175 w 115"/>
                                      <a:gd name="T35" fmla="*/ 47625 h 120"/>
                                      <a:gd name="T36" fmla="*/ 3175 w 115"/>
                                      <a:gd name="T37" fmla="*/ 47625 h 120"/>
                                      <a:gd name="T38" fmla="*/ 9525 w 115"/>
                                      <a:gd name="T39" fmla="*/ 34925 h 120"/>
                                      <a:gd name="T40" fmla="*/ 9525 w 115"/>
                                      <a:gd name="T41" fmla="*/ 34925 h 120"/>
                                      <a:gd name="T42" fmla="*/ 15875 w 115"/>
                                      <a:gd name="T43" fmla="*/ 22225 h 120"/>
                                      <a:gd name="T44" fmla="*/ 0 w 115"/>
                                      <a:gd name="T45" fmla="*/ 9525 h 120"/>
                                      <a:gd name="T46" fmla="*/ 6350 w 115"/>
                                      <a:gd name="T47" fmla="*/ 0 h 120"/>
                                      <a:gd name="T48" fmla="*/ 6350 w 115"/>
                                      <a:gd name="T49" fmla="*/ 0 h 120"/>
                                      <a:gd name="T50" fmla="*/ 25400 w 115"/>
                                      <a:gd name="T51" fmla="*/ 15875 h 120"/>
                                      <a:gd name="T52" fmla="*/ 25400 w 115"/>
                                      <a:gd name="T53" fmla="*/ 15875 h 120"/>
                                      <a:gd name="T54" fmla="*/ 44450 w 115"/>
                                      <a:gd name="T55" fmla="*/ 31750 h 120"/>
                                      <a:gd name="T56" fmla="*/ 44450 w 115"/>
                                      <a:gd name="T57" fmla="*/ 31750 h 120"/>
                                      <a:gd name="T58" fmla="*/ 50800 w 115"/>
                                      <a:gd name="T59" fmla="*/ 41275 h 120"/>
                                      <a:gd name="T60" fmla="*/ 50800 w 115"/>
                                      <a:gd name="T61" fmla="*/ 41275 h 120"/>
                                      <a:gd name="T62" fmla="*/ 53975 w 115"/>
                                      <a:gd name="T63" fmla="*/ 31750 h 120"/>
                                      <a:gd name="T64" fmla="*/ 57150 w 115"/>
                                      <a:gd name="T65" fmla="*/ 25400 h 120"/>
                                      <a:gd name="T66" fmla="*/ 57150 w 115"/>
                                      <a:gd name="T67" fmla="*/ 25400 h 120"/>
                                      <a:gd name="T68" fmla="*/ 50800 w 115"/>
                                      <a:gd name="T69" fmla="*/ 12700 h 120"/>
                                      <a:gd name="T70" fmla="*/ 63500 w 115"/>
                                      <a:gd name="T71" fmla="*/ 0 h 120"/>
                                      <a:gd name="T72" fmla="*/ 63500 w 115"/>
                                      <a:gd name="T73" fmla="*/ 0 h 120"/>
                                      <a:gd name="T74" fmla="*/ 66675 w 115"/>
                                      <a:gd name="T75" fmla="*/ 12700 h 120"/>
                                      <a:gd name="T76" fmla="*/ 66675 w 115"/>
                                      <a:gd name="T77" fmla="*/ 12700 h 120"/>
                                      <a:gd name="T78" fmla="*/ 63500 w 115"/>
                                      <a:gd name="T79" fmla="*/ 25400 h 120"/>
                                      <a:gd name="T80" fmla="*/ 53975 w 115"/>
                                      <a:gd name="T81" fmla="*/ 44450 h 120"/>
                                      <a:gd name="T82" fmla="*/ 73025 w 115"/>
                                      <a:gd name="T83" fmla="*/ 66675 h 120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</a:gdLst>
                                    <a:ahLst/>
                                    <a:cxnLst>
                                      <a:cxn ang="T84">
                                        <a:pos x="T0" y="T1"/>
                                      </a:cxn>
                                      <a:cxn ang="T85">
                                        <a:pos x="T2" y="T3"/>
                                      </a:cxn>
                                      <a:cxn ang="T86">
                                        <a:pos x="T4" y="T5"/>
                                      </a:cxn>
                                      <a:cxn ang="T87">
                                        <a:pos x="T6" y="T7"/>
                                      </a:cxn>
                                      <a:cxn ang="T88">
                                        <a:pos x="T8" y="T9"/>
                                      </a:cxn>
                                      <a:cxn ang="T89">
                                        <a:pos x="T10" y="T11"/>
                                      </a:cxn>
                                      <a:cxn ang="T90">
                                        <a:pos x="T12" y="T13"/>
                                      </a:cxn>
                                      <a:cxn ang="T91">
                                        <a:pos x="T14" y="T15"/>
                                      </a:cxn>
                                      <a:cxn ang="T92">
                                        <a:pos x="T16" y="T17"/>
                                      </a:cxn>
                                      <a:cxn ang="T93">
                                        <a:pos x="T18" y="T19"/>
                                      </a:cxn>
                                      <a:cxn ang="T94">
                                        <a:pos x="T20" y="T21"/>
                                      </a:cxn>
                                      <a:cxn ang="T95">
                                        <a:pos x="T22" y="T23"/>
                                      </a:cxn>
                                      <a:cxn ang="T96">
                                        <a:pos x="T24" y="T25"/>
                                      </a:cxn>
                                      <a:cxn ang="T97">
                                        <a:pos x="T26" y="T27"/>
                                      </a:cxn>
                                      <a:cxn ang="T98">
                                        <a:pos x="T28" y="T29"/>
                                      </a:cxn>
                                      <a:cxn ang="T99">
                                        <a:pos x="T30" y="T31"/>
                                      </a:cxn>
                                      <a:cxn ang="T100">
                                        <a:pos x="T32" y="T33"/>
                                      </a:cxn>
                                      <a:cxn ang="T101">
                                        <a:pos x="T34" y="T35"/>
                                      </a:cxn>
                                      <a:cxn ang="T102">
                                        <a:pos x="T36" y="T37"/>
                                      </a:cxn>
                                      <a:cxn ang="T103">
                                        <a:pos x="T38" y="T39"/>
                                      </a:cxn>
                                      <a:cxn ang="T104">
                                        <a:pos x="T40" y="T41"/>
                                      </a:cxn>
                                      <a:cxn ang="T105">
                                        <a:pos x="T42" y="T43"/>
                                      </a:cxn>
                                      <a:cxn ang="T106">
                                        <a:pos x="T44" y="T45"/>
                                      </a:cxn>
                                      <a:cxn ang="T107">
                                        <a:pos x="T46" y="T47"/>
                                      </a:cxn>
                                      <a:cxn ang="T108">
                                        <a:pos x="T48" y="T49"/>
                                      </a:cxn>
                                      <a:cxn ang="T109">
                                        <a:pos x="T50" y="T51"/>
                                      </a:cxn>
                                      <a:cxn ang="T110">
                                        <a:pos x="T52" y="T53"/>
                                      </a:cxn>
                                      <a:cxn ang="T111">
                                        <a:pos x="T54" y="T55"/>
                                      </a:cxn>
                                      <a:cxn ang="T112">
                                        <a:pos x="T56" y="T57"/>
                                      </a:cxn>
                                      <a:cxn ang="T113">
                                        <a:pos x="T58" y="T59"/>
                                      </a:cxn>
                                      <a:cxn ang="T114">
                                        <a:pos x="T60" y="T61"/>
                                      </a:cxn>
                                      <a:cxn ang="T115">
                                        <a:pos x="T62" y="T63"/>
                                      </a:cxn>
                                      <a:cxn ang="T116">
                                        <a:pos x="T64" y="T65"/>
                                      </a:cxn>
                                      <a:cxn ang="T117">
                                        <a:pos x="T66" y="T67"/>
                                      </a:cxn>
                                      <a:cxn ang="T118">
                                        <a:pos x="T68" y="T69"/>
                                      </a:cxn>
                                      <a:cxn ang="T119">
                                        <a:pos x="T70" y="T71"/>
                                      </a:cxn>
                                      <a:cxn ang="T120">
                                        <a:pos x="T72" y="T73"/>
                                      </a:cxn>
                                      <a:cxn ang="T121">
                                        <a:pos x="T74" y="T75"/>
                                      </a:cxn>
                                      <a:cxn ang="T122">
                                        <a:pos x="T76" y="T77"/>
                                      </a:cxn>
                                      <a:cxn ang="T123">
                                        <a:pos x="T78" y="T79"/>
                                      </a:cxn>
                                      <a:cxn ang="T124">
                                        <a:pos x="T80" y="T81"/>
                                      </a:cxn>
                                      <a:cxn ang="T125">
                                        <a:pos x="T82" y="T83"/>
                                      </a:cxn>
                                    </a:cxnLst>
                                    <a:rect l="0" t="0" r="r" b="b"/>
                                    <a:pathLst>
                                      <a:path w="115" h="120">
                                        <a:moveTo>
                                          <a:pt x="115" y="105"/>
                                        </a:moveTo>
                                        <a:lnTo>
                                          <a:pt x="105" y="120"/>
                                        </a:lnTo>
                                        <a:lnTo>
                                          <a:pt x="95" y="11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20" y="75"/>
                                        </a:lnTo>
                                        <a:lnTo>
                                          <a:pt x="25" y="95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0" y="115"/>
                                        </a:lnTo>
                                        <a:lnTo>
                                          <a:pt x="0" y="115"/>
                                        </a:lnTo>
                                        <a:lnTo>
                                          <a:pt x="5" y="105"/>
                                        </a:lnTo>
                                        <a:lnTo>
                                          <a:pt x="5" y="10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70" y="50"/>
                                        </a:lnTo>
                                        <a:lnTo>
                                          <a:pt x="80" y="65"/>
                                        </a:lnTo>
                                        <a:lnTo>
                                          <a:pt x="85" y="50"/>
                                        </a:lnTo>
                                        <a:lnTo>
                                          <a:pt x="90" y="4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100" y="0"/>
                                        </a:lnTo>
                                        <a:lnTo>
                                          <a:pt x="105" y="20"/>
                                        </a:lnTo>
                                        <a:lnTo>
                                          <a:pt x="100" y="40"/>
                                        </a:lnTo>
                                        <a:lnTo>
                                          <a:pt x="85" y="70"/>
                                        </a:lnTo>
                                        <a:lnTo>
                                          <a:pt x="115" y="10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4" name="Freeform 2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842" y="2360"/>
                                    <a:ext cx="571" cy="793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69850 h 125"/>
                                      <a:gd name="T2" fmla="*/ 44450 w 90"/>
                                      <a:gd name="T3" fmla="*/ 79375 h 125"/>
                                      <a:gd name="T4" fmla="*/ 44450 w 90"/>
                                      <a:gd name="T5" fmla="*/ 34925 h 125"/>
                                      <a:gd name="T6" fmla="*/ 44450 w 90"/>
                                      <a:gd name="T7" fmla="*/ 34925 h 125"/>
                                      <a:gd name="T8" fmla="*/ 41275 w 90"/>
                                      <a:gd name="T9" fmla="*/ 22225 h 125"/>
                                      <a:gd name="T10" fmla="*/ 41275 w 90"/>
                                      <a:gd name="T11" fmla="*/ 22225 h 125"/>
                                      <a:gd name="T12" fmla="*/ 38100 w 90"/>
                                      <a:gd name="T13" fmla="*/ 19050 h 125"/>
                                      <a:gd name="T14" fmla="*/ 31750 w 90"/>
                                      <a:gd name="T15" fmla="*/ 19050 h 125"/>
                                      <a:gd name="T16" fmla="*/ 0 w 90"/>
                                      <a:gd name="T17" fmla="*/ 19050 h 125"/>
                                      <a:gd name="T18" fmla="*/ 0 w 90"/>
                                      <a:gd name="T19" fmla="*/ 19050 h 125"/>
                                      <a:gd name="T20" fmla="*/ 15875 w 90"/>
                                      <a:gd name="T21" fmla="*/ 0 h 125"/>
                                      <a:gd name="T22" fmla="*/ 15875 w 90"/>
                                      <a:gd name="T23" fmla="*/ 6350 h 125"/>
                                      <a:gd name="T24" fmla="*/ 34925 w 90"/>
                                      <a:gd name="T25" fmla="*/ 6350 h 125"/>
                                      <a:gd name="T26" fmla="*/ 34925 w 90"/>
                                      <a:gd name="T27" fmla="*/ 6350 h 125"/>
                                      <a:gd name="T28" fmla="*/ 41275 w 90"/>
                                      <a:gd name="T29" fmla="*/ 6350 h 125"/>
                                      <a:gd name="T30" fmla="*/ 50800 w 90"/>
                                      <a:gd name="T31" fmla="*/ 12700 h 125"/>
                                      <a:gd name="T32" fmla="*/ 50800 w 90"/>
                                      <a:gd name="T33" fmla="*/ 12700 h 125"/>
                                      <a:gd name="T34" fmla="*/ 53975 w 90"/>
                                      <a:gd name="T35" fmla="*/ 19050 h 125"/>
                                      <a:gd name="T36" fmla="*/ 57150 w 90"/>
                                      <a:gd name="T37" fmla="*/ 28575 h 125"/>
                                      <a:gd name="T38" fmla="*/ 57150 w 90"/>
                                      <a:gd name="T39" fmla="*/ 69850 h 125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90" h="125">
                                        <a:moveTo>
                                          <a:pt x="90" y="110"/>
                                        </a:moveTo>
                                        <a:lnTo>
                                          <a:pt x="70" y="125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3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1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5" name="Freeform 238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9477" y="2360"/>
                                    <a:ext cx="730" cy="1086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28575 h 171"/>
                                      <a:gd name="T2" fmla="*/ 73025 w 115"/>
                                      <a:gd name="T3" fmla="*/ 28575 h 171"/>
                                      <a:gd name="T4" fmla="*/ 69850 w 115"/>
                                      <a:gd name="T5" fmla="*/ 44450 h 171"/>
                                      <a:gd name="T6" fmla="*/ 57150 w 115"/>
                                      <a:gd name="T7" fmla="*/ 60325 h 171"/>
                                      <a:gd name="T8" fmla="*/ 57150 w 115"/>
                                      <a:gd name="T9" fmla="*/ 60325 h 171"/>
                                      <a:gd name="T10" fmla="*/ 44450 w 115"/>
                                      <a:gd name="T11" fmla="*/ 69850 h 171"/>
                                      <a:gd name="T12" fmla="*/ 28575 w 115"/>
                                      <a:gd name="T13" fmla="*/ 79375 h 171"/>
                                      <a:gd name="T14" fmla="*/ 34925 w 115"/>
                                      <a:gd name="T15" fmla="*/ 66675 h 171"/>
                                      <a:gd name="T16" fmla="*/ 34925 w 115"/>
                                      <a:gd name="T17" fmla="*/ 66675 h 171"/>
                                      <a:gd name="T18" fmla="*/ 44450 w 115"/>
                                      <a:gd name="T19" fmla="*/ 60325 h 171"/>
                                      <a:gd name="T20" fmla="*/ 53975 w 115"/>
                                      <a:gd name="T21" fmla="*/ 53975 h 171"/>
                                      <a:gd name="T22" fmla="*/ 53975 w 115"/>
                                      <a:gd name="T23" fmla="*/ 53975 h 171"/>
                                      <a:gd name="T24" fmla="*/ 60325 w 115"/>
                                      <a:gd name="T25" fmla="*/ 41275 h 171"/>
                                      <a:gd name="T26" fmla="*/ 63500 w 115"/>
                                      <a:gd name="T27" fmla="*/ 28575 h 171"/>
                                      <a:gd name="T28" fmla="*/ 63500 w 115"/>
                                      <a:gd name="T29" fmla="*/ 28575 h 171"/>
                                      <a:gd name="T30" fmla="*/ 63500 w 115"/>
                                      <a:gd name="T31" fmla="*/ 28575 h 171"/>
                                      <a:gd name="T32" fmla="*/ 60325 w 115"/>
                                      <a:gd name="T33" fmla="*/ 19050 h 171"/>
                                      <a:gd name="T34" fmla="*/ 60325 w 115"/>
                                      <a:gd name="T35" fmla="*/ 19050 h 171"/>
                                      <a:gd name="T36" fmla="*/ 53975 w 115"/>
                                      <a:gd name="T37" fmla="*/ 19050 h 171"/>
                                      <a:gd name="T38" fmla="*/ 0 w 115"/>
                                      <a:gd name="T39" fmla="*/ 19050 h 171"/>
                                      <a:gd name="T40" fmla="*/ 0 w 115"/>
                                      <a:gd name="T41" fmla="*/ 19050 h 171"/>
                                      <a:gd name="T42" fmla="*/ 15875 w 115"/>
                                      <a:gd name="T43" fmla="*/ 0 h 171"/>
                                      <a:gd name="T44" fmla="*/ 15875 w 115"/>
                                      <a:gd name="T45" fmla="*/ 6350 h 171"/>
                                      <a:gd name="T46" fmla="*/ 50800 w 115"/>
                                      <a:gd name="T47" fmla="*/ 6350 h 171"/>
                                      <a:gd name="T48" fmla="*/ 50800 w 115"/>
                                      <a:gd name="T49" fmla="*/ 6350 h 171"/>
                                      <a:gd name="T50" fmla="*/ 63500 w 115"/>
                                      <a:gd name="T51" fmla="*/ 6350 h 171"/>
                                      <a:gd name="T52" fmla="*/ 69850 w 115"/>
                                      <a:gd name="T53" fmla="*/ 9525 h 171"/>
                                      <a:gd name="T54" fmla="*/ 69850 w 115"/>
                                      <a:gd name="T55" fmla="*/ 9525 h 171"/>
                                      <a:gd name="T56" fmla="*/ 69850 w 115"/>
                                      <a:gd name="T57" fmla="*/ 15875 h 171"/>
                                      <a:gd name="T58" fmla="*/ 73025 w 115"/>
                                      <a:gd name="T59" fmla="*/ 25400 h 171"/>
                                      <a:gd name="T60" fmla="*/ 73025 w 115"/>
                                      <a:gd name="T61" fmla="*/ 28575 h 171"/>
                                      <a:gd name="T62" fmla="*/ 22225 w 115"/>
                                      <a:gd name="T63" fmla="*/ 92075 h 171"/>
                                      <a:gd name="T64" fmla="*/ 12700 w 115"/>
                                      <a:gd name="T65" fmla="*/ 108585 h 171"/>
                                      <a:gd name="T66" fmla="*/ 6350 w 115"/>
                                      <a:gd name="T67" fmla="*/ 44450 h 171"/>
                                      <a:gd name="T68" fmla="*/ 15875 w 115"/>
                                      <a:gd name="T69" fmla="*/ 28575 h 171"/>
                                      <a:gd name="T70" fmla="*/ 22225 w 115"/>
                                      <a:gd name="T71" fmla="*/ 92075 h 171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15" h="171">
                                        <a:moveTo>
                                          <a:pt x="115" y="45"/>
                                        </a:moveTo>
                                        <a:lnTo>
                                          <a:pt x="115" y="45"/>
                                        </a:lnTo>
                                        <a:lnTo>
                                          <a:pt x="110" y="70"/>
                                        </a:lnTo>
                                        <a:lnTo>
                                          <a:pt x="90" y="95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45" y="125"/>
                                        </a:lnTo>
                                        <a:lnTo>
                                          <a:pt x="55" y="105"/>
                                        </a:lnTo>
                                        <a:lnTo>
                                          <a:pt x="70" y="95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100" y="45"/>
                                        </a:lnTo>
                                        <a:lnTo>
                                          <a:pt x="95" y="3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80" y="10"/>
                                        </a:lnTo>
                                        <a:lnTo>
                                          <a:pt x="100" y="1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10" y="25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15" y="45"/>
                                        </a:lnTo>
                                        <a:close/>
                                        <a:moveTo>
                                          <a:pt x="35" y="145"/>
                                        </a:moveTo>
                                        <a:lnTo>
                                          <a:pt x="20" y="171"/>
                                        </a:lnTo>
                                        <a:lnTo>
                                          <a:pt x="10" y="7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35" y="1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6" name="Freeform 2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302" y="2360"/>
                                    <a:ext cx="730" cy="793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53975 h 125"/>
                                      <a:gd name="T2" fmla="*/ 73025 w 115"/>
                                      <a:gd name="T3" fmla="*/ 53975 h 125"/>
                                      <a:gd name="T4" fmla="*/ 69850 w 115"/>
                                      <a:gd name="T5" fmla="*/ 66675 h 125"/>
                                      <a:gd name="T6" fmla="*/ 63500 w 115"/>
                                      <a:gd name="T7" fmla="*/ 76200 h 125"/>
                                      <a:gd name="T8" fmla="*/ 22225 w 115"/>
                                      <a:gd name="T9" fmla="*/ 76200 h 125"/>
                                      <a:gd name="T10" fmla="*/ 31750 w 115"/>
                                      <a:gd name="T11" fmla="*/ 66675 h 125"/>
                                      <a:gd name="T12" fmla="*/ 63500 w 115"/>
                                      <a:gd name="T13" fmla="*/ 66675 h 125"/>
                                      <a:gd name="T14" fmla="*/ 63500 w 115"/>
                                      <a:gd name="T15" fmla="*/ 66675 h 125"/>
                                      <a:gd name="T16" fmla="*/ 66675 w 115"/>
                                      <a:gd name="T17" fmla="*/ 57150 h 125"/>
                                      <a:gd name="T18" fmla="*/ 66675 w 115"/>
                                      <a:gd name="T19" fmla="*/ 57150 h 125"/>
                                      <a:gd name="T20" fmla="*/ 63500 w 115"/>
                                      <a:gd name="T21" fmla="*/ 41275 h 125"/>
                                      <a:gd name="T22" fmla="*/ 60325 w 115"/>
                                      <a:gd name="T23" fmla="*/ 28575 h 125"/>
                                      <a:gd name="T24" fmla="*/ 60325 w 115"/>
                                      <a:gd name="T25" fmla="*/ 28575 h 125"/>
                                      <a:gd name="T26" fmla="*/ 53975 w 115"/>
                                      <a:gd name="T27" fmla="*/ 19050 h 125"/>
                                      <a:gd name="T28" fmla="*/ 44450 w 115"/>
                                      <a:gd name="T29" fmla="*/ 15875 h 125"/>
                                      <a:gd name="T30" fmla="*/ 44450 w 115"/>
                                      <a:gd name="T31" fmla="*/ 15875 h 125"/>
                                      <a:gd name="T32" fmla="*/ 38100 w 115"/>
                                      <a:gd name="T33" fmla="*/ 19050 h 125"/>
                                      <a:gd name="T34" fmla="*/ 31750 w 115"/>
                                      <a:gd name="T35" fmla="*/ 22225 h 125"/>
                                      <a:gd name="T36" fmla="*/ 22225 w 115"/>
                                      <a:gd name="T37" fmla="*/ 44450 h 125"/>
                                      <a:gd name="T38" fmla="*/ 22225 w 115"/>
                                      <a:gd name="T39" fmla="*/ 44450 h 125"/>
                                      <a:gd name="T40" fmla="*/ 12700 w 115"/>
                                      <a:gd name="T41" fmla="*/ 73025 h 125"/>
                                      <a:gd name="T42" fmla="*/ 0 w 115"/>
                                      <a:gd name="T43" fmla="*/ 79375 h 125"/>
                                      <a:gd name="T44" fmla="*/ 0 w 115"/>
                                      <a:gd name="T45" fmla="*/ 79375 h 125"/>
                                      <a:gd name="T46" fmla="*/ 6350 w 115"/>
                                      <a:gd name="T47" fmla="*/ 63500 h 125"/>
                                      <a:gd name="T48" fmla="*/ 6350 w 115"/>
                                      <a:gd name="T49" fmla="*/ 63500 h 125"/>
                                      <a:gd name="T50" fmla="*/ 12700 w 115"/>
                                      <a:gd name="T51" fmla="*/ 34925 h 125"/>
                                      <a:gd name="T52" fmla="*/ 12700 w 115"/>
                                      <a:gd name="T53" fmla="*/ 34925 h 125"/>
                                      <a:gd name="T54" fmla="*/ 9525 w 115"/>
                                      <a:gd name="T55" fmla="*/ 25400 h 125"/>
                                      <a:gd name="T56" fmla="*/ 3175 w 115"/>
                                      <a:gd name="T57" fmla="*/ 12700 h 125"/>
                                      <a:gd name="T58" fmla="*/ 12700 w 115"/>
                                      <a:gd name="T59" fmla="*/ 0 h 125"/>
                                      <a:gd name="T60" fmla="*/ 12700 w 115"/>
                                      <a:gd name="T61" fmla="*/ 0 h 125"/>
                                      <a:gd name="T62" fmla="*/ 15875 w 115"/>
                                      <a:gd name="T63" fmla="*/ 6350 h 125"/>
                                      <a:gd name="T64" fmla="*/ 19050 w 115"/>
                                      <a:gd name="T65" fmla="*/ 15875 h 125"/>
                                      <a:gd name="T66" fmla="*/ 19050 w 115"/>
                                      <a:gd name="T67" fmla="*/ 15875 h 125"/>
                                      <a:gd name="T68" fmla="*/ 22225 w 115"/>
                                      <a:gd name="T69" fmla="*/ 31750 h 125"/>
                                      <a:gd name="T70" fmla="*/ 22225 w 115"/>
                                      <a:gd name="T71" fmla="*/ 31750 h 125"/>
                                      <a:gd name="T72" fmla="*/ 25400 w 115"/>
                                      <a:gd name="T73" fmla="*/ 22225 h 125"/>
                                      <a:gd name="T74" fmla="*/ 31750 w 115"/>
                                      <a:gd name="T75" fmla="*/ 12700 h 125"/>
                                      <a:gd name="T76" fmla="*/ 31750 w 115"/>
                                      <a:gd name="T77" fmla="*/ 12700 h 125"/>
                                      <a:gd name="T78" fmla="*/ 38100 w 115"/>
                                      <a:gd name="T79" fmla="*/ 6350 h 125"/>
                                      <a:gd name="T80" fmla="*/ 47625 w 115"/>
                                      <a:gd name="T81" fmla="*/ 3175 h 125"/>
                                      <a:gd name="T82" fmla="*/ 47625 w 115"/>
                                      <a:gd name="T83" fmla="*/ 3175 h 125"/>
                                      <a:gd name="T84" fmla="*/ 60325 w 115"/>
                                      <a:gd name="T85" fmla="*/ 6350 h 125"/>
                                      <a:gd name="T86" fmla="*/ 66675 w 115"/>
                                      <a:gd name="T87" fmla="*/ 15875 h 125"/>
                                      <a:gd name="T88" fmla="*/ 69850 w 115"/>
                                      <a:gd name="T89" fmla="*/ 31750 h 125"/>
                                      <a:gd name="T90" fmla="*/ 73025 w 115"/>
                                      <a:gd name="T91" fmla="*/ 53975 h 125"/>
                                      <a:gd name="T92" fmla="*/ 73025 w 115"/>
                                      <a:gd name="T93" fmla="*/ 53975 h 125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</a:gdLst>
                                    <a:ahLst/>
                                    <a:cxnLst>
                                      <a:cxn ang="T94">
                                        <a:pos x="T0" y="T1"/>
                                      </a:cxn>
                                      <a:cxn ang="T95">
                                        <a:pos x="T2" y="T3"/>
                                      </a:cxn>
                                      <a:cxn ang="T96">
                                        <a:pos x="T4" y="T5"/>
                                      </a:cxn>
                                      <a:cxn ang="T97">
                                        <a:pos x="T6" y="T7"/>
                                      </a:cxn>
                                      <a:cxn ang="T98">
                                        <a:pos x="T8" y="T9"/>
                                      </a:cxn>
                                      <a:cxn ang="T99">
                                        <a:pos x="T10" y="T11"/>
                                      </a:cxn>
                                      <a:cxn ang="T100">
                                        <a:pos x="T12" y="T13"/>
                                      </a:cxn>
                                      <a:cxn ang="T101">
                                        <a:pos x="T14" y="T15"/>
                                      </a:cxn>
                                      <a:cxn ang="T102">
                                        <a:pos x="T16" y="T17"/>
                                      </a:cxn>
                                      <a:cxn ang="T103">
                                        <a:pos x="T18" y="T19"/>
                                      </a:cxn>
                                      <a:cxn ang="T104">
                                        <a:pos x="T20" y="T21"/>
                                      </a:cxn>
                                      <a:cxn ang="T105">
                                        <a:pos x="T22" y="T23"/>
                                      </a:cxn>
                                      <a:cxn ang="T106">
                                        <a:pos x="T24" y="T25"/>
                                      </a:cxn>
                                      <a:cxn ang="T107">
                                        <a:pos x="T26" y="T27"/>
                                      </a:cxn>
                                      <a:cxn ang="T108">
                                        <a:pos x="T28" y="T29"/>
                                      </a:cxn>
                                      <a:cxn ang="T109">
                                        <a:pos x="T30" y="T31"/>
                                      </a:cxn>
                                      <a:cxn ang="T110">
                                        <a:pos x="T32" y="T33"/>
                                      </a:cxn>
                                      <a:cxn ang="T111">
                                        <a:pos x="T34" y="T35"/>
                                      </a:cxn>
                                      <a:cxn ang="T112">
                                        <a:pos x="T36" y="T37"/>
                                      </a:cxn>
                                      <a:cxn ang="T113">
                                        <a:pos x="T38" y="T39"/>
                                      </a:cxn>
                                      <a:cxn ang="T114">
                                        <a:pos x="T40" y="T41"/>
                                      </a:cxn>
                                      <a:cxn ang="T115">
                                        <a:pos x="T42" y="T43"/>
                                      </a:cxn>
                                      <a:cxn ang="T116">
                                        <a:pos x="T44" y="T45"/>
                                      </a:cxn>
                                      <a:cxn ang="T117">
                                        <a:pos x="T46" y="T47"/>
                                      </a:cxn>
                                      <a:cxn ang="T118">
                                        <a:pos x="T48" y="T49"/>
                                      </a:cxn>
                                      <a:cxn ang="T119">
                                        <a:pos x="T50" y="T51"/>
                                      </a:cxn>
                                      <a:cxn ang="T120">
                                        <a:pos x="T52" y="T53"/>
                                      </a:cxn>
                                      <a:cxn ang="T121">
                                        <a:pos x="T54" y="T55"/>
                                      </a:cxn>
                                      <a:cxn ang="T122">
                                        <a:pos x="T56" y="T57"/>
                                      </a:cxn>
                                      <a:cxn ang="T123">
                                        <a:pos x="T58" y="T59"/>
                                      </a:cxn>
                                      <a:cxn ang="T124">
                                        <a:pos x="T60" y="T61"/>
                                      </a:cxn>
                                      <a:cxn ang="T125">
                                        <a:pos x="T62" y="T63"/>
                                      </a:cxn>
                                      <a:cxn ang="T126">
                                        <a:pos x="T64" y="T65"/>
                                      </a:cxn>
                                      <a:cxn ang="T127">
                                        <a:pos x="T66" y="T67"/>
                                      </a:cxn>
                                      <a:cxn ang="T128">
                                        <a:pos x="T68" y="T69"/>
                                      </a:cxn>
                                      <a:cxn ang="T129">
                                        <a:pos x="T70" y="T71"/>
                                      </a:cxn>
                                      <a:cxn ang="T130">
                                        <a:pos x="T72" y="T73"/>
                                      </a:cxn>
                                      <a:cxn ang="T131">
                                        <a:pos x="T74" y="T75"/>
                                      </a:cxn>
                                      <a:cxn ang="T132">
                                        <a:pos x="T76" y="T77"/>
                                      </a:cxn>
                                      <a:cxn ang="T133">
                                        <a:pos x="T78" y="T79"/>
                                      </a:cxn>
                                      <a:cxn ang="T134">
                                        <a:pos x="T80" y="T81"/>
                                      </a:cxn>
                                      <a:cxn ang="T135">
                                        <a:pos x="T82" y="T83"/>
                                      </a:cxn>
                                      <a:cxn ang="T136">
                                        <a:pos x="T84" y="T85"/>
                                      </a:cxn>
                                      <a:cxn ang="T137">
                                        <a:pos x="T86" y="T87"/>
                                      </a:cxn>
                                      <a:cxn ang="T138">
                                        <a:pos x="T88" y="T89"/>
                                      </a:cxn>
                                      <a:cxn ang="T139">
                                        <a:pos x="T90" y="T91"/>
                                      </a:cxn>
                                      <a:cxn ang="T140">
                                        <a:pos x="T92" y="T93"/>
                                      </a:cxn>
                                    </a:cxnLst>
                                    <a:rect l="0" t="0" r="r" b="b"/>
                                    <a:pathLst>
                                      <a:path w="115" h="125">
                                        <a:moveTo>
                                          <a:pt x="115" y="85"/>
                                        </a:moveTo>
                                        <a:lnTo>
                                          <a:pt x="115" y="85"/>
                                        </a:lnTo>
                                        <a:lnTo>
                                          <a:pt x="110" y="105"/>
                                        </a:lnTo>
                                        <a:lnTo>
                                          <a:pt x="100" y="120"/>
                                        </a:lnTo>
                                        <a:lnTo>
                                          <a:pt x="35" y="120"/>
                                        </a:lnTo>
                                        <a:lnTo>
                                          <a:pt x="50" y="105"/>
                                        </a:lnTo>
                                        <a:lnTo>
                                          <a:pt x="100" y="105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0" y="65"/>
                                        </a:lnTo>
                                        <a:lnTo>
                                          <a:pt x="95" y="45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0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35" y="50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95" y="10"/>
                                        </a:lnTo>
                                        <a:lnTo>
                                          <a:pt x="105" y="25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15" y="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7" name="Freeform 240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7730" y="2677"/>
                                    <a:ext cx="159" cy="476"/>
                                  </a:xfrm>
                                  <a:custGeom>
                                    <a:avLst/>
                                    <a:gdLst>
                                      <a:gd name="T0" fmla="*/ 15875 w 25"/>
                                      <a:gd name="T1" fmla="*/ 9525 h 75"/>
                                      <a:gd name="T2" fmla="*/ 6350 w 25"/>
                                      <a:gd name="T3" fmla="*/ 15875 h 75"/>
                                      <a:gd name="T4" fmla="*/ 0 w 25"/>
                                      <a:gd name="T5" fmla="*/ 9525 h 75"/>
                                      <a:gd name="T6" fmla="*/ 6350 w 25"/>
                                      <a:gd name="T7" fmla="*/ 0 h 75"/>
                                      <a:gd name="T8" fmla="*/ 15875 w 25"/>
                                      <a:gd name="T9" fmla="*/ 9525 h 75"/>
                                      <a:gd name="T10" fmla="*/ 15875 w 25"/>
                                      <a:gd name="T11" fmla="*/ 38100 h 75"/>
                                      <a:gd name="T12" fmla="*/ 6350 w 25"/>
                                      <a:gd name="T13" fmla="*/ 47625 h 75"/>
                                      <a:gd name="T14" fmla="*/ 0 w 25"/>
                                      <a:gd name="T15" fmla="*/ 38100 h 75"/>
                                      <a:gd name="T16" fmla="*/ 6350 w 25"/>
                                      <a:gd name="T17" fmla="*/ 31750 h 75"/>
                                      <a:gd name="T18" fmla="*/ 15875 w 25"/>
                                      <a:gd name="T19" fmla="*/ 38100 h 7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75">
                                        <a:moveTo>
                                          <a:pt x="25" y="15"/>
                                        </a:moveTo>
                                        <a:lnTo>
                                          <a:pt x="1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25" y="15"/>
                                        </a:lnTo>
                                        <a:close/>
                                        <a:moveTo>
                                          <a:pt x="25" y="60"/>
                                        </a:moveTo>
                                        <a:lnTo>
                                          <a:pt x="10" y="75"/>
                                        </a:lnTo>
                                        <a:lnTo>
                                          <a:pt x="0" y="6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25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8" name="Freeform 2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016" y="2391"/>
                                    <a:ext cx="730" cy="762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66675 h 120"/>
                                      <a:gd name="T2" fmla="*/ 66675 w 115"/>
                                      <a:gd name="T3" fmla="*/ 76200 h 120"/>
                                      <a:gd name="T4" fmla="*/ 66675 w 115"/>
                                      <a:gd name="T5" fmla="*/ 76200 h 120"/>
                                      <a:gd name="T6" fmla="*/ 60325 w 115"/>
                                      <a:gd name="T7" fmla="*/ 69850 h 120"/>
                                      <a:gd name="T8" fmla="*/ 60325 w 115"/>
                                      <a:gd name="T9" fmla="*/ 69850 h 120"/>
                                      <a:gd name="T10" fmla="*/ 22225 w 115"/>
                                      <a:gd name="T11" fmla="*/ 25400 h 120"/>
                                      <a:gd name="T12" fmla="*/ 22225 w 115"/>
                                      <a:gd name="T13" fmla="*/ 25400 h 120"/>
                                      <a:gd name="T14" fmla="*/ 15875 w 115"/>
                                      <a:gd name="T15" fmla="*/ 38100 h 120"/>
                                      <a:gd name="T16" fmla="*/ 12700 w 115"/>
                                      <a:gd name="T17" fmla="*/ 47625 h 120"/>
                                      <a:gd name="T18" fmla="*/ 12700 w 115"/>
                                      <a:gd name="T19" fmla="*/ 47625 h 120"/>
                                      <a:gd name="T20" fmla="*/ 15875 w 115"/>
                                      <a:gd name="T21" fmla="*/ 60325 h 120"/>
                                      <a:gd name="T22" fmla="*/ 25400 w 115"/>
                                      <a:gd name="T23" fmla="*/ 60325 h 120"/>
                                      <a:gd name="T24" fmla="*/ 19050 w 115"/>
                                      <a:gd name="T25" fmla="*/ 73025 h 120"/>
                                      <a:gd name="T26" fmla="*/ 0 w 115"/>
                                      <a:gd name="T27" fmla="*/ 73025 h 120"/>
                                      <a:gd name="T28" fmla="*/ 3175 w 115"/>
                                      <a:gd name="T29" fmla="*/ 66675 h 120"/>
                                      <a:gd name="T30" fmla="*/ 3175 w 115"/>
                                      <a:gd name="T31" fmla="*/ 63500 h 120"/>
                                      <a:gd name="T32" fmla="*/ 3175 w 115"/>
                                      <a:gd name="T33" fmla="*/ 63500 h 120"/>
                                      <a:gd name="T34" fmla="*/ 3175 w 115"/>
                                      <a:gd name="T35" fmla="*/ 47625 h 120"/>
                                      <a:gd name="T36" fmla="*/ 3175 w 115"/>
                                      <a:gd name="T37" fmla="*/ 47625 h 120"/>
                                      <a:gd name="T38" fmla="*/ 9525 w 115"/>
                                      <a:gd name="T39" fmla="*/ 34925 h 120"/>
                                      <a:gd name="T40" fmla="*/ 9525 w 115"/>
                                      <a:gd name="T41" fmla="*/ 34925 h 120"/>
                                      <a:gd name="T42" fmla="*/ 15875 w 115"/>
                                      <a:gd name="T43" fmla="*/ 22225 h 120"/>
                                      <a:gd name="T44" fmla="*/ 0 w 115"/>
                                      <a:gd name="T45" fmla="*/ 9525 h 120"/>
                                      <a:gd name="T46" fmla="*/ 6350 w 115"/>
                                      <a:gd name="T47" fmla="*/ 0 h 120"/>
                                      <a:gd name="T48" fmla="*/ 6350 w 115"/>
                                      <a:gd name="T49" fmla="*/ 0 h 120"/>
                                      <a:gd name="T50" fmla="*/ 25400 w 115"/>
                                      <a:gd name="T51" fmla="*/ 15875 h 120"/>
                                      <a:gd name="T52" fmla="*/ 25400 w 115"/>
                                      <a:gd name="T53" fmla="*/ 15875 h 120"/>
                                      <a:gd name="T54" fmla="*/ 44450 w 115"/>
                                      <a:gd name="T55" fmla="*/ 31750 h 120"/>
                                      <a:gd name="T56" fmla="*/ 44450 w 115"/>
                                      <a:gd name="T57" fmla="*/ 31750 h 120"/>
                                      <a:gd name="T58" fmla="*/ 50800 w 115"/>
                                      <a:gd name="T59" fmla="*/ 41275 h 120"/>
                                      <a:gd name="T60" fmla="*/ 50800 w 115"/>
                                      <a:gd name="T61" fmla="*/ 41275 h 120"/>
                                      <a:gd name="T62" fmla="*/ 53975 w 115"/>
                                      <a:gd name="T63" fmla="*/ 31750 h 120"/>
                                      <a:gd name="T64" fmla="*/ 57150 w 115"/>
                                      <a:gd name="T65" fmla="*/ 25400 h 120"/>
                                      <a:gd name="T66" fmla="*/ 57150 w 115"/>
                                      <a:gd name="T67" fmla="*/ 25400 h 120"/>
                                      <a:gd name="T68" fmla="*/ 50800 w 115"/>
                                      <a:gd name="T69" fmla="*/ 12700 h 120"/>
                                      <a:gd name="T70" fmla="*/ 63500 w 115"/>
                                      <a:gd name="T71" fmla="*/ 0 h 120"/>
                                      <a:gd name="T72" fmla="*/ 63500 w 115"/>
                                      <a:gd name="T73" fmla="*/ 0 h 120"/>
                                      <a:gd name="T74" fmla="*/ 66675 w 115"/>
                                      <a:gd name="T75" fmla="*/ 12700 h 120"/>
                                      <a:gd name="T76" fmla="*/ 66675 w 115"/>
                                      <a:gd name="T77" fmla="*/ 12700 h 120"/>
                                      <a:gd name="T78" fmla="*/ 63500 w 115"/>
                                      <a:gd name="T79" fmla="*/ 25400 h 120"/>
                                      <a:gd name="T80" fmla="*/ 53975 w 115"/>
                                      <a:gd name="T81" fmla="*/ 44450 h 120"/>
                                      <a:gd name="T82" fmla="*/ 73025 w 115"/>
                                      <a:gd name="T83" fmla="*/ 66675 h 120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</a:gdLst>
                                    <a:ahLst/>
                                    <a:cxnLst>
                                      <a:cxn ang="T84">
                                        <a:pos x="T0" y="T1"/>
                                      </a:cxn>
                                      <a:cxn ang="T85">
                                        <a:pos x="T2" y="T3"/>
                                      </a:cxn>
                                      <a:cxn ang="T86">
                                        <a:pos x="T4" y="T5"/>
                                      </a:cxn>
                                      <a:cxn ang="T87">
                                        <a:pos x="T6" y="T7"/>
                                      </a:cxn>
                                      <a:cxn ang="T88">
                                        <a:pos x="T8" y="T9"/>
                                      </a:cxn>
                                      <a:cxn ang="T89">
                                        <a:pos x="T10" y="T11"/>
                                      </a:cxn>
                                      <a:cxn ang="T90">
                                        <a:pos x="T12" y="T13"/>
                                      </a:cxn>
                                      <a:cxn ang="T91">
                                        <a:pos x="T14" y="T15"/>
                                      </a:cxn>
                                      <a:cxn ang="T92">
                                        <a:pos x="T16" y="T17"/>
                                      </a:cxn>
                                      <a:cxn ang="T93">
                                        <a:pos x="T18" y="T19"/>
                                      </a:cxn>
                                      <a:cxn ang="T94">
                                        <a:pos x="T20" y="T21"/>
                                      </a:cxn>
                                      <a:cxn ang="T95">
                                        <a:pos x="T22" y="T23"/>
                                      </a:cxn>
                                      <a:cxn ang="T96">
                                        <a:pos x="T24" y="T25"/>
                                      </a:cxn>
                                      <a:cxn ang="T97">
                                        <a:pos x="T26" y="T27"/>
                                      </a:cxn>
                                      <a:cxn ang="T98">
                                        <a:pos x="T28" y="T29"/>
                                      </a:cxn>
                                      <a:cxn ang="T99">
                                        <a:pos x="T30" y="T31"/>
                                      </a:cxn>
                                      <a:cxn ang="T100">
                                        <a:pos x="T32" y="T33"/>
                                      </a:cxn>
                                      <a:cxn ang="T101">
                                        <a:pos x="T34" y="T35"/>
                                      </a:cxn>
                                      <a:cxn ang="T102">
                                        <a:pos x="T36" y="T37"/>
                                      </a:cxn>
                                      <a:cxn ang="T103">
                                        <a:pos x="T38" y="T39"/>
                                      </a:cxn>
                                      <a:cxn ang="T104">
                                        <a:pos x="T40" y="T41"/>
                                      </a:cxn>
                                      <a:cxn ang="T105">
                                        <a:pos x="T42" y="T43"/>
                                      </a:cxn>
                                      <a:cxn ang="T106">
                                        <a:pos x="T44" y="T45"/>
                                      </a:cxn>
                                      <a:cxn ang="T107">
                                        <a:pos x="T46" y="T47"/>
                                      </a:cxn>
                                      <a:cxn ang="T108">
                                        <a:pos x="T48" y="T49"/>
                                      </a:cxn>
                                      <a:cxn ang="T109">
                                        <a:pos x="T50" y="T51"/>
                                      </a:cxn>
                                      <a:cxn ang="T110">
                                        <a:pos x="T52" y="T53"/>
                                      </a:cxn>
                                      <a:cxn ang="T111">
                                        <a:pos x="T54" y="T55"/>
                                      </a:cxn>
                                      <a:cxn ang="T112">
                                        <a:pos x="T56" y="T57"/>
                                      </a:cxn>
                                      <a:cxn ang="T113">
                                        <a:pos x="T58" y="T59"/>
                                      </a:cxn>
                                      <a:cxn ang="T114">
                                        <a:pos x="T60" y="T61"/>
                                      </a:cxn>
                                      <a:cxn ang="T115">
                                        <a:pos x="T62" y="T63"/>
                                      </a:cxn>
                                      <a:cxn ang="T116">
                                        <a:pos x="T64" y="T65"/>
                                      </a:cxn>
                                      <a:cxn ang="T117">
                                        <a:pos x="T66" y="T67"/>
                                      </a:cxn>
                                      <a:cxn ang="T118">
                                        <a:pos x="T68" y="T69"/>
                                      </a:cxn>
                                      <a:cxn ang="T119">
                                        <a:pos x="T70" y="T71"/>
                                      </a:cxn>
                                      <a:cxn ang="T120">
                                        <a:pos x="T72" y="T73"/>
                                      </a:cxn>
                                      <a:cxn ang="T121">
                                        <a:pos x="T74" y="T75"/>
                                      </a:cxn>
                                      <a:cxn ang="T122">
                                        <a:pos x="T76" y="T77"/>
                                      </a:cxn>
                                      <a:cxn ang="T123">
                                        <a:pos x="T78" y="T79"/>
                                      </a:cxn>
                                      <a:cxn ang="T124">
                                        <a:pos x="T80" y="T81"/>
                                      </a:cxn>
                                      <a:cxn ang="T125">
                                        <a:pos x="T82" y="T83"/>
                                      </a:cxn>
                                    </a:cxnLst>
                                    <a:rect l="0" t="0" r="r" b="b"/>
                                    <a:pathLst>
                                      <a:path w="115" h="120">
                                        <a:moveTo>
                                          <a:pt x="115" y="105"/>
                                        </a:moveTo>
                                        <a:lnTo>
                                          <a:pt x="105" y="120"/>
                                        </a:lnTo>
                                        <a:lnTo>
                                          <a:pt x="95" y="11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20" y="75"/>
                                        </a:lnTo>
                                        <a:lnTo>
                                          <a:pt x="25" y="95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0" y="115"/>
                                        </a:lnTo>
                                        <a:lnTo>
                                          <a:pt x="0" y="115"/>
                                        </a:lnTo>
                                        <a:lnTo>
                                          <a:pt x="5" y="105"/>
                                        </a:lnTo>
                                        <a:lnTo>
                                          <a:pt x="5" y="10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70" y="50"/>
                                        </a:lnTo>
                                        <a:lnTo>
                                          <a:pt x="80" y="65"/>
                                        </a:lnTo>
                                        <a:lnTo>
                                          <a:pt x="85" y="50"/>
                                        </a:lnTo>
                                        <a:lnTo>
                                          <a:pt x="90" y="4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100" y="0"/>
                                        </a:lnTo>
                                        <a:lnTo>
                                          <a:pt x="105" y="20"/>
                                        </a:lnTo>
                                        <a:lnTo>
                                          <a:pt x="100" y="40"/>
                                        </a:lnTo>
                                        <a:lnTo>
                                          <a:pt x="85" y="70"/>
                                        </a:lnTo>
                                        <a:lnTo>
                                          <a:pt x="115" y="10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499" name="Freeform 2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842" y="2360"/>
                                    <a:ext cx="571" cy="793"/>
                                  </a:xfrm>
                                  <a:custGeom>
                                    <a:avLst/>
                                    <a:gdLst>
                                      <a:gd name="T0" fmla="*/ 57150 w 90"/>
                                      <a:gd name="T1" fmla="*/ 69850 h 125"/>
                                      <a:gd name="T2" fmla="*/ 44450 w 90"/>
                                      <a:gd name="T3" fmla="*/ 79375 h 125"/>
                                      <a:gd name="T4" fmla="*/ 44450 w 90"/>
                                      <a:gd name="T5" fmla="*/ 34925 h 125"/>
                                      <a:gd name="T6" fmla="*/ 44450 w 90"/>
                                      <a:gd name="T7" fmla="*/ 34925 h 125"/>
                                      <a:gd name="T8" fmla="*/ 41275 w 90"/>
                                      <a:gd name="T9" fmla="*/ 22225 h 125"/>
                                      <a:gd name="T10" fmla="*/ 41275 w 90"/>
                                      <a:gd name="T11" fmla="*/ 22225 h 125"/>
                                      <a:gd name="T12" fmla="*/ 38100 w 90"/>
                                      <a:gd name="T13" fmla="*/ 19050 h 125"/>
                                      <a:gd name="T14" fmla="*/ 31750 w 90"/>
                                      <a:gd name="T15" fmla="*/ 19050 h 125"/>
                                      <a:gd name="T16" fmla="*/ 0 w 90"/>
                                      <a:gd name="T17" fmla="*/ 19050 h 125"/>
                                      <a:gd name="T18" fmla="*/ 0 w 90"/>
                                      <a:gd name="T19" fmla="*/ 19050 h 125"/>
                                      <a:gd name="T20" fmla="*/ 15875 w 90"/>
                                      <a:gd name="T21" fmla="*/ 0 h 125"/>
                                      <a:gd name="T22" fmla="*/ 15875 w 90"/>
                                      <a:gd name="T23" fmla="*/ 6350 h 125"/>
                                      <a:gd name="T24" fmla="*/ 34925 w 90"/>
                                      <a:gd name="T25" fmla="*/ 6350 h 125"/>
                                      <a:gd name="T26" fmla="*/ 34925 w 90"/>
                                      <a:gd name="T27" fmla="*/ 6350 h 125"/>
                                      <a:gd name="T28" fmla="*/ 41275 w 90"/>
                                      <a:gd name="T29" fmla="*/ 6350 h 125"/>
                                      <a:gd name="T30" fmla="*/ 50800 w 90"/>
                                      <a:gd name="T31" fmla="*/ 12700 h 125"/>
                                      <a:gd name="T32" fmla="*/ 50800 w 90"/>
                                      <a:gd name="T33" fmla="*/ 12700 h 125"/>
                                      <a:gd name="T34" fmla="*/ 53975 w 90"/>
                                      <a:gd name="T35" fmla="*/ 19050 h 125"/>
                                      <a:gd name="T36" fmla="*/ 57150 w 90"/>
                                      <a:gd name="T37" fmla="*/ 28575 h 125"/>
                                      <a:gd name="T38" fmla="*/ 57150 w 90"/>
                                      <a:gd name="T39" fmla="*/ 69850 h 125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90" h="125">
                                        <a:moveTo>
                                          <a:pt x="90" y="110"/>
                                        </a:moveTo>
                                        <a:lnTo>
                                          <a:pt x="70" y="125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3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90" y="1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00" name="Freeform 243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9477" y="2360"/>
                                    <a:ext cx="730" cy="1086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28575 h 171"/>
                                      <a:gd name="T2" fmla="*/ 73025 w 115"/>
                                      <a:gd name="T3" fmla="*/ 28575 h 171"/>
                                      <a:gd name="T4" fmla="*/ 69850 w 115"/>
                                      <a:gd name="T5" fmla="*/ 44450 h 171"/>
                                      <a:gd name="T6" fmla="*/ 57150 w 115"/>
                                      <a:gd name="T7" fmla="*/ 60325 h 171"/>
                                      <a:gd name="T8" fmla="*/ 57150 w 115"/>
                                      <a:gd name="T9" fmla="*/ 60325 h 171"/>
                                      <a:gd name="T10" fmla="*/ 44450 w 115"/>
                                      <a:gd name="T11" fmla="*/ 69850 h 171"/>
                                      <a:gd name="T12" fmla="*/ 28575 w 115"/>
                                      <a:gd name="T13" fmla="*/ 79375 h 171"/>
                                      <a:gd name="T14" fmla="*/ 34925 w 115"/>
                                      <a:gd name="T15" fmla="*/ 66675 h 171"/>
                                      <a:gd name="T16" fmla="*/ 34925 w 115"/>
                                      <a:gd name="T17" fmla="*/ 66675 h 171"/>
                                      <a:gd name="T18" fmla="*/ 44450 w 115"/>
                                      <a:gd name="T19" fmla="*/ 60325 h 171"/>
                                      <a:gd name="T20" fmla="*/ 53975 w 115"/>
                                      <a:gd name="T21" fmla="*/ 53975 h 171"/>
                                      <a:gd name="T22" fmla="*/ 53975 w 115"/>
                                      <a:gd name="T23" fmla="*/ 53975 h 171"/>
                                      <a:gd name="T24" fmla="*/ 60325 w 115"/>
                                      <a:gd name="T25" fmla="*/ 41275 h 171"/>
                                      <a:gd name="T26" fmla="*/ 63500 w 115"/>
                                      <a:gd name="T27" fmla="*/ 28575 h 171"/>
                                      <a:gd name="T28" fmla="*/ 63500 w 115"/>
                                      <a:gd name="T29" fmla="*/ 28575 h 171"/>
                                      <a:gd name="T30" fmla="*/ 63500 w 115"/>
                                      <a:gd name="T31" fmla="*/ 28575 h 171"/>
                                      <a:gd name="T32" fmla="*/ 60325 w 115"/>
                                      <a:gd name="T33" fmla="*/ 19050 h 171"/>
                                      <a:gd name="T34" fmla="*/ 60325 w 115"/>
                                      <a:gd name="T35" fmla="*/ 19050 h 171"/>
                                      <a:gd name="T36" fmla="*/ 53975 w 115"/>
                                      <a:gd name="T37" fmla="*/ 19050 h 171"/>
                                      <a:gd name="T38" fmla="*/ 0 w 115"/>
                                      <a:gd name="T39" fmla="*/ 19050 h 171"/>
                                      <a:gd name="T40" fmla="*/ 0 w 115"/>
                                      <a:gd name="T41" fmla="*/ 19050 h 171"/>
                                      <a:gd name="T42" fmla="*/ 15875 w 115"/>
                                      <a:gd name="T43" fmla="*/ 0 h 171"/>
                                      <a:gd name="T44" fmla="*/ 15875 w 115"/>
                                      <a:gd name="T45" fmla="*/ 6350 h 171"/>
                                      <a:gd name="T46" fmla="*/ 50800 w 115"/>
                                      <a:gd name="T47" fmla="*/ 6350 h 171"/>
                                      <a:gd name="T48" fmla="*/ 50800 w 115"/>
                                      <a:gd name="T49" fmla="*/ 6350 h 171"/>
                                      <a:gd name="T50" fmla="*/ 63500 w 115"/>
                                      <a:gd name="T51" fmla="*/ 6350 h 171"/>
                                      <a:gd name="T52" fmla="*/ 69850 w 115"/>
                                      <a:gd name="T53" fmla="*/ 9525 h 171"/>
                                      <a:gd name="T54" fmla="*/ 69850 w 115"/>
                                      <a:gd name="T55" fmla="*/ 9525 h 171"/>
                                      <a:gd name="T56" fmla="*/ 69850 w 115"/>
                                      <a:gd name="T57" fmla="*/ 15875 h 171"/>
                                      <a:gd name="T58" fmla="*/ 73025 w 115"/>
                                      <a:gd name="T59" fmla="*/ 25400 h 171"/>
                                      <a:gd name="T60" fmla="*/ 73025 w 115"/>
                                      <a:gd name="T61" fmla="*/ 28575 h 171"/>
                                      <a:gd name="T62" fmla="*/ 22225 w 115"/>
                                      <a:gd name="T63" fmla="*/ 92075 h 171"/>
                                      <a:gd name="T64" fmla="*/ 12700 w 115"/>
                                      <a:gd name="T65" fmla="*/ 108585 h 171"/>
                                      <a:gd name="T66" fmla="*/ 6350 w 115"/>
                                      <a:gd name="T67" fmla="*/ 44450 h 171"/>
                                      <a:gd name="T68" fmla="*/ 15875 w 115"/>
                                      <a:gd name="T69" fmla="*/ 28575 h 171"/>
                                      <a:gd name="T70" fmla="*/ 22225 w 115"/>
                                      <a:gd name="T71" fmla="*/ 92075 h 171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15" h="171">
                                        <a:moveTo>
                                          <a:pt x="115" y="45"/>
                                        </a:moveTo>
                                        <a:lnTo>
                                          <a:pt x="115" y="45"/>
                                        </a:lnTo>
                                        <a:lnTo>
                                          <a:pt x="110" y="70"/>
                                        </a:lnTo>
                                        <a:lnTo>
                                          <a:pt x="90" y="95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45" y="125"/>
                                        </a:lnTo>
                                        <a:lnTo>
                                          <a:pt x="55" y="105"/>
                                        </a:lnTo>
                                        <a:lnTo>
                                          <a:pt x="70" y="95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100" y="45"/>
                                        </a:lnTo>
                                        <a:lnTo>
                                          <a:pt x="95" y="3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80" y="10"/>
                                        </a:lnTo>
                                        <a:lnTo>
                                          <a:pt x="100" y="1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10" y="25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15" y="45"/>
                                        </a:lnTo>
                                        <a:close/>
                                        <a:moveTo>
                                          <a:pt x="35" y="145"/>
                                        </a:moveTo>
                                        <a:lnTo>
                                          <a:pt x="20" y="171"/>
                                        </a:lnTo>
                                        <a:lnTo>
                                          <a:pt x="10" y="7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35" y="1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501" name="Freeform 2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302" y="2360"/>
                                    <a:ext cx="730" cy="793"/>
                                  </a:xfrm>
                                  <a:custGeom>
                                    <a:avLst/>
                                    <a:gdLst>
                                      <a:gd name="T0" fmla="*/ 73025 w 115"/>
                                      <a:gd name="T1" fmla="*/ 53975 h 125"/>
                                      <a:gd name="T2" fmla="*/ 73025 w 115"/>
                                      <a:gd name="T3" fmla="*/ 53975 h 125"/>
                                      <a:gd name="T4" fmla="*/ 69850 w 115"/>
                                      <a:gd name="T5" fmla="*/ 66675 h 125"/>
                                      <a:gd name="T6" fmla="*/ 63500 w 115"/>
                                      <a:gd name="T7" fmla="*/ 76200 h 125"/>
                                      <a:gd name="T8" fmla="*/ 22225 w 115"/>
                                      <a:gd name="T9" fmla="*/ 76200 h 125"/>
                                      <a:gd name="T10" fmla="*/ 31750 w 115"/>
                                      <a:gd name="T11" fmla="*/ 66675 h 125"/>
                                      <a:gd name="T12" fmla="*/ 63500 w 115"/>
                                      <a:gd name="T13" fmla="*/ 66675 h 125"/>
                                      <a:gd name="T14" fmla="*/ 63500 w 115"/>
                                      <a:gd name="T15" fmla="*/ 66675 h 125"/>
                                      <a:gd name="T16" fmla="*/ 66675 w 115"/>
                                      <a:gd name="T17" fmla="*/ 57150 h 125"/>
                                      <a:gd name="T18" fmla="*/ 66675 w 115"/>
                                      <a:gd name="T19" fmla="*/ 57150 h 125"/>
                                      <a:gd name="T20" fmla="*/ 63500 w 115"/>
                                      <a:gd name="T21" fmla="*/ 41275 h 125"/>
                                      <a:gd name="T22" fmla="*/ 60325 w 115"/>
                                      <a:gd name="T23" fmla="*/ 28575 h 125"/>
                                      <a:gd name="T24" fmla="*/ 60325 w 115"/>
                                      <a:gd name="T25" fmla="*/ 28575 h 125"/>
                                      <a:gd name="T26" fmla="*/ 53975 w 115"/>
                                      <a:gd name="T27" fmla="*/ 19050 h 125"/>
                                      <a:gd name="T28" fmla="*/ 44450 w 115"/>
                                      <a:gd name="T29" fmla="*/ 15875 h 125"/>
                                      <a:gd name="T30" fmla="*/ 44450 w 115"/>
                                      <a:gd name="T31" fmla="*/ 15875 h 125"/>
                                      <a:gd name="T32" fmla="*/ 38100 w 115"/>
                                      <a:gd name="T33" fmla="*/ 19050 h 125"/>
                                      <a:gd name="T34" fmla="*/ 31750 w 115"/>
                                      <a:gd name="T35" fmla="*/ 22225 h 125"/>
                                      <a:gd name="T36" fmla="*/ 22225 w 115"/>
                                      <a:gd name="T37" fmla="*/ 44450 h 125"/>
                                      <a:gd name="T38" fmla="*/ 22225 w 115"/>
                                      <a:gd name="T39" fmla="*/ 44450 h 125"/>
                                      <a:gd name="T40" fmla="*/ 12700 w 115"/>
                                      <a:gd name="T41" fmla="*/ 73025 h 125"/>
                                      <a:gd name="T42" fmla="*/ 0 w 115"/>
                                      <a:gd name="T43" fmla="*/ 79375 h 125"/>
                                      <a:gd name="T44" fmla="*/ 0 w 115"/>
                                      <a:gd name="T45" fmla="*/ 79375 h 125"/>
                                      <a:gd name="T46" fmla="*/ 6350 w 115"/>
                                      <a:gd name="T47" fmla="*/ 63500 h 125"/>
                                      <a:gd name="T48" fmla="*/ 6350 w 115"/>
                                      <a:gd name="T49" fmla="*/ 63500 h 125"/>
                                      <a:gd name="T50" fmla="*/ 12700 w 115"/>
                                      <a:gd name="T51" fmla="*/ 34925 h 125"/>
                                      <a:gd name="T52" fmla="*/ 12700 w 115"/>
                                      <a:gd name="T53" fmla="*/ 34925 h 125"/>
                                      <a:gd name="T54" fmla="*/ 9525 w 115"/>
                                      <a:gd name="T55" fmla="*/ 25400 h 125"/>
                                      <a:gd name="T56" fmla="*/ 3175 w 115"/>
                                      <a:gd name="T57" fmla="*/ 12700 h 125"/>
                                      <a:gd name="T58" fmla="*/ 12700 w 115"/>
                                      <a:gd name="T59" fmla="*/ 0 h 125"/>
                                      <a:gd name="T60" fmla="*/ 12700 w 115"/>
                                      <a:gd name="T61" fmla="*/ 0 h 125"/>
                                      <a:gd name="T62" fmla="*/ 15875 w 115"/>
                                      <a:gd name="T63" fmla="*/ 6350 h 125"/>
                                      <a:gd name="T64" fmla="*/ 19050 w 115"/>
                                      <a:gd name="T65" fmla="*/ 15875 h 125"/>
                                      <a:gd name="T66" fmla="*/ 19050 w 115"/>
                                      <a:gd name="T67" fmla="*/ 15875 h 125"/>
                                      <a:gd name="T68" fmla="*/ 22225 w 115"/>
                                      <a:gd name="T69" fmla="*/ 31750 h 125"/>
                                      <a:gd name="T70" fmla="*/ 22225 w 115"/>
                                      <a:gd name="T71" fmla="*/ 31750 h 125"/>
                                      <a:gd name="T72" fmla="*/ 25400 w 115"/>
                                      <a:gd name="T73" fmla="*/ 22225 h 125"/>
                                      <a:gd name="T74" fmla="*/ 31750 w 115"/>
                                      <a:gd name="T75" fmla="*/ 12700 h 125"/>
                                      <a:gd name="T76" fmla="*/ 31750 w 115"/>
                                      <a:gd name="T77" fmla="*/ 12700 h 125"/>
                                      <a:gd name="T78" fmla="*/ 38100 w 115"/>
                                      <a:gd name="T79" fmla="*/ 6350 h 125"/>
                                      <a:gd name="T80" fmla="*/ 47625 w 115"/>
                                      <a:gd name="T81" fmla="*/ 3175 h 125"/>
                                      <a:gd name="T82" fmla="*/ 47625 w 115"/>
                                      <a:gd name="T83" fmla="*/ 3175 h 125"/>
                                      <a:gd name="T84" fmla="*/ 60325 w 115"/>
                                      <a:gd name="T85" fmla="*/ 6350 h 125"/>
                                      <a:gd name="T86" fmla="*/ 66675 w 115"/>
                                      <a:gd name="T87" fmla="*/ 15875 h 125"/>
                                      <a:gd name="T88" fmla="*/ 69850 w 115"/>
                                      <a:gd name="T89" fmla="*/ 31750 h 125"/>
                                      <a:gd name="T90" fmla="*/ 73025 w 115"/>
                                      <a:gd name="T91" fmla="*/ 53975 h 125"/>
                                      <a:gd name="T92" fmla="*/ 73025 w 115"/>
                                      <a:gd name="T93" fmla="*/ 53975 h 125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</a:gdLst>
                                    <a:ahLst/>
                                    <a:cxnLst>
                                      <a:cxn ang="T94">
                                        <a:pos x="T0" y="T1"/>
                                      </a:cxn>
                                      <a:cxn ang="T95">
                                        <a:pos x="T2" y="T3"/>
                                      </a:cxn>
                                      <a:cxn ang="T96">
                                        <a:pos x="T4" y="T5"/>
                                      </a:cxn>
                                      <a:cxn ang="T97">
                                        <a:pos x="T6" y="T7"/>
                                      </a:cxn>
                                      <a:cxn ang="T98">
                                        <a:pos x="T8" y="T9"/>
                                      </a:cxn>
                                      <a:cxn ang="T99">
                                        <a:pos x="T10" y="T11"/>
                                      </a:cxn>
                                      <a:cxn ang="T100">
                                        <a:pos x="T12" y="T13"/>
                                      </a:cxn>
                                      <a:cxn ang="T101">
                                        <a:pos x="T14" y="T15"/>
                                      </a:cxn>
                                      <a:cxn ang="T102">
                                        <a:pos x="T16" y="T17"/>
                                      </a:cxn>
                                      <a:cxn ang="T103">
                                        <a:pos x="T18" y="T19"/>
                                      </a:cxn>
                                      <a:cxn ang="T104">
                                        <a:pos x="T20" y="T21"/>
                                      </a:cxn>
                                      <a:cxn ang="T105">
                                        <a:pos x="T22" y="T23"/>
                                      </a:cxn>
                                      <a:cxn ang="T106">
                                        <a:pos x="T24" y="T25"/>
                                      </a:cxn>
                                      <a:cxn ang="T107">
                                        <a:pos x="T26" y="T27"/>
                                      </a:cxn>
                                      <a:cxn ang="T108">
                                        <a:pos x="T28" y="T29"/>
                                      </a:cxn>
                                      <a:cxn ang="T109">
                                        <a:pos x="T30" y="T31"/>
                                      </a:cxn>
                                      <a:cxn ang="T110">
                                        <a:pos x="T32" y="T33"/>
                                      </a:cxn>
                                      <a:cxn ang="T111">
                                        <a:pos x="T34" y="T35"/>
                                      </a:cxn>
                                      <a:cxn ang="T112">
                                        <a:pos x="T36" y="T37"/>
                                      </a:cxn>
                                      <a:cxn ang="T113">
                                        <a:pos x="T38" y="T39"/>
                                      </a:cxn>
                                      <a:cxn ang="T114">
                                        <a:pos x="T40" y="T41"/>
                                      </a:cxn>
                                      <a:cxn ang="T115">
                                        <a:pos x="T42" y="T43"/>
                                      </a:cxn>
                                      <a:cxn ang="T116">
                                        <a:pos x="T44" y="T45"/>
                                      </a:cxn>
                                      <a:cxn ang="T117">
                                        <a:pos x="T46" y="T47"/>
                                      </a:cxn>
                                      <a:cxn ang="T118">
                                        <a:pos x="T48" y="T49"/>
                                      </a:cxn>
                                      <a:cxn ang="T119">
                                        <a:pos x="T50" y="T51"/>
                                      </a:cxn>
                                      <a:cxn ang="T120">
                                        <a:pos x="T52" y="T53"/>
                                      </a:cxn>
                                      <a:cxn ang="T121">
                                        <a:pos x="T54" y="T55"/>
                                      </a:cxn>
                                      <a:cxn ang="T122">
                                        <a:pos x="T56" y="T57"/>
                                      </a:cxn>
                                      <a:cxn ang="T123">
                                        <a:pos x="T58" y="T59"/>
                                      </a:cxn>
                                      <a:cxn ang="T124">
                                        <a:pos x="T60" y="T61"/>
                                      </a:cxn>
                                      <a:cxn ang="T125">
                                        <a:pos x="T62" y="T63"/>
                                      </a:cxn>
                                      <a:cxn ang="T126">
                                        <a:pos x="T64" y="T65"/>
                                      </a:cxn>
                                      <a:cxn ang="T127">
                                        <a:pos x="T66" y="T67"/>
                                      </a:cxn>
                                      <a:cxn ang="T128">
                                        <a:pos x="T68" y="T69"/>
                                      </a:cxn>
                                      <a:cxn ang="T129">
                                        <a:pos x="T70" y="T71"/>
                                      </a:cxn>
                                      <a:cxn ang="T130">
                                        <a:pos x="T72" y="T73"/>
                                      </a:cxn>
                                      <a:cxn ang="T131">
                                        <a:pos x="T74" y="T75"/>
                                      </a:cxn>
                                      <a:cxn ang="T132">
                                        <a:pos x="T76" y="T77"/>
                                      </a:cxn>
                                      <a:cxn ang="T133">
                                        <a:pos x="T78" y="T79"/>
                                      </a:cxn>
                                      <a:cxn ang="T134">
                                        <a:pos x="T80" y="T81"/>
                                      </a:cxn>
                                      <a:cxn ang="T135">
                                        <a:pos x="T82" y="T83"/>
                                      </a:cxn>
                                      <a:cxn ang="T136">
                                        <a:pos x="T84" y="T85"/>
                                      </a:cxn>
                                      <a:cxn ang="T137">
                                        <a:pos x="T86" y="T87"/>
                                      </a:cxn>
                                      <a:cxn ang="T138">
                                        <a:pos x="T88" y="T89"/>
                                      </a:cxn>
                                      <a:cxn ang="T139">
                                        <a:pos x="T90" y="T91"/>
                                      </a:cxn>
                                      <a:cxn ang="T140">
                                        <a:pos x="T92" y="T93"/>
                                      </a:cxn>
                                    </a:cxnLst>
                                    <a:rect l="0" t="0" r="r" b="b"/>
                                    <a:pathLst>
                                      <a:path w="115" h="125">
                                        <a:moveTo>
                                          <a:pt x="115" y="85"/>
                                        </a:moveTo>
                                        <a:lnTo>
                                          <a:pt x="115" y="85"/>
                                        </a:lnTo>
                                        <a:lnTo>
                                          <a:pt x="110" y="105"/>
                                        </a:lnTo>
                                        <a:lnTo>
                                          <a:pt x="100" y="120"/>
                                        </a:lnTo>
                                        <a:lnTo>
                                          <a:pt x="35" y="120"/>
                                        </a:lnTo>
                                        <a:lnTo>
                                          <a:pt x="50" y="105"/>
                                        </a:lnTo>
                                        <a:lnTo>
                                          <a:pt x="100" y="105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0" y="65"/>
                                        </a:lnTo>
                                        <a:lnTo>
                                          <a:pt x="95" y="45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0" y="125"/>
                                        </a:lnTo>
                                        <a:lnTo>
                                          <a:pt x="10" y="100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35" y="50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95" y="10"/>
                                        </a:lnTo>
                                        <a:lnTo>
                                          <a:pt x="105" y="25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15" y="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502" name="Rectangle 2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000" y="36801"/>
                                  <a:ext cx="5184820" cy="304167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10C400B4" id="בד ציור 1503" o:spid="_x0000_s1026" editas="canvas" style="width:411.6pt;height:242.4pt;mso-position-horizontal-relative:char;mso-position-vertical-relative:line" coordsize="52273,30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">
                      <v:shape id="_x0000_s1027" type="#_x0000_t75" style="position:absolute;width:52273;height:30784;visibility:visible;mso-wrap-style:square">
                        <v:fill o:detectmouseclick="t"/>
                        <v:path o:connecttype="none"/>
                      </v:shape>
                      <v:group id="Group 4" o:spid="_x0000_s1028" style="position:absolute;left:624;top:6559;width:38110;height:21552" coordorigin="180,275" coordsize="6670,41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fgeIixgAAAN0A&#10;AAAPAAAAAAAAAAAAAAAAAKoCAABkcnMvZG93bnJldi54bWxQSwUGAAAAAAQABAD6AAAAnQMAAAAA&#10;">
                        <v:line id="Line 5" o:spid="_x0000_s1029" style="position:absolute;visibility:visible;mso-wrap-style:square" from="1180,325" to="6850,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qU3MMAAADdAAAADwAAAGRycy9kb3ducmV2LnhtbERPzWrCQBC+F/oOyxR6qxs9iERXiYWC&#10;tBSq7QOM2TEbzcym2TWmb98VBG/z8f3OYjVwo3rqQu3FwHiUgSIpva2lMvDz/fYyAxUiisXGCxn4&#10;owCr5ePDAnPrL7KlfhcrlUIk5GjAxdjmWofSEWMY+ZYkcQffMcYEu0rbDi8pnBs9ybKpZqwlNThs&#10;6dVRedqd2UDcf3ye393m93jgLePpq1hzXxjz/DQUc1CRhngX39wbm+ZPpmO4fpNO0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6lNzDAAAA3QAAAA8AAAAAAAAAAAAA&#10;AAAAoQIAAGRycy9kb3ducmV2LnhtbFBLBQYAAAAABAAEAPkAAACRAwAAAAA=&#10;" strokecolor="#b1b3b4" strokeweight="28e-5mm"/>
                        <v:line id="Line 6" o:spid="_x0000_s1030" style="position:absolute;visibility:visible;mso-wrap-style:square" from="1180,751" to="6850,7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gKq8MAAADdAAAADwAAAGRycy9kb3ducmV2LnhtbERP20rDQBB9F/oPywi+2Y15KJJ2W9JC&#10;oSiCvXzAmJ1mYzOzMbtN49+7guDbHM51FquRWzVQHxovBp6mGSiSyttGagOn4/bxGVSIKBZbL2Tg&#10;mwKslpO7BRbW32RPwyHWKoVIKNCAi7ErtA6VI8Yw9R1J4s6+Z4wJ9rW2Pd5SOLc6z7KZZmwkNTjs&#10;aOOouhyubCB+vL5dX9zu6/PMe8bLe7nmoTTm4X4s56AijfFf/Ofe2TQ/n+Xw+006QS9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oCqvDAAAA3QAAAA8AAAAAAAAAAAAA&#10;AAAAoQIAAGRycy9kb3ducmV2LnhtbFBLBQYAAAAABAAEAPkAAACRAwAAAAA=&#10;" strokecolor="#b1b3b4" strokeweight="28e-5mm"/>
                        <v:line id="Line 7" o:spid="_x0000_s1031" style="position:absolute;visibility:visible;mso-wrap-style:square" from="1180,1176" to="6850,11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SvMMMAAADdAAAADwAAAGRycy9kb3ducmV2LnhtbERP20rDQBB9F/yHZQTfzMYKpcRuSxSE&#10;ohTa6geM2Wk2NjMbs9s0/n23UPBtDuc68+XIrRqoD40XA49ZDoqk8raR2sDX59vDDFSIKBZbL2Tg&#10;jwIsF7c3cyysP8mWhl2sVQqRUKABF2NXaB0qR4wh8x1J4va+Z4wJ9rW2PZ5SOLd6kudTzdhIanDY&#10;0auj6rA7soH4/bE+vrvV78+et4yHTfnCQ2nM/d1YPoOKNMZ/8dW9smn+ZPoEl2/SCXpx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krzDDAAAA3QAAAA8AAAAAAAAAAAAA&#10;AAAAoQIAAGRycy9kb3ducmV2LnhtbFBLBQYAAAAABAAEAPkAAACRAwAAAAA=&#10;" strokecolor="#b1b3b4" strokeweight="28e-5mm"/>
                        <v:line id="Line 8" o:spid="_x0000_s1032" style="position:absolute;visibility:visible;mso-wrap-style:square" from="1180,1602" to="6850,16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03RMMAAADdAAAADwAAAGRycy9kb3ducmV2LnhtbERP20rDQBB9F/yHZQTfzMYipcRuSxSE&#10;ohTa6geM2Wk2NjMbs9s0/n23UPBtDuc68+XIrRqoD40XA49ZDoqk8raR2sDX59vDDFSIKBZbL2Tg&#10;jwIsF7c3cyysP8mWhl2sVQqRUKABF2NXaB0qR4wh8x1J4va+Z4wJ9rW2PZ5SOLd6kudTzdhIanDY&#10;0auj6rA7soH4/bE+vrvV78+et4yHTfnCQ2nM/d1YPoOKNMZ/8dW9smn+ZPoEl2/SCXpx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tNN0TDAAAA3QAAAA8AAAAAAAAAAAAA&#10;AAAAoQIAAGRycy9kb3ducmV2LnhtbFBLBQYAAAAABAAEAPkAAACRAwAAAAA=&#10;" strokecolor="#b1b3b4" strokeweight="28e-5mm"/>
                        <v:line id="Line 9" o:spid="_x0000_s1033" style="position:absolute;visibility:visible;mso-wrap-style:square" from="1180,2027" to="6850,2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GS38MAAADdAAAADwAAAGRycy9kb3ducmV2LnhtbERP20rDQBB9F/yHZQTfzMaCpcRuSxSE&#10;ohTa6geM2Wk2NjMbs9s0/n23UPBtDuc68+XIrRqoD40XA49ZDoqk8raR2sDX59vDDFSIKBZbL2Tg&#10;jwIsF7c3cyysP8mWhl2sVQqRUKABF2NXaB0qR4wh8x1J4va+Z4wJ9rW2PZ5SOLd6kudTzdhIanDY&#10;0auj6rA7soH4/bE+vrvV78+et4yHTfnCQ2nM/d1YPoOKNMZ/8dW9smn+ZPoEl2/SCXpx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Bkt/DAAAA3QAAAA8AAAAAAAAAAAAA&#10;AAAAoQIAAGRycy9kb3ducmV2LnhtbFBLBQYAAAAABAAEAPkAAACRAwAAAAA=&#10;" strokecolor="#b1b3b4" strokeweight="28e-5mm"/>
                        <v:line id="Line 10" o:spid="_x0000_s1034" style="position:absolute;visibility:visible;mso-wrap-style:square" from="1180,2453" to="6850,24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MMqMMAAADdAAAADwAAAGRycy9kb3ducmV2LnhtbERP20rDQBB9F/oPywi+2Y19CJJ2W9JC&#10;oSiCvXzAmJ1mYzOzMbtN49+7guDbHM51FquRWzVQHxovBp6mGSiSyttGagOn4/bxGVSIKBZbL2Tg&#10;mwKslpO7BRbW32RPwyHWKoVIKNCAi7ErtA6VI8Yw9R1J4s6+Z4wJ9rW2Pd5SOLd6lmW5ZmwkNTjs&#10;aOOouhyubCB+vL5dX9zu6/PMe8bLe7nmoTTm4X4s56AijfFf/Ofe2TR/lufw+006QS9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TDKjDAAAA3QAAAA8AAAAAAAAAAAAA&#10;AAAAoQIAAGRycy9kb3ducmV2LnhtbFBLBQYAAAAABAAEAPkAAACRAwAAAAA=&#10;" strokecolor="#b1b3b4" strokeweight="28e-5mm"/>
                        <v:line id="Line 11" o:spid="_x0000_s1035" style="position:absolute;visibility:visible;mso-wrap-style:square" from="1180,2878" to="6850,2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5+pM8MAAADdAAAADwAAAGRycy9kb3ducmV2LnhtbERPzWrCQBC+F/oOyxS81Y0ebEldJRYE&#10;UQrV9gHG7JiNZmbT7BrTt+8WCr3Nx/c78+XAjeqpC7UXA5NxBoqk9LaWysDnx/rxGVSIKBYbL2Tg&#10;mwIsF/d3c8ytv8me+kOsVAqRkKMBF2Obax1KR4xh7FuSxJ18xxgT7CptO7ylcG70NMtmmrGW1OCw&#10;pVdH5eVwZQPxuHu7bt3m63ziPePlvVhxXxgzehiKF1CRhvgv/nNvbJo/nT3B7zfpB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fqTPDAAAA3QAAAA8AAAAAAAAAAAAA&#10;AAAAoQIAAGRycy9kb3ducmV2LnhtbFBLBQYAAAAABAAEAPkAAACRAwAAAAA=&#10;" strokecolor="#b1b3b4" strokeweight="28e-5mm"/>
                        <v:line id="Line 12" o:spid="_x0000_s1036" style="position:absolute;visibility:visible;mso-wrap-style:square" from="1180,3303" to="6850,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A9QcUAAADdAAAADwAAAGRycy9kb3ducmV2LnhtbESPQUvDQBCF74L/YRnBm93YQ5HYbUkF&#10;oSiCrf6AMTvNps3Mxuw2jf/eOQjeZnhv3vtmuZ64MyMNqY3i4H5WgCGpo2+lcfD58Xz3ACZlFI9d&#10;FHLwQwnWq+urJZY+XmRH4z43RkMklegg5NyX1qY6EGOaxZ5EtUMcGLOuQ2P9gBcN587Oi2JhGVvR&#10;hoA9PQWqT/szO8hfr2/nl7D9Ph54x3h6rzY8Vs7d3kzVI5hMU/43/11vveLPF4qr3+gId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gA9QcUAAADdAAAADwAAAAAAAAAA&#10;AAAAAAChAgAAZHJzL2Rvd25yZXYueG1sUEsFBgAAAAAEAAQA+QAAAJMDAAAAAA==&#10;" strokecolor="#b1b3b4" strokeweight="28e-5mm"/>
                        <v:line id="Line 13" o:spid="_x0000_s1037" style="position:absolute;visibility:visible;mso-wrap-style:square" from="1180,3729" to="6850,37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yY2sMAAADdAAAADwAAAGRycy9kb3ducmV2LnhtbERPzWrCQBC+F/oOyxS81Y0epE1dJRYE&#10;UQrV9gHG7JiNZmbT7BrTt+8WCr3Nx/c78+XAjeqpC7UXA5NxBoqk9LaWysDnx/rxCVSIKBYbL2Tg&#10;mwIsF/d3c8ytv8me+kOsVAqRkKMBF2Obax1KR4xh7FuSxJ18xxgT7CptO7ylcG70NMtmmrGW1OCw&#10;pVdH5eVwZQPxuHu7bt3m63ziPePlvVhxXxgzehiKF1CRhvgv/nNvbJo/nT3D7zfpBL3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MmNrDAAAA3QAAAA8AAAAAAAAAAAAA&#10;AAAAoQIAAGRycy9kb3ducmV2LnhtbFBLBQYAAAAABAAEAPkAAACRAwAAAAA=&#10;" strokecolor="#b1b3b4" strokeweight="28e-5mm"/>
                        <v:line id="Line 14" o:spid="_x0000_s1038" style="position:absolute;visibility:visible;mso-wrap-style:square" from="1180,4154" to="685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+nmsUAAADdAAAADwAAAGRycy9kb3ducmV2LnhtbESPwU7DQAxE70j8w8pI3OiGHgCFbqsU&#10;CakCIdHCB5ism00be0N2m4a/xwckbrZmPPO8WE3cmZGG1EZxcDsrwJDU0bfSOPj8eL55AJMyiscu&#10;Cjn4oQSr5eXFAksfz7KlcZcboyGSSnQQcu5La1MdiDHNYk+i2j4OjFnXobF+wLOGc2fnRXFnGVvR&#10;hoA9PQWqj7sTO8hfr2+nl7D5Pux5y3h8r9Y8Vs5dX03VI5hMU/43/11vvOLP75Vfv9ER7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a+nmsUAAADdAAAADwAAAAAAAAAA&#10;AAAAAAChAgAAZHJzL2Rvd25yZXYueG1sUEsFBgAAAAAEAAQA+QAAAJMDAAAAAA==&#10;" strokecolor="#b1b3b4" strokeweight="28e-5mm"/>
                        <v:shape id="Freeform 15" o:spid="_x0000_s1039" style="position:absolute;left:1125;top:320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qgSsMA&#10;AADdAAAADwAAAGRycy9kb3ducmV2LnhtbERPTWsCMRC9C/0PYYTeNKttVbZGUUtLb6K24HG6GbNL&#10;N5NlM+r23zeFgrd5vM+ZLztfqwu1sQpsYDTMQBEXwVbsDHwcXgczUFGQLdaBycAPRVgu7npzzG24&#10;8o4ue3EqhXDM0UAp0uRax6Ikj3EYGuLEnULrURJsnbYtXlO4r/U4yybaY8WpocSGNiUV3/uzN/DQ&#10;PK63R14/TbuzfB7ky7297Jwx9/1u9QxKqJOb+N/9btP88XQEf9+kE/T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oqgSsMAAADdAAAADwAAAAAAAAAAAAAAAACYAgAAZHJzL2Rv&#10;d25yZXYueG1sUEsFBgAAAAAEAAQA9QAAAIgDAAAAAA=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16" o:spid="_x0000_s1040" style="position:absolute;left:1125;top:746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g+PcQA&#10;AADdAAAADwAAAGRycy9kb3ducmV2LnhtbERPTU/CQBC9k/gfNmPiDbZWEVJZCGA03gggicexO24b&#10;u7NNd4D6710TEm7z8j5ntuh9o07UxTqwgftRBoq4DLZmZ+Bj/zqcgoqCbLEJTAZ+KcJifjOYYWHD&#10;mbd02olTKYRjgQYqkbbQOpYVeYyj0BIn7jt0HiXBzmnb4TmF+0bnWfakPdacGipsaV1R+bM7egMP&#10;7eNq88mr8aQ/ymEvX+7tZeuMubvtl8+ghHq5ii/ud5vm55Mc/r9JJ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YPj3EAAAA3QAAAA8AAAAAAAAAAAAAAAAAmAIAAGRycy9k&#10;b3ducmV2LnhtbFBLBQYAAAAABAAEAPUAAACJAwAAAAA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17" o:spid="_x0000_s1041" style="position:absolute;left:1125;top:1171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SbpsQA&#10;AADdAAAADwAAAGRycy9kb3ducmV2LnhtbERPS2sCMRC+F/ofwhR6q9lqfbA1ira0eBO1BY/TzTS7&#10;uJksm1G3/74RBG/z8T1nOu98rU7UxiqwgedeBoq4CLZiZ+Br9/E0ARUF2WIdmAz8UYT57P5uirkN&#10;Z97QaStOpRCOORooRZpc61iU5DH2QkOcuN/QepQEW6dti+cU7mvdz7KR9lhxaiixobeSisP26A0M&#10;mpfles/L4bg7yvdOftzn+8YZ8/jQLV5BCXVyE1/dK5vm98cDuHyTTt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Um6bEAAAA3QAAAA8AAAAAAAAAAAAAAAAAmAIAAGRycy9k&#10;b3ducmV2LnhtbFBLBQYAAAAABAAEAPUAAACJAwAAAAA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18" o:spid="_x0000_s1042" style="position:absolute;left:1125;top:1597;width:115;height:10;visibility:visible;mso-wrap-style:square;v-text-anchor:top" coordsize="1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9IesUA&#10;AADdAAAADwAAAGRycy9kb3ducmV2LnhtbERPyW7CMBC9V+IfrEHqrThFpUVpDEpZJA5cClx6G8WT&#10;pY3HqW0g8PUYqVJv8/TWyea9acWJnG8sK3geJSCIC6sbrhQc9uunKQgfkDW2lknBhTzMZ4OHDFNt&#10;z/xJp12oRAxhn6KCOoQuldIXNRn0I9sRR660zmCI0FVSOzzHcNPKcZK8SoMNx4YaO1rUVPzsjkbB&#10;x+/3V35Y5fKar0ot3XE6We63Sj0O+/wdRKA+/Iv/3Bsd54/fXuD+TTx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T0h6xQAAAN0AAAAPAAAAAAAAAAAAAAAAAJgCAABkcnMv&#10;ZG93bnJldi54bWxQSwUGAAAAAAQABAD1AAAAigMAAAAA&#10;" path="m115,10l,10,,,115,r,10xe" fillcolor="black" stroked="f">
                          <v:path arrowok="t" o:connecttype="custom" o:connectlocs="115,10;0,10;0,0;115,0;115,10;115,10" o:connectangles="0,0,0,0,0,0"/>
                        </v:shape>
                        <v:shape id="Freeform 19" o:spid="_x0000_s1043" style="position:absolute;left:1125;top:2022;width:115;height:10;visibility:visible;mso-wrap-style:square;v-text-anchor:top" coordsize="1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Pt4cUA&#10;AADdAAAADwAAAGRycy9kb3ducmV2LnhtbERPO2/CMBDekfofrEPqBg5IFJTGoJRSqUMXCEu3U3x5&#10;tPE52AbS/vq6EhLbffqel20G04kLOd9aVjCbJiCIS6tbrhUci7fJCoQPyBo7y6Tghzxs1g+jDFNt&#10;r7ynyyHUIoawT1FBE0KfSunLhgz6qe2JI1dZZzBE6GqpHV5juOnkPEmepMGWY0ODPW0bKr8PZ6Pg&#10;5fT1mR93ufzNd5WW7rxavBYfSj2Oh/wZRKAh3MU397uO8+fLBfx/E0+Q6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A+3hxQAAAN0AAAAPAAAAAAAAAAAAAAAAAJgCAABkcnMv&#10;ZG93bnJldi54bWxQSwUGAAAAAAQABAD1AAAAigMAAAAA&#10;" path="m115,10l,10,,,115,r,10xe" fillcolor="black" stroked="f">
                          <v:path arrowok="t" o:connecttype="custom" o:connectlocs="115,10;0,10;0,0;115,0;115,10;115,10" o:connectangles="0,0,0,0,0,0"/>
                        </v:shape>
                        <v:shape id="Freeform 20" o:spid="_x0000_s1044" style="position:absolute;left:1125;top:2448;width:115;height:10;visibility:visible;mso-wrap-style:square;v-text-anchor:top" coordsize="1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FzlsUA&#10;AADdAAAADwAAAGRycy9kb3ducmV2LnhtbERPO2/CMBDekfofrKvUDZwilaIQg1JKpQ5dSljYTvHl&#10;AfE52AZSfj2uVKnbffqel60G04kLOd9aVvA8SUAQl1a3XCvYFR/jOQgfkDV2lknBD3lYLR9GGaba&#10;XvmbLttQixjCPkUFTQh9KqUvGzLoJ7YnjlxlncEQoauldniN4aaT0ySZSYMtx4YGe1o3VB63Z6Pg&#10;7XTY57tNLm/5ptLSnecv78WXUk+PQ74AEWgI/+I/96eO86evM/j9Jp4gl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0XOWxQAAAN0AAAAPAAAAAAAAAAAAAAAAAJgCAABkcnMv&#10;ZG93bnJldi54bWxQSwUGAAAAAAQABAD1AAAAigMAAAAA&#10;" path="m115,10l,10,,,115,r,10xe" fillcolor="black" stroked="f">
                          <v:path arrowok="t" o:connecttype="custom" o:connectlocs="115,10;0,10;0,0;115,0;115,10;115,10" o:connectangles="0,0,0,0,0,0"/>
                        </v:shape>
                        <v:shape id="Freeform 21" o:spid="_x0000_s1045" style="position:absolute;left:1125;top:2878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+dpcQA&#10;AADdAAAADwAAAGRycy9kb3ducmV2LnhtbERPTU/CQBC9k/gfNmPiDbaiWFJZCGA03gggicexO24b&#10;u7NNd4D6710TEm7z8j5ntuh9o07UxTqwgftRBoq4DLZmZ+Bj/zqcgoqCbLEJTAZ+KcJifjOYYWHD&#10;mbd02olTKYRjgQYqkbbQOpYVeYyj0BIn7jt0HiXBzmnb4TmF+0aPs+xJe6w5NVTY0rqi8md39AYe&#10;2sfV5pNXk7w/ymEvX+7tZeuMubvtl8+ghHq5ii/ud5vmj/Mc/r9JJ+j5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vnaXEAAAA3QAAAA8AAAAAAAAAAAAAAAAAmAIAAGRycy9k&#10;b3ducmV2LnhtbFBLBQYAAAAABAAEAPUAAACJAwAAAAA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22" o:spid="_x0000_s1046" style="position:absolute;left:1125;top:3303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AJ18YA&#10;AADdAAAADwAAAGRycy9kb3ducmV2LnhtbESPQU8CQQyF7yb+h0lNvMmsqGBWBgIajTcCaOKx7tTZ&#10;DTudzU6B9d/bgwm3Nu/1va+zxRBbc6Q+N4kd3I4KMMRV8g0HBx+715tHMFmQPbaJycEvZVjMLy9m&#10;WPp04g0dtxKMhnAu0UEt0pXW5qqmiHmUOmLVflIfUXTtg/U9njQ8tnZcFBMbsWFtqLGj55qq/fYQ&#10;Hdx196v1F68epsNBPnfyHd5eNsG566th+QRGaJCz+f/63Sv+eKq4+o2OYO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7AJ18YAAADdAAAADwAAAAAAAAAAAAAAAACYAgAAZHJz&#10;L2Rvd25yZXYueG1sUEsFBgAAAAAEAAQA9QAAAIsDAAAAAA=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23" o:spid="_x0000_s1047" style="position:absolute;left:1125;top:3729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ysTMQA&#10;AADdAAAADwAAAGRycy9kb3ducmV2LnhtbERPS08CMRC+k/gfmjHxBl1RARcKEY2GG+GVeBy2Y3fj&#10;drrZDrD+e2tiwm2+fM+ZLTpfqzO1sQps4H6QgSIugq3YGdjv3vsTUFGQLdaBycAPRVjMb3ozzG24&#10;8IbOW3EqhXDM0UAp0uRax6Ikj3EQGuLEfYXWoyTYOm1bvKRwX+thlo20x4pTQ4kNvZZUfG9P3sBD&#10;87hcf/Lyadyd5LCTo/t42zhj7m67lykooU6u4n/3yqb5w/Ez/H2TTt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8rEzEAAAA3QAAAA8AAAAAAAAAAAAAAAAAmAIAAGRycy9k&#10;b3ducmV2LnhtbFBLBQYAAAAABAAEAPUAAACJAwAAAAA=&#10;" path="m115,5l,5,,,115,r,5xe" fillcolor="black" stroked="f">
                          <v:path arrowok="t" o:connecttype="custom" o:connectlocs="115,5;0,5;0,0;115,0;115,5;115,5" o:connectangles="0,0,0,0,0,0"/>
                        </v:shape>
                        <v:shape id="Freeform 24" o:spid="_x0000_s1048" style="position:absolute;left:1125;top:4154;width:115;height:5;visibility:visible;mso-wrap-style:square;v-text-anchor:top" coordsize="1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19sYA&#10;AADdAAAADwAAAGRycy9kb3ducmV2LnhtbESPQU8CQQyF7yb+h0lNvMmsqEBWBiIaiTcCaOKx7tTZ&#10;jTudzU6B9d/Tg4m3Nu/1va/z5RBbc6Q+N4kd3I4KMMRV8g0HB+/715sZmCzIHtvE5OCXMiwXlxdz&#10;LH068ZaOOwlGQziX6KAW6Uprc1VTxDxKHbFq36mPKLr2wfoeTxoeWzsuiomN2LA21NjRc03Vz+4Q&#10;Hdx196vNJ68epsNBPvbyFdYv2+Dc9dXw9AhGaJB/89/1m1f88Uz59RsdwS7O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N19sYAAADdAAAADwAAAAAAAAAAAAAAAACYAgAAZHJz&#10;L2Rvd25yZXYueG1sUEsFBgAAAAAEAAQA9QAAAIsDAAAAAA==&#10;" path="m115,5l,5,,,115,r,5xe" fillcolor="black" stroked="f">
                          <v:path arrowok="t" o:connecttype="custom" o:connectlocs="115,5;0,5;0,0;115,0;115,5;115,5" o:connectangles="0,0,0,0,0,0"/>
                        </v:shape>
                        <v:line id="Line 25" o:spid="_x0000_s1049" style="position:absolute;flip:y;visibility:visible;mso-wrap-style:square" from="1180,325" to="118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fYtcEAAADdAAAADwAAAGRycy9kb3ducmV2LnhtbERPTYvCMBC9L/gfwgje1tQexO0aRQTF&#10;k6Duwb0NzdhWk0lpoq3+eiMI3ubxPmc676wRN2p85VjBaJiAIM6drrhQ8HdYfU9A+ICs0TgmBXfy&#10;MJ/1vqaYadfyjm77UIgYwj5DBWUIdSalz0uy6IeuJo7cyTUWQ4RNIXWDbQy3RqZJMpYWK44NJda0&#10;LCm/7K9WQUtHStf/j9PPuqbzcdcZud0apQb9bvELIlAXPuK3e6Pj/HQygtc38QQ5e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l9i1wQAAAN0AAAAPAAAAAAAAAAAAAAAA&#10;AKECAABkcnMvZG93bnJldi54bWxQSwUGAAAAAAQABAD5AAAAjwMAAAAA&#10;" strokeweight="28e-5mm"/>
                        <v:line id="Line 26" o:spid="_x0000_s1050" style="position:absolute;visibility:visible;mso-wrap-style:square" from="1125,4154" to="1240,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CXjsMAAADdAAAADwAAAGRycy9kb3ducmV2LnhtbERPPW/CMBDdK/U/WFeJrTjNUKIUg6qq&#10;qOlIkoXtiI8kanyObAOBX18jIbHd0/u85XoygziR871lBW/zBARxY3XPrYK62rxmIHxA1jhYJgUX&#10;8rBePT8tMdf2zFs6laEVMYR9jgq6EMZcSt90ZNDP7UgcuYN1BkOErpXa4TmGm0GmSfIuDfYcGzoc&#10;6auj5q88GgXXovqud8XPdl9fd9WvLb1bHDKlZi/T5weIQFN4iO/uQsf5aZbC7Zt4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wl47DAAAA3QAAAA8AAAAAAAAAAAAA&#10;AAAAoQIAAGRycy9kb3ducmV2LnhtbFBLBQYAAAAABAAEAPkAAACRAwAAAAA=&#10;" strokeweight="28e-5mm"/>
                        <v:line id="Line 27" o:spid="_x0000_s1051" style="position:absolute;flip:y;visibility:visible;mso-wrap-style:square" from="1185,4069" to="1185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njWcIAAADdAAAADwAAAGRycy9kb3ducmV2LnhtbERPS4vCMBC+L/gfwgje1tQKi1ajiKDs&#10;SfBx0NvQjG01mZQma6u/frOw4G0+vufMl5014kGNrxwrGA0TEMS50xUXCk7HzecEhA/IGo1jUvAk&#10;D8tF72OOmXYt7+lxCIWIIewzVFCGUGdS+rwki37oauLIXV1jMUTYFFI32MZwa2SaJF/SYsWxocSa&#10;1iXl98OPVdDSmdLt5XWdbmu6nfedkbudUWrQ71YzEIG68Bb/u791nJ9OxvD3TTxB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wnjWcIAAADdAAAADwAAAAAAAAAAAAAA&#10;AAChAgAAZHJzL2Rvd25yZXYueG1sUEsFBgAAAAAEAAQA+QAAAJADAAAAAA==&#10;" strokeweight="28e-5mm"/>
                        <v:line id="Line 28" o:spid="_x0000_s1052" style="position:absolute;flip:y;visibility:visible;mso-wrap-style:square" from="6850,4069" to="6850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B7LcIAAADdAAAADwAAAGRycy9kb3ducmV2LnhtbERPS4vCMBC+L/gfwgje1tQii1ajiKDs&#10;SfBx0NvQjG01mZQma6u/frOw4G0+vufMl5014kGNrxwrGA0TEMS50xUXCk7HzecEhA/IGo1jUvAk&#10;D8tF72OOmXYt7+lxCIWIIewzVFCGUGdS+rwki37oauLIXV1jMUTYFFI32MZwa2SaJF/SYsWxocSa&#10;1iXl98OPVdDSmdLt5XWdbmu6nfedkbudUWrQ71YzEIG68Bb/u791nJ9OxvD3TTxB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OB7LcIAAADdAAAADwAAAAAAAAAAAAAA&#10;AAChAgAAZHJzL2Rvd25yZXYueG1sUEsFBgAAAAAEAAQA+QAAAJADAAAAAA==&#10;" strokeweight="28e-5mm"/>
                        <v:line id="Line 29" o:spid="_x0000_s1053" style="position:absolute;flip:y;visibility:visible;mso-wrap-style:square" from="5435,4069" to="5435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zetsIAAADdAAAADwAAAGRycy9kb3ducmV2LnhtbERPS4vCMBC+L/gfwgje1tSCi1ajiKDs&#10;SfBx0NvQjG01mZQma6u/frOw4G0+vufMl5014kGNrxwrGA0TEMS50xUXCk7HzecEhA/IGo1jUvAk&#10;D8tF72OOmXYt7+lxCIWIIewzVFCGUGdS+rwki37oauLIXV1jMUTYFFI32MZwa2SaJF/SYsWxocSa&#10;1iXl98OPVdDSmdLt5XWdbmu6nfedkbudUWrQ71YzEIG68Bb/u791nJ9OxvD3TTxB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zetsIAAADdAAAADwAAAAAAAAAAAAAA&#10;AAChAgAAZHJzL2Rvd25yZXYueG1sUEsFBgAAAAAEAAQA+QAAAJADAAAAAA==&#10;" strokeweight="28e-5mm"/>
                        <v:line id="Line 30" o:spid="_x0000_s1054" style="position:absolute;flip:y;visibility:visible;mso-wrap-style:square" from="4015,4069" to="4015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35AwcMAAADdAAAADwAAAGRycy9kb3ducmV2LnhtbERPPWvDMBDdA/0P4grdErkeguNECaXQ&#10;0MlgJ4OzHdbFdiudjKXGbn99VShku8f7vN1htkbcaPS9YwXPqwQEceN0z62C8+ltmYHwAVmjcUwK&#10;vsnDYf+w2GGu3cQl3arQihjCPkcFXQhDLqVvOrLoV24gjtzVjRZDhGMr9YhTDLdGpkmylhZ7jg0d&#10;DvTaUfNZfVkFE9WUHi8/181xoI+6nI0sCqPU0+P8sgURaA538b/7Xcf5abaGv2/iCXL/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9+QMHDAAAA3QAAAA8AAAAAAAAAAAAA&#10;AAAAoQIAAGRycy9kb3ducmV2LnhtbFBLBQYAAAAABAAEAPkAAACRAwAAAAA=&#10;" strokeweight="28e-5mm"/>
                        <v:line id="Line 31" o:spid="_x0000_s1055" style="position:absolute;flip:y;visibility:visible;mso-wrap-style:square" from="2600,4069" to="2600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LlWsIAAADdAAAADwAAAGRycy9kb3ducmV2LnhtbERPS4vCMBC+L/gfwgje1tQeXK1GEUHZ&#10;k+DjoLehGdtqMilN1lZ//WZhwdt8fM+ZLztrxIMaXzlWMBomIIhzpysuFJyOm88JCB+QNRrHpOBJ&#10;HpaL3sccM+1a3tPjEAoRQ9hnqKAMoc6k9HlJFv3Q1cSRu7rGYoiwKaRusI3h1sg0ScbSYsWxocSa&#10;1iXl98OPVdDSmdLt5XWdbmu6nfedkbudUWrQ71YzEIG68Bb/u791nJ9OvuDvm3iCX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DLlWsIAAADdAAAADwAAAAAAAAAAAAAA&#10;AAChAgAAZHJzL2Rvd25yZXYueG1sUEsFBgAAAAAEAAQA+QAAAJADAAAAAA==&#10;" strokeweight="28e-5mm"/>
                        <v:line id="Line 32" o:spid="_x0000_s1056" style="position:absolute;flip:y;visibility:visible;mso-wrap-style:square" from="1180,4069" to="1180,4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1xKMUAAADdAAAADwAAAGRycy9kb3ducmV2LnhtbESPT2/CMAzF75P4DpGRuI2UHhArBDRN&#10;Au2ExJ8D3KzGtN0Sp2oy2u3T4wPSbrbe83s/rzaDd+pOXWwCG5hNM1DEZbANVwbOp+3rAlRMyBZd&#10;YDLwSxE269HLCgsbej7Q/ZgqJSEcCzRQp9QWWseyJo9xGlpi0W6h85hk7SptO+wl3DudZ9lce2xY&#10;Gmps6aOm8vv44w30dKF8d/27ve1a+rocBqf3e2fMZDy8L0ElGtK/+Xn9aQU/XwiufCMj6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a1xKMUAAADdAAAADwAAAAAAAAAA&#10;AAAAAAChAgAAZHJzL2Rvd25yZXYueG1sUEsFBgAAAAAEAAQA+QAAAJMDAAAAAA==&#10;" strokeweight="28e-5mm"/>
                        <v:rect id="Rectangle 33" o:spid="_x0000_s1057" style="position:absolute;left:1465;top:1431;width:285;height:27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TH0MUA&#10;AADdAAAADwAAAGRycy9kb3ducmV2LnhtbERPTWvCQBC9F/wPywi91Y1SgqauUpSW9hLQBEJvY3ZM&#10;QrOzIbs1aX99VxC8zeN9zno7mlZcqHeNZQXzWQSCuLS64UpBnr09LUE4j6yxtUwKfsnBdjN5WGOi&#10;7cAHuhx9JUIIuwQV1N53iZSurMmgm9mOOHBn2xv0AfaV1D0OIdy0chFFsTTYcGiosaNdTeX38cco&#10;KNLdZ0PP+is/pWl+Lt7/slO8V+pxOr6+gPA0+rv45v7QYf5iuYLrN+EEuf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RMfQxQAAAN0AAAAPAAAAAAAAAAAAAAAAAJgCAABkcnMv&#10;ZG93bnJldi54bWxQSwUGAAAAAAQABAD1AAAAigMAAAAA&#10;" fillcolor="#87888a" stroked="f"/>
                        <v:shape id="Freeform 34" o:spid="_x0000_s1058" style="position:absolute;left:1465;top:1431;width:285;height:2723;visibility:visible;mso-wrap-style:square;v-text-anchor:top" coordsize="285,27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xHMckA&#10;AADdAAAADwAAAGRycy9kb3ducmV2LnhtbESPT0vDQBDF74LfYRnBm91Ysbax29I/UYJ4aVqwxyE7&#10;JqHZ2ZDdtvHbOwfB2wzvzXu/mS8H16oL9aHxbOBxlIAiLr1tuDJw2L89TEGFiGyx9UwGfijAcnF7&#10;M8fU+ivv6FLESkkIhxQN1DF2qdahrMlhGPmOWLRv3zuMsvaVtj1eJdy1epwkE+2wYWmosaNNTeWp&#10;ODsDn5P8Zf30MSu32en9mH1t8iJ7PhpzfzesXkFFGuK/+e86t4I/ngm/fCMj6MU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2xHMckAAADdAAAADwAAAAAAAAAAAAAAAACYAgAA&#10;ZHJzL2Rvd25yZXYueG1sUEsFBgAAAAAEAAQA9QAAAI4DAAAAAA==&#10;" path="m,2723l,,285,r,2723e" filled="f" strokeweight="28e-5mm">
                          <v:path arrowok="t" o:connecttype="custom" o:connectlocs="0,2723;0,0;285,0;285,2723" o:connectangles="0,0,0,0"/>
                        </v:shape>
                        <v:rect id="Rectangle 35" o:spid="_x0000_s1059" style="position:absolute;left:1750;top:751;width:280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zS/cQA&#10;AADdAAAADwAAAGRycy9kb3ducmV2LnhtbERPzWrCQBC+C77DMkIvUjeRam3qKrZQELy06gMM2TGJ&#10;Zmfj7jbGt3cFwdt8fL8zX3amFi05X1lWkI4SEMS51RUXCva7n9cZCB+QNdaWScGVPCwX/d4cM20v&#10;/EftNhQihrDPUEEZQpNJ6fOSDPqRbYgjd7DOYIjQFVI7vMRwU8txkkylwYpjQ4kNfZeUn7b/RsF5&#10;ts7TY7t5/zro4TX9dc2b2U+Uehl0q08QgbrwFD/cax3njz9SuH8TT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880v3EAAAA3QAAAA8AAAAAAAAAAAAAAAAAmAIAAGRycy9k&#10;b3ducmV2LnhtbFBLBQYAAAAABAAEAPUAAACJAwAAAAA=&#10;" fillcolor="#eceded" stroked="f"/>
                        <v:shape id="Freeform 36" o:spid="_x0000_s1060" style="position:absolute;left:1750;top:751;width:280;height:3403;visibility:visible;mso-wrap-style:square;v-text-anchor:top" coordsize="280,3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nSa8QA&#10;AADdAAAADwAAAGRycy9kb3ducmV2LnhtbERPTWsCMRC9C/6HMII3zboHq1ujiK1gLR60Qutt2Iy7&#10;wc1k2URd/31TKHibx/uc2aK1lbhR441jBaNhAoI4d9pwoeD4tR5MQPiArLFyTAoe5GEx73ZmmGl3&#10;5z3dDqEQMYR9hgrKEOpMSp+XZNEPXU0cubNrLIYIm0LqBu8x3FYyTZKxtGg4NpRY06qk/HK4WgXm&#10;+L57edv8VKePz4sZTZLpd73VSvV77fIVRKA2PMX/7o2O89NpCn/fxBPk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p0mvEAAAA3QAAAA8AAAAAAAAAAAAAAAAAmAIAAGRycy9k&#10;b3ducmV2LnhtbFBLBQYAAAAABAAEAPUAAACJAwAAAAA=&#10;" path="m,3403l,,280,r,3403e" filled="f" strokeweight="28e-5mm">
                          <v:path arrowok="t" o:connecttype="custom" o:connectlocs="0,3403;0,0;280,0;280,3403" o:connectangles="0,0,0,0"/>
                        </v:shape>
                        <v:rect id="Rectangle 37" o:spid="_x0000_s1061" style="position:absolute;left:2030;top:751;width:285;height:3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YY+MUA&#10;AADdAAAADwAAAGRycy9kb3ducmV2LnhtbERPTWsCMRC9F/wPYQRvNdutFV2NogXBS6HaHvQ2bqa7&#10;i5vJmkRd++sboeBtHu9zpvPW1OJCzleWFbz0ExDEudUVFwq+v1bPIxA+IGusLZOCG3mYzzpPU8y0&#10;vfKGLttQiBjCPkMFZQhNJqXPSzLo+7YhjtyPdQZDhK6Q2uE1hptapkkylAYrjg0lNvReUn7cno2C&#10;5Xi0PH0O+ON3c9jTfnc4vqUuUarXbRcTEIHa8BD/u9c6zk/Hr3D/Jp4gZ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hhj4xQAAAN0AAAAPAAAAAAAAAAAAAAAAAJgCAABkcnMv&#10;ZG93bnJldi54bWxQSwUGAAAAAAQABAD1AAAAigMAAAAA&#10;" fillcolor="black" stroked="f"/>
                        <v:shape id="Freeform 38" o:spid="_x0000_s1062" style="position:absolute;left:2030;top:751;width:285;height:3403;visibility:visible;mso-wrap-style:square;v-text-anchor:top" coordsize="285,34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HxoMQA&#10;AADdAAAADwAAAGRycy9kb3ducmV2LnhtbERPTWsCMRC9C/6HMEIvUrOKiF2NIqJS8CBqi9chGXcX&#10;N5N1E3XbX2+EQm/zeJ8znTe2FHeqfeFYQb+XgCDWzhScKfg6rt/HIHxANlg6JgU/5GE+a7emmBr3&#10;4D3dDyETMYR9igryEKpUSq9zsuh7riKO3NnVFkOEdSZNjY8Ybks5SJKRtFhwbMixomVO+nK4WQXa&#10;XE+l32331fdvd5VsbputHlql3jrNYgIiUBP+xX/uTxPnDz6G8PomniBn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B8aDEAAAA3QAAAA8AAAAAAAAAAAAAAAAAmAIAAGRycy9k&#10;b3ducmV2LnhtbFBLBQYAAAAABAAEAPUAAACJAwAAAAA=&#10;" path="m,3403l,,285,r,3403e" filled="f" strokeweight="28e-5mm">
                          <v:path arrowok="t" o:connecttype="custom" o:connectlocs="0,3403;0,0;285,0;285,3403" o:connectangles="0,0,0,0"/>
                        </v:shape>
                        <v:rect id="Rectangle 39" o:spid="_x0000_s1063" style="position:absolute;left:2885;top:2112;width:280;height:204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BbCMUA&#10;AADdAAAADwAAAGRycy9kb3ducmV2LnhtbERPTWvCQBC9F/oflil4q5uKlRqzSlGU9hLQBMTbJDsm&#10;wexsyK6a9td3C4Xe5vE+J1kNphU36l1jWcHLOAJBXFrdcKUgz7bPbyCcR9bYWiYFX+RgtXx8SDDW&#10;9s57uh18JUIIuxgV1N53sZSurMmgG9uOOHBn2xv0AfaV1D3eQ7hp5SSKZtJgw6Ghxo7WNZWXw9Uo&#10;OKbrz4am+pQXaZqfj7vvrJhtlBo9De8LEJ4G/y/+c3/oMH8yf4Xfb8IJcv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0FsIxQAAAN0AAAAPAAAAAAAAAAAAAAAAAJgCAABkcnMv&#10;ZG93bnJldi54bWxQSwUGAAAAAAQABAD1AAAAigMAAAAA&#10;" fillcolor="#87888a" stroked="f"/>
                        <v:shape id="Freeform 40" o:spid="_x0000_s1064" style="position:absolute;left:2885;top:2112;width:280;height:2042;visibility:visible;mso-wrap-style:square;v-text-anchor:top" coordsize="280,20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3PycMA&#10;AADdAAAADwAAAGRycy9kb3ducmV2LnhtbERPS2vCQBC+C/6HZYTedFOpUqOrSKElJx/p6zpkxyR1&#10;dzbNrhr/fbcgeJuP7zmLVWeNOFPra8cKHkcJCOLC6ZpLBR/vr8NnED4gazSOScGVPKyW/d4CU+0u&#10;vKdzHkoRQ9inqKAKoUml9EVFFv3INcSRO7jWYoiwLaVu8RLDrZHjJJlKizXHhgobeqmoOOYnq8Dg&#10;U/5Jv2/ZVzIz39nP7rqdbHKlHgbdeg4iUBfu4ps703H+eDaF/2/i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Q3PycMAAADdAAAADwAAAAAAAAAAAAAAAACYAgAAZHJzL2Rv&#10;d25yZXYueG1sUEsFBgAAAAAEAAQA9QAAAIgDAAAAAA==&#10;" path="m,2042l,,280,r,2042e" filled="f" strokeweight="28e-5mm">
                          <v:path arrowok="t" o:connecttype="custom" o:connectlocs="0,2042;0,0;280,0;280,2042" o:connectangles="0,0,0,0"/>
                        </v:shape>
                        <v:rect id="Rectangle 41" o:spid="_x0000_s1065" style="position:absolute;left:3165;top:2623;width:285;height:15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5nvEsQA&#10;AADdAAAADwAAAGRycy9kb3ducmV2LnhtbERP22rCQBB9L/gPywh9KbqJtF6iq1ihIPTF2wcM2TGJ&#10;Zmfj7hrj33cLhb7N4VxnsepMLVpyvrKsIB0mIIhzqysuFJyOX4MpCB+QNdaWScGTPKyWvZcFZto+&#10;eE/tIRQihrDPUEEZQpNJ6fOSDPqhbYgjd7bOYIjQFVI7fMRwU8tRkoylwYpjQ4kNbUrKr4e7UXCb&#10;bvP00n5PPs/67ZnuXPNuTh9Kvfa79RxEoC78i//cWx3nj2YT+P0mniC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Z7xLEAAAA3QAAAA8AAAAAAAAAAAAAAAAAmAIAAGRycy9k&#10;b3ducmV2LnhtbFBLBQYAAAAABAAEAPUAAACJAwAAAAA=&#10;" fillcolor="#eceded" stroked="f"/>
                        <v:shape id="Freeform 42" o:spid="_x0000_s1066" style="position:absolute;left:3165;top:2623;width:285;height:1531;visibility:visible;mso-wrap-style:square;v-text-anchor:top" coordsize="285,15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gJXcYA&#10;AADdAAAADwAAAGRycy9kb3ducmV2LnhtbESPQWvCQBCF74L/YRmhF9FNcxBNXUWEQg+hUBXxOGSn&#10;2bTZ2TS71fTfdw6Ctxnem/e+WW8H36or9bEJbOB5noEiroJtuDZwOr7OlqBiQrbYBiYDfxRhuxmP&#10;1ljYcOMPuh5SrSSEY4EGXEpdoXWsHHmM89ARi/YZeo9J1r7WtsebhPtW51m20B4blgaHHe0dVd+H&#10;X28g5meuysXqVNrw5S75u57+lNqYp8mwewGVaEgP8/36zQp+vhJc+UZG0Jt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OgJXcYAAADdAAAADwAAAAAAAAAAAAAAAACYAgAAZHJz&#10;L2Rvd25yZXYueG1sUEsFBgAAAAAEAAQA9QAAAIsDAAAAAA==&#10;" path="m,1531l,,285,r,1531e" filled="f" strokeweight="28e-5mm">
                          <v:path arrowok="t" o:connecttype="custom" o:connectlocs="0,1531;0,0;285,0;285,1531" o:connectangles="0,0,0,0"/>
                        </v:shape>
                        <v:rect id="Rectangle 43" o:spid="_x0000_s1067" style="position:absolute;left:3450;top:2453;width:285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4vEsUA&#10;AADdAAAADwAAAGRycy9kb3ducmV2LnhtbERPS2vCQBC+F/wPywi91Y2hLSa6igpCL4X6OOhtzI5J&#10;MDsbd7ca/fXdQqG3+fieM5l1phFXcr62rGA4SEAQF1bXXCrYbVcvIxA+IGtsLJOCO3mYTXtPE8y1&#10;vfGarptQihjCPkcFVQhtLqUvKjLoB7YljtzJOoMhQldK7fAWw00j0yR5lwZrjg0VtrSsqDhvvo2C&#10;RTZaXL5e+fOxPh7osD+e31KXKPXc7+ZjEIG68C/+c3/oOD/NMvj9Jp4gp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bi8SxQAAAN0AAAAPAAAAAAAAAAAAAAAAAJgCAABkcnMv&#10;ZG93bnJldi54bWxQSwUGAAAAAAQABAD1AAAAigMAAAAA&#10;" fillcolor="black" stroked="f"/>
                        <v:shape id="Freeform 44" o:spid="_x0000_s1068" style="position:absolute;left:3450;top:2453;width:285;height:1701;visibility:visible;mso-wrap-style:square;v-text-anchor:top" coordsize="285,1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SuA8YA&#10;AADdAAAADwAAAGRycy9kb3ducmV2LnhtbESPQWvCQBCF70L/wzKF3nRjKzZEVxFpQYoeaqXnMTtN&#10;UrOzaXZr4r93DoK3Gd6b976ZL3tXqzO1ofJsYDxKQBHn3lZcGDh8vQ9TUCEiW6w9k4ELBVguHgZz&#10;zKzv+JPO+1goCeGQoYEyxibTOuQlOQwj3xCL9uNbh1HWttC2xU7CXa2fk2SqHVYsDSU2tC4pP+3/&#10;nQGbbl9/L2HTfbztMHwfJn/pcYLGPD32qxmoSH28m2/XGyv4L4nwyzcygl5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RSuA8YAAADdAAAADwAAAAAAAAAAAAAAAACYAgAAZHJz&#10;L2Rvd25yZXYueG1sUEsFBgAAAAAEAAQA9QAAAIsDAAAAAA==&#10;" path="m,1701l,,285,r,1701e" filled="f" strokeweight="28e-5mm">
                          <v:path arrowok="t" o:connecttype="custom" o:connectlocs="0,1701;0,0;285,0;285,1701" o:connectangles="0,0,0,0"/>
                        </v:shape>
                        <v:rect id="Rectangle 45" o:spid="_x0000_s1069" style="position:absolute;left:4300;top:581;width:285;height:35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DHEcMA&#10;AADdAAAADwAAAGRycy9kb3ducmV2LnhtbERPTYvCMBC9C/6HMII3TV0XkWoUUVbcS2G1IN7GZmyL&#10;zaQ0Uau/3iws7G0e73Pmy9ZU4k6NKy0rGA0jEMSZ1SXnCtLD12AKwnlkjZVlUvAkB8tFtzPHWNsH&#10;/9B973MRQtjFqKDwvo6ldFlBBt3Q1sSBu9jGoA+wyaVu8BHCTSU/omgiDZYcGgqsaV1Qdt3fjIJj&#10;sv4u6VOf0nOSpJfj9nU4TzZK9XvtagbCU+v/xX/unQ7zx9EIfr8JJ8jFG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DHEcMAAADdAAAADwAAAAAAAAAAAAAAAACYAgAAZHJzL2Rv&#10;d25yZXYueG1sUEsFBgAAAAAEAAQA9QAAAIgDAAAAAA==&#10;" fillcolor="#87888a" stroked="f"/>
                        <v:shape id="Freeform 46" o:spid="_x0000_s1070" style="position:absolute;left:4300;top:581;width:285;height:3573;visibility:visible;mso-wrap-style:square;v-text-anchor:top" coordsize="285,35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IAPcIA&#10;AADdAAAADwAAAGRycy9kb3ducmV2LnhtbERPS4vCMBC+C/6HMAt702QrilSjrMIuHrz4OHgcmrGN&#10;20xKE2v33xthYW/z8T1nue5dLTpqg/Ws4WOsQBAX3lguNZxPX6M5iBCRDdaeScMvBVivhoMl5sY/&#10;+EDdMZYihXDIUUMVY5NLGYqKHIaxb4gTd/Wtw5hgW0rT4iOFu1pmSs2kQ8upocKGthUVP8e700AH&#10;+lYzs9nuuuw+4f3U3tTFav3+1n8uQETq47/4z70zaf5EZfD6Jp0gV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ggA9wgAAAN0AAAAPAAAAAAAAAAAAAAAAAJgCAABkcnMvZG93&#10;bnJldi54bWxQSwUGAAAAAAQABAD1AAAAhwMAAAAA&#10;" path="m,3573l,,285,r,3573e" filled="f" strokeweight="28e-5mm">
                          <v:path arrowok="t" o:connecttype="custom" o:connectlocs="0,3573;0,0;285,0;285,3573" o:connectangles="0,0,0,0"/>
                        </v:shape>
                        <v:rect id="Rectangle 47" o:spid="_x0000_s1071" style="position:absolute;left:4585;top:1176;width:280;height:2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lzC8QA&#10;AADdAAAADwAAAGRycy9kb3ducmV2LnhtbERPzWrCQBC+F/oOyxS8iG6iViW6ShUEwYtaH2DIjkna&#10;7Gy6u8b49t2C0Nt8fL+zXHemFi05X1lWkA4TEMS51RUXCi6fu8EchA/IGmvLpOBBHtar15clZtre&#10;+UTtORQihrDPUEEZQpNJ6fOSDPqhbYgjd7XOYIjQFVI7vMdwU8tRkkylwYpjQ4kNbUvKv883o+Bn&#10;vs/Tr/Yw21x1/5EeXTMxl3elem/dxwJEoC78i5/uvY7zx8kY/r6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5JcwvEAAAA3QAAAA8AAAAAAAAAAAAAAAAAmAIAAGRycy9k&#10;b3ducmV2LnhtbFBLBQYAAAAABAAEAPUAAACJAwAAAAA=&#10;" fillcolor="#eceded" stroked="f"/>
                        <v:shape id="Freeform 48" o:spid="_x0000_s1072" style="position:absolute;left:4585;top:1176;width:280;height:2978;visibility:visible;mso-wrap-style:square;v-text-anchor:top" coordsize="280,29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U3AcUA&#10;AADdAAAADwAAAGRycy9kb3ducmV2LnhtbERPTWvCQBC9C/0PyxS86cZqa0xdpVgKvVjQ6sHbkJ0m&#10;0ezskl1j6q93hUJv83ifM192phYtNb6yrGA0TEAQ51ZXXCjYfX8MUhA+IGusLZOCX/KwXDz05php&#10;e+ENtdtQiBjCPkMFZQguk9LnJRn0Q+uII/djG4MhwqaQusFLDDe1fEqSF2mw4thQoqNVSflpezYK&#10;0vf15rpPu+eCp7Ov02Tm3LE9KNV/7N5eQQTqwr/4z/2p4/xxMoH7N/EE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5TcBxQAAAN0AAAAPAAAAAAAAAAAAAAAAAJgCAABkcnMv&#10;ZG93bnJldi54bWxQSwUGAAAAAAQABAD1AAAAigMAAAAA&#10;" path="m,2978l,,280,r,2978e" filled="f" strokeweight="28e-5mm">
                          <v:path arrowok="t" o:connecttype="custom" o:connectlocs="0,2978;0,0;280,0;280,2978" o:connectangles="0,0,0,0"/>
                        </v:shape>
                        <v:rect id="Rectangle 49" o:spid="_x0000_s1073" style="position:absolute;left:4865;top:1602;width:285;height:2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/DcUA&#10;AADdAAAADwAAAGRycy9kb3ducmV2LnhtbERPTWsCMRC9C/0PYYTeNNHWYrdGqQWhF0FtD/U2bqa7&#10;i5vJNom6+uuNIPQ2j/c5k1lra3EkHyrHGgZ9BYI4d6biQsP316I3BhEissHaMWk4U4DZ9KEzwcy4&#10;E6/puImFSCEcMtRQxthkUoa8JIuh7xrixP06bzEm6AtpPJ5SuK3lUKkXabHi1FBiQx8l5fvNwWqY&#10;v47nf6tnXl7Wuy1tf3b70dArrR+77fsbiEht/Bff3Z8mzX9SI7h9k06Q0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yL8NxQAAAN0AAAAPAAAAAAAAAAAAAAAAAJgCAABkcnMv&#10;ZG93bnJldi54bWxQSwUGAAAAAAQABAD1AAAAigMAAAAA&#10;" fillcolor="black" stroked="f"/>
                        <v:shape id="Freeform 50" o:spid="_x0000_s1074" style="position:absolute;left:4865;top:1602;width:285;height:2552;visibility:visible;mso-wrap-style:square;v-text-anchor:top" coordsize="285,25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cnK8QA&#10;AADdAAAADwAAAGRycy9kb3ducmV2LnhtbERPTWvCQBC9F/wPywjedFcFlTQbEUUoNJdGe/A2ZKdJ&#10;anY2ZLca++u7hUJv83ifk24H24ob9b5xrGE+UyCIS2carjScT8fpBoQPyAZbx6ThQR622egpxcS4&#10;O7/RrQiViCHsE9RQh9AlUvqyJot+5jriyH243mKIsK+k6fEew20rF0qtpMWGY0ONHe1rKq/Fl9Xw&#10;+nk5PlRovg/7vFi/X1y+ufpc68l42D2DCDSEf/Gf+8XE+Uu1gt9v4gky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nJyvEAAAA3QAAAA8AAAAAAAAAAAAAAAAAmAIAAGRycy9k&#10;b3ducmV2LnhtbFBLBQYAAAAABAAEAPUAAACJAwAAAAA=&#10;" path="m,2552l,,285,r,2552e" filled="f" strokeweight="28e-5mm">
                          <v:path arrowok="t" o:connecttype="custom" o:connectlocs="0,2552;0,0;285,0;285,2552" o:connectangles="0,0,0,0"/>
                        </v:shape>
                        <v:rect id="Rectangle 51" o:spid="_x0000_s1075" style="position:absolute;left:5715;top:2878;width:285;height:1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X6/sQA&#10;AADdAAAADwAAAGRycy9kb3ducmV2LnhtbERPTWvCQBC9C/0PyxS86cYqtqSuUhRFLwE1IL2N2TEJ&#10;ZmdDdtXor+8KBW/zeJ8zmbWmEldqXGlZwaAfgSDOrC45V5Dul70vEM4ja6wsk4I7OZhN3zoTjLW9&#10;8ZauO5+LEMIuRgWF93UspcsKMuj6tiYO3Mk2Bn2ATS51g7cQbir5EUVjabDk0FBgTfOCsvPuYhQc&#10;kvmmpJH+TY9Jkp4Oq8f+OF4o1X1vf75BeGr9S/zvXuswfxh9wvObcIK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l+v7EAAAA3QAAAA8AAAAAAAAAAAAAAAAAmAIAAGRycy9k&#10;b3ducmV2LnhtbFBLBQYAAAAABAAEAPUAAACJAwAAAAA=&#10;" fillcolor="#87888a" stroked="f"/>
                        <v:shape id="Freeform 52" o:spid="_x0000_s1076" style="position:absolute;left:5715;top:2878;width:285;height:1276;visibility:visible;mso-wrap-style:square;v-text-anchor:top" coordsize="285,12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kriZsUA&#10;AADdAAAADwAAAGRycy9kb3ducmV2LnhtbESPQYvCQAyF7wv+hyGCt3WqQlmqo4ggKOIuWz14DJ3Y&#10;FjuZ0hm1/ntzWNhbwnt578ti1btGPagLtWcDk3ECirjwtubSwPm0/fwCFSKyxcYzGXhRgNVy8LHA&#10;zPon/9Ijj6WSEA4ZGqhibDOtQ1GRwzD2LbFoV985jLJ2pbYdPiXcNXqaJKl2WLM0VNjSpqLilt+d&#10;gfL7Z5+6S77fXG/Tw5FfW07vjTGjYb+eg4rUx3/z3/XOCv4sEVz5RkbQy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SuJmxQAAAN0AAAAPAAAAAAAAAAAAAAAAAJgCAABkcnMv&#10;ZG93bnJldi54bWxQSwUGAAAAAAQABAD1AAAAigMAAAAA&#10;" path="m,1276l,,285,r,1276e" filled="f" strokeweight="28e-5mm">
                          <v:path arrowok="t" o:connecttype="custom" o:connectlocs="0,1276;0,0;285,0;285,1276" o:connectangles="0,0,0,0"/>
                        </v:shape>
                        <v:rect id="Rectangle 53" o:spid="_x0000_s1077" style="position:absolute;left:6000;top:3303;width:285;height:8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E4cQA&#10;AADdAAAADwAAAGRycy9kb3ducmV2LnhtbERPzWrCQBC+F/oOyxR6Ed2ktWpTV6kFQeiljT7AkB2T&#10;aHY23V1jfHtXEHqbj+935sveNKIj52vLCtJRAoK4sLrmUsFuux7OQPiArLGxTAou5GG5eHyYY6bt&#10;mX+py0MpYgj7DBVUIbSZlL6oyKAf2ZY4cnvrDIYIXSm1w3MMN418SZKJNFhzbKiwpa+KimN+Mgr+&#10;ZpsiPXTf09VeDy7pj2vHZvem1PNT//kBIlAf/sV390bH+a/JO9y+iSf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hROHEAAAA3QAAAA8AAAAAAAAAAAAAAAAAmAIAAGRycy9k&#10;b3ducmV2LnhtbFBLBQYAAAAABAAEAPUAAACJAwAAAAA=&#10;" fillcolor="#eceded" stroked="f"/>
                        <v:shape id="Freeform 54" o:spid="_x0000_s1078" style="position:absolute;left:6000;top:3303;width:285;height:851;visibility:visible;mso-wrap-style:square;v-text-anchor:top" coordsize="285,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IYzscA&#10;AADdAAAADwAAAGRycy9kb3ducmV2LnhtbESPT2vCQBDF7wW/wzKCt7rRSimpq6ggtL34p0Xa25Cd&#10;JqHZ2bC7muin7xwKvc3w3rz3m/myd426UIi1ZwOTcQaKuPC25tLAx/v2/glUTMgWG89k4EoRlovB&#10;3Rxz6zs+0OWYSiUhHHM0UKXU5lrHoiKHcexbYtG+fXCYZA2ltgE7CXeNnmbZo3ZYszRU2NKmouLn&#10;eHYG9qtb8+m72entteTdKXC73ndfxoyG/eoZVKI+/Zv/rl+s4D9MhF++kRH0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oCGM7HAAAA3QAAAA8AAAAAAAAAAAAAAAAAmAIAAGRy&#10;cy9kb3ducmV2LnhtbFBLBQYAAAAABAAEAPUAAACMAwAAAAA=&#10;" path="m,851l,,285,r,851e" filled="f" strokeweight="28e-5mm">
                          <v:path arrowok="t" o:connecttype="custom" o:connectlocs="0,851;0,0;285,0;285,851" o:connectangles="0,0,0,0"/>
                        </v:shape>
                        <v:rect id="Rectangle 55" o:spid="_x0000_s1079" style="position:absolute;left:6285;top:2453;width:285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v08UA&#10;AADdAAAADwAAAGRycy9kb3ducmV2LnhtbERPS2sCMRC+F/ofwhS81exaW3Q1ihYEL4X6OOht3Iy7&#10;i5vJmkRd++sbodDbfHzPGU9bU4srOV9ZVpB2ExDEudUVFwq2m8XrAIQPyBpry6TgTh6mk+enMWba&#10;3nhF13UoRAxhn6GCMoQmk9LnJRn0XdsQR+5oncEQoSukdniL4aaWvST5kAYrjg0lNvRZUn5aX4yC&#10;+XAwP3/3+etnddjTfnc4vfdcolTnpZ2NQARqw7/4z73Ucf5bmsLjm3iCn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Ki/TxQAAAN0AAAAPAAAAAAAAAAAAAAAAAJgCAABkcnMv&#10;ZG93bnJldi54bWxQSwUGAAAAAAQABAD1AAAAigMAAAAA&#10;" fillcolor="black" stroked="f"/>
                        <v:shape id="Freeform 56" o:spid="_x0000_s1080" style="position:absolute;left:6285;top:2453;width:285;height:1701;visibility:visible;mso-wrap-style:square;v-text-anchor:top" coordsize="285,17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MDMsMA&#10;AADdAAAADwAAAGRycy9kb3ducmV2LnhtbERPTWvCQBC9F/wPyxR6qxutaIiuItKCFD1oQ89jdkxi&#10;s7MxuzXx37uC4G0e73Nmi85U4kKNKy0rGPQjEMSZ1SXnCtKfr/cYhPPIGivLpOBKDhbz3ssME21b&#10;3tFl73MRQtglqKDwvk6kdFlBBl3f1sSBO9rGoA+wyaVusA3hppLDKBpLgyWHhgJrWhWU/e3/jQId&#10;byanq1u3359bdL/p6BwfRqjU22u3nILw1Pmn+OFe6zD/YzCE+zfhBD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1MDMsMAAADdAAAADwAAAAAAAAAAAAAAAACYAgAAZHJzL2Rv&#10;d25yZXYueG1sUEsFBgAAAAAEAAQA9QAAAIgDAAAAAA==&#10;" path="m,1701l,,285,r,1701e" filled="f" strokeweight="28e-5mm">
                          <v:path arrowok="t" o:connecttype="custom" o:connectlocs="0,1701;0,0;285,0;285,1701" o:connectangles="0,0,0,0"/>
                        </v:shape>
                        <v:shape id="Freeform 57" o:spid="_x0000_s1081" style="position:absolute;left:600;top:275;width:95;height:135;visibility:visible;mso-wrap-style:square;v-text-anchor:top" coordsize="9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y+6cIA&#10;AADdAAAADwAAAGRycy9kb3ducmV2LnhtbERPzYrCMBC+C75DGMGbptpd0WoUEZRd2EurDzA0Y1ts&#10;JqWJtfr0ZmFhb/Px/c5m15tadNS6yrKC2TQCQZxbXXGh4HI+TpYgnEfWWFsmBU9ysNsOBxtMtH1w&#10;Sl3mCxFC2CWooPS+SaR0eUkG3dQ2xIG72tagD7AtpG7xEcJNLedRtJAGKw4NJTZ0KCm/ZXejoMt/&#10;mpXJTt+fWeVeH8+4j06vVKnxqN+vQXjq/b/4z/2lw/x4FsPvN+EEuX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rL7pwgAAAN0AAAAPAAAAAAAAAAAAAAAAAJgCAABkcnMvZG93&#10;bnJldi54bWxQSwUGAAAAAAQABAD1AAAAhwMAAAAA&#10;" path="m95,105r-20,l75,135r-15,l60,105,,105,,90,65,,75,r,90l95,90r,15xm60,25r,l10,90r50,l60,25xe" fillcolor="black" stroked="f">
                          <v:path arrowok="t" o:connecttype="custom" o:connectlocs="95,105;75,105;75,135;60,135;60,105;0,105;0,90;65,0;75,0;75,90;95,90;95,105;60,25;60,25;10,90;60,90;60,25" o:connectangles="0,0,0,0,0,0,0,0,0,0,0,0,0,0,0,0,0"/>
                          <o:lock v:ext="edit" verticies="t"/>
                        </v:shape>
                        <v:shape id="Freeform 58" o:spid="_x0000_s1082" style="position:absolute;left:710;top:390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M03/sMA&#10;AADdAAAADwAAAGRycy9kb3ducmV2LnhtbERP3WrCMBS+H/gO4Qy8EU21Q6UzigyEwqBg9QEOzVlb&#10;1pyUJKvt2y+DgXfn4/s9h9NoOjGQ861lBetVAoK4srrlWsH9dlnuQfiArLGzTAom8nA6zl4OmGn7&#10;4CsNZahFDGGfoYImhD6T0lcNGfQr2xNH7ss6gyFCV0vt8BHDTSc3SbKVBluODQ329NFQ9V3+GAWF&#10;25ZFaj6T/aXOF7Rod8PEO6Xmr+P5HUSgMTzF/+5cx/np+g3+voknyOM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M03/sMAAADdAAAADwAAAAAAAAAAAAAAAACYAgAAZHJzL2Rv&#10;d25yZXYueG1sUEsFBgAAAAAEAAQA9QAAAIgDAAAAAA==&#10;" path="m5,45r,l20,35r,-10l20,20r-5,5l5,20,,15,5,5,15,r5,5l25,10r5,10l25,30,20,40,5,50r,-5xe" fillcolor="black" stroked="f">
                          <v:path arrowok="t" o:connecttype="custom" o:connectlocs="5,45;5,45;20,35;20,25;20,25;20,20;20,20;15,25;15,25;15,25;15,25;5,20;0,15;0,15;5,5;15,0;15,0;20,5;25,10;30,20;30,20;25,30;20,40;5,50;5,45" o:connectangles="0,0,0,0,0,0,0,0,0,0,0,0,0,0,0,0,0,0,0,0,0,0,0,0,0"/>
                        </v:shape>
                        <v:shape id="Freeform 59" o:spid="_x0000_s1083" style="position:absolute;left:755;top:275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5MzcQA&#10;AADdAAAADwAAAGRycy9kb3ducmV2LnhtbERPTWvCQBC9C/0PyxS8FN2YYBuiq1Sp0IvYxl56G7Jj&#10;EpqdDdltEv+9Wyh4m8f7nPV2NI3oqXO1ZQWLeQSCuLC65lLB1/kwS0E4j6yxsUwKruRgu3mYrDHT&#10;duBP6nNfihDCLkMFlfdtJqUrKjLo5rYlDtzFdgZ9gF0pdYdDCDeNjKPoWRqsOTRU2NK+ouIn/zUK&#10;nlL3gd/xkXe7F4PpIbGnt8IqNX0cX1cgPI3+Lv53v+swP1ks4e+bcIL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eTM3EAAAA3QAAAA8AAAAAAAAAAAAAAAAAmAIAAGRycy9k&#10;b3ducmV2LnhtbFBLBQYAAAAABAAEAPUAAACJAwAAAAA=&#10;" path="m25,35r,l45,45r15,5l70,60,80,70r,20l75,110,65,125,50,135r-25,5l10,135r-5,l,130r,-5l10,120r10,l25,125r5,5l40,130r10,l55,125,65,115r,-20l65,85,60,75,45,65,25,55r-15,l10,50,30,5r40,l75,5,80,,75,20r-5,l30,20,25,35xe" fillcolor="black" stroked="f">
                          <v:path arrowok="t" o:connecttype="custom" o:connectlocs="25,35;25,35;45,45;60,50;70,60;70,60;80,70;80,90;80,90;75,110;65,125;50,135;25,140;25,140;10,135;5,135;0,130;0,130;0,125;10,120;10,120;20,120;25,125;30,130;40,130;40,130;50,130;55,125;65,115;65,95;65,95;65,85;60,75;45,65;25,55;10,55;10,55;10,50;30,5;70,5;70,5;75,5;80,0;80,0;75,20;75,20;70,20;30,20;25,35" o:connectangles="0,0,0,0,0,0,0,0,0,0,0,0,0,0,0,0,0,0,0,0,0,0,0,0,0,0,0,0,0,0,0,0,0,0,0,0,0,0,0,0,0,0,0,0,0,0,0,0,0"/>
                        </v:shape>
                        <v:shape id="Freeform 60" o:spid="_x0000_s1084" style="position:absolute;left:855;top:275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dGYsMA&#10;AADdAAAADwAAAGRycy9kb3ducmV2LnhtbERPTWvCQBC9F/wPywi9SN3YgkjqRoq0pTcxBrwO2Wk2&#10;JDsbs2uS9te7BaG3ebzP2e4m24qBel87VrBaJiCIS6drrhQUp4+nDQgfkDW2jknBD3nYZbOHLaba&#10;jXykIQ+ViCHsU1RgQuhSKX1pyKJfuo44ct+utxgi7CupexxjuG3lc5KspcWaY4PBjvaGyia/WgWL&#10;91DQZcjPh3FhP5vhl7wzV6Ue59PbK4hAU/gX391fOs5/Wa3h75t4gsx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dGYsMAAADdAAAADwAAAAAAAAAAAAAAAACYAgAAZHJzL2Rv&#10;d25yZXYueG1sUEsFBgAAAAAEAAQA9QAAAIgDAAAAAA==&#10;" path="m90,70r,l90,90,80,115,65,130,55,140r-10,l30,140,20,130,10,115,,90,,70,,50,10,25,20,10,30,5,45,,55,5r10,5l80,25,90,50r,20xm20,70r,l20,90r,20l30,125r5,5l45,135r10,-5l60,125r5,-15l70,85r,-15l65,35,60,15,55,10,45,5,35,10r-5,5l20,35r,35xe" fillcolor="black" stroked="f">
                          <v:path arrowok="t" o:connecttype="custom" o:connectlocs="90,70;90,70;90,90;80,115;65,130;55,140;45,140;45,140;30,140;20,130;10,115;0,90;0,70;0,70;0,50;10,25;20,10;30,5;45,0;45,0;55,5;65,10;80,25;90,50;90,70;90,70;20,70;20,70;20,90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61" o:spid="_x0000_s1085" style="position:absolute;left:955;top:275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j+cMA&#10;AADdAAAADwAAAGRycy9kb3ducmV2LnhtbERPTWvCQBC9C/0PywheRDdasCVmlVJa6a2YCr0O2TEb&#10;kp1Ns2sS++u7BcHbPN7nZPvRNqKnzleOFayWCQjiwumKSwWnr/fFMwgfkDU2jknBlTzsdw+TDFPt&#10;Bj5Sn4dSxBD2KSowIbSplL4wZNEvXUscubPrLIYIu1LqDocYbhu5TpKNtFhxbDDY0quhos4vVsH8&#10;LZzop8+/P4e5PdT9L3lnLkrNpuPLFkSgMdzFN/eHjvMfV0/w/008Qe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nvj+cMAAADdAAAADwAAAAAAAAAAAAAAAACYAgAAZHJzL2Rv&#10;d25yZXYueG1sUEsFBgAAAAAEAAQA9QAAAIgDAAAAAA==&#10;" path="m90,70r,l90,90,80,115,65,130,55,140r-10,l30,140,20,130,10,115,,90,,70,,50,10,25,20,10,30,5,45,,55,5r10,5l80,25,90,50r,20xm20,70r,l20,90r,20l30,125r5,5l45,135r10,-5l60,125r5,-15l70,85r,-15l65,35,60,15,55,10,45,5,35,10r-5,5l20,35r,35xe" fillcolor="black" stroked="f">
                          <v:path arrowok="t" o:connecttype="custom" o:connectlocs="90,70;90,70;90,90;80,115;65,130;55,140;45,140;45,140;30,140;20,130;10,115;0,90;0,70;0,70;0,50;10,25;20,10;30,5;45,0;45,0;55,5;65,10;80,25;90,50;90,70;90,70;20,70;20,70;20,90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62" o:spid="_x0000_s1086" style="position:absolute;left:600;top:701;width:95;height:135;visibility:visible;mso-wrap-style:square;v-text-anchor:top" coordsize="9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QgsmMYA&#10;AADdAAAADwAAAGRycy9kb3ducmV2LnhtbESP3WrCQBCF7wu+wzKCd3XjT4tGV5GCUqE3pj7AkB2T&#10;YHY2ZLcx+vSdC8G7Gc6Zc75Zb3tXq47aUHk2MBknoIhzbysuDJx/9+8LUCEiW6w9k4E7BdhuBm9r&#10;TK2/8Ym6LBZKQjikaKCMsUm1DnlJDsPYN8SiXXzrMMraFtq2eJNwV+tpknxqhxVLQ4kNfZWUX7M/&#10;Z6DLf5qlyw7Hj6wKj/l91ieHx8mY0bDfrUBF6uPL/Lz+toI/mwiufCMj6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QgsmMYAAADdAAAADwAAAAAAAAAAAAAAAACYAgAAZHJz&#10;L2Rvd25yZXYueG1sUEsFBgAAAAAEAAQA9QAAAIsDAAAAAA==&#10;" path="m95,105r-20,l75,135r-15,l60,105,,105,,90,65,,75,r,90l95,90r,15xm60,20r,l10,90r50,l60,20xe" fillcolor="black" stroked="f">
                          <v:path arrowok="t" o:connecttype="custom" o:connectlocs="95,105;75,105;75,135;60,135;60,105;0,105;0,90;65,0;75,0;75,90;95,90;95,105;60,20;60,20;10,90;60,90;60,20" o:connectangles="0,0,0,0,0,0,0,0,0,0,0,0,0,0,0,0,0"/>
                          <o:lock v:ext="edit" verticies="t"/>
                        </v:shape>
                        <v:shape id="Freeform 63" o:spid="_x0000_s1087" style="position:absolute;left:710;top:816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yYYMMA&#10;AADdAAAADwAAAGRycy9kb3ducmV2LnhtbERP3WrCMBS+H/gO4QjeFE27grrOKDIQCgNh1Qc4NGdt&#10;WXNSkljr25vBYHfn4/s9u8NkejGS851lBdkqBUFcW91xo+B6OS23IHxA1thbJgUP8nDYz152WGh7&#10;5y8aq9CIGMK+QAVtCEMhpa9bMuhXdiCO3Ld1BkOErpHa4T2Gm16+pulaGuw4NrQ40EdL9U91MwrO&#10;bl2dc/OZbk9NmVDSbcYHb5RazKfjO4hAU/gX/7lLHefn2Rv8fhNPkP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yYYMMAAADdAAAADwAAAAAAAAAAAAAAAACYAgAAZHJzL2Rv&#10;d25yZXYueG1sUEsFBgAAAAAEAAQA9QAAAIgDAAAAAA==&#10;" path="m5,45r,l20,35r,-10l20,20r-5,l5,20,,10,5,5,15,r5,5l25,10r5,10l25,30,20,40,5,50r,-5xe" fillcolor="black" stroked="f">
                          <v:path arrowok="t" o:connecttype="custom" o:connectlocs="5,45;5,45;20,35;20,25;20,25;20,20;20,20;15,20;15,20;15,20;15,20;5,20;0,10;0,10;5,5;15,0;15,0;20,5;25,10;30,20;30,20;25,30;20,40;5,50;5,45" o:connectangles="0,0,0,0,0,0,0,0,0,0,0,0,0,0,0,0,0,0,0,0,0,0,0,0,0"/>
                        </v:shape>
                        <v:shape id="Freeform 64" o:spid="_x0000_s1088" style="position:absolute;left:7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6xMMUA&#10;AADdAAAADwAAAGRycy9kb3ducmV2LnhtbESPQWvCQBCF70L/wzIFL1I3WpCSuooUW3qTRqHXITtm&#10;g9nZNLsmsb/eORR6m+G9ee+b9Xb0jeqpi3VgA4t5Boq4DLbmysDp+P70AiomZItNYDJwowjbzcNk&#10;jbkNA39RX6RKSQjHHA24lNpc61g68hjnoSUW7Rw6j0nWrtK2w0HCfaOXWbbSHmuWBoctvTkqL8XV&#10;G5jt04l++uL7MMz8x6X/pRjc1Zjp47h7BZVoTP/mv+tPK/jPS+GXb2QEvb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/rEwxQAAAN0AAAAPAAAAAAAAAAAAAAAAAJgCAABkcnMv&#10;ZG93bnJldi54bWxQSwUGAAAAAAQABAD1AAAAigMAAAAA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65" o:spid="_x0000_s1089" style="position:absolute;left:8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IUq8IA&#10;AADdAAAADwAAAGRycy9kb3ducmV2LnhtbERPTWvCQBC9F/oflin0IrpRoZToKlK0eBNjoNchO2aD&#10;2dk0uybRX+8Khd7m8T5nuR5sLTpqfeVYwXSSgCAunK64VJCfduNPED4ga6wdk4IbeVivXl+WmGrX&#10;85G6LJQihrBPUYEJoUml9IUhi37iGuLInV1rMUTYllK32MdwW8tZknxIixXHBoMNfRkqLtnVKhht&#10;Q06/XfZz6Ef2+9LdyTtzVer9bdgsQAQawr/4z73Xcf58NoXnN/EEuXo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shSrwgAAAN0AAAAPAAAAAAAAAAAAAAAAAJgCAABkcnMvZG93&#10;bnJldi54bWxQSwUGAAAAAAQABAD1AAAAhwMAAAAA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66" o:spid="_x0000_s1090" style="position:absolute;left:9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CK3MMA&#10;AADdAAAADwAAAGRycy9kb3ducmV2LnhtbERPTWvCQBC9C/0PyxR6kWbTCCKpq5TSFm9iFHodstNs&#10;SHY2za5J7K/vCoK3ebzPWW8n24qBel87VvCSpCCIS6drrhScjp/PKxA+IGtsHZOCC3nYbh5ma8y1&#10;G/lAQxEqEUPY56jAhNDlUvrSkEWfuI44cj+utxgi7CupexxjuG1llqZLabHm2GCwo3dDZVOcrYL5&#10;RzjR71B878e5/WqGP/LOnJV6epzeXkEEmsJdfHPvdJy/yDK4fhN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CK3M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67" o:spid="_x0000_s1091" style="position:absolute;left:610;top:1126;width:75;height:140;visibility:visible;mso-wrap-style:square;v-text-anchor:top" coordsize="7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qvEcUA&#10;AADdAAAADwAAAGRycy9kb3ducmV2LnhtbERP22rCQBB9F/yHZYS+6UYtRdJsxBYLQqHeSqVvQ3ZM&#10;otnZkF1N+veuUPBtDuc6ybwzlbhS40rLCsajCARxZnXJuYLv/cdwBsJ5ZI2VZVLwRw7mab+XYKxt&#10;y1u67nwuQgi7GBUU3texlC4ryKAb2Zo4cEfbGPQBNrnUDbYh3FRyEkUv0mDJoaHAmt4Lys67i1Hw&#10;83x4M4f1clOPy/bzq1ue1tnvXqmnQbd4BeGp8w/xv3ulw/zpZAr3b8IJMr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mq8RxQAAAN0AAAAPAAAAAAAAAAAAAAAAAJgCAABkcnMv&#10;ZG93bnJldi54bWxQSwUGAAAAAAQABAD1AAAAigMAAAAA&#10;" path="m20,65r,l35,60,45,55,50,45,55,35,50,25r,-5l40,15,30,10,20,15,10,20,,35,,30,5,15,15,5,25,,40,,55,5r10,5l70,20r,5l65,40,50,55,65,65,75,75r,15l70,110,60,125,40,135r-20,5l10,135,,130r,-5l,120r5,l20,125r5,5l35,130r10,l55,120r5,-10l60,100r,-15l55,80,45,75,35,70r-15,l20,65xe" fillcolor="black" stroked="f">
                          <v:path arrowok="t" o:connecttype="custom" o:connectlocs="20,65;20,65;35,60;45,55;50,45;55,35;55,35;50,25;50,20;40,15;30,10;30,10;20,15;10,20;0,35;0,30;0,30;5,15;15,5;25,0;40,0;40,0;55,5;65,10;70,20;70,25;70,25;65,40;50,55;50,55;65,65;75,75;75,90;75,90;70,110;60,125;40,135;20,140;20,140;10,135;0,130;0,125;0,125;0,120;5,120;5,120;20,125;25,130;35,130;35,130;45,130;55,120;60,110;60,100;60,100;60,85;55,80;45,75;45,75;35,70;20,70;20,65" o:connectangles="0,0,0,0,0,0,0,0,0,0,0,0,0,0,0,0,0,0,0,0,0,0,0,0,0,0,0,0,0,0,0,0,0,0,0,0,0,0,0,0,0,0,0,0,0,0,0,0,0,0,0,0,0,0,0,0,0,0,0,0,0,0"/>
                        </v:shape>
                        <v:shape id="Freeform 68" o:spid="_x0000_s1092" style="position:absolute;left:710;top:1241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H9Q8MA&#10;AADdAAAADwAAAGRycy9kb3ducmV2LnhtbERP3WrCMBS+H/gO4Qy8EU1nh0pnFBEKwqCw6gMcmrO2&#10;rDkpSdbWtzfCYHfn4/s9++NkOjGQ861lBW+rBARxZXXLtYLbNV/uQPiArLGzTAru5OF4mL3sMdN2&#10;5C8aylCLGMI+QwVNCH0mpa8aMuhXtieO3Ld1BkOErpba4RjDTSfXSbKRBluODQ32dG6o+il/jYLC&#10;bcoiNZ/JLq8vC1q02+HOW6Xmr9PpA0SgKfyL/9wXHeen63d4fhNPkI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qH9Q8MAAADdAAAADwAAAAAAAAAAAAAAAACYAgAAZHJzL2Rv&#10;d25yZXYueG1sUEsFBgAAAAAEAAQA9QAAAIgDAAAAAA==&#10;" path="m5,45r,l20,30r,-5l20,20r-5,l5,20,,10,5,,15,r5,5l25,10r5,10l25,30,20,40,5,50r,-5xe" fillcolor="black" stroked="f">
                          <v:path arrowok="t" o:connecttype="custom" o:connectlocs="5,45;5,45;20,30;20,25;20,25;20,20;20,20;15,20;15,20;15,20;15,20;5,20;0,10;0,10;5,0;15,0;15,0;20,5;25,10;30,20;30,20;25,30;20,40;5,50;5,45" o:connectangles="0,0,0,0,0,0,0,0,0,0,0,0,0,0,0,0,0,0,0,0,0,0,0,0,0"/>
                        </v:shape>
                        <v:shape id="Freeform 69" o:spid="_x0000_s1093" style="position:absolute;left:755;top:1121;width:80;height:145;visibility:visible;mso-wrap-style:square;v-text-anchor:top" coordsize="80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jqO8YA&#10;AADdAAAADwAAAGRycy9kb3ducmV2LnhtbERPTWvCQBC9C/0PyxR6Ed3Uokh0FVFqPQgaFcXbkJ0m&#10;odnZkN2a+O+7BcHbPN7nTOetKcWNaldYVvDej0AQp1YXnCk4HT97YxDOI2ssLZOCOzmYz146U4y1&#10;bTih28FnIoSwi1FB7n0VS+nSnAy6vq2IA/dta4M+wDqTusYmhJtSDqJoJA0WHBpyrGiZU/pz+DUK&#10;utfjOmm36Wi9G5+6F/m12jfnlVJvr+1iAsJT65/ih3ujw/yPwRD+vwkn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VjqO8YAAADdAAAADwAAAAAAAAAAAAAAAACYAgAAZHJz&#10;L2Rvd25yZXYueG1sUEsFBgAAAAAEAAQA9QAAAIsDAAAAAA==&#10;" path="m25,40r,l45,45r15,5l70,60,80,75r,20l75,115,65,130,50,140r-25,5l10,140,5,135,,130r,-5l10,125r10,l25,130r5,5l40,135r10,l55,125,65,115r,-15l65,90,60,80,45,65,25,60r-15,l10,55,30,10r40,l75,5,80,r,5l75,20r-5,5l30,25,25,40xe" fillcolor="black" stroked="f">
                          <v:path arrowok="t" o:connecttype="custom" o:connectlocs="25,40;25,40;45,45;60,50;70,60;70,60;80,75;80,95;80,95;75,115;65,130;50,140;25,145;25,145;10,140;5,135;0,130;0,130;0,125;10,125;10,125;20,125;25,130;30,135;40,135;40,135;50,135;55,125;65,115;65,100;65,100;65,90;60,80;45,65;25,60;10,60;10,60;10,55;30,10;70,10;70,10;75,5;80,0;80,5;75,20;75,20;70,25;30,25;25,40" o:connectangles="0,0,0,0,0,0,0,0,0,0,0,0,0,0,0,0,0,0,0,0,0,0,0,0,0,0,0,0,0,0,0,0,0,0,0,0,0,0,0,0,0,0,0,0,0,0,0,0,0"/>
                        </v:shape>
                        <v:shape id="Freeform 70" o:spid="_x0000_s1094" style="position:absolute;left:855;top:1126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uM38IA&#10;AADdAAAADwAAAGRycy9kb3ducmV2LnhtbERPTYvCMBC9C/6HMIIXWdNVEOkaZZFVvC1bBa9DM9sU&#10;m0ltYlv99Rthwds83uesNr2tREuNLx0reJ8mIIhzp0suFJyOu7clCB+QNVaOScGdPGzWw8EKU+06&#10;/qE2C4WIIexTVGBCqFMpfW7Iop+6mjhyv66xGCJsCqkb7GK4reQsSRbSYsmxwWBNW0P5JbtZBZOv&#10;cKJrm52/u4ndX9oHeWduSo1H/ecHiEB9eIn/3Qcd589nC3h+E0+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4zfwgAAAN0AAAAPAAAAAAAAAAAAAAAAAJgCAABkcnMvZG93&#10;bnJldi54bWxQSwUGAAAAAAQABAD1AAAAhwMAAAAA&#10;" path="m90,70r,l90,90,80,110,65,130r-10,5l45,140,30,135,20,130,10,110,,90,,70,,50,10,25,20,5,30,,45,,55,,65,5,80,25,90,50r,20xm20,70r,l20,85r,20l30,125r5,5l45,135r10,-5l60,125r5,-20l70,85r,-15l65,30,60,15,55,5,45,5,35,5,30,15,20,30r,40xe" fillcolor="black" stroked="f">
                          <v:path arrowok="t" o:connecttype="custom" o:connectlocs="90,70;90,70;90,90;80,110;65,130;55,135;45,140;45,140;30,135;20,130;10,110;0,90;0,70;0,70;0,50;10,25;20,5;30,0;45,0;45,0;55,0;65,5;80,25;90,50;90,70;90,70;20,70;20,70;20,85;20,105;30,125;35,130;45,135;45,135;55,130;60,125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71" o:spid="_x0000_s1095" style="position:absolute;left:955;top:1126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cpRMMA&#10;AADdAAAADwAAAGRycy9kb3ducmV2LnhtbERPTWvCQBC9C/6HZQpepG5qQSXNKlJq6a0YBa9DdpoN&#10;yc6m2TVJ++u7BcHbPN7nZLvRNqKnzleOFTwtEhDEhdMVlwrOp8PjBoQPyBobx6TghzzsttNJhql2&#10;Ax+pz0MpYgj7FBWYENpUSl8YsugXriWO3JfrLIYIu1LqDocYbhu5TJKVtFhxbDDY0quhos6vVsH8&#10;LZzpu88vn8Pcvtf9L3lnrkrNHsb9C4hAY7iLb+4PHec/L9fw/008QW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BcpRMMAAADdAAAADwAAAAAAAAAAAAAAAACYAgAAZHJzL2Rv&#10;d25yZXYueG1sUEsFBgAAAAAEAAQA9QAAAIgDAAAAAA==&#10;" path="m90,70r,l90,90,80,110,65,130r-10,5l45,140,30,135,20,130,10,110,,90,,70,,50,10,25,20,5,30,,45,,55,,65,5,80,25,90,50r,20xm20,70r,l20,85r,20l30,125r5,5l45,135r10,-5l60,125r5,-20l70,85r,-15l65,30,60,15,55,5,45,5,35,5,30,15,20,30r,40xe" fillcolor="black" stroked="f">
                          <v:path arrowok="t" o:connecttype="custom" o:connectlocs="90,70;90,70;90,90;80,110;65,130;55,135;45,140;45,140;30,135;20,130;10,110;0,90;0,70;0,70;0,50;10,25;20,5;30,0;45,0;45,0;55,0;65,5;80,25;90,50;90,70;90,70;20,70;20,70;20,85;20,105;30,125;35,130;45,135;45,135;55,130;60,125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72" o:spid="_x0000_s1096" style="position:absolute;left:610;top:1552;width:75;height:135;visibility:visible;mso-wrap-style:square;v-text-anchor:top" coordsize="7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B1OcgA&#10;AADdAAAADwAAAGRycy9kb3ducmV2LnhtbESPT2/CMAzF75P2HSJP2m2kFGmaOgJCm/hz2IEBhx1N&#10;Y9JujVM1GRQ+PT4gcbP1nt/7eTztfaOO1MU6sIHhIANFXAZbszOw285f3kDFhGyxCUwGzhRhOnl8&#10;GGNhw4m/6bhJTkkIxwINVCm1hdaxrMhjHISWWLRD6DwmWTunbYcnCfeNzrPsVXusWRoqbOmjovJv&#10;8+8NuK99/nnp8/ViMdPz4e/yZzlywZjnp372DipRn+7m2/XKCv4oF1z5RkbQky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kHU5yAAAAN0AAAAPAAAAAAAAAAAAAAAAAJgCAABk&#10;cnMvZG93bnJldi54bWxQSwUGAAAAAAQABAD1AAAAjQMAAAAA&#10;" path="m20,65r,l35,60,45,55,50,45,55,30,50,25r,-10l40,15,30,10,20,15,10,20,,30,5,15,15,5,25,,40,,55,,65,10r5,10l70,25,65,40,50,55,65,65,75,75r,15l70,110,60,125,40,135r-20,l10,135,,130r,-5l,120r5,l20,125r5,5l35,130r10,-5l55,120r5,-10l60,100r,-15l55,80,45,70r-10,l20,70r,-5xe" fillcolor="black" stroked="f">
                          <v:path arrowok="t" o:connecttype="custom" o:connectlocs="20,65;20,65;35,60;45,55;50,45;55,30;55,30;50,25;50,15;40,15;30,10;30,10;20,15;10,20;0,30;0,30;0,30;5,15;15,5;25,0;40,0;40,0;55,0;65,10;70,20;70,25;70,25;65,40;50,55;50,55;65,65;75,75;75,90;75,90;70,110;60,125;40,135;20,135;20,135;10,135;0,130;0,125;0,125;0,120;5,120;5,120;20,125;25,130;35,130;35,130;45,125;55,120;60,110;60,100;60,100;60,85;55,80;45,70;45,70;35,70;20,70;20,65" o:connectangles="0,0,0,0,0,0,0,0,0,0,0,0,0,0,0,0,0,0,0,0,0,0,0,0,0,0,0,0,0,0,0,0,0,0,0,0,0,0,0,0,0,0,0,0,0,0,0,0,0,0,0,0,0,0,0,0,0,0,0,0,0,0"/>
                        </v:shape>
                        <v:shape id="Freeform 73" o:spid="_x0000_s1097" style="position:absolute;left:710;top:1667;width:30;height:45;visibility:visible;mso-wrap-style:square;v-text-anchor:top" coordsize="3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/YScIA&#10;AADdAAAADwAAAGRycy9kb3ducmV2LnhtbERPTYvCMBC9C/6HMIK3NVVRdqtRRBEU8bDusuehGdtq&#10;MylJ1OqvN8KCt3m8z5nOG1OJKzlfWlbQ7yUgiDOrS84V/P6sPz5B+ICssbJMCu7kYT5rt6aYanvj&#10;b7oeQi5iCPsUFRQh1KmUPivIoO/ZmjhyR+sMhghdLrXDWww3lRwkyVgaLDk2FFjTsqDsfLgYBVs/&#10;vOjHX74boTuOeZes9vXpoVS30ywmIAI14S3+d290nD8cfMHrm3iC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b9hJwgAAAN0AAAAPAAAAAAAAAAAAAAAAAJgCAABkcnMvZG93&#10;bnJldi54bWxQSwUGAAAAAAQABAD1AAAAhwMAAAAA&#10;" path="m5,45r,l20,30r,-10l15,20,5,20,,10,5,,15,r5,l25,10r5,10l25,30r-5,5l5,45xe" fillcolor="black" stroked="f">
                          <v:path arrowok="t" o:connecttype="custom" o:connectlocs="5,45;5,45;20,30;20,20;20,20;20,20;20,20;15,20;15,20;15,20;15,20;5,20;0,10;0,10;5,0;15,0;15,0;20,0;25,10;30,20;30,20;25,30;20,35;5,45;5,45" o:connectangles="0,0,0,0,0,0,0,0,0,0,0,0,0,0,0,0,0,0,0,0,0,0,0,0,0"/>
                        </v:shape>
                        <v:shape id="Freeform 74" o:spid="_x0000_s1098" style="position:absolute;left:7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xJJMgA&#10;AADdAAAADwAAAGRycy9kb3ducmV2LnhtbESP0WrCQBBF3wv9h2UKfSm6sbYlpK4iVlERiqb9gCE7&#10;JqHZ2ZDdmvj3zkOhbzPcO/eemS0G16gLdaH2bGAyTkARF97WXBr4/tqMUlAhIltsPJOBKwVYzO/v&#10;ZphZ3/OJLnkslYRwyNBAFWObaR2KihyGsW+JRTv7zmGUtSu17bCXcNfo5yR50w5rloYKW1pVVPzk&#10;v87AU3k4fqaHbX5O+5dkfxz2H+vVqzGPD8PyHVSkIf6b/653VvCnU+GXb2QEPb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1vEkkyAAAAN0AAAAPAAAAAAAAAAAAAAAAAJgCAABk&#10;cnMvZG93bnJldi54bWxQSwUGAAAAAAQABAD1AAAAjQ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75" o:spid="_x0000_s1099" style="position:absolute;left:8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Dsv8UA&#10;AADdAAAADwAAAGRycy9kb3ducmV2LnhtbERP22rCQBB9F/yHZYS+SN1YtYSYVcS2VBHEpn7AkJ1c&#10;MDsbsluT/n23UOjbHM510u1gGnGnztWWFcxnEQji3OqaSwXXz7fHGITzyBoby6TgmxxsN+NRiom2&#10;PX/QPfOlCCHsElRQed8mUrq8IoNuZlviwBW2M+gD7EqpO+xDuGnkUxQ9S4M1h4YKW9pXlN+yL6Ng&#10;Wp4u5/j0nhVxv4yOl+H48rpfKfUwGXZrEJ4G/y/+cx90mL9YzOH3m3CC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8Oy/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76" o:spid="_x0000_s1100" style="position:absolute;left:9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JyyMUA&#10;AADdAAAADwAAAGRycy9kb3ducmV2LnhtbERP22rCQBB9L/Qflin4UnSjthJSVylesCIUjf2AITsm&#10;odnZkF1N/HtXEHybw7nOdN6ZSlyocaVlBcNBBII4s7rkXMHfcd2PQTiPrLGyTAqu5GA+e32ZYqJt&#10;ywe6pD4XIYRdggoK7+tESpcVZNANbE0cuJNtDPoAm1zqBtsQbio5iqKJNFhyaCiwpkVB2X96Ngre&#10;893+N95t0lPcfkTbfbddrhafSvXeuu8vEJ46/xQ/3D86zB+PR3D/Jpw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InLI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77" o:spid="_x0000_s1101" style="position:absolute;left:60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52448MA&#10;AADdAAAADwAAAGRycy9kb3ducmV2LnhtbERPS4vCMBC+C/sfwgh701TLylqNIoLQvSw+VvA4NGNb&#10;bCbdJtr6740geJuP7znzZWcqcaPGlZYVjIYRCOLM6pJzBX+HzeAbhPPIGivLpOBODpaLj94cE21b&#10;3tFt73MRQtglqKDwvk6kdFlBBt3Q1sSBO9vGoA+wyaVusA3hppLjKJpIgyWHhgJrWheUXfZXo+AU&#10;t+1xlf7cp1+n7f84ykbVb7pR6rPfrWYgPHX+LX65Ux3mx3EMz2/CC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52448MAAADdAAAADwAAAAAAAAAAAAAAAACYAgAAZHJzL2Rv&#10;d25yZXYueG1sUEsFBgAAAAAEAAQA9QAAAIgDAAAAAA==&#10;" path="m80,135l,135r,-5l35,95,55,65,60,40r,-10l55,25,50,15r-15,l20,15r-5,5l5,40,,40,10,20,20,5,30,,45,,55,,70,5r5,15l80,35,75,50,70,65,55,85,20,120r50,l75,115,85,105r5,l80,135xe" fillcolor="black" stroked="f">
                          <v:path arrowok="t" o:connecttype="custom" o:connectlocs="80,135;0,135;0,130;35,95;35,95;55,65;60,40;60,40;60,30;55,25;50,15;35,15;35,15;20,15;15,20;5,40;0,40;0,40;10,20;20,5;30,0;45,0;45,0;55,0;70,5;75,20;80,35;80,35;75,50;70,65;55,85;20,120;70,120;70,120;75,115;85,105;90,105;80,135" o:connectangles="0,0,0,0,0,0,0,0,0,0,0,0,0,0,0,0,0,0,0,0,0,0,0,0,0,0,0,0,0,0,0,0,0,0,0,0,0,0"/>
                        </v:shape>
                        <v:shape id="Freeform 78" o:spid="_x0000_s1102" style="position:absolute;left:710;top:2092;width:30;height:45;visibility:visible;mso-wrap-style:square;v-text-anchor:top" coordsize="3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fhCsIA&#10;AADdAAAADwAAAGRycy9kb3ducmV2LnhtbERPTYvCMBC9C/sfwix403StK0s1yqIIinhQF89DM7bd&#10;bSYliVr99UZY8DaP9zmTWWtqcSHnK8sKPvoJCOLc6ooLBT+HZe8LhA/IGmvLpOBGHmbTt84EM22v&#10;vKPLPhQihrDPUEEZQpNJ6fOSDPq+bYgjd7LOYIjQFVI7vMZwU8tBkoykwYpjQ4kNzUvK//Zno2Dt&#10;07O+H4vNJ7rTiDfJYtv83pXqvrffYxCB2vAS/7tXOs5P0yE8v4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1t+EKwgAAAN0AAAAPAAAAAAAAAAAAAAAAAJgCAABkcnMvZG93&#10;bnJldi54bWxQSwUGAAAAAAQABAD1AAAAhwMAAAAA&#10;" path="m5,40r,l20,30r,-10l15,20,5,15,,10,5,,15,r5,l25,5r5,10l25,25,20,35,5,45r,-5xe" fillcolor="black" stroked="f">
                          <v:path arrowok="t" o:connecttype="custom" o:connectlocs="5,40;5,40;20,30;20,20;20,20;20,20;20,20;15,20;15,20;15,20;15,20;5,15;0,10;0,10;5,0;15,0;15,0;20,0;25,5;30,15;30,15;25,25;20,35;5,45;5,40" o:connectangles="0,0,0,0,0,0,0,0,0,0,0,0,0,0,0,0,0,0,0,0,0,0,0,0,0"/>
                        </v:shape>
                        <v:shape id="Freeform 79" o:spid="_x0000_s1103" style="position:absolute;left:755;top:1972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sQrcIA&#10;AADdAAAADwAAAGRycy9kb3ducmV2LnhtbERPS4vCMBC+L/gfwgh7WTTVslqqUXRR8LL4vHgbmrEt&#10;NpPSRK3/3ggLe5uP7znTeWsqcafGlZYVDPoRCOLM6pJzBafjupeAcB5ZY2WZFDzJwXzW+Zhiqu2D&#10;93Q/+FyEEHYpKii8r1MpXVaQQde3NXHgLrYx6ANscqkbfIRwU8lhFI2kwZJDQ4E1/RSUXQ83o+Ar&#10;cTs8D395uRwbTNax3a4yq9Rnt11MQHhq/b/4z73RYX4cf8P7m3CC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qxCtwgAAAN0AAAAPAAAAAAAAAAAAAAAAAJgCAABkcnMvZG93&#10;bnJldi54bWxQSwUGAAAAAAQABAD1AAAAhwMAAAAA&#10;" path="m25,40r,l45,45r15,5l70,60,80,75r,20l75,110,65,125,50,135r-25,5l10,135r-5,l,130r,-5l10,120r10,5l25,125r5,5l40,135r10,-5l55,125,65,115r,-15l65,85,60,80,45,65,25,60,10,55,30,5r40,l75,5,80,,75,20r-5,l30,20,25,40xe" fillcolor="black" stroked="f">
                          <v:path arrowok="t" o:connecttype="custom" o:connectlocs="25,40;25,40;45,45;60,50;70,60;70,60;80,75;80,95;80,95;75,110;65,125;50,135;25,140;25,140;10,135;5,135;0,130;0,130;0,125;10,120;10,120;20,125;25,125;30,130;40,135;40,135;50,130;55,125;65,115;65,100;65,100;65,85;60,80;45,65;25,60;10,55;10,55;10,55;30,5;70,5;70,5;75,5;80,0;80,0;75,20;75,20;70,20;30,20;25,40" o:connectangles="0,0,0,0,0,0,0,0,0,0,0,0,0,0,0,0,0,0,0,0,0,0,0,0,0,0,0,0,0,0,0,0,0,0,0,0,0,0,0,0,0,0,0,0,0,0,0,0,0"/>
                        </v:shape>
                        <v:shape id="Freeform 80" o:spid="_x0000_s1104" style="position:absolute;left:85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l0y8UA&#10;AADdAAAADwAAAGRycy9kb3ducmV2LnhtbERP22rCQBB9F/oPyxR8Ed1UWwmpqxQvtCIUjX7AkB2T&#10;0OxsyK4m/XtXEHybw7nObNGZSlypcaVlBW+jCARxZnXJuYLTcTOMQTiPrLGyTAr+ycFi/tKbYaJt&#10;ywe6pj4XIYRdggoK7+tESpcVZNCNbE0cuLNtDPoAm1zqBtsQbio5jqKpNFhyaCiwpmVB2V96MQoG&#10;+W7/G+++03PcvkfbfbddrZcfSvVfu69PEJ46/xQ/3D86zJ9MpnD/Jpw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GXTLxQAAAN0AAAAPAAAAAAAAAAAAAAAAAJgCAABkcnMv&#10;ZG93bnJldi54bWxQSwUGAAAAAAQABAD1AAAAigMAAAAA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81" o:spid="_x0000_s1105" style="position:absolute;left:95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XRUMUA&#10;AADdAAAADwAAAGRycy9kb3ducmV2LnhtbERP22rCQBB9F/oPyxR8Ed1UrYbUVYpVrASKpv2AITsm&#10;odnZkN2a9O+7gtC3OZzrrDa9qcWVWldZVvA0iUAQ51ZXXCj4+tyPYxDOI2usLZOCX3KwWT8MVpho&#10;2/GZrpkvRAhhl6CC0vsmkdLlJRl0E9sQB+5iW4M+wLaQusUuhJtaTqNoIQ1WHBpKbGhbUv6d/RgF&#10;oyI9fcTpIbvE3Tw6nvrj2277rNTwsX99AeGp9//iu/tdh/mz2RJu34QT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VdFQxQAAAN0AAAAPAAAAAAAAAAAAAAAAAJgCAABkcnMv&#10;ZG93bnJldi54bWxQSwUGAAAAAAQABAD1AAAAigMAAAAA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82" o:spid="_x0000_s1106" style="position:absolute;left:605;top:2397;width:90;height:136;visibility:visible;mso-wrap-style:square;v-text-anchor:top" coordsize="9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gUJ8UA&#10;AADdAAAADwAAAGRycy9kb3ducmV2LnhtbESPQWvCQBCF7wX/wzJCb3VjA2JTV5GCkl4EbX/AmB2T&#10;kN3ZkN2a9N93DgVvM7w3732z2U3eqTsNsQ1sYLnIQBFXwbZcG/j+OrysQcWEbNEFJgO/FGG3nT1t&#10;sLBh5DPdL6lWEsKxQANNSn2hdawa8hgXoScW7RYGj0nWodZ2wFHCvdOvWbbSHluWhgZ7+mio6i4/&#10;3sCxW+Fb+dnlOl6vh9P+6Mp6dMY8z6f9O6hEU3qY/69LK/h5LrjyjYygt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mBQnxQAAAN0AAAAPAAAAAAAAAAAAAAAAAJgCAABkcnMv&#10;ZG93bnJldi54bWxQSwUGAAAAAAQABAD1AAAAigMAAAAA&#10;" path="m80,136l,136,35,96,55,71,60,46r,-10l55,26,50,21,35,16,20,21r-5,5l5,46,,41,10,26,20,11,30,6,45,,55,6r15,5l75,26r5,15l75,56,70,66,55,86,20,121r50,l75,121,85,111r5,l80,136xe" fillcolor="black" stroked="f">
                          <v:path arrowok="t" o:connecttype="custom" o:connectlocs="80,136;0,136;0,136;35,96;35,96;55,71;60,46;60,46;60,36;55,26;50,21;35,16;35,16;20,21;15,26;5,46;0,41;0,41;10,26;20,11;30,6;45,0;45,0;55,6;70,11;75,26;80,41;80,41;75,56;70,66;55,86;20,121;70,121;70,121;75,121;85,111;90,111;80,136" o:connectangles="0,0,0,0,0,0,0,0,0,0,0,0,0,0,0,0,0,0,0,0,0,0,0,0,0,0,0,0,0,0,0,0,0,0,0,0,0,0"/>
                        </v:shape>
                        <v:shape id="Freeform 83" o:spid="_x0000_s1107" style="position:absolute;left:710;top:2513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nEAMIA&#10;AADdAAAADwAAAGRycy9kb3ducmV2LnhtbERP24rCMBB9F/Yfwgj7ImvqFqxbjbIsCIIgWP2AoRnb&#10;YjMpSaz17zeC4NscznVWm8G0oifnG8sKZtMEBHFpdcOVgvNp+7UA4QOyxtYyKXiQh836Y7TCXNs7&#10;H6kvQiViCPscFdQhdLmUvqzJoJ/ajjhyF+sMhghdJbXDeww3rfxOkrk02HBsqLGjv5rKa3EzCg5u&#10;XhxSs08W22o3oUmT9Q/OlPocD79LEIGG8Ba/3Dsd56fpDzy/i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ecQAwgAAAN0AAAAPAAAAAAAAAAAAAAAAAJgCAABkcnMvZG93&#10;bnJldi54bWxQSwUGAAAAAAQABAD1AAAAhwMAAAAA&#10;" path="m5,45r,l20,35r,-10l20,20r-5,5l5,20,,15,5,5,15,r5,5l25,10r5,10l25,30,20,40,5,50r,-5xe" fillcolor="black" stroked="f">
                          <v:path arrowok="t" o:connecttype="custom" o:connectlocs="5,45;5,45;20,35;20,25;20,25;20,20;20,20;15,25;15,25;15,25;15,25;5,20;0,15;0,15;5,5;15,0;15,0;20,5;25,10;30,20;30,20;25,30;20,40;5,50;5,45" o:connectangles="0,0,0,0,0,0,0,0,0,0,0,0,0,0,0,0,0,0,0,0,0,0,0,0,0"/>
                        </v:shape>
                        <v:shape id="Freeform 84" o:spid="_x0000_s1108" style="position:absolute;left:7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2AT/cYA&#10;AADdAAAADwAAAGRycy9kb3ducmV2LnhtbESP3WrCQBCF7wu+wzKCd3WjlirRVbQilEIv/HmAITv5&#10;0exsyG6TtE/fuSj0boZz5pxvNrvB1aqjNlSeDcymCSjizNuKCwO36+l5BSpEZIu1ZzLwTQF229HT&#10;BlPrez5Td4mFkhAOKRooY2xSrUNWksMw9Q2xaLlvHUZZ20LbFnsJd7WeJ8mrdlixNJTY0FtJ2ePy&#10;5QzM82O/+PixyyapD07fP+9dzI/GTMbDfg0q0hD/zX/X71bwFy/CL9/ICHr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2AT/cYAAADdAAAADwAAAAAAAAAAAAAAAACYAgAAZHJz&#10;L2Rvd25yZXYueG1sUEsFBgAAAAAEAAQA9QAAAIsDAAAAAA==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85" o:spid="_x0000_s1109" style="position:absolute;left:8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y2ZsIA&#10;AADdAAAADwAAAGRycy9kb3ducmV2LnhtbERP24rCMBB9F/yHMIJvmnpBl65R3JUFEXzQ3Q8YmulF&#10;m0lpYtv1640g+DaHc53VpjOlaKh2hWUFk3EEgjixuuBMwd/vz+gDhPPIGkvLpOCfHGzW/d4KY21b&#10;PlFz9pkIIexiVJB7X8VSuiQng25sK+LApbY26AOsM6lrbEO4KeU0ihbSYMGhIceKvnNKruebUTBN&#10;d+3scNfLKiq/jLwcL41Pd0oNB932E4Snzr/FL/deh/mz+QSe34QT5P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LLZmwgAAAN0AAAAPAAAAAAAAAAAAAAAAAJgCAABkcnMvZG93&#10;bnJldi54bWxQSwUGAAAAAAQABAD1AAAAhwMAAAAA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86" o:spid="_x0000_s1110" style="position:absolute;left:9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4oEcMA&#10;AADdAAAADwAAAGRycy9kb3ducmV2LnhtbERP22rCQBB9L/QflhH6VjdGaSW6kaoUpNAHUz9gyE5u&#10;ZmdDdpukfr1bKPRtDuc6291kWjFQ72rLChbzCARxbnXNpYLL1/vzGoTzyBpby6Tghxzs0seHLSba&#10;jnymIfOlCCHsElRQed8lUrq8IoNubjviwBW2N+gD7EupexxDuGllHEUv0mDNoaHCjg4V5dfs2yiI&#10;i+O4/Ljp1y5q90Y2n83gi6NST7PpbQPC0+T/xX/ukw7zl6sYfr8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4oEcMAAADdAAAADwAAAAAAAAAAAAAAAACYAgAAZHJzL2Rv&#10;d25yZXYueG1sUEsFBgAAAAAEAAQA9QAAAIgDAAAAAA==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87" o:spid="_x0000_s1111" style="position:absolute;left:620;top:2823;width:60;height:135;visibility:visible;mso-wrap-style:square;v-text-anchor:top" coordsize="6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QyocAA&#10;AADdAAAADwAAAGRycy9kb3ducmV2LnhtbERP24rCMBB9X/Afwgj7tqbapUg1igqCuE9ePmBoxrbY&#10;TGoStevXG0HwbQ7nOtN5ZxpxI+drywqGgwQEcWF1zaWC42H9MwbhA7LGxjIp+CcP81nva4q5tnfe&#10;0W0fShFD2OeooAqhzaX0RUUG/cC2xJE7WWcwROhKqR3eY7hp5ChJMmmw5thQYUuriorz/moUtKvH&#10;9nE5NT6r/w5r6ZaYImVKffe7xQREoC58xG/3Rsf56W8Kr2/iCXL2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FQyocAAAADdAAAADwAAAAAAAAAAAAAAAACYAgAAZHJzL2Rvd25y&#10;ZXYueG1sUEsFBgAAAAAEAAQA9QAAAIUDAAAAAA==&#10;" path="m5,135r,l15,130r5,-5l20,115r,-90l20,20,15,15,,20,40,r,120l40,125r5,5l60,135r-55,xe" fillcolor="black" stroked="f">
                          <v:path arrowok="t" o:connecttype="custom" o:connectlocs="5,135;5,135;15,130;20,125;20,115;20,25;20,25;20,20;15,15;15,15;0,20;0,20;40,0;40,0;40,120;40,120;40,125;45,130;60,135;60,135;5,135;5,135" o:connectangles="0,0,0,0,0,0,0,0,0,0,0,0,0,0,0,0,0,0,0,0,0,0"/>
                        </v:shape>
                        <v:shape id="Freeform 88" o:spid="_x0000_s1112" style="position:absolute;left:710;top:2938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4Y48MA&#10;AADdAAAADwAAAGRycy9kb3ducmV2LnhtbERP3WrCMBS+H/gO4Qy8KZrOikpnFBEEYVBY9QEOzVlb&#10;1pyUJKvt25vBYHfn4/s9++NoOjGQ861lBW/LFARxZXXLtYL77bLYgfABWWNnmRRM5OF4mL3sMdf2&#10;wZ80lKEWMYR9jgqaEPpcSl81ZNAvbU8cuS/rDIYIXS21w0cMN51cpelGGmw5NjTY07mh6rv8MQoK&#10;tymLzHyku0t9TShpt8PEW6Xmr+PpHUSgMfyL/9xXHedn6zX8fhNPkIc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34Y48MAAADdAAAADwAAAAAAAAAAAAAAAACYAgAAZHJzL2Rv&#10;d25yZXYueG1sUEsFBgAAAAAEAAQA9QAAAIgDAAAAAA==&#10;" path="m5,45r,l20,35r,-10l20,20r-5,l5,20,,10,5,5,15,r5,5l25,10r5,10l25,30,20,40,5,50r,-5xe" fillcolor="black" stroked="f">
                          <v:path arrowok="t" o:connecttype="custom" o:connectlocs="5,45;5,45;20,35;20,25;20,25;20,20;20,20;15,20;15,20;15,20;15,20;5,20;0,10;0,10;5,5;15,0;15,0;20,5;25,10;30,20;30,20;25,30;20,40;5,50;5,45" o:connectangles="0,0,0,0,0,0,0,0,0,0,0,0,0,0,0,0,0,0,0,0,0,0,0,0,0"/>
                        </v:shape>
                        <v:shape id="Freeform 89" o:spid="_x0000_s1113" style="position:absolute;left:755;top:2823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1j0MQA&#10;AADdAAAADwAAAGRycy9kb3ducmV2LnhtbERPS2vCQBC+F/wPywi9FN2YVBuia6hSoRfx0V56G7Jj&#10;EszOhuxq0n/fLRR6m4/vOat8MI24U+dqywpm0wgEcWF1zaWCz4/dJAXhPLLGxjIp+CYH+Xr0sMJM&#10;255PdD/7UoQQdhkqqLxvMyldUZFBN7UtceAutjPoA+xKqTvsQ7hpZBxFC2mw5tBQYUvbiorr+WYU&#10;PKXuiF/xnjebF4PpLrGHt8Iq9TgeXpcgPA3+X/znftdhfvI8h99vwgl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tY9DEAAAA3QAAAA8AAAAAAAAAAAAAAAAAmAIAAGRycy9k&#10;b3ducmV2LnhtbFBLBQYAAAAABAAEAPUAAACJAwAAAAA=&#10;" path="m25,35r,l45,40,60,50r10,5l80,70r,20l75,110,65,125,50,135r-25,5l10,135,5,130,,125r,-5l10,120r10,l25,125r5,5l40,130r10,l55,125,65,110r,-15l65,85,60,75,45,65,25,55r-15,l10,50,30,5r40,l75,r5,l75,20r-5,l30,20,25,35xe" fillcolor="black" stroked="f">
                          <v:path arrowok="t" o:connecttype="custom" o:connectlocs="25,35;25,35;45,40;60,50;70,55;70,55;80,70;80,90;80,90;75,110;65,125;50,135;25,140;25,140;10,135;5,130;0,125;0,125;0,120;10,120;10,120;20,120;25,125;30,130;40,130;40,130;50,130;55,125;65,110;65,95;65,95;65,85;60,75;45,65;25,55;10,55;10,55;10,50;30,5;70,5;70,5;75,0;80,0;80,0;75,20;75,20;70,20;30,20;25,35" o:connectangles="0,0,0,0,0,0,0,0,0,0,0,0,0,0,0,0,0,0,0,0,0,0,0,0,0,0,0,0,0,0,0,0,0,0,0,0,0,0,0,0,0,0,0,0,0,0,0,0,0"/>
                        </v:shape>
                        <v:shape id="Freeform 90" o:spid="_x0000_s1114" style="position:absolute;left:855;top:2823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Rpf8MA&#10;AADdAAAADwAAAGRycy9kb3ducmV2LnhtbERPTWvCQBC9F/wPywheRDe1RSS6ESmt9FaaCr0O2TEb&#10;kp2N2TWJ/fXdQsHbPN7n7PajbURPna8cK3hcJiCIC6crLhWcvt4WGxA+IGtsHJOCG3nYZ5OHHaba&#10;DfxJfR5KEUPYp6jAhNCmUvrCkEW/dC1x5M6usxgi7EqpOxxiuG3kKknW0mLFscFgSy+Gijq/WgXz&#10;13CiS59/fwxze6z7H/LOXJWaTcfDFkSgMdzF/+53Hec/Pa/h75t4gs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Rpf8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91" o:spid="_x0000_s1115" style="position:absolute;left:955;top:2823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jM5MMA&#10;AADdAAAADwAAAGRycy9kb3ducmV2LnhtbERPTWvCQBC9F/oflin0IrpplSrRVaS0xVsxDXgdsmM2&#10;mJ2N2TVJ/fVuQehtHu9zVpvB1qKj1leOFbxMEhDEhdMVlwryn8/xAoQPyBprx6Tglzxs1o8PK0y1&#10;63lPXRZKEUPYp6jAhNCkUvrCkEU/cQ1x5I6utRgibEupW+xjuK3la5K8SYsVxwaDDb0bKk7ZxSoY&#10;fYSczl12+O5H9uvUXck7c1Hq+WnYLkEEGsK/+O7e6Th/OpvD3zfxBLm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jM5M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92" o:spid="_x0000_s1116" style="position:absolute;left:620;top:3248;width:60;height:136;visibility:visible;mso-wrap-style:square;v-text-anchor:top" coordsize="6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AZ8cYA&#10;AADdAAAADwAAAGRycy9kb3ducmV2LnhtbESPQWvDMAyF74X9B6PBbq2Tbh0lqxNGITBGL0132FGN&#10;tSQ0lkPsNdm/rw6D3iTe03ufdsXsenWlMXSeDaSrBBRx7W3HjYGvU7ncggoR2WLvmQz8UYAif1js&#10;MLN+4iNdq9goCeGQoYE2xiHTOtQtOQwrPxCL9uNHh1HWsdF2xEnCXa/XSfKqHXYsDS0OtG+pvlS/&#10;zsBUBXfysU/K8zbFz+/z5lIdNsY8Pc7vb6AizfFu/r/+sIL//CK48o2MoP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gAZ8cYAAADdAAAADwAAAAAAAAAAAAAAAACYAgAAZHJz&#10;L2Rvd25yZXYueG1sUEsFBgAAAAAEAAQA9QAAAIsDAAAAAA==&#10;" path="m5,131r,l15,131r5,-5l20,116r,-91l20,20,15,15,,20,40,r,121l40,126r5,5l60,131r,5l5,136r,-5xe" fillcolor="black" stroked="f">
                          <v:path arrowok="t" o:connecttype="custom" o:connectlocs="5,131;5,131;15,131;20,126;20,116;20,25;20,25;20,20;15,15;15,15;0,20;0,20;40,0;40,0;40,121;40,121;40,126;45,131;60,131;60,136;5,136;5,131" o:connectangles="0,0,0,0,0,0,0,0,0,0,0,0,0,0,0,0,0,0,0,0,0,0"/>
                        </v:shape>
                        <v:shape id="Freeform 93" o:spid="_x0000_s1117" style="position:absolute;left:710;top:3364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+3fcMA&#10;AADdAAAADwAAAGRycy9kb3ducmV2LnhtbERP3WrCMBS+H/gO4Qy8kTVVh7quaRmCIAwEuz3AoTlr&#10;y5qTkmS1vr0RhN2dj+/35OVkejGS851lBcskBUFcW91xo+D76/CyA+EDssbeMim4koeymD3lmGl7&#10;4TONVWhEDGGfoYI2hCGT0tctGfSJHYgj92OdwRCha6R2eInhpperNN1Igx3HhhYH2rdU/1Z/RsHJ&#10;barT2nymu0NzXNCi245X3io1f54+3kEEmsK/+OE+6jh//foG92/iCbK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+3fcMAAADdAAAADwAAAAAAAAAAAAAAAACYAgAAZHJzL2Rv&#10;d25yZXYueG1sUEsFBgAAAAAEAAQA9QAAAIgDAAAAAA==&#10;" path="m5,45r,l20,30r,-5l20,20r-5,l5,20,,10,5,,15,r5,5l25,10r5,10l25,30,20,40,5,50r,-5xe" fillcolor="black" stroked="f">
                          <v:path arrowok="t" o:connecttype="custom" o:connectlocs="5,45;5,45;20,30;20,25;20,25;20,20;20,20;15,20;15,20;15,20;15,20;5,20;0,10;0,10;5,0;15,0;15,0;20,5;25,10;30,20;30,20;25,30;20,40;5,50;5,45" o:connectangles="0,0,0,0,0,0,0,0,0,0,0,0,0,0,0,0,0,0,0,0,0,0,0,0,0"/>
                        </v:shape>
                        <v:shape id="Freeform 94" o:spid="_x0000_s1118" style="position:absolute;left:7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mFIMYA&#10;AADdAAAADwAAAGRycy9kb3ducmV2LnhtbESP3WrCQBCF7wu+wzKCd3Wj0irRVbQilEIv/HmAITv5&#10;0exsyG6TtE/fuSj0boZz5pxvNrvB1aqjNlSeDcymCSjizNuKCwO36+l5BSpEZIu1ZzLwTQF229HT&#10;BlPrez5Td4mFkhAOKRooY2xSrUNWksMw9Q2xaLlvHUZZ20LbFnsJd7WeJ8mrdlixNJTY0FtJ2ePy&#10;5QzM82O/+PixyyapD07fP+9dzI/GTMbDfg0q0hD/zX/X71bwFy/CL9/ICHr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rmFIMYAAADdAAAADwAAAAAAAAAAAAAAAACYAgAAZHJz&#10;L2Rvd25yZXYueG1sUEsFBgAAAAAEAAQA9QAAAIsDAAAAAA==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95" o:spid="_x0000_s1119" style="position:absolute;left:8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Ugu8IA&#10;AADdAAAADwAAAGRycy9kb3ducmV2LnhtbERP24rCMBB9F/yHMIJvmqqoS9co7sqCCD7o7gcMzfSi&#10;zaQ0se369UYQfJvDuc5q05lSNFS7wrKCyTgCQZxYXXCm4O/3Z/QBwnlkjaVlUvBPDjbrfm+FsbYt&#10;n6g5+0yEEHYxKsi9r2IpXZKTQTe2FXHgUlsb9AHWmdQ1tiHclHIaRQtpsODQkGNF3zkl1/PNKJim&#10;u3Z2uOtlFZVfRl6Ol8anO6WGg277CcJT59/il3uvw/zZfALPb8IJcv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9SC7wgAAAN0AAAAPAAAAAAAAAAAAAAAAAJgCAABkcnMvZG93&#10;bnJldi54bWxQSwUGAAAAAAQABAD1AAAAhwMAAAAA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96" o:spid="_x0000_s1120" style="position:absolute;left:9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e+zMMA&#10;AADdAAAADwAAAGRycy9kb3ducmV2LnhtbERP22rCQBB9L/QflhH6VjdGbCW6kaoUpNAHUz9gyE5u&#10;ZmdDdpukfr1bKPRtDuc6291kWjFQ72rLChbzCARxbnXNpYLL1/vzGoTzyBpby6Tghxzs0seHLSba&#10;jnymIfOlCCHsElRQed8lUrq8IoNubjviwBW2N+gD7EupexxDuGllHEUv0mDNoaHCjg4V5dfs2yiI&#10;i+O4/Ljp1y5q90Y2n83gi6NST7PpbQPC0+T/xX/ukw7zl6sYfr8JJ8j0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Se+zMMAAADdAAAADwAAAAAAAAAAAAAAAACYAgAAZHJzL2Rv&#10;d25yZXYueG1sUEsFBgAAAAAEAAQA9QAAAIgDAAAAAA==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97" o:spid="_x0000_s1121" style="position:absolute;left:755;top:3669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I4sIA&#10;AADdAAAADwAAAGRycy9kb3ducmV2LnhtbERPS4vCMBC+L/gfwgh7WTTVslqqUXRR8LL4vHgbmrEt&#10;NpPSRK3/3ggLe5uP7znTeWsqcafGlZYVDPoRCOLM6pJzBafjupeAcB5ZY2WZFDzJwXzW+Zhiqu2D&#10;93Q/+FyEEHYpKii8r1MpXVaQQde3NXHgLrYx6ANscqkbfIRwU8lhFI2kwZJDQ4E1/RSUXQ83o+Ar&#10;cTs8D395uRwbTNax3a4yq9Rnt11MQHhq/b/4z73RYX78HcP7m3CCn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0cjiwgAAAN0AAAAPAAAAAAAAAAAAAAAAAJgCAABkcnMvZG93&#10;bnJldi54bWxQSwUGAAAAAAQABAD1AAAAhwMAAAAA&#10;" path="m25,40r,l45,45r15,5l70,60,80,75r,20l75,115,65,130,50,140r-25,l10,140,5,135,,130r,-5l10,120r10,5l25,130r5,l40,135r10,-5l55,125,65,115r,-15l65,90,60,80,45,65,25,60,10,55,30,5r40,l75,5,80,r,5l75,20r-5,l30,20,25,40xe" fillcolor="black" stroked="f">
                          <v:path arrowok="t" o:connecttype="custom" o:connectlocs="25,40;25,40;45,45;60,50;70,60;70,60;80,75;80,95;80,95;75,115;65,130;50,140;25,140;25,140;10,140;5,135;0,130;0,130;0,125;10,120;10,120;20,125;25,130;30,130;40,135;40,135;50,130;55,125;65,115;65,100;65,100;65,90;60,80;45,65;25,60;10,55;10,55;10,55;30,5;70,5;70,5;75,5;80,0;80,5;75,20;75,20;70,20;30,20;25,40" o:connectangles="0,0,0,0,0,0,0,0,0,0,0,0,0,0,0,0,0,0,0,0,0,0,0,0,0,0,0,0,0,0,0,0,0,0,0,0,0,0,0,0,0,0,0,0,0,0,0,0,0"/>
                        </v:shape>
                        <v:shape id="Freeform 98" o:spid="_x0000_s1122" style="position:absolute;left:855;top:3674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iqh8UA&#10;AADdAAAADwAAAGRycy9kb3ducmV2LnhtbERP22rCQBB9F/oPyxR8kbrxVkLqKuIFK0KxaT9gyI5J&#10;aHY2ZFcT/74rCL7N4VxnvuxMJa7UuNKygtEwAkGcWV1yruD3Z/cWg3AeWWNlmRTcyMFy8dKbY6Jt&#10;y990TX0uQgi7BBUU3teJlC4ryKAb2po4cGfbGPQBNrnUDbYh3FRyHEXv0mDJoaHAmtYFZX/pxSgY&#10;5MfTV3zcp+e4nUaHU3fYbNczpfqv3eoDhKfOP8UP96cO8yezKdy/CSf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WKqH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99" o:spid="_x0000_s1123" style="position:absolute;left:955;top:3674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QPHMUA&#10;AADdAAAADwAAAGRycy9kb3ducmV2LnhtbERP22rCQBB9L/gPywh9KXVja0pIXUW0RUUoGvsBQ3ZM&#10;gtnZkN2a+PeuIPRtDuc603lvanGh1lWWFYxHEQji3OqKCwW/x+/XBITzyBpry6TgSg7ms8HTFFNt&#10;Oz7QJfOFCCHsUlRQet+kUrq8JINuZBviwJ1sa9AH2BZSt9iFcFPLtyj6kAYrDg0lNrQsKT9nf0bB&#10;S7Hb/yS7dXZKukm03ffb1dcyVup52C8+QXjq/b/44d7oMP89juH+TThB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FA8c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00" o:spid="_x0000_s1124" style="position:absolute;left:955;top:4099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aRa8UA&#10;AADdAAAADwAAAGRycy9kb3ducmV2LnhtbERP22rCQBB9L/gPywi+FN1oq4Q0q4i2WBHEpv2AITu5&#10;YHY2ZLcm/n23UOjbHM510s1gGnGjztWWFcxnEQji3OqaSwVfn2/TGITzyBoby6TgTg4269FDiom2&#10;PX/QLfOlCCHsElRQed8mUrq8IoNuZlviwBW2M+gD7EqpO+xDuGnkIopW0mDNoaHClnYV5dfs2yh4&#10;LE+Xc3w6ZEXcP0fHy3Dcv+6WSk3Gw/YFhKfB/4v/3O86zH9aruD3m3CCX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xpFrxQAAAN0AAAAPAAAAAAAAAAAAAAAAAJgCAABkcnMv&#10;ZG93bnJldi54bWxQSwUGAAAAAAQABAD1AAAAigMAAAAA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101" o:spid="_x0000_s1125" style="position:absolute;left:600;top:275;width:95;height:135;visibility:visible;mso-wrap-style:square;v-text-anchor:top" coordsize="9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0BKsEA&#10;AADdAAAADwAAAGRycy9kb3ducmV2LnhtbERP24rCMBB9F/yHMIJvmnrXrlFEUFbwxeoHDM3Ylm0m&#10;pYm1+vWbhQXf5nCus962phQN1a6wrGA0jEAQp1YXnCm4XQ+DJQjnkTWWlknBixxsN93OGmNtn3yh&#10;JvGZCCHsYlSQe1/FUro0J4NuaCviwN1tbdAHWGdS1/gM4aaU4yiaS4MFh4YcK9rnlP4kD6OgSc/V&#10;yiTH0ywp3Hv6mrTR8X1Rqt9rd18gPLX+I/53f+swfzJbwN834QS5+Q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b9ASrBAAAA3QAAAA8AAAAAAAAAAAAAAAAAmAIAAGRycy9kb3du&#10;cmV2LnhtbFBLBQYAAAAABAAEAPUAAACGAwAAAAA=&#10;" path="m95,105r-20,l75,135r-15,l60,105,,105,,90,65,,75,r,90l95,90r,15xm60,25r,l10,90r50,l60,25xe" fillcolor="black" stroked="f">
                          <v:path arrowok="t" o:connecttype="custom" o:connectlocs="95,105;75,105;75,135;60,135;60,105;0,105;0,90;65,0;75,0;75,90;95,90;95,105;60,25;60,25;10,90;60,90;60,25" o:connectangles="0,0,0,0,0,0,0,0,0,0,0,0,0,0,0,0,0"/>
                          <o:lock v:ext="edit" verticies="t"/>
                        </v:shape>
                        <v:shape id="Freeform 102" o:spid="_x0000_s1126" style="position:absolute;left:710;top:390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qEO8UA&#10;AADdAAAADwAAAGRycy9kb3ducmV2LnhtbESP0WrCQBBF3wv9h2UEX6RuWqlKdJVSEARBMPYDhuyY&#10;BLOzYXcb4987D4JvM9w7955ZbwfXqp5CbDwb+JxmoIhLbxuuDPyddx9LUDEhW2w9k4E7Rdhu3t/W&#10;mFt/4xP1RaqUhHDM0UCdUpdrHcuaHMap74hFu/jgMMkaKm0D3iTctfory+baYcPSUGNHvzWV1+Lf&#10;GTiGeXGcuUO23FX7CU2aRX/nhTHj0fCzApVoSC/z83pvBX/2LbjyjYygN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6oQ7xQAAAN0AAAAPAAAAAAAAAAAAAAAAAJgCAABkcnMv&#10;ZG93bnJldi54bWxQSwUGAAAAAAQABAD1AAAAigMAAAAA&#10;" path="m5,45r,l20,35r,-10l20,20r-5,5l5,20,,15,5,5,15,r5,5l25,10r5,10l25,30,20,40,5,50r,-5xe" fillcolor="black" stroked="f">
                          <v:path arrowok="t" o:connecttype="custom" o:connectlocs="5,45;5,45;20,35;20,25;20,25;20,20;20,20;15,25;15,25;15,25;15,25;5,20;0,15;0,15;5,5;15,0;15,0;20,5;25,10;30,20;30,20;25,30;20,40;5,50;5,45" o:connectangles="0,0,0,0,0,0,0,0,0,0,0,0,0,0,0,0,0,0,0,0,0,0,0,0,0"/>
                        </v:shape>
                        <v:shape id="Freeform 103" o:spid="_x0000_s1127" style="position:absolute;left:755;top:275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n/CMQA&#10;AADdAAAADwAAAGRycy9kb3ducmV2LnhtbERPS2vCQBC+F/wPywi9FN2YUE2ja6hSoRfx0V56G7Jj&#10;EszOhuxq0n/fLRR6m4/vOat8MI24U+dqywpm0wgEcWF1zaWCz4/dJAXhPLLGxjIp+CYH+Xr0sMJM&#10;255PdD/7UoQQdhkqqLxvMyldUZFBN7UtceAutjPoA+xKqTvsQ7hpZBxFc2mw5tBQYUvbiorr+WYU&#10;PKXuiF/xnjebhcF0l9jDW2GVehwPr0sQngb/L/5zv+swP3l+gd9vwgly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5/wjEAAAA3QAAAA8AAAAAAAAAAAAAAAAAmAIAAGRycy9k&#10;b3ducmV2LnhtbFBLBQYAAAAABAAEAPUAAACJAwAAAAA=&#10;" path="m25,35r,l45,45r15,5l70,60,80,70r,20l75,110,65,125,50,135r-25,5l10,135r-5,l,130r,-5l10,120r10,l25,125r5,5l40,130r10,l55,125,65,115r,-20l65,85,60,75,45,65,25,55r-15,l10,50,30,5r40,l75,5,80,,75,20r-5,l30,20,25,35xe" fillcolor="black" stroked="f">
                          <v:path arrowok="t" o:connecttype="custom" o:connectlocs="25,35;25,35;45,45;60,50;70,60;70,60;80,70;80,90;80,90;75,110;65,125;50,135;25,140;25,140;10,135;5,135;0,130;0,130;0,125;10,120;10,120;20,120;25,125;30,130;40,130;40,130;50,130;55,125;65,115;65,95;65,95;65,85;60,75;45,65;25,55;10,55;10,55;10,50;30,5;70,5;70,5;75,5;80,0;80,0;75,20;75,20;70,20;30,20;25,35" o:connectangles="0,0,0,0,0,0,0,0,0,0,0,0,0,0,0,0,0,0,0,0,0,0,0,0,0,0,0,0,0,0,0,0,0,0,0,0,0,0,0,0,0,0,0,0,0,0,0,0,0"/>
                        </v:shape>
                        <v:shape id="Freeform 104" o:spid="_x0000_s1128" style="position:absolute;left:855;top:275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QI8MUA&#10;AADdAAAADwAAAGRycy9kb3ducmV2LnhtbESPQWvCQBCF7wX/wzJCL6KbVpASXUVKW3oTo9DrkB2z&#10;wexsml2TtL++cxB6m+G9ee+bzW70jeqpi3VgA0+LDBRxGWzNlYHz6X3+AiomZItNYDLwQxF228nD&#10;BnMbBj5SX6RKSQjHHA24lNpc61g68hgXoSUW7RI6j0nWrtK2w0HCfaOfs2ylPdYsDQ5benVUXoub&#10;NzB7S2f67ouvwzDzH9f+l2JwN2Mep+N+DSrRmP7N9+tPK/jLlfDLNzKC3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lAjwxQAAAN0AAAAPAAAAAAAAAAAAAAAAAJgCAABkcnMv&#10;ZG93bnJldi54bWxQSwUGAAAAAAQABAD1AAAAigMAAAAA&#10;" path="m90,70r,l90,90,80,115,65,130,55,140r-10,l30,140,20,130,10,115,,90,,70,,50,10,25,20,10,30,5,45,,55,5r10,5l80,25,90,50r,20xm20,70r,l20,90r,20l30,125r5,5l45,135r10,-5l60,125r5,-15l70,85r,-15l65,35,60,15,55,10,45,5,35,10r-5,5l20,35r,35xe" fillcolor="black" stroked="f">
                          <v:path arrowok="t" o:connecttype="custom" o:connectlocs="90,70;90,70;90,90;80,115;65,130;55,140;45,140;45,140;30,140;20,130;10,115;0,90;0,70;0,70;0,50;10,25;20,10;30,5;45,0;45,0;55,5;65,10;80,25;90,50;90,70;90,70;20,70;20,70;20,90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05" o:spid="_x0000_s1129" style="position:absolute;left:955;top:275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ita8MA&#10;AADdAAAADwAAAGRycy9kb3ducmV2LnhtbERPTWvCQBC9F/wPywi9SN3YgkjqRoq0pTcxBrwO2Wk2&#10;JDsbs2uS9te7BaG3ebzP2e4m24qBel87VrBaJiCIS6drrhQUp4+nDQgfkDW2jknBD3nYZbOHLaba&#10;jXykIQ+ViCHsU1RgQuhSKX1pyKJfuo44ct+utxgi7CupexxjuG3lc5KspcWaY4PBjvaGyia/WgWL&#10;91DQZcjPh3FhP5vhl7wzV6Ue59PbK4hAU/gX391fOs5/Wa/g75t4gsx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ita8MAAADdAAAADwAAAAAAAAAAAAAAAACYAgAAZHJzL2Rv&#10;d25yZXYueG1sUEsFBgAAAAAEAAQA9QAAAIgDAAAAAA==&#10;" path="m90,70r,l90,90,80,115,65,130,55,140r-10,l30,140,20,130,10,115,,90,,70,,50,10,25,20,10,30,5,45,,55,5r10,5l80,25,90,50r,20xm20,70r,l20,90r,20l30,125r5,5l45,135r10,-5l60,125r5,-15l70,85r,-15l65,35,60,15,55,10,45,5,35,10r-5,5l20,35r,35xe" fillcolor="black" stroked="f">
                          <v:path arrowok="t" o:connecttype="custom" o:connectlocs="90,70;90,70;90,90;80,115;65,130;55,140;45,140;45,140;30,140;20,130;10,115;0,90;0,70;0,70;0,50;10,25;20,10;30,5;45,0;45,0;55,5;65,10;80,25;90,50;90,70;90,70;20,70;20,70;20,90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06" o:spid="_x0000_s1130" style="position:absolute;left:600;top:701;width:95;height:135;visibility:visible;mso-wrap-style:square;v-text-anchor:top" coordsize="9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ZoD8MA&#10;AADdAAAADwAAAGRycy9kb3ducmV2LnhtbERPzWrCQBC+F/oOyxS8NZsaK5pmFREUhV6MPsCQnSah&#10;2dmQXWPi07tCobf5+H4nWw+mET11rras4COKQRAXVtdcKricd+8LEM4ja2wsk4KRHKxXry8Zptre&#10;+ER97ksRQtilqKDyvk2ldEVFBl1kW+LA/djOoA+wK6Xu8BbCTSOncTyXBmsODRW2tK2o+M2vRkFf&#10;fLdLk++Pn3nt7rMxGeL9/aTU5G3YfIHwNPh/8Z/7oMP8ZD6F5zfhB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OZoD8MAAADdAAAADwAAAAAAAAAAAAAAAACYAgAAZHJzL2Rv&#10;d25yZXYueG1sUEsFBgAAAAAEAAQA9QAAAIgDAAAAAA==&#10;" path="m95,105r-20,l75,135r-15,l60,105,,105,,90,65,,75,r,90l95,90r,15xm60,20r,l10,90r50,l60,20xe" fillcolor="black" stroked="f">
                          <v:path arrowok="t" o:connecttype="custom" o:connectlocs="95,105;75,105;75,135;60,135;60,105;0,105;0,90;65,0;75,0;75,90;95,90;95,105;60,20;60,20;10,90;60,90;60,20" o:connectangles="0,0,0,0,0,0,0,0,0,0,0,0,0,0,0,0,0"/>
                          <o:lock v:ext="edit" verticies="t"/>
                        </v:shape>
                        <v:shape id="Freeform 107" o:spid="_x0000_s1131" style="position:absolute;left:710;top:816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Lc98EA&#10;AADdAAAADwAAAGRycy9kb3ducmV2LnhtbERP24rCMBB9F/yHMIIvouluoUo1iiwIwoJg9QOGZmyL&#10;zaQk2Vr/3iwIvs3hXGezG0wrenK+sazga5GAIC6tbrhScL0c5isQPiBrbC2Tgid52G3How3m2j74&#10;TH0RKhFD2OeooA6hy6X0ZU0G/cJ2xJG7WWcwROgqqR0+Yrhp5XeSZNJgw7Ghxo5+airvxZ9RcHJZ&#10;cUrNb7I6VMcZzZpl/+SlUtPJsF+DCDSEj/jtPuo4P81S+P8mniC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8i3PfBAAAA3QAAAA8AAAAAAAAAAAAAAAAAmAIAAGRycy9kb3du&#10;cmV2LnhtbFBLBQYAAAAABAAEAPUAAACGAwAAAAA=&#10;" path="m5,45r,l20,35r,-10l20,20r-5,l5,20,,10,5,5,15,r5,5l25,10r5,10l25,30,20,40,5,50r,-5xe" fillcolor="black" stroked="f">
                          <v:path arrowok="t" o:connecttype="custom" o:connectlocs="5,45;5,45;20,35;20,25;20,25;20,20;20,20;15,20;15,20;15,20;15,20;5,20;0,10;0,10;5,5;15,0;15,0;20,5;25,10;30,20;30,20;25,30;20,40;5,50;5,45" o:connectangles="0,0,0,0,0,0,0,0,0,0,0,0,0,0,0,0,0,0,0,0,0,0,0,0,0"/>
                        </v:shape>
                        <v:shape id="Freeform 108" o:spid="_x0000_s1132" style="position:absolute;left:7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8O88MA&#10;AADdAAAADwAAAGRycy9kb3ducmV2LnhtbERPTWvCQBC9F/wPywheRDe1RSS6ESmt9FaaCr0O2TEb&#10;kp2N2TWJ/fXdQsHbPN7n7PajbURPna8cK3hcJiCIC6crLhWcvt4WGxA+IGtsHJOCG3nYZ5OHHaba&#10;DfxJfR5KEUPYp6jAhNCmUvrCkEW/dC1x5M6usxgi7EqpOxxiuG3kKknW0mLFscFgSy+Gijq/WgXz&#10;13CiS59/fwxze6z7H/LOXJWaTcfDFkSgMdzF/+53Hec/rZ/h75t4gs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8O88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09" o:spid="_x0000_s1133" style="position:absolute;left:8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OraMMA&#10;AADdAAAADwAAAGRycy9kb3ducmV2LnhtbERPTWvCQBC9F/wPywheRDe1VCS6ESmt9FaaCr0O2TEb&#10;kp2N2TWJ/fXdQsHbPN7n7PajbURPna8cK3hcJiCIC6crLhWcvt4WGxA+IGtsHJOCG3nYZ5OHHaba&#10;DfxJfR5KEUPYp6jAhNCmUvrCkEW/dC1x5M6usxgi7EqpOxxiuG3kKknW0mLFscFgSy+Gijq/WgXz&#10;13CiS59/fwxze6z7H/LOXJWaTcfDFkSgMdzF/+53Hec/rZ/h75t4gs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OraM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10" o:spid="_x0000_s1134" style="position:absolute;left:955;top:701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E1H8MA&#10;AADdAAAADwAAAGRycy9kb3ducmV2LnhtbERPTWvCQBC9F/oflhF6kWbTCkGiq0hpS29iFHodsmM2&#10;JDubZtck7a93BaG3ebzPWW8n24qBel87VvCSpCCIS6drrhScjh/PSxA+IGtsHZOCX/Kw3Tw+rDHX&#10;buQDDUWoRAxhn6MCE0KXS+lLQxZ94jriyJ1dbzFE2FdS9zjGcNvK1zTNpMWaY4PBjt4MlU1xsQrm&#10;7+FEP0PxvR/n9rMZ/sg7c1HqaTbtViACTeFffHd/6Th/kWVw+yaeI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E1H8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11" o:spid="_x0000_s1135" style="position:absolute;left:610;top:1126;width:75;height:140;visibility:visible;mso-wrap-style:square;v-text-anchor:top" coordsize="7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Q0sUA&#10;AADdAAAADwAAAGRycy9kb3ducmV2LnhtbERP22rCQBB9F/yHZQq+6UZbVFJXqUVBKNQrSt+G7DSJ&#10;zc6G7Gri37tCwbc5nOtMZo0pxJUql1tW0O9FIIgTq3NOFRz2y+4YhPPIGgvLpOBGDmbTdmuCsbY1&#10;b+m686kIIexiVJB5X8ZSuiQjg65nS+LA/drKoA+wSqWusA7hppCDKBpKgzmHhgxL+swo+dtdjILj&#10;22luTuvFpuzn9dd3szivk5+9Up2X5uMdhKfGP8X/7pUO81+HI3h8E06Q0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yxDSxQAAAN0AAAAPAAAAAAAAAAAAAAAAAJgCAABkcnMv&#10;ZG93bnJldi54bWxQSwUGAAAAAAQABAD1AAAAigMAAAAA&#10;" path="m20,65r,l35,60,45,55,50,45,55,35,50,25r,-5l40,15,30,10,20,15,10,20,,35,,30,5,15,15,5,25,,40,,55,5r10,5l70,20r,5l65,40,50,55,65,65,75,75r,15l70,110,60,125,40,135r-20,5l10,135,,130r,-5l,120r5,l20,125r5,5l35,130r10,l55,120r5,-10l60,100r,-15l55,80,45,75,35,70r-15,l20,65xe" fillcolor="black" stroked="f">
                          <v:path arrowok="t" o:connecttype="custom" o:connectlocs="20,65;20,65;35,60;45,55;50,45;55,35;55,35;50,25;50,20;40,15;30,10;30,10;20,15;10,20;0,35;0,30;0,30;5,15;15,5;25,0;40,0;40,0;55,5;65,10;70,20;70,25;70,25;65,40;50,55;50,55;65,65;75,75;75,90;75,90;70,110;60,125;40,135;20,140;20,140;10,135;0,130;0,125;0,125;0,120;5,120;5,120;20,125;25,130;35,130;35,130;45,130;55,120;60,110;60,100;60,100;60,85;55,80;45,75;45,75;35,70;20,70;20,65" o:connectangles="0,0,0,0,0,0,0,0,0,0,0,0,0,0,0,0,0,0,0,0,0,0,0,0,0,0,0,0,0,0,0,0,0,0,0,0,0,0,0,0,0,0,0,0,0,0,0,0,0,0,0,0,0,0,0,0,0,0,0,0,0,0"/>
                        </v:shape>
                        <v:shape id="Freeform 112" o:spid="_x0000_s1136" style="position:absolute;left:710;top:1241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ZOhsUA&#10;AADdAAAADwAAAGRycy9kb3ducmV2LnhtbESP0WrCQBBF34X+wzKFvkjdtEIi0VVKQRAKgtEPGLLT&#10;JJidDbvbGP++8yD4NsO9c++ZzW5yvRopxM6zgY9FBoq49rbjxsDlvH9fgYoJ2WLvmQzcKcJu+zLb&#10;YGn9jU80VqlREsKxRANtSkOpdaxbchgXfiAW7dcHh0nW0Ggb8CbhrtefWZZrhx1LQ4sDfbdUX6s/&#10;Z+AY8uq4dD/Zat8c5jTvivHOhTFvr9PXGlSiKT3Nj+uDFfxlLrjyjYygt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hk6GxQAAAN0AAAAPAAAAAAAAAAAAAAAAAJgCAABkcnMv&#10;ZG93bnJldi54bWxQSwUGAAAAAAQABAD1AAAAigMAAAAA&#10;" path="m5,45r,l20,30r,-5l20,20r-5,l5,20,,10,5,,15,r5,5l25,10r5,10l25,30,20,40,5,50r,-5xe" fillcolor="black" stroked="f">
                          <v:path arrowok="t" o:connecttype="custom" o:connectlocs="5,45;5,45;20,30;20,25;20,25;20,20;20,20;15,20;15,20;15,20;15,20;5,20;0,10;0,10;5,0;15,0;15,0;20,5;25,10;30,20;30,20;25,30;20,40;5,50;5,45" o:connectangles="0,0,0,0,0,0,0,0,0,0,0,0,0,0,0,0,0,0,0,0,0,0,0,0,0"/>
                        </v:shape>
                        <v:shape id="Freeform 113" o:spid="_x0000_s1137" style="position:absolute;left:755;top:1121;width:80;height:145;visibility:visible;mso-wrap-style:square;v-text-anchor:top" coordsize="80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9Z/sYA&#10;AADdAAAADwAAAGRycy9kb3ducmV2LnhtbERPS2vCQBC+C/6HZYRepNm0hWBjVhGltgfB+qDF25Ad&#10;k2B2NmS3Jv33bkHobT6+52Tz3tTiSq2rLCt4imIQxLnVFRcKjoe3xwkI55E11pZJwS85mM+GgwxT&#10;bTve0XXvCxFC2KWooPS+SaV0eUkGXWQb4sCdbWvQB9gWUrfYhXBTy+c4TqTBikNDiQ0tS8ov+x+j&#10;YHw6rHf9Jk/W28lx/C3fV5/d10qph1G/mILw1Pt/8d39ocP8l+QV/r4JJ8jZ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n9Z/sYAAADdAAAADwAAAAAAAAAAAAAAAACYAgAAZHJz&#10;L2Rvd25yZXYueG1sUEsFBgAAAAAEAAQA9QAAAIsDAAAAAA==&#10;" path="m25,40r,l45,45r15,5l70,60,80,75r,20l75,115,65,130,50,140r-25,5l10,140,5,135,,130r,-5l10,125r10,l25,130r5,5l40,135r10,l55,125,65,115r,-15l65,90,60,80,45,65,25,60r-15,l10,55,30,10r40,l75,5,80,r,5l75,20r-5,5l30,25,25,40xe" fillcolor="black" stroked="f">
                          <v:path arrowok="t" o:connecttype="custom" o:connectlocs="25,40;25,40;45,45;60,50;70,60;70,60;80,75;80,95;80,95;75,115;65,130;50,140;25,145;25,145;10,140;5,135;0,130;0,130;0,125;10,125;10,125;20,125;25,130;30,135;40,135;40,135;50,135;55,125;65,115;65,100;65,100;65,90;60,80;45,65;25,60;10,60;10,60;10,55;30,10;70,10;70,10;75,5;80,0;80,5;75,20;75,20;70,25;30,25;25,40" o:connectangles="0,0,0,0,0,0,0,0,0,0,0,0,0,0,0,0,0,0,0,0,0,0,0,0,0,0,0,0,0,0,0,0,0,0,0,0,0,0,0,0,0,0,0,0,0,0,0,0,0"/>
                        </v:shape>
                        <v:shape id="Freeform 114" o:spid="_x0000_s1138" style="position:absolute;left:855;top:1126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2eLcYA&#10;AADdAAAADwAAAGRycy9kb3ducmV2LnhtbESPQWvCQBCF7wX/wzJCL6KbVmglukopbelNGoVeh+yY&#10;DWZn0+yapP31zkHobYb35r1vNrvRN6qnLtaBDTwsMlDEZbA1VwaOh/f5ClRMyBabwGTglyLstpO7&#10;DeY2DPxFfZEqJSEcczTgUmpzrWPpyGNchJZYtFPoPCZZu0rbDgcJ941+zLIn7bFmaXDY0quj8lxc&#10;vIHZWzrST19874eZ/zj3fxSDuxhzPx1f1qASjenffLv+tIK/fBZ++UZG0N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E2eLcYAAADdAAAADwAAAAAAAAAAAAAAAACYAgAAZHJz&#10;L2Rvd25yZXYueG1sUEsFBgAAAAAEAAQA9QAAAIsDAAAAAA==&#10;" path="m90,70r,l90,90,80,110,65,130r-10,5l45,140,30,135,20,130,10,110,,90,,70,,50,10,25,20,5,30,,45,,55,,65,5,80,25,90,50r,20xm20,70r,l20,85r,20l30,125r5,5l45,135r10,-5l60,125r5,-20l70,85r,-15l65,30,60,15,55,5,45,5,35,5,30,15,20,30r,40xe" fillcolor="black" stroked="f">
                          <v:path arrowok="t" o:connecttype="custom" o:connectlocs="90,70;90,70;90,90;80,110;65,130;55,135;45,140;45,140;30,135;20,130;10,110;0,90;0,70;0,70;0,50;10,25;20,5;30,0;45,0;45,0;55,0;65,5;80,25;90,50;90,70;90,70;20,70;20,70;20,85;20,105;30,125;35,130;45,135;45,135;55,130;60,125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15" o:spid="_x0000_s1139" style="position:absolute;left:955;top:1126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E7tsMA&#10;AADdAAAADwAAAGRycy9kb3ducmV2LnhtbERPTWvCQBC9C/0PywheRDdasCVmlVJa6a2YCr0O2TEb&#10;kp1Ns2sS++u7BcHbPN7nZPvRNqKnzleOFayWCQjiwumKSwWnr/fFMwgfkDU2jknBlTzsdw+TDFPt&#10;Bj5Sn4dSxBD2KSowIbSplL4wZNEvXUscubPrLIYIu1LqDocYbhu5TpKNtFhxbDDY0quhos4vVsH8&#10;LZzop8+/P4e5PdT9L3lnLkrNpuPLFkSgMdzFN/eHjvMfn1bw/008Qe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E7tsMAAADdAAAADwAAAAAAAAAAAAAAAACYAgAAZHJzL2Rv&#10;d25yZXYueG1sUEsFBgAAAAAEAAQA9QAAAIgDAAAAAA==&#10;" path="m90,70r,l90,90,80,110,65,130r-10,5l45,140,30,135,20,130,10,110,,90,,70,,50,10,25,20,5,30,,45,,55,,65,5,80,25,90,50r,20xm20,70r,l20,85r,20l30,125r5,5l45,135r10,-5l60,125r5,-20l70,85r,-15l65,30,60,15,55,5,45,5,35,5,30,15,20,30r,40xe" fillcolor="black" stroked="f">
                          <v:path arrowok="t" o:connecttype="custom" o:connectlocs="90,70;90,70;90,90;80,110;65,130;55,135;45,140;45,140;30,135;20,130;10,110;0,90;0,70;0,70;0,50;10,25;20,5;30,0;45,0;45,0;55,0;65,5;80,25;90,50;90,70;90,70;20,70;20,70;20,85;20,105;30,125;35,130;45,135;45,135;55,130;60,125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16" o:spid="_x0000_s1140" style="position:absolute;left:610;top:1552;width:75;height:135;visibility:visible;mso-wrap-style:square;v-text-anchor:top" coordsize="7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ttzsUA&#10;AADdAAAADwAAAGRycy9kb3ducmV2LnhtbERPO2/CMBDeK/EfrEPqVhyC1KKAE6FWQIcO5TEwHvHh&#10;BOJzFLuQ9tfXlSqx3afvefOit424UudrxwrGowQEcel0zUbBfrd8moLwAVlj45gUfJOHIh88zDHT&#10;7sYbum6DETGEfYYKqhDaTEpfVmTRj1xLHLmT6yyGCDsjdYe3GG4bmSbJs7RYc2yosKXXisrL9ssq&#10;MB/H9O2nTz9Xq4Vcjs/rw3pinFKPw34xAxGoD3fxv/tdx/mTlxT+voknyP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23OxQAAAN0AAAAPAAAAAAAAAAAAAAAAAJgCAABkcnMv&#10;ZG93bnJldi54bWxQSwUGAAAAAAQABAD1AAAAigMAAAAA&#10;" path="m20,65r,l35,60,45,55,50,45,55,30,50,25r,-10l40,15,30,10,20,15,10,20,,30,5,15,15,5,25,,40,,55,,65,10r5,10l70,25,65,40,50,55,65,65,75,75r,15l70,110,60,125,40,135r-20,l10,135,,130r,-5l,120r5,l20,125r5,5l35,130r10,-5l55,120r5,-10l60,100r,-15l55,80,45,70r-10,l20,70r,-5xe" fillcolor="black" stroked="f">
                          <v:path arrowok="t" o:connecttype="custom" o:connectlocs="20,65;20,65;35,60;45,55;50,45;55,30;55,30;50,25;50,15;40,15;30,10;30,10;20,15;10,20;0,30;0,30;0,30;5,15;15,5;25,0;40,0;40,0;55,0;65,10;70,20;70,25;70,25;65,40;50,55;50,55;65,65;75,75;75,90;75,90;70,110;60,125;40,135;20,135;20,135;10,135;0,130;0,125;0,125;0,120;5,120;5,120;20,125;25,130;35,130;35,130;45,125;55,120;60,110;60,100;60,100;60,85;55,80;45,70;45,70;35,70;20,70;20,65" o:connectangles="0,0,0,0,0,0,0,0,0,0,0,0,0,0,0,0,0,0,0,0,0,0,0,0,0,0,0,0,0,0,0,0,0,0,0,0,0,0,0,0,0,0,0,0,0,0,0,0,0,0,0,0,0,0,0,0,0,0,0,0,0,0"/>
                        </v:shape>
                        <v:shape id="Freeform 117" o:spid="_x0000_s1141" style="position:absolute;left:710;top:1667;width:30;height:45;visibility:visible;mso-wrap-style:square;v-text-anchor:top" coordsize="3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TAvsIA&#10;AADdAAAADwAAAGRycy9kb3ducmV2LnhtbERPTYvCMBC9C/sfwix4W9O1qEs1yqIIinhQF89DM7bd&#10;bSYliVr99UZY8DaP9zmTWWtqcSHnK8sKPnsJCOLc6ooLBT+H5ccXCB+QNdaWScGNPMymb50JZtpe&#10;eUeXfShEDGGfoYIyhCaT0uclGfQ92xBH7mSdwRChK6R2eI3hppb9JBlKgxXHhhIbmpeU/+3PRsHa&#10;p2d9PxabAbrTkDfJYtv83pXqvrffYxCB2vAS/7tXOs5PRyk8v4kny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NMC+wgAAAN0AAAAPAAAAAAAAAAAAAAAAAJgCAABkcnMvZG93&#10;bnJldi54bWxQSwUGAAAAAAQABAD1AAAAhwMAAAAA&#10;" path="m5,45r,l20,30r,-10l15,20,5,20,,10,5,,15,r5,l25,10r5,10l25,30r-5,5l5,45xe" fillcolor="black" stroked="f">
                          <v:path arrowok="t" o:connecttype="custom" o:connectlocs="5,45;5,45;20,30;20,20;20,20;20,20;20,20;15,20;15,20;15,20;15,20;5,20;0,10;0,10;5,0;15,0;15,0;20,0;25,10;30,20;30,20;25,30;20,35;5,45;5,45" o:connectangles="0,0,0,0,0,0,0,0,0,0,0,0,0,0,0,0,0,0,0,0,0,0,0,0,0"/>
                        </v:shape>
                        <v:shape id="Freeform 118" o:spid="_x0000_s1142" style="position:absolute;left:7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O3258UA&#10;AADdAAAADwAAAGRycy9kb3ducmV2LnhtbERP22rCQBB9F/yHZYS+SN1YtQ3RVcRaWgmIjX7AkB2T&#10;YHY2ZLcm/ftuodC3OZzrrDa9qcWdWldZVjCdRCCIc6srLhRczm+PMQjnkTXWlknBNznYrIeDFSba&#10;dvxJ98wXIoSwS1BB6X2TSOnykgy6iW2IA3e1rUEfYFtI3WIXwk0tn6LoWRqsODSU2NCupPyWfRkF&#10;4yI9HeP0PbvG3Tw6nPrD6363UOph1G+XIDz1/l/85/7QYf7sZQ6/34QT5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7fbn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19" o:spid="_x0000_s1143" style="position:absolute;left:8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FTfMUA&#10;AADdAAAADwAAAGRycy9kb3ducmV2LnhtbERP22rCQBB9F/oPyxR8Ed14D6mriLVYCRRN+wFDdkxC&#10;s7MhuzXp33cLhb7N4Vxns+tNLe7UusqygukkAkGcW11xoeDj/WUcg3AeWWNtmRR8k4Pd9mGwwUTb&#10;jq90z3whQgi7BBWU3jeJlC4vyaCb2IY4cDfbGvQBtoXULXYh3NRyFkUrabDi0FBiQ4eS8s/syygY&#10;FenlLU5P2S3uFtH50p+fj4elUsPHfv8EwlPv/8V/7lcd5s/XS/j9Jpwgt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zoVN8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20" o:spid="_x0000_s1144" style="position:absolute;left:955;top:1552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PNC8UA&#10;AADdAAAADwAAAGRycy9kb3ducmV2LnhtbERP22rCQBB9L/Qflin0peimXkN0FbGVVgTR6AcM2TEJ&#10;zc6G7NbEv3cLQt/mcK4zX3amEldqXGlZwXs/AkGcWV1yruB82vRiEM4ja6wsk4IbOVgunp/mmGjb&#10;8pGuqc9FCGGXoILC+zqR0mUFGXR9WxMH7mIbgz7AJpe6wTaEm0oOomgiDZYcGgqsaV1Q9pP+GgVv&#10;+e6wj3df6SVuR9H20G0/PtdjpV5futUMhKfO/4sf7m8d5g+nE/j7Jpw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c80L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21" o:spid="_x0000_s1145" style="position:absolute;left:60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wHIMMA&#10;AADdAAAADwAAAGRycy9kb3ducmV2LnhtbERPS4vCMBC+C/sfwizsTVMVX9UosiDUi6i7gsehGdti&#10;M+k2WVv/vREEb/PxPWexak0pblS7wrKCfi8CQZxaXXCm4Pdn052CcB5ZY2mZFNzJwWr50VlgrG3D&#10;B7odfSZCCLsYFeTeV7GULs3JoOvZijhwF1sb9AHWmdQ1NiHclHIQRWNpsODQkGNF3zml1+O/UXAe&#10;Ns1pnWzvs9F5/zeI0n65SzZKfX226zkIT61/i1/uRIf5w8kEnt+EE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wHIMMAAADdAAAADwAAAAAAAAAAAAAAAACYAgAAZHJzL2Rv&#10;d25yZXYueG1sUEsFBgAAAAAEAAQA9QAAAIgDAAAAAA==&#10;" path="m80,135l,135r,-5l35,95,55,65,60,40r,-10l55,25,50,15r-15,l20,15r-5,5l5,40,,40,10,20,20,5,30,,45,,55,,70,5r5,15l80,35,75,50,70,65,55,85,20,120r50,l75,115,85,105r5,l80,135xe" fillcolor="black" stroked="f">
                          <v:path arrowok="t" o:connecttype="custom" o:connectlocs="80,135;0,135;0,130;35,95;35,95;55,65;60,40;60,40;60,30;55,25;50,15;35,15;35,15;20,15;15,20;5,40;0,40;0,40;10,20;20,5;30,0;45,0;45,0;55,0;70,5;75,20;80,35;80,35;75,50;70,65;55,85;20,120;70,120;70,120;75,115;85,105;90,105;80,135" o:connectangles="0,0,0,0,0,0,0,0,0,0,0,0,0,0,0,0,0,0,0,0,0,0,0,0,0,0,0,0,0,0,0,0,0,0,0,0,0,0"/>
                        </v:shape>
                        <v:shape id="Freeform 122" o:spid="_x0000_s1146" style="position:absolute;left:710;top:2092;width:30;height:45;visibility:visible;mso-wrap-style:square;v-text-anchor:top" coordsize="3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BSz8YA&#10;AADdAAAADwAAAGRycy9kb3ducmV2LnhtbESPQWsCQQyF7wX/wxDBm862UitbRxGLYBEPtcVz2Im7&#10;2+5klplRV3+9OQi9JbyX977MFp1r1JlCrD0beB5loIgLb2suDfx8r4dTUDEhW2w8k4ErRVjMe08z&#10;zK2/8Bed96lUEsIxRwNVSm2udSwqchhHviUW7eiDwyRrKLUNeJFw1+iXLJtohzVLQ4UtrSoq/vYn&#10;Z+Azjk/2dii3rxiOE95mH7v292bMoN8t30El6tK/+XG9sYI/fhNc+UZG0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pBSz8YAAADdAAAADwAAAAAAAAAAAAAAAACYAgAAZHJz&#10;L2Rvd25yZXYueG1sUEsFBgAAAAAEAAQA9QAAAIsDAAAAAA==&#10;" path="m5,40r,l20,30r,-10l15,20,5,15,,10,5,,15,r5,l25,5r5,10l25,25,20,35,5,45r,-5xe" fillcolor="black" stroked="f">
                          <v:path arrowok="t" o:connecttype="custom" o:connectlocs="5,40;5,40;20,30;20,20;20,20;20,20;20,20;15,20;15,20;15,20;15,20;5,15;0,10;0,10;5,0;15,0;15,0;20,0;25,5;30,15;30,15;25,25;20,35;5,45;5,40" o:connectangles="0,0,0,0,0,0,0,0,0,0,0,0,0,0,0,0,0,0,0,0,0,0,0,0,0"/>
                        </v:shape>
                        <v:shape id="Freeform 123" o:spid="_x0000_s1147" style="position:absolute;left:755;top:1972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yjaMEA&#10;AADdAAAADwAAAGRycy9kb3ducmV2LnhtbERPS4vCMBC+L/gfwgheRFMV1lqNoqLgZfF58TY0Y1ts&#10;JqWJ2v33G0HY23x8z5ktGlOKJ9WusKxg0I9AEKdWF5wpuJy3vRiE88gaS8uk4JccLOatrxkm2r74&#10;SM+Tz0QIYZeggtz7KpHSpTkZdH1bEQfuZmuDPsA6k7rGVwg3pRxG0bc0WHBoyLGidU7p/fQwCrqx&#10;O+B1+MOr1dhgvB3Z/Sa1SnXazXIKwlPj/8Uf906H+aPxBN7fhBPk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eMo2jBAAAA3QAAAA8AAAAAAAAAAAAAAAAAmAIAAGRycy9kb3du&#10;cmV2LnhtbFBLBQYAAAAABAAEAPUAAACGAwAAAAA=&#10;" path="m25,40r,l45,45r15,5l70,60,80,75r,20l75,110,65,125,50,135r-25,5l10,135r-5,l,130r,-5l10,120r10,5l25,125r5,5l40,135r10,-5l55,125,65,115r,-15l65,85,60,80,45,65,25,60,10,55,30,5r40,l75,5,80,,75,20r-5,l30,20,25,40xe" fillcolor="black" stroked="f">
                          <v:path arrowok="t" o:connecttype="custom" o:connectlocs="25,40;25,40;45,45;60,50;70,60;70,60;80,75;80,95;80,95;75,110;65,125;50,135;25,140;25,140;10,135;5,135;0,130;0,130;0,125;10,120;10,120;20,125;25,125;30,130;40,135;40,135;50,130;55,125;65,115;65,100;65,100;65,85;60,80;45,65;25,60;10,55;10,55;10,55;30,5;70,5;70,5;75,5;80,0;80,0;75,20;75,20;70,20;30,20;25,40" o:connectangles="0,0,0,0,0,0,0,0,0,0,0,0,0,0,0,0,0,0,0,0,0,0,0,0,0,0,0,0,0,0,0,0,0,0,0,0,0,0,0,0,0,0,0,0,0,0,0,0,0"/>
                        </v:shape>
                        <v:shape id="Freeform 124" o:spid="_x0000_s1148" style="position:absolute;left:85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OAw8gA&#10;AADdAAAADwAAAGRycy9kb3ducmV2LnhtbESP0WrCQBBF34X+wzKFvkjd2NoSUlcp2mJFKBr7AUN2&#10;TEKzsyG7NfHvOw+CbzPcO/eemS8H16gzdaH2bGA6SUARF97WXBr4OX4+pqBCRLbYeCYDFwqwXNyN&#10;5phZ3/OBznkslYRwyNBAFWObaR2KihyGiW+JRTv5zmGUtSu17bCXcNfopyR51Q5rloYKW1pVVPzm&#10;f87AuNztv9PdJj+l/SzZ7oft+mP1YszD/fD+BirSEG/m6/WXFfznVPjlGxlBL/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WA4DDyAAAAN0AAAAPAAAAAAAAAAAAAAAAAJgCAABk&#10;cnMvZG93bnJldi54bWxQSwUGAAAAAAQABAD1AAAAjQMAAAAA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125" o:spid="_x0000_s1149" style="position:absolute;left:955;top:1977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8lWMQA&#10;AADdAAAADwAAAGRycy9kb3ducmV2LnhtbERP22rCQBB9L/gPyxR8KbpRawmpqxSrtCIUjX7AkB2T&#10;YHY2ZFeT/r0rCL7N4VxntuhMJa7UuNKygtEwAkGcWV1yruB4WA9iEM4ja6wsk4J/crCY915mmGjb&#10;8p6uqc9FCGGXoILC+zqR0mUFGXRDWxMH7mQbgz7AJpe6wTaEm0qOo+hDGiw5NBRY07Kg7JxejIK3&#10;fLv7i7c/6Slu36PNrtt8r5ZTpfqv3dcnCE+df4of7l8d5k/iEdy/CSfI+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PJVjEAAAA3QAAAA8AAAAAAAAAAAAAAAAAmAIAAGRycy9k&#10;b3ducmV2LnhtbFBLBQYAAAAABAAEAPUAAACJAwAAAAA=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126" o:spid="_x0000_s1150" style="position:absolute;left:605;top:2397;width:90;height:136;visibility:visible;mso-wrap-style:square;v-text-anchor:top" coordsize="9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/qKsEA&#10;AADdAAAADwAAAGRycy9kb3ducmV2LnhtbERPzYrCMBC+C75DGMGbTVUQ7RpFBKVeFlZ9gLGZbUuT&#10;SWmi7b79RljY23x8v7PdD9aIF3W+dqxgnqQgiAunay4V3G+n2RqED8gajWNS8EMe9rvxaIuZdj1/&#10;0esaShFD2GeooAqhzaT0RUUWfeJa4sh9u85iiLArpe6wj+HWyEWarqTFmmNDhS0dKyqa69MqODcr&#10;3OSXZin943H6PJxNXvZGqelkOHyACDSEf/GfO9dx/nK9gPc38QS5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P6irBAAAA3QAAAA8AAAAAAAAAAAAAAAAAmAIAAGRycy9kb3du&#10;cmV2LnhtbFBLBQYAAAAABAAEAPUAAACGAwAAAAA=&#10;" path="m80,136l,136,35,96,55,71,60,46r,-10l55,26,50,21,35,16,20,21r-5,5l5,46,,41,10,26,20,11,30,6,45,,55,6r15,5l75,26r5,15l75,56,70,66,55,86,20,121r50,l75,121,85,111r5,l80,136xe" fillcolor="black" stroked="f">
                          <v:path arrowok="t" o:connecttype="custom" o:connectlocs="80,136;0,136;0,136;35,96;35,96;55,71;60,46;60,46;60,36;55,26;50,21;35,16;35,16;20,21;15,26;5,46;0,41;0,41;10,26;20,11;30,6;45,0;45,0;55,6;70,11;75,26;80,41;80,41;75,56;70,66;55,86;20,121;70,121;70,121;75,121;85,111;90,111;80,136" o:connectangles="0,0,0,0,0,0,0,0,0,0,0,0,0,0,0,0,0,0,0,0,0,0,0,0,0,0,0,0,0,0,0,0,0,0,0,0,0,0"/>
                        </v:shape>
                        <v:shape id="Freeform 127" o:spid="_x0000_s1151" style="position:absolute;left:710;top:2513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46DcEA&#10;AADdAAAADwAAAGRycy9kb3ducmV2LnhtbERP24rCMBB9F/yHMIIvouluQUs1iiwIwoJg9QOGZmyL&#10;zaQk2Vr/3iwIvs3hXGezG0wrenK+sazga5GAIC6tbrhScL0c5hkIH5A1tpZJwZM87Lbj0QZzbR98&#10;pr4IlYgh7HNUUIfQ5VL6siaDfmE74sjdrDMYInSV1A4fMdy08jtJltJgw7Ghxo5+airvxZ9RcHLL&#10;4pSa3yQ7VMcZzZpV/+SVUtPJsF+DCDSEj/jtPuo4P81S+P8mniC3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8uOg3BAAAA3QAAAA8AAAAAAAAAAAAAAAAAmAIAAGRycy9kb3du&#10;cmV2LnhtbFBLBQYAAAAABAAEAPUAAACGAwAAAAA=&#10;" path="m5,45r,l20,35r,-10l20,20r-5,5l5,20,,15,5,5,15,r5,5l25,10r5,10l25,30,20,40,5,50r,-5xe" fillcolor="black" stroked="f">
                          <v:path arrowok="t" o:connecttype="custom" o:connectlocs="5,45;5,45;20,35;20,25;20,25;20,20;20,20;15,25;15,25;15,25;15,25;5,20;0,15;0,15;5,5;15,0;15,0;20,5;25,10;30,20;30,20;25,30;20,40;5,50;5,45" o:connectangles="0,0,0,0,0,0,0,0,0,0,0,0,0,0,0,0,0,0,0,0,0,0,0,0,0"/>
                        </v:shape>
                        <v:shape id="Freeform 128" o:spid="_x0000_s1152" style="position:absolute;left:7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+KvZMIA&#10;AADdAAAADwAAAGRycy9kb3ducmV2LnhtbERP24rCMBB9F/yHMAu+abq6qHSN4gVBFnzw8gFDM724&#10;zaQ0sa1+/WZB8G0O5zqLVWdK0VDtCssKPkcRCOLE6oIzBdfLfjgH4TyyxtIyKXiQg9Wy31tgrG3L&#10;J2rOPhMhhF2MCnLvq1hKl+Rk0I1sRRy41NYGfYB1JnWNbQg3pRxH0VQaLDg05FjRNqfk93w3Csbp&#10;rp38PPWsisqNkbfjrfHpTqnBR7f+BuGp82/xy33QYf5k/gX/34QT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4q9kwgAAAN0AAAAPAAAAAAAAAAAAAAAAAJgCAABkcnMvZG93&#10;bnJldi54bWxQSwUGAAAAAAQABAD1AAAAhwMAAAAA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129" o:spid="_x0000_s1153" style="position:absolute;left:8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4K/8IA&#10;AADdAAAADwAAAGRycy9kb3ducmV2LnhtbERP24rCMBB9F/yHMAu+abrKqnSN4gVBFnzw8gFDM724&#10;zaQ0sa1+/WZB8G0O5zqLVWdK0VDtCssKPkcRCOLE6oIzBdfLfjgH4TyyxtIyKXiQg9Wy31tgrG3L&#10;J2rOPhMhhF2MCnLvq1hKl+Rk0I1sRRy41NYGfYB1JnWNbQg3pRxH0VQaLDg05FjRNqfk93w3Csbp&#10;rp38PPWsisqNkbfjrfHpTqnBR7f+BuGp82/xy33QYf5k/gX/34QT5P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rgr/wgAAAN0AAAAPAAAAAAAAAAAAAAAAAJgCAABkcnMvZG93&#10;bnJldi54bWxQSwUGAAAAAAQABAD1AAAAhwMAAAAA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130" o:spid="_x0000_s1154" style="position:absolute;left:955;top:2397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yUiMIA&#10;AADdAAAADwAAAGRycy9kb3ducmV2LnhtbERP24rCMBB9F/yHMIJvmq6CStcoqyLIwj5Y/YChmV7c&#10;ZlKa2Fa/frMg+DaHc531tjeVaKlxpWUFH9MIBHFqdcm5guvlOFmBcB5ZY2WZFDzIwXYzHKwx1rbj&#10;M7WJz0UIYRejgsL7OpbSpQUZdFNbEwcus41BH2CTS91gF8JNJWdRtJAGSw4NBda0Lyj9Te5GwSw7&#10;dPPvp17WUbUz8vZza312UGo86r8+QXjq/Vv8cp90mD9fLeD/m3CC3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fJSIwgAAAN0AAAAPAAAAAAAAAAAAAAAAAJgCAABkcnMvZG93&#10;bnJldi54bWxQSwUGAAAAAAQABAD1AAAAhwMAAAAA&#10;" path="m90,71r,l90,91,80,116,65,131,55,141r-10,l30,141,20,131,10,116,,91,,71,,51,10,26,20,11,30,6,45,,55,6r10,5l80,26,90,51r,20xm20,71r,l20,91r,20l30,126r5,5l45,136r10,-5l60,126r5,-15l70,86r,-15l65,36,60,16,55,11,45,6,35,11r-5,5l20,36r,35xe" fillcolor="black" stroked="f">
                          <v:path arrowok="t" o:connecttype="custom" o:connectlocs="90,71;90,71;90,91;80,116;65,131;55,141;45,141;45,141;30,141;20,131;10,116;0,91;0,71;0,71;0,51;10,26;20,11;30,6;45,0;45,0;55,6;65,11;80,26;90,51;90,71;90,71;20,71;20,71;20,91;20,111;30,126;35,131;45,136;45,136;55,131;60,126;65,111;70,86;70,71;70,71;65,36;60,16;55,11;45,6;45,6;35,11;30,16;20,36;20,71;20,71" o:connectangles="0,0,0,0,0,0,0,0,0,0,0,0,0,0,0,0,0,0,0,0,0,0,0,0,0,0,0,0,0,0,0,0,0,0,0,0,0,0,0,0,0,0,0,0,0,0,0,0,0,0"/>
                          <o:lock v:ext="edit" verticies="t"/>
                        </v:shape>
                        <v:shape id="Freeform 131" o:spid="_x0000_s1155" style="position:absolute;left:620;top:2823;width:60;height:135;visibility:visible;mso-wrap-style:square;v-text-anchor:top" coordsize="6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OOMIA&#10;AADdAAAADwAAAGRycy9kb3ducmV2LnhtbERPzWrCQBC+F3yHZYTe6sYKqaSuYgOC6KmxDzBkxySY&#10;nY27a0zz9K5Q6G0+vt9ZbQbTip6cbywrmM8SEMSl1Q1XCn5Ou7clCB+QNbaWScEvedisJy8rzLS9&#10;8zf1RahEDGGfoYI6hC6T0pc1GfQz2xFH7mydwRChq6R2eI/hppXvSZJKgw3Hhho7ymsqL8XNKOjy&#10;8TBez61Pm+NpJ90XLpBSpV6nw/YTRKAh/Iv/3Hsd5y+WH/D8Jp4g1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o44wgAAAN0AAAAPAAAAAAAAAAAAAAAAAJgCAABkcnMvZG93&#10;bnJldi54bWxQSwUGAAAAAAQABAD1AAAAhwMAAAAA&#10;" path="m5,135r,l15,130r5,-5l20,115r,-90l20,20,15,15,,20,40,r,120l40,125r5,5l60,135r-55,xe" fillcolor="black" stroked="f">
                          <v:path arrowok="t" o:connecttype="custom" o:connectlocs="5,135;5,135;15,130;20,125;20,115;20,25;20,25;20,20;15,15;15,15;0,20;0,20;40,0;40,0;40,120;40,120;40,125;45,130;60,135;60,135;5,135;5,135" o:connectangles="0,0,0,0,0,0,0,0,0,0,0,0,0,0,0,0,0,0,0,0,0,0"/>
                        </v:shape>
                        <v:shape id="Freeform 132" o:spid="_x0000_s1156" style="position:absolute;left:710;top:2938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ofMUA&#10;AADdAAAADwAAAGRycy9kb3ducmV2LnhtbESP0WrCQBBF34X+wzKFvkjdtIIJ0VVKQRAKgtEPGLLT&#10;JJidDbvbGP++8yD4NsO9c++ZzW5yvRopxM6zgY9FBoq49rbjxsDlvH8vQMWEbLH3TAbuFGG3fZlt&#10;sLT+xicaq9QoCeFYooE2paHUOtYtOYwLPxCL9uuDwyRraLQNeJNw1+vPLFtphx1LQ4sDfbdUX6s/&#10;Z+AYVtVx6X6yYt8c5jTv8vHOuTFvr9PXGlSiKT3Nj+uDFfxlIbjyjYygt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iqh8xQAAAN0AAAAPAAAAAAAAAAAAAAAAAJgCAABkcnMv&#10;ZG93bnJldi54bWxQSwUGAAAAAAQABAD1AAAAigMAAAAA&#10;" path="m5,45r,l20,35r,-10l20,20r-5,l5,20,,10,5,5,15,r5,5l25,10r5,10l25,30,20,40,5,50r,-5xe" fillcolor="black" stroked="f">
                          <v:path arrowok="t" o:connecttype="custom" o:connectlocs="5,45;5,45;20,35;20,25;20,25;20,20;20,20;15,20;15,20;15,20;15,20;5,20;0,10;0,10;5,5;15,0;15,0;20,5;25,10;30,20;30,20;25,30;20,40;5,50;5,45" o:connectangles="0,0,0,0,0,0,0,0,0,0,0,0,0,0,0,0,0,0,0,0,0,0,0,0,0"/>
                        </v:shape>
                        <v:shape id="Freeform 133" o:spid="_x0000_s1157" style="position:absolute;left:755;top:2823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nTT8MA&#10;AADdAAAADwAAAGRycy9kb3ducmV2LnhtbERPTWvCQBC9F/wPywi9SN1ooKbRVbQY8FJabS/ehuyY&#10;BLOzIbsm6b/vCkJv83ifs9oMphYdta6yrGA2jUAQ51ZXXCj4+c5eEhDOI2usLZOCX3KwWY+eVphq&#10;2/ORupMvRAhhl6KC0vsmldLlJRl0U9sQB+5iW4M+wLaQusU+hJtazqPoVRqsODSU2NB7Sfn1dDMK&#10;Jon7wvP8g3e7hcEki+3nPrdKPY+H7RKEp8H/ix/ugw7z4+QN7t+EE+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nTT8MAAADdAAAADwAAAAAAAAAAAAAAAACYAgAAZHJzL2Rv&#10;d25yZXYueG1sUEsFBgAAAAAEAAQA9QAAAIgDAAAAAA==&#10;" path="m25,35r,l45,40,60,50r10,5l80,70r,20l75,110,65,125,50,135r-25,5l10,135,5,130,,125r,-5l10,120r10,l25,125r5,5l40,130r10,l55,125,65,110r,-15l65,85,60,75,45,65,25,55r-15,l10,50,30,5r40,l75,r5,l75,20r-5,l30,20,25,35xe" fillcolor="black" stroked="f">
                          <v:path arrowok="t" o:connecttype="custom" o:connectlocs="25,35;25,35;45,40;60,50;70,55;70,55;80,70;80,90;80,90;75,110;65,125;50,135;25,140;25,140;10,135;5,130;0,125;0,125;0,120;10,120;10,120;20,120;25,125;30,130;40,130;40,130;50,130;55,125;65,110;65,95;65,95;65,85;60,75;45,65;25,55;10,55;10,55;10,50;30,5;70,5;70,5;75,0;80,0;80,0;75,20;75,20;70,20;30,20;25,35" o:connectangles="0,0,0,0,0,0,0,0,0,0,0,0,0,0,0,0,0,0,0,0,0,0,0,0,0,0,0,0,0,0,0,0,0,0,0,0,0,0,0,0,0,0,0,0,0,0,0,0,0"/>
                        </v:shape>
                        <v:shape id="Freeform 134" o:spid="_x0000_s1158" style="position:absolute;left:855;top:2823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F418YA&#10;AADdAAAADwAAAGRycy9kb3ducmV2LnhtbESPQWvCQBCF7wX/wzJCL6KbVig1ukopbelNGoVeh+yY&#10;DWZn0+yapP31zkHobYb35r1vNrvRN6qnLtaBDTwsMlDEZbA1VwaOh/f5M6iYkC02gcnAL0XYbSd3&#10;G8xtGPiL+iJVSkI45mjApdTmWsfSkce4CC2xaKfQeUyydpW2HQ4S7hv9mGVP2mPN0uCwpVdH5bm4&#10;eAOzt3Skn7743g8z/3Hu/ygGdzHmfjq+rEElGtO/+Xb9aQV/uRJ++UZG0N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EF418YAAADdAAAADwAAAAAAAAAAAAAAAACYAgAAZHJz&#10;L2Rvd25yZXYueG1sUEsFBgAAAAAEAAQA9QAAAIs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35" o:spid="_x0000_s1159" style="position:absolute;left:955;top:2823;width:90;height:140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3dTMMA&#10;AADdAAAADwAAAGRycy9kb3ducmV2LnhtbERPTWvCQBC9C/0PywheRDdakDZmlVJa6a2YCr0O2TEb&#10;kp1Ns2sS++u7BcHbPN7nZPvRNqKnzleOFayWCQjiwumKSwWnr/fFEwgfkDU2jknBlTzsdw+TDFPt&#10;Bj5Sn4dSxBD2KSowIbSplL4wZNEvXUscubPrLIYIu1LqDocYbhu5TpKNtFhxbDDY0quhos4vVsH8&#10;LZzop8+/P4e5PdT9L3lnLkrNpuPLFkSgMdzFN/eHjvMfn1fw/008Qe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3dTMMAAADdAAAADwAAAAAAAAAAAAAAAACYAgAAZHJzL2Rv&#10;d25yZXYueG1sUEsFBgAAAAAEAAQA9QAAAIgDAAAAAA==&#10;" path="m90,70r,l90,90,80,115,65,130r-10,5l45,140,30,135,20,130,10,115,,90,,70,,50,10,25,20,10,30,5,45,,55,5r10,5l80,25,90,50r,20xm20,70r,l20,85r,25l30,125r5,5l45,135r10,-5l60,125r5,-15l70,85r,-15l65,35,60,15,55,10,45,5,35,10r-5,5l20,35r,35xe" fillcolor="black" stroked="f">
                          <v:path arrowok="t" o:connecttype="custom" o:connectlocs="90,70;90,70;90,90;80,115;65,130;55,135;45,140;45,140;30,135;20,130;10,115;0,90;0,70;0,70;0,50;10,25;20,10;30,5;45,0;45,0;55,5;65,10;80,25;90,50;90,70;90,70;20,70;20,70;20,85;20,110;30,125;35,130;45,135;45,135;55,130;60,125;65,110;70,85;70,70;70,70;65,35;60,15;55,10;45,5;45,5;35,10;30,15;20,35;20,70;20,70" o:connectangles="0,0,0,0,0,0,0,0,0,0,0,0,0,0,0,0,0,0,0,0,0,0,0,0,0,0,0,0,0,0,0,0,0,0,0,0,0,0,0,0,0,0,0,0,0,0,0,0,0,0"/>
                          <o:lock v:ext="edit" verticies="t"/>
                        </v:shape>
                        <v:shape id="Freeform 136" o:spid="_x0000_s1160" style="position:absolute;left:620;top:3248;width:60;height:136;visibility:visible;mso-wrap-style:square;v-text-anchor:top" coordsize="6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gCXMMA&#10;AADdAAAADwAAAGRycy9kb3ducmV2LnhtbERPTWvCQBC9C/6HZYTezEYlkqauIoIgpZcmPfQ4Zsck&#10;mJ0N2TVJ/323UPA2j/c5u8NkWjFQ7xrLClZRDIK4tLrhSsFXcV6mIJxH1thaJgU/5OCwn892mGk7&#10;8icNua9ECGGXoYLa+y6T0pU1GXSR7YgDd7O9QR9gX0nd4xjCTSvXcbyVBhsODTV2dKqpvOcPo2DM&#10;nSmsb+PzNV3h+/c1uecfiVIvi+n4BsLT5J/if/dFh/mb1zX8fRNO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gCXMMAAADdAAAADwAAAAAAAAAAAAAAAACYAgAAZHJzL2Rv&#10;d25yZXYueG1sUEsFBgAAAAAEAAQA9QAAAIgDAAAAAA==&#10;" path="m5,131r,l15,131r5,-5l20,116r,-91l20,20,15,15,,20,40,r,121l40,126r5,5l60,131r,5l5,136r,-5xe" fillcolor="black" stroked="f">
                          <v:path arrowok="t" o:connecttype="custom" o:connectlocs="5,131;5,131;15,131;20,126;20,116;20,25;20,25;20,20;15,15;15,15;0,20;0,20;40,0;40,0;40,121;40,121;40,126;45,131;60,131;60,136;5,136;5,131" o:connectangles="0,0,0,0,0,0,0,0,0,0,0,0,0,0,0,0,0,0,0,0,0,0"/>
                        </v:shape>
                        <v:shape id="Freeform 137" o:spid="_x0000_s1161" style="position:absolute;left:710;top:3364;width:30;height:50;visibility:visible;mso-wrap-style:square;v-text-anchor:top" coordsize="3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es0MIA&#10;AADdAAAADwAAAGRycy9kb3ducmV2LnhtbERP24rCMBB9F/Yfwgj7ImvqFqxbjbIsCIIgWP2AoRnb&#10;YjMpSaz17zeC4NscznVWm8G0oifnG8sKZtMEBHFpdcOVgvNp+7UA4QOyxtYyKXiQh836Y7TCXNs7&#10;H6kvQiViCPscFdQhdLmUvqzJoJ/ajjhyF+sMhghdJbXDeww3rfxOkrk02HBsqLGjv5rKa3EzCg5u&#10;XhxSs08W22o3oUmT9Q/OlPocD79LEIGG8Ba/3Dsd56c/KTy/i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96zQwgAAAN0AAAAPAAAAAAAAAAAAAAAAAJgCAABkcnMvZG93&#10;bnJldi54bWxQSwUGAAAAAAQABAD1AAAAhwMAAAAA&#10;" path="m5,45r,l20,30r,-5l20,20r-5,l5,20,,10,5,,15,r5,5l25,10r5,10l25,30,20,40,5,50r,-5xe" fillcolor="black" stroked="f">
                          <v:path arrowok="t" o:connecttype="custom" o:connectlocs="5,45;5,45;20,30;20,25;20,25;20,20;20,20;15,20;15,20;15,20;15,20;5,20;0,10;0,10;5,0;15,0;15,0;20,5;25,10;30,20;30,20;25,30;20,40;5,50;5,45" o:connectangles="0,0,0,0,0,0,0,0,0,0,0,0,0,0,0,0,0,0,0,0,0,0,0,0,0"/>
                        </v:shape>
                        <v:shape id="Freeform 138" o:spid="_x0000_s1162" style="position:absolute;left:7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s5ucMA&#10;AADdAAAADwAAAGRycy9kb3ducmV2LnhtbERP22rCQBB9L/gPywh9qxsvVI2uohVBCj54+YAhO7lo&#10;djZkt0nq17tCoW9zONdZrjtTioZqV1hWMBxEIIgTqwvOFFwv+48ZCOeRNZaWScEvOVivem9LjLVt&#10;+UTN2WcihLCLUUHufRVL6ZKcDLqBrYgDl9raoA+wzqSusQ3hppSjKPqUBgsODTlW9JVTcj//GAWj&#10;dNeOvx96WkXl1sjb8db4dKfUe7/bLEB46vy/+M990GH+eD6B1zfhBLl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js5ucMAAADdAAAADwAAAAAAAAAAAAAAAACYAgAAZHJzL2Rv&#10;d25yZXYueG1sUEsFBgAAAAAEAAQA9QAAAIgDAAAAAA==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39" o:spid="_x0000_s1163" style="position:absolute;left:8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XecIsMA&#10;AADdAAAADwAAAGRycy9kb3ducmV2LnhtbERP22rCQBB9L/gPywh9qxsVq0ZX0YogBR+8fMCQnVw0&#10;Oxuy2yT1612h0Lc5nOss150pRUO1KywrGA4iEMSJ1QVnCq6X/ccMhPPIGkvLpOCXHKxXvbclxtq2&#10;fKLm7DMRQtjFqCD3voqldElOBt3AVsSBS21t0AdYZ1LX2IZwU8pRFH1KgwWHhhwr+sopuZ9/jIJR&#10;umvH3w89raJya+TteGt8ulPqvd9tFiA8df5f/Oc+6DB/PJ/A65twgl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XecIsMAAADdAAAADwAAAAAAAAAAAAAAAACYAgAAZHJzL2Rv&#10;d25yZXYueG1sUEsFBgAAAAAEAAQA9QAAAIgDAAAAAA==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40" o:spid="_x0000_s1164" style="position:absolute;left:955;top:3248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UCVcMA&#10;AADdAAAADwAAAGRycy9kb3ducmV2LnhtbERP22rCQBB9F/oPyxR8000VtE2zCVoRiuBDbT9gyE5u&#10;zc6G7DZJ+/VdQfBtDuc6STaZVgzUu9qygqdlBII4t7rmUsHX53HxDMJ5ZI2tZVLwSw6y9GGWYKzt&#10;yB80XHwpQgi7GBVU3nexlC6vyKBb2o44cIXtDfoA+1LqHscQblq5iqKNNFhzaKiwo7eK8u/Lj1Gw&#10;Kg7j+vSnt13U7o1szs3gi4NS88dp9wrC0+Tv4pv7XYf565cNXL8JJ8j0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aUCVcMAAADdAAAADwAAAAAAAAAAAAAAAACYAgAAZHJzL2Rv&#10;d25yZXYueG1sUEsFBgAAAAAEAAQA9QAAAIgDAAAAAA==&#10;" path="m90,70r,l90,90,80,110,65,131r-10,5l45,141,30,136,20,131,10,110,,90,,70,,50,10,25,20,5,30,,45,,55,,65,5,80,25,90,50r,20xm20,70r,l20,85r,20l30,126r5,5l45,136r10,-5l60,126r5,-21l70,85r,-15l65,30,60,15,55,5,45,5,35,5,30,15,20,30r,40xe" fillcolor="black" stroked="f">
                          <v:path arrowok="t" o:connecttype="custom" o:connectlocs="90,70;90,70;90,90;80,110;65,131;55,136;45,141;45,141;30,136;20,131;10,110;0,90;0,70;0,70;0,50;10,25;20,5;30,0;45,0;45,0;55,0;65,5;80,25;90,50;90,70;90,70;20,70;20,70;20,85;20,105;30,126;35,131;45,136;45,136;55,131;60,126;65,105;70,85;70,70;70,70;65,30;60,15;55,5;45,5;45,5;35,5;30,15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41" o:spid="_x0000_s1165" style="position:absolute;left:755;top:3669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0e8EA&#10;AADdAAAADwAAAGRycy9kb3ducmV2LnhtbERPS4vCMBC+L/gfwgheRFMV1lqNoqLgZfF58TY0Y1ts&#10;JqWJ2v33G0HY23x8z5ktGlOKJ9WusKxg0I9AEKdWF5wpuJy3vRiE88gaS8uk4JccLOatrxkm2r74&#10;SM+Tz0QIYZeggtz7KpHSpTkZdH1bEQfuZmuDPsA6k7rGVwg3pRxG0bc0WHBoyLGidU7p/fQwCrqx&#10;O+B1+MOr1dhgvB3Z/Sa1SnXazXIKwlPj/8Uf906H+aPJGN7fhBPk/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lTdHvBAAAA3QAAAA8AAAAAAAAAAAAAAAAAmAIAAGRycy9kb3du&#10;cmV2LnhtbFBLBQYAAAAABAAEAPUAAACGAwAAAAA=&#10;" path="m25,40r,l45,45r15,5l70,60,80,75r,20l75,115,65,130,50,140r-25,l10,140,5,135,,130r,-5l10,120r10,5l25,130r5,l40,135r10,-5l55,125,65,115r,-15l65,90,60,80,45,65,25,60,10,55,30,5r40,l75,5,80,r,5l75,20r-5,l30,20,25,40xe" fillcolor="black" stroked="f">
                          <v:path arrowok="t" o:connecttype="custom" o:connectlocs="25,40;25,40;45,45;60,50;70,60;70,60;80,75;80,95;80,95;75,115;65,130;50,140;25,140;25,140;10,140;5,135;0,130;0,130;0,125;10,120;10,120;20,125;25,130;30,130;40,135;40,135;50,130;55,125;65,115;65,100;65,100;65,90;60,80;45,65;25,60;10,55;10,55;10,55;30,5;70,5;70,5;75,5;80,0;80,5;75,20;75,20;70,20;30,20;25,40" o:connectangles="0,0,0,0,0,0,0,0,0,0,0,0,0,0,0,0,0,0,0,0,0,0,0,0,0,0,0,0,0,0,0,0,0,0,0,0,0,0,0,0,0,0,0,0,0,0,0,0,0"/>
                        </v:shape>
                        <v:shape id="Freeform 142" o:spid="_x0000_s1166" style="position:absolute;left:855;top:3674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waGMkA&#10;AADdAAAADwAAAGRycy9kb3ducmV2LnhtbESP0U7CQBBF3034h82Q8GJkK4qphYUY1CghIVD8gEl3&#10;aBu6s013pfXvnQcT32Zy79x7ZrkeXKOu1IXas4H7aQKKuPC25tLA1+n9LgUVIrLFxjMZ+KEA69Xo&#10;ZomZ9T0f6ZrHUkkIhwwNVDG2mdahqMhhmPqWWLSz7xxGWbtS2w57CXeNniXJk3ZYszRU2NKmouKS&#10;fzsDt+XusE93H/k57R+T7WHYvr5t5sZMxsPLAlSkIf6b/64/reA/PAuufCMj6NUv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7awaGMkAAADdAAAADwAAAAAAAAAAAAAAAACYAgAA&#10;ZHJzL2Rvd25yZXYueG1sUEsFBgAAAAAEAAQA9QAAAI4DAAAAAA==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43" o:spid="_x0000_s1167" style="position:absolute;left:955;top:3674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C/g8UA&#10;AADdAAAADwAAAGRycy9kb3ducmV2LnhtbERP22rCQBB9L/Qflin4UnRTtRJTVxEvtCIUjf2AITsm&#10;odnZkF1N/Hu3IPRtDuc6s0VnKnGlxpWWFbwNIhDEmdUl5wp+Ttt+DMJ5ZI2VZVJwIweL+fPTDBNt&#10;Wz7SNfW5CCHsElRQeF8nUrqsIINuYGviwJ1tY9AH2ORSN9iGcFPJYRRNpMGSQ0OBNa0Kyn7Ti1Hw&#10;mu8P3/H+Mz3H7TjaHbrderN6V6r30i0/QHjq/L/44f7SYf5oOoW/b8IJ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4L+DxQAAAN0AAAAPAAAAAAAAAAAAAAAAAJgCAABkcnMv&#10;ZG93bnJldi54bWxQSwUGAAAAAAQABAD1AAAAigMAAAAA&#10;" path="m90,70r,l90,90,80,110,65,130r-10,5l45,135r-15,l20,130,10,110,,90,,70,,45,10,25,20,5,30,,45,,55,,65,5,80,25,90,45r,25xm20,70r,l20,85r,20l30,125r5,5l45,130r10,l60,125r5,-20l70,85r,-15l65,30,60,10,55,5,45,5,35,5r-5,5l20,30r,40xe" fillcolor="black" stroked="f">
                          <v:path arrowok="t" o:connecttype="custom" o:connectlocs="90,70;90,70;90,90;80,110;65,130;55,135;45,135;45,135;30,135;20,130;10,110;0,90;0,70;0,70;0,45;10,25;20,5;30,0;45,0;45,0;55,0;65,5;80,25;90,45;90,70;90,70;20,70;20,70;20,85;20,105;30,125;35,130;45,130;45,130;55,130;60,125;65,105;70,85;70,70;70,70;65,30;60,10;55,5;45,5;45,5;35,5;30,10;20,30;20,70;20,70" o:connectangles="0,0,0,0,0,0,0,0,0,0,0,0,0,0,0,0,0,0,0,0,0,0,0,0,0,0,0,0,0,0,0,0,0,0,0,0,0,0,0,0,0,0,0,0,0,0,0,0,0,0"/>
                          <o:lock v:ext="edit" verticies="t"/>
                        </v:shape>
                        <v:shape id="Freeform 144" o:spid="_x0000_s1168" style="position:absolute;left:955;top:4099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pO/MgA&#10;AADdAAAADwAAAGRycy9kb3ducmV2LnhtbESP0UrDQBBF3wX/YRmhL2J3LbWE2G2RqmgplJr2A4bs&#10;NAlmZ0N2beLfOw9C32a4d+49s1yPvlUX6mMT2MLj1IAiLoNruLJwOr4/ZKBiQnbYBiYLvxRhvbq9&#10;WWLuwsBfdClSpSSEY44W6pS6XOtY1uQxTkNHLNo59B6TrH2lXY+DhPtWz4xZaI8NS0ONHW1qKr+L&#10;H2/hvtod9tnuozhnw9xsD+P29W3zZO3kbnx5BpVoTFfz//WnE/y5EX75RkbQq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7ek78yAAAAN0AAAAPAAAAAAAAAAAAAAAAAJgCAABk&#10;cnMvZG93bnJldi54bWxQSwUGAAAAAAQABAD1AAAAjQMAAAAA&#10;" path="m90,65r,l90,90,80,110,65,130r-10,5l45,135r-15,l20,130,10,110,,90,,65,,45,10,25,20,5,30,,45,,55,,65,5,80,25,90,45r,20xm20,65r,l20,85r,20l30,125r5,5l45,130r10,l60,125r5,-20l70,85r,-20l65,30,60,10,55,5,45,5,35,5r-5,5l20,30r,35xe" fillcolor="black" stroked="f">
                          <v:path arrowok="t" o:connecttype="custom" o:connectlocs="90,65;90,65;90,90;80,110;65,130;55,135;45,135;45,135;30,135;20,130;10,110;0,90;0,65;0,65;0,45;10,25;20,5;30,0;45,0;45,0;55,0;65,5;80,25;90,45;90,65;90,65;20,65;20,65;20,85;20,105;30,125;35,130;45,130;45,130;55,130;60,125;65,105;70,85;70,65;70,65;65,30;60,10;55,5;45,5;45,5;35,5;30,10;20,30;20,65;20,65" o:connectangles="0,0,0,0,0,0,0,0,0,0,0,0,0,0,0,0,0,0,0,0,0,0,0,0,0,0,0,0,0,0,0,0,0,0,0,0,0,0,0,0,0,0,0,0,0,0,0,0,0,0"/>
                          <o:lock v:ext="edit" verticies="t"/>
                        </v:shape>
                        <v:shape id="Freeform 145" o:spid="_x0000_s1169" style="position:absolute;left:1730;top:4269;width:70;height:136;visibility:visible;mso-wrap-style:square;v-text-anchor:top" coordsize="7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SU8IA&#10;AADdAAAADwAAAGRycy9kb3ducmV2LnhtbERPTWsCMRC9F/ofwhR6q4lFZN0apQiK4Elt6XXYzG6W&#10;biZLkrprf70pFLzN433Ocj26TlwoxNazhulEgSCuvGm50fBx3r4UIGJCNth5Jg1XirBePT4ssTR+&#10;4CNdTqkROYRjiRpsSn0pZawsOYwT3xNnrvbBYcowNNIEHHK46+SrUnPpsOXcYLGnjaXq+/TjNMx+&#10;r5+12g19UbSSvupFsHZx0Pr5aXx/A5FoTHfxv3tv8vyZmsLfN/kEub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Q5JTwgAAAN0AAAAPAAAAAAAAAAAAAAAAAJgCAABkcnMvZG93&#10;bnJldi54bWxQSwUGAAAAAAQABAD1AAAAhwMAAAAA&#10;" path="m70,126l60,136r,-80l55,35,45,25,25,15,15,30r5,10l30,45,20,61,5,50,,35,10,20,25,,50,10,65,20r5,20l70,126xe" fillcolor="black" stroked="f">
                          <v:path arrowok="t" o:connecttype="custom" o:connectlocs="70,126;60,136;60,56;60,56;55,35;55,35;45,25;45,25;25,15;25,15;15,30;15,30;20,40;30,45;20,61;20,61;5,50;0,35;0,35;10,20;25,0;25,0;50,10;50,10;65,20;65,20;70,40;70,126" o:connectangles="0,0,0,0,0,0,0,0,0,0,0,0,0,0,0,0,0,0,0,0,0,0,0,0,0,0,0,0"/>
                        </v:shape>
                        <v:shape id="Freeform 146" o:spid="_x0000_s1170" style="position:absolute;left:1820;top:4264;width:70;height:111;visibility:visible;mso-wrap-style:square;v-text-anchor:top" coordsize="7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H9o8YA&#10;AADdAAAADwAAAGRycy9kb3ducmV2LnhtbERP22rCQBB9L/Qflin0RXRjaEVSVwmCNlAoeKHg25Ad&#10;k2B2Nuyumvr1bkHo2xzOdWaL3rTiQs43lhWMRwkI4tLqhisF+91qOAXhA7LG1jIp+CUPi/nz0wwz&#10;ba+8ocs2VCKGsM9QQR1Cl0npy5oM+pHtiCN3tM5giNBVUju8xnDTyjRJJtJgw7Ghxo6WNZWn7dko&#10;eD+6/JwfisPn7qe8pV/fxXpwKpR6fenzDxCB+vAvfrgLHee/JSn8fRNPk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UH9o8YAAADdAAAADwAAAAAAAAAAAAAAAACYAgAAZHJz&#10;L2Rvd25yZXYueG1sUEsFBgAAAAAEAAQA9QAAAIsDAAAAAA==&#10;" path="m70,91l55,111r,-61l50,35,45,30,40,25,,25,15,r,10l40,10r10,l60,20r5,10l70,40r,51xe" fillcolor="black" stroked="f">
                          <v:path arrowok="t" o:connecttype="custom" o:connectlocs="70,91;55,111;55,50;55,50;50,35;50,35;45,30;40,25;0,25;0,25;15,0;15,10;40,10;40,10;50,10;60,20;60,20;65,30;70,40;70,91" o:connectangles="0,0,0,0,0,0,0,0,0,0,0,0,0,0,0,0,0,0,0,0"/>
                        </v:shape>
                        <v:shape id="Freeform 147" o:spid="_x0000_s1171" style="position:absolute;left:1900;top:4269;width:45;height:106;visibility:visible;mso-wrap-style:square;v-text-anchor:top" coordsize="4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x2d8QA&#10;AADdAAAADwAAAGRycy9kb3ducmV2LnhtbERP24rCMBB9F/yHMMK+aaqrItUoIiwsQhe8IPo2NrNt&#10;2WZSkqjdv98sCL7N4VxnsWpNLe7kfGVZwXCQgCDOra64UHA8fPRnIHxA1lhbJgW/5GG17HYWmGr7&#10;4B3d96EQMYR9igrKEJpUSp+XZNAPbEMcuW/rDIYIXSG1w0cMN7UcJclUGqw4NpTY0Kak/Gd/MwpO&#10;1922tYdLVty+7DBbu3A9TzKl3nrteg4iUBte4qf7U8f54+Qd/r+JJ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SMdnfEAAAA3QAAAA8AAAAAAAAAAAAAAAAAmAIAAGRycy9k&#10;b3ducmV2LnhtbFBLBQYAAAAABAAEAPUAAACJAwAAAAA=&#10;" path="m45,91l30,106r,-66l25,30,20,25,,15,15,,35,15r5,10l45,30r,61xe" fillcolor="black" stroked="f">
                          <v:path arrowok="t" o:connecttype="custom" o:connectlocs="45,91;30,106;30,40;30,40;25,30;25,30;20,25;0,15;15,0;35,15;35,15;40,25;45,30;45,91" o:connectangles="0,0,0,0,0,0,0,0,0,0,0,0,0,0"/>
                        </v:shape>
                        <v:shape id="Freeform 148" o:spid="_x0000_s1172" style="position:absolute;left:1960;top:4264;width:85;height:111;visibility:visible;mso-wrap-style:square;v-text-anchor:top" coordsize="8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sPAcUA&#10;AADdAAAADwAAAGRycy9kb3ducmV2LnhtbERPS2vCQBC+F/oflin0UnS3JZQSXUVChdaDVOtBb0N2&#10;8sDsbMxuY/Lvu0Kht/n4njNfDrYRPXW+dqzheapAEOfO1FxqOHyvJ28gfEA22DgmDSN5WC7u7+aY&#10;GnflHfX7UIoYwj5FDVUIbSqlzyuy6KeuJY5c4TqLIcKulKbDawy3jXxR6lVarDk2VNhSVlF+3v9Y&#10;De8b9dRnm69jcUqKbLycaKTPrdaPD8NqBiLQEP7Ff+4PE+cnKoHbN/EE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6w8BxQAAAN0AAAAPAAAAAAAAAAAAAAAAAJgCAABkcnMv&#10;ZG93bnJldi54bWxQSwUGAAAAAAQABAD1AAAAigMAAAAA&#10;" path="m85,96l75,111r,-56l75,45,70,35,60,30,50,25r-35,l15,96,5,111,5,50,5,30,,25,10,10,15,r,10l50,10r15,5l75,20,85,30r,15l85,96xe" fillcolor="black" stroked="f">
                          <v:path arrowok="t" o:connecttype="custom" o:connectlocs="85,96;75,111;75,55;75,55;75,45;70,35;70,35;60,30;50,25;15,25;15,96;5,111;5,50;5,50;5,30;5,30;0,25;0,25;10,10;15,0;15,10;50,10;50,10;65,15;75,20;75,20;85,30;85,45;85,96" o:connectangles="0,0,0,0,0,0,0,0,0,0,0,0,0,0,0,0,0,0,0,0,0,0,0,0,0,0,0,0,0"/>
                        </v:shape>
                        <v:shape id="Freeform 149" o:spid="_x0000_s1173" style="position:absolute;left:1730;top:4269;width:70;height:136;visibility:visible;mso-wrap-style:square;v-text-anchor:top" coordsize="70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iUUMIA&#10;AADdAAAADwAAAGRycy9kb3ducmV2LnhtbERP30vDMBB+F/wfwgm+2USZo+uWDREUYU9uE1+P5tqU&#10;NZeSxLXzr18EYW/38f281WZyvThRiJ1nDY+FAkFce9Nxq+Gwf3soQcSEbLD3TBrOFGGzvr1ZYWX8&#10;yJ902qVW5BCOFWqwKQ2VlLG25DAWfiDOXOODw5RhaKUJOOZw18snpebSYce5weJAr5bq4+7HaZj9&#10;nr8a9T4OZdlJ+m4WwdrFVuv7u+llCSLRlK7if/eHyfNn6hn+vsknyP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eJRQwgAAAN0AAAAPAAAAAAAAAAAAAAAAAJgCAABkcnMvZG93&#10;bnJldi54bWxQSwUGAAAAAAQABAD1AAAAhwMAAAAA&#10;" path="m70,126l60,136r,-80l55,35,45,25,25,15,15,30r5,10l30,45,20,61,5,50,,35,10,20,25,,50,10,65,20r5,20l70,126xe" fillcolor="black" stroked="f">
                          <v:path arrowok="t" o:connecttype="custom" o:connectlocs="70,126;60,136;60,56;60,56;55,35;55,35;45,25;45,25;25,15;25,15;15,30;15,30;20,40;30,45;20,61;20,61;5,50;0,35;0,35;10,20;25,0;25,0;50,10;50,10;65,20;65,20;70,40;70,126" o:connectangles="0,0,0,0,0,0,0,0,0,0,0,0,0,0,0,0,0,0,0,0,0,0,0,0,0,0,0,0"/>
                        </v:shape>
                        <v:shape id="Freeform 150" o:spid="_x0000_s1174" style="position:absolute;left:1820;top:4264;width:70;height:111;visibility:visible;mso-wrap-style:square;v-text-anchor:top" coordsize="70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r7oMUA&#10;AADdAAAADwAAAGRycy9kb3ducmV2LnhtbERP32vCMBB+H/g/hBN8GZpOpkg1ShHmCsJgKoJvR3O2&#10;xeZSkqjd/nozEPZ2H9/PW6w604gbOV9bVvA2SkAQF1bXXCo47D+GMxA+IGtsLJOCH/KwWvZeFphq&#10;e+dvuu1CKWII+xQVVCG0qZS+qMigH9mWOHJn6wyGCF0ptcN7DDeNHCfJVBqsOTZU2NK6ouKyuxoF&#10;k7PLrtkpP33uj8XvePuVb14vuVKDfpfNQQTqwr/46c51nP+eTOHvm3iCX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evugxQAAAN0AAAAPAAAAAAAAAAAAAAAAAJgCAABkcnMv&#10;ZG93bnJldi54bWxQSwUGAAAAAAQABAD1AAAAigMAAAAA&#10;" path="m70,91l55,111r,-61l50,35,45,30,40,25,,25,15,r,10l40,10r10,l60,20r5,10l70,40r,51xe" fillcolor="black" stroked="f">
                          <v:path arrowok="t" o:connecttype="custom" o:connectlocs="70,91;55,111;55,50;55,50;50,35;50,35;45,30;40,25;0,25;0,25;15,0;15,10;40,10;40,10;50,10;60,20;60,20;65,30;70,40;70,91" o:connectangles="0,0,0,0,0,0,0,0,0,0,0,0,0,0,0,0,0,0,0,0"/>
                        </v:shape>
                        <v:shape id="Freeform 151" o:spid="_x0000_s1175" style="position:absolute;left:1900;top:4269;width:45;height:106;visibility:visible;mso-wrap-style:square;v-text-anchor:top" coordsize="4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dwdMQA&#10;AADdAAAADwAAAGRycy9kb3ducmV2LnhtbERP24rCMBB9F/yHMMK+aaqsF6pRRFhYhC54QfRtbGbb&#10;ss2kJFG7f79ZEHybw7nOYtWaWtzJ+cqyguEgAUGcW11xoeB4+OjPQPiArLG2TAp+ycNq2e0sMNX2&#10;wTu670MhYgj7FBWUITSplD4vyaAf2IY4ct/WGQwRukJqh48Ybmo5SpKJNFhxbCixoU1J+c/+ZhSc&#10;rrttaw+XrLh92WG2duF6HmdKvfXa9RxEoDa8xE/3p47z35Mp/H8TT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u3cHTEAAAA3QAAAA8AAAAAAAAAAAAAAAAAmAIAAGRycy9k&#10;b3ducmV2LnhtbFBLBQYAAAAABAAEAPUAAACJAwAAAAA=&#10;" path="m45,91l30,106r,-66l25,30,20,25,,15,15,,35,15r5,10l45,30r,61xe" fillcolor="black" stroked="f">
                          <v:path arrowok="t" o:connecttype="custom" o:connectlocs="45,91;30,106;30,40;30,40;25,30;25,30;20,25;0,15;15,0;35,15;35,15;40,25;45,30;45,91" o:connectangles="0,0,0,0,0,0,0,0,0,0,0,0,0,0"/>
                        </v:shape>
                        <v:shape id="Freeform 152" o:spid="_x0000_s1176" style="position:absolute;left:1960;top:4264;width:85;height:111;visibility:visible;mso-wrap-style:square;v-text-anchor:top" coordsize="8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YFBMgA&#10;AADdAAAADwAAAGRycy9kb3ducmV2LnhtbESPT0vDQBDF70K/wzIFL9LuKkUkdltKqKA9iFYP7W3I&#10;Tv5gdjZm1zT59s5B8DbDe/Peb9bb0bdqoD42gS3cLg0o4iK4hisLnx9PiwdQMSE7bAOThYkibDez&#10;qzVmLlz4nYZjqpSEcMzQQp1Sl2kdi5o8xmXoiEUrQ+8xydpX2vV4kXDf6jtj7rXHhqWhxo7ymoqv&#10;44+3sD+YmyE/vJ3K86rMp+8zTfTyau31fNw9gko0pn/z3/WzE/yVEVz5RkbQm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pgUEyAAAAN0AAAAPAAAAAAAAAAAAAAAAAJgCAABk&#10;cnMvZG93bnJldi54bWxQSwUGAAAAAAQABAD1AAAAjQMAAAAA&#10;" path="m85,96l75,111r,-56l75,45,70,35,60,30,50,25r-35,l15,96,5,111,5,50,5,30,,25,10,10,15,r,10l50,10r15,5l75,20,85,30r,15l85,96xe" fillcolor="black" stroked="f">
                          <v:path arrowok="t" o:connecttype="custom" o:connectlocs="85,96;75,111;75,55;75,55;75,45;70,35;70,35;60,30;50,25;15,25;15,96;5,111;5,50;5,50;5,30;5,30;0,25;0,25;10,10;15,0;15,10;50,10;50,10;65,15;75,20;75,20;85,30;85,45;85,96" o:connectangles="0,0,0,0,0,0,0,0,0,0,0,0,0,0,0,0,0,0,0,0,0,0,0,0,0,0,0,0,0"/>
                        </v:shape>
                        <v:shape id="Freeform 153" o:spid="_x0000_s1177" style="position:absolute;left:3140;top:4264;width:85;height:106;visibility:visible;mso-wrap-style:square;v-text-anchor:top" coordsize="8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me8cUA&#10;AADdAAAADwAAAGRycy9kb3ducmV2LnhtbESP0YrCMBBF3wX/IYzgi2iqyKLVtIggyq4vVj9gaMa2&#10;2ExKE239e7OwsG8z3Dv33NmmvanFi1pXWVYwn0UgiHOrKy4U3K6H6QqE88gaa8uk4E0O0mQ42GKs&#10;bccXemW+ECGEXYwKSu+bWEqXl2TQzWxDHLS7bQ36sLaF1C12IdzUchFFX9JgxYFQYkP7kvJH9jQB&#10;kk++f9bLxeN83XdP1/XV/HzMlBqP+t0GhKfe/5v/rk861F9Ga/j9Jowgk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7+Z7xxQAAAN0AAAAPAAAAAAAAAAAAAAAAAJgCAABkcnMv&#10;ZG93bnJldi54bWxQSwUGAAAAAAQABAD1AAAAigMAAAAA&#10;" path="m85,91l70,106,,106,10,91r50,l60,40,55,30,50,25,,25,20,r,10l45,10r15,l65,15r5,20l70,91r15,xe" fillcolor="black" stroked="f">
                          <v:path arrowok="t" o:connecttype="custom" o:connectlocs="85,91;70,106;0,106;10,91;60,91;60,40;60,40;55,30;55,30;50,25;0,25;0,25;20,0;20,10;45,10;45,10;60,10;65,15;65,15;70,35;70,91;85,91" o:connectangles="0,0,0,0,0,0,0,0,0,0,0,0,0,0,0,0,0,0,0,0,0,0"/>
                        </v:shape>
                        <v:shape id="Freeform 154" o:spid="_x0000_s1178" style="position:absolute;left:3225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7hbMYA&#10;AADdAAAADwAAAGRycy9kb3ducmV2LnhtbESPQUvDQBCF70L/wzJCb3ZTlaBpt6VUhIJ6MPWS27A7&#10;TYLZ2bC7beO/dw6Ctxnem/e+WW8nP6gLxdQHNrBcFKCIbXA9twa+jq93T6BSRnY4BCYDP5Rgu5nd&#10;rLFy4cqfdKlzqySEU4UGupzHSutkO/KYFmEkFu0Uoscsa2y1i3iVcD/o+6IotceepaHDkfYd2e/6&#10;7A1Y++KOTfnu32oM5e4cnx+a5sOY+e20W4HKNOV/89/1wQn+41L4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o7hbMYAAADdAAAADwAAAAAAAAAAAAAAAACYAgAAZHJz&#10;L2Rvd25yZXYueG1sUEsFBgAAAAAEAAQA9QAAAIsDAAAAAA==&#10;" path="m45,35r,l40,50,25,71,15,76,25,61,30,40r,-10l,15,15,,35,15r5,10l45,35xe" fillcolor="black" stroked="f">
                          <v:path arrowok="t" o:connecttype="custom" o:connectlocs="45,35;45,35;40,50;25,71;15,76;15,76;25,61;25,61;30,40;30,40;30,30;30,30;0,15;15,0;15,0;35,15;35,15;40,25;45,35;45,35" o:connectangles="0,0,0,0,0,0,0,0,0,0,0,0,0,0,0,0,0,0,0,0"/>
                        </v:shape>
                        <v:shape id="Freeform 155" o:spid="_x0000_s1179" style="position:absolute;left:3280;top:4264;width:85;height:106;visibility:visible;mso-wrap-style:square;v-text-anchor:top" coordsize="8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YEKsUA&#10;AADdAAAADwAAAGRycy9kb3ducmV2LnhtbESP0YrCMBBF3wX/IYzgi6xpRZa12ygiiIv6stUPGJqx&#10;LW0mpYm2/v1GEPZthnvnnjvpZjCNeFDnKssK4nkEgji3uuJCwfWy//gC4TyyxsYyKXiSg816PEox&#10;0bbnX3pkvhAhhF2CCkrv20RKl5dk0M1tSxy0m+0M+rB2hdQd9iHcNHIRRZ/SYMWBUGJLu5LyOrub&#10;AMlnx9NquajPl11/d/1QxedDptR0Mmy/QXga/L/5ff2jQ/1lHMPrmzCC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VgQqxQAAAN0AAAAPAAAAAAAAAAAAAAAAAJgCAABkcnMv&#10;ZG93bnJldi54bWxQSwUGAAAAAAQABAD1AAAAigMAAAAA&#10;" path="m85,91l75,106,,106,15,91r45,l60,40,55,30,50,25,,25,20,r,10l50,10r10,l70,15r5,20l75,91r10,xe" fillcolor="black" stroked="f">
                          <v:path arrowok="t" o:connecttype="custom" o:connectlocs="85,91;75,106;0,106;15,91;60,91;60,40;60,40;55,30;55,30;50,25;0,25;0,25;20,0;20,10;50,10;50,10;60,10;70,15;70,15;75,35;75,91;85,91" o:connectangles="0,0,0,0,0,0,0,0,0,0,0,0,0,0,0,0,0,0,0,0,0,0"/>
                        </v:shape>
                        <v:shape id="Freeform 156" o:spid="_x0000_s1180" style="position:absolute;left:3375;top:4269;width:100;height:106;visibility:visible;mso-wrap-style:square;v-text-anchor:top" coordsize="100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7D+MMA&#10;AADdAAAADwAAAGRycy9kb3ducmV2LnhtbERPS2vCQBC+C/0PyxR6Ed0YSpDoKq20UOnFF+JxyI5J&#10;SHY27G41/vuuIHibj+8582VvWnEh52vLCibjBARxYXXNpYLD/ns0BeEDssbWMim4kYfl4mUwx1zb&#10;K2/psguliCHsc1RQhdDlUvqiIoN+bDviyJ2tMxgidKXUDq8x3LQyTZJMGqw5NlTY0aqiotn9GQW6&#10;sc3wlK4z9/mVrezt97hZS6PU22v/MQMRqA9P8cP9o+P890kK92/iC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7D+MMAAADdAAAADwAAAAAAAAAAAAAAAACYAgAAZHJzL2Rv&#10;d25yZXYueG1sUEsFBgAAAAAEAAQA9QAAAIgDAAAAAA==&#10;" path="m100,86l90,106,80,96,30,35,25,50,20,66r,15l35,81,25,101,,101,5,91r,-5l10,66,15,45,25,30,,15,10,,35,20,60,45,70,56,75,35,70,15,85,r5,15l85,35,75,61r25,25xe" fillcolor="black" stroked="f">
                          <v:path arrowok="t" o:connecttype="custom" o:connectlocs="100,86;90,106;90,106;80,96;80,96;30,35;30,35;25,50;20,66;20,66;20,81;35,81;25,101;0,101;5,91;5,86;5,86;10,66;10,66;15,45;15,45;25,30;0,15;10,0;10,0;35,20;35,20;60,45;60,45;70,56;70,56;75,35;75,35;70,15;85,0;85,0;90,15;90,15;85,35;75,61;100,86" o:connectangles="0,0,0,0,0,0,0,0,0,0,0,0,0,0,0,0,0,0,0,0,0,0,0,0,0,0,0,0,0,0,0,0,0,0,0,0,0,0,0,0,0"/>
                        </v:shape>
                        <v:shape id="Freeform 157" o:spid="_x0000_s1181" style="position:absolute;left:3140;top:4264;width:85;height:106;visibility:visible;mso-wrap-style:square;v-text-anchor:top" coordsize="8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g/xsUA&#10;AADdAAAADwAAAGRycy9kb3ducmV2LnhtbESP0YrCMBBF3xf8hzCCL4umVRGtRhFBXHb7YvUDhmZs&#10;i82kNNHWv98IC/s2w71zz53Nrje1eFLrKssK4kkEgji3uuJCwfVyHC9BOI+ssbZMCl7kYLcdfGww&#10;0bbjMz0zX4gQwi5BBaX3TSKly0sy6Ca2IQ7azbYGfVjbQuoWuxBuajmNooU0WHEglNjQoaT8nj1M&#10;gOSf3z+r+fSeXg7dw3V9FaenTKnRsN+vQXjq/b/57/pLh/rzeAbvb8IIcvs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yD/GxQAAAN0AAAAPAAAAAAAAAAAAAAAAAJgCAABkcnMv&#10;ZG93bnJldi54bWxQSwUGAAAAAAQABAD1AAAAigMAAAAA&#10;" path="m85,91l70,106,,106,10,91r50,l60,40,55,30,50,25,,25,20,r,10l45,10r15,l65,15r5,20l70,91r15,xe" fillcolor="black" stroked="f">
                          <v:path arrowok="t" o:connecttype="custom" o:connectlocs="85,91;70,106;0,106;10,91;60,91;60,40;60,40;55,30;55,30;50,25;0,25;0,25;20,0;20,10;45,10;45,10;60,10;65,15;65,15;70,35;70,91;85,91" o:connectangles="0,0,0,0,0,0,0,0,0,0,0,0,0,0,0,0,0,0,0,0,0,0"/>
                        </v:shape>
                        <v:shape id="Freeform 158" o:spid="_x0000_s1182" style="position:absolute;left:3225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Xnb8MA&#10;AADdAAAADwAAAGRycy9kb3ducmV2LnhtbERPTWsCMRC9F/wPYQRvNWuVpa5GEYsgtD109bK3IRl3&#10;FzeTJYm6/fdNodDbPN7nrLeD7cSdfGgdK5hNMxDE2pmWawXn0+H5FUSIyAY7x6TgmwJsN6OnNRbG&#10;PfiL7mWsRQrhUKCCJsa+kDLohiyGqeuJE3dx3mJM0NfSeHykcNvJlyzLpcWWU0ODPe0b0tfyZhVo&#10;/WZOVf5h30t0+e7ml/Oq+lRqMh52KxCRhvgv/nMfTZq/mC3g95t0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Xnb8MAAADdAAAADwAAAAAAAAAAAAAAAACYAgAAZHJzL2Rv&#10;d25yZXYueG1sUEsFBgAAAAAEAAQA9QAAAIgDAAAAAA==&#10;" path="m45,35r,l40,50,25,71,15,76,25,61,30,40r,-10l,15,15,,35,15r5,10l45,35xe" fillcolor="black" stroked="f">
                          <v:path arrowok="t" o:connecttype="custom" o:connectlocs="45,35;45,35;40,50;25,71;15,76;15,76;25,61;25,61;30,40;30,40;30,30;30,30;0,15;15,0;15,0;35,15;35,15;40,25;45,35;45,35" o:connectangles="0,0,0,0,0,0,0,0,0,0,0,0,0,0,0,0,0,0,0,0"/>
                        </v:shape>
                        <v:shape id="Freeform 159" o:spid="_x0000_s1183" style="position:absolute;left:3280;top:4264;width:85;height:106;visibility:visible;mso-wrap-style:square;v-text-anchor:top" coordsize="8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0CKcUA&#10;AADdAAAADwAAAGRycy9kb3ducmV2LnhtbESP0YrCMBBF3wX/IYywL6JpRUWrUURYXNQXqx8wNGNb&#10;bCalibb+/UZY2LcZ7p177qy3nanEixpXWlYQjyMQxJnVJecKbtfv0QKE88gaK8uk4E0Otpt+b42J&#10;ti1f6JX6XIQQdgkqKLyvEyldVpBBN7Y1cdDutjHow9rkUjfYhnBTyUkUzaXBkgOhwJr2BWWP9GkC&#10;JBseT8vp5HG+7tuna7syPh9Spb4G3W4FwlPn/81/1z861J/GM/h8E0a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/bQIpxQAAAN0AAAAPAAAAAAAAAAAAAAAAAJgCAABkcnMv&#10;ZG93bnJldi54bWxQSwUGAAAAAAQABAD1AAAAigMAAAAA&#10;" path="m85,91l75,106,,106,15,91r45,l60,40,55,30,50,25,,25,20,r,10l50,10r10,l70,15r5,20l75,91r10,xe" fillcolor="black" stroked="f">
                          <v:path arrowok="t" o:connecttype="custom" o:connectlocs="85,91;75,106;0,106;15,91;60,91;60,40;60,40;55,30;55,30;50,25;0,25;0,25;20,0;20,10;50,10;50,10;60,10;70,15;70,15;75,35;75,91;85,91" o:connectangles="0,0,0,0,0,0,0,0,0,0,0,0,0,0,0,0,0,0,0,0,0,0"/>
                        </v:shape>
                        <v:shape id="Freeform 160" o:spid="_x0000_s1184" style="position:absolute;left:3375;top:4269;width:100;height:106;visibility:visible;mso-wrap-style:square;v-text-anchor:top" coordsize="100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XF+8QA&#10;AADdAAAADwAAAGRycy9kb3ducmV2LnhtbERPTWvCQBC9C/6HZYReSt0oJUh0E1RaqPRSYyk9Dtkx&#10;CcnOht2txn/fLRS8zeN9zqYYTS8u5HxrWcFinoAgrqxuuVbweXp9WoHwAVljb5kU3MhDkU8nG8y0&#10;vfKRLmWoRQxhn6GCJoQhk9JXDRn0czsQR+5sncEQoauldniN4aaXyyRJpcGWY0ODA+0bqrryxyjQ&#10;ne0ev5eH1O1e0r29vX99HKRR6mE2btcgAo3hLv53v+k4/3mRwt838QS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c1xfvEAAAA3QAAAA8AAAAAAAAAAAAAAAAAmAIAAGRycy9k&#10;b3ducmV2LnhtbFBLBQYAAAAABAAEAPUAAACJAwAAAAA=&#10;" path="m100,86l90,106,80,96,30,35,25,50,20,66r,15l35,81,25,101,,101,5,91r,-5l10,66,15,45,25,30,,15,10,,35,20,60,45,70,56,75,35,70,15,85,r5,15l85,35,75,61r25,25xe" fillcolor="black" stroked="f">
                          <v:path arrowok="t" o:connecttype="custom" o:connectlocs="100,86;90,106;90,106;80,96;80,96;30,35;30,35;25,50;20,66;20,66;20,81;35,81;25,101;0,101;5,91;5,86;5,86;10,66;10,66;15,45;15,45;25,30;0,15;10,0;10,0;35,20;35,20;60,45;60,45;70,56;70,56;75,35;75,35;70,15;85,0;85,0;90,15;90,15;85,35;75,61;100,86" o:connectangles="0,0,0,0,0,0,0,0,0,0,0,0,0,0,0,0,0,0,0,0,0,0,0,0,0,0,0,0,0,0,0,0,0,0,0,0,0,0,0,0,0"/>
                        </v:shape>
                        <v:shape id="Freeform 161" o:spid="_x0000_s1185" style="position:absolute;left:4605;top:4269;width:75;height:136;visibility:visible;mso-wrap-style:square;v-text-anchor:top" coordsize="75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ipfMMA&#10;AADdAAAADwAAAGRycy9kb3ducmV2LnhtbERPPWvDMBDdC/kP4gLZGjkmtMa1bEpCIBk6NG33wzpb&#10;rq2TsZTE+fdVodDtHu/zimq2g7jS5DvHCjbrBARx7XTHrYLPj8NjBsIHZI2DY1JwJw9VuXgoMNfu&#10;xu90PYdWxBD2OSowIYy5lL42ZNGv3UgcucZNFkOEUyv1hLcYbgeZJsmTtNhxbDA40s5Q3Z8vVkH6&#10;3W1Nc0r3TXvB5q1PsuPXmCm1Ws6vLyACzeFf/Oc+6jh/u3mG32/iCbL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ipfMMAAADdAAAADwAAAAAAAAAAAAAAAACYAgAAZHJzL2Rv&#10;d25yZXYueG1sUEsFBgAAAAAEAAQA9QAAAIgDAAAAAA==&#10;" path="m75,126l65,136,55,106,45,71,25,35,,15,15,,30,20,50,50,55,30,50,15,65,r5,20l65,35,50,56,65,91r10,35xe" fillcolor="black" stroked="f">
                          <v:path arrowok="t" o:connecttype="custom" o:connectlocs="75,126;65,136;65,136;55,106;45,71;45,71;25,35;0,15;15,0;15,0;30,20;50,50;50,50;55,30;55,30;50,15;65,0;65,0;70,20;70,20;65,35;50,56;50,56;65,91;65,91;75,126;75,126" o:connectangles="0,0,0,0,0,0,0,0,0,0,0,0,0,0,0,0,0,0,0,0,0,0,0,0,0,0,0"/>
                        </v:shape>
                        <v:shape id="Freeform 162" o:spid="_x0000_s1186" style="position:absolute;left:4690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jtasYA&#10;AADdAAAADwAAAGRycy9kb3ducmV2LnhtbESPQUvDQBCF70L/wzJCb3ZTlaBpt6VUhIJ6MPWS27A7&#10;TYLZ2bC7beO/dw6Ctxnem/e+WW8nP6gLxdQHNrBcFKCIbXA9twa+jq93T6BSRnY4BCYDP5Rgu5nd&#10;rLFy4cqfdKlzqySEU4UGupzHSutkO/KYFmEkFu0Uoscsa2y1i3iVcD/o+6IotceepaHDkfYd2e/6&#10;7A1Y++KOTfnu32oM5e4cnx+a5sOY+e20W4HKNOV/89/1wQn+41Jw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PjtasYAAADdAAAADwAAAAAAAAAAAAAAAACYAgAAZHJz&#10;L2Rvd25yZXYueG1sUEsFBgAAAAAEAAQA9QAAAIsDAAAAAA==&#10;" path="m45,35r,l40,50,25,71,15,76,20,61,30,40,25,30,,15,15,,30,15,40,25r5,10xe" fillcolor="black" stroked="f">
                          <v:path arrowok="t" o:connecttype="custom" o:connectlocs="45,35;45,35;40,50;25,71;15,76;15,76;20,61;20,61;30,40;30,40;25,30;25,30;0,15;15,0;15,0;30,15;30,15;40,25;45,35;45,35" o:connectangles="0,0,0,0,0,0,0,0,0,0,0,0,0,0,0,0,0,0,0,0"/>
                        </v:shape>
                        <v:shape id="Freeform 163" o:spid="_x0000_s1187" style="position:absolute;left:4750;top:4264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NYGMMA&#10;AADdAAAADwAAAGRycy9kb3ducmV2LnhtbERP22rCQBB9F/yHZQq+6UYttk3diFUKIvig7QcM2cmt&#10;2dmQ3SaxX98VBN/mcK6z3gymFh21rrSsYD6LQBCnVpecK/j++py+gnAeWWNtmRRcycEmGY/WGGvb&#10;85m6i89FCGEXo4LC+yaW0qUFGXQz2xAHLrOtQR9gm0vdYh/CTS0XUbSSBksODQU2tCso/bn8GgWL&#10;bN8vj3/6pYnqDyOrU9X5bK/U5GnYvoPwNPiH+O4+6DD/ef4Gt2/CCT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NYGMMAAADdAAAADwAAAAAAAAAAAAAAAACYAgAAZHJzL2Rv&#10;d25yZXYueG1sUEsFBgAAAAAEAAQA9QAAAIgDAAAAAA==&#10;" path="m90,40r,l85,61,70,81,55,96,35,106,40,91,55,81,70,71,75,55,80,40,75,30,65,25,,25,20,r,10l65,10r15,l85,15r5,10l90,35r,5xm25,126l15,141,5,61,20,40r5,86xe" fillcolor="black" stroked="f">
                          <v:path arrowok="t" o:connecttype="custom" o:connectlocs="90,40;90,40;85,61;70,81;70,81;55,96;35,106;40,91;40,91;55,81;70,71;70,71;75,55;80,40;80,40;80,40;75,30;75,30;65,25;0,25;0,25;20,0;20,10;65,10;65,10;80,10;85,15;85,15;90,25;90,35;90,40;25,126;15,141;5,61;20,40;25,126" o:connectangles="0,0,0,0,0,0,0,0,0,0,0,0,0,0,0,0,0,0,0,0,0,0,0,0,0,0,0,0,0,0,0,0,0,0,0,0"/>
                          <o:lock v:ext="edit" verticies="t"/>
                        </v:shape>
                        <v:shape id="Freeform 164" o:spid="_x0000_s1188" style="position:absolute;left:4605;top:4269;width:75;height:136;visibility:visible;mso-wrap-style:square;v-text-anchor:top" coordsize="75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37tcQA&#10;AADdAAAADwAAAGRycy9kb3ducmV2LnhtbESPQWvCQBCF7wX/wzKCt7ppkBKiq0hLQQ891Op9yE6y&#10;0exsyK4a/71zKPQ2w3vz3jerzeg7daMhtoENvM0zUMRVsC03Bo6/X68FqJiQLXaBycCDImzWk5cV&#10;ljbc+Yduh9QoCeFYogGXUl9qHStHHuM89MSi1WHwmGQdGm0HvEu473SeZe/aY8vS4LCnD0fV5XD1&#10;BvJzu3D1Pv+smyvW35es2J36wpjZdNwuQSUa07/573pnBX+RC798IyPo9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9+7XEAAAA3QAAAA8AAAAAAAAAAAAAAAAAmAIAAGRycy9k&#10;b3ducmV2LnhtbFBLBQYAAAAABAAEAPUAAACJAwAAAAA=&#10;" path="m75,126l65,136,55,106,45,71,25,35,,15,15,,30,20,50,50,55,30,50,15,65,r5,20l65,35,50,56,65,91r10,35xe" fillcolor="black" stroked="f">
                          <v:path arrowok="t" o:connecttype="custom" o:connectlocs="75,126;65,136;65,136;55,106;45,71;45,71;25,35;0,15;15,0;15,0;30,20;50,50;50,50;55,30;55,30;50,15;65,0;65,0;70,20;70,20;65,35;50,56;50,56;65,91;65,91;75,126;75,126" o:connectangles="0,0,0,0,0,0,0,0,0,0,0,0,0,0,0,0,0,0,0,0,0,0,0,0,0,0,0"/>
                        </v:shape>
                        <v:shape id="Freeform 165" o:spid="_x0000_s1189" style="position:absolute;left:4690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6OSsMA&#10;AADdAAAADwAAAGRycy9kb3ducmV2LnhtbERPTWsCMRC9F/wPYQRvNauWpa5GEUtBaHvo6mVvQzLu&#10;Lm4mSxJ1/fdNodDbPN7nrLeD7cSNfGgdK5hNMxDE2pmWawWn4/vzK4gQkQ12jknBgwJsN6OnNRbG&#10;3fmbbmWsRQrhUKCCJsa+kDLohiyGqeuJE3d23mJM0NfSeLyncNvJeZbl0mLLqaHBnvYN6Ut5tQq0&#10;fjPHKv+0HyW6fHf1y0VVfSk1GQ+7FYhIQ/wX/7kPJs1/mc/g95t0gt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6OSsMAAADdAAAADwAAAAAAAAAAAAAAAACYAgAAZHJzL2Rv&#10;d25yZXYueG1sUEsFBgAAAAAEAAQA9QAAAIgDAAAAAA==&#10;" path="m45,35r,l40,50,25,71,15,76,20,61,30,40,25,30,,15,15,,30,15,40,25r5,10xe" fillcolor="black" stroked="f">
                          <v:path arrowok="t" o:connecttype="custom" o:connectlocs="45,35;45,35;40,50;25,71;15,76;15,76;20,61;20,61;30,40;30,40;25,30;25,30;0,15;15,0;15,0;30,15;30,15;40,25;45,35;45,35" o:connectangles="0,0,0,0,0,0,0,0,0,0,0,0,0,0,0,0,0,0,0,0"/>
                        </v:shape>
                        <v:shape id="Freeform 166" o:spid="_x0000_s1190" style="position:absolute;left:4750;top:4264;width:90;height:141;visibility:visible;mso-wrap-style:square;v-text-anchor:top" coordsize="90,1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sA1MMA&#10;AADdAAAADwAAAGRycy9kb3ducmV2LnhtbERP22rCQBB9F/oPyxR8001jsRLdiBeEUuhD1Q8YspNb&#10;s7MhuyaxX98tFHybw7nOZjuaRvTUucqygpd5BII4s7riQsH1cpqtQDiPrLGxTAru5GCbPk02mGg7&#10;8Bf1Z1+IEMIuQQWl920ipctKMujmtiUOXG47gz7ArpC6wyGEm0bGUbSUBisODSW2dCgp+z7fjII4&#10;Pw6Ljx/91kbN3sj6s+59flRq+jzu1iA8jf4h/ne/6zD/NY7h75twgk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YsA1MMAAADdAAAADwAAAAAAAAAAAAAAAACYAgAAZHJzL2Rv&#10;d25yZXYueG1sUEsFBgAAAAAEAAQA9QAAAIgDAAAAAA==&#10;" path="m90,40r,l85,61,70,81,55,96,35,106,40,91,55,81,70,71,75,55,80,40,75,30,65,25,,25,20,r,10l65,10r15,l85,15r5,10l90,35r,5xm25,126l15,141,5,61,20,40r5,86xe" fillcolor="black" stroked="f">
                          <v:path arrowok="t" o:connecttype="custom" o:connectlocs="90,40;90,40;85,61;70,81;70,81;55,96;35,106;40,91;40,91;55,81;70,71;70,71;75,55;80,40;80,40;80,40;75,30;75,30;65,25;0,25;0,25;20,0;20,10;65,10;65,10;80,10;85,15;85,15;90,25;90,35;90,40;25,126;15,141;5,61;20,40;25,126" o:connectangles="0,0,0,0,0,0,0,0,0,0,0,0,0,0,0,0,0,0,0,0,0,0,0,0,0,0,0,0,0,0,0,0,0,0,0,0"/>
                          <o:lock v:ext="edit" verticies="t"/>
                        </v:shape>
                        <v:shape id="Freeform 167" o:spid="_x0000_s1191" style="position:absolute;left:5990;top:4269;width:40;height:106;visibility:visible;mso-wrap-style:square;v-text-anchor:top" coordsize="40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F8X8MA&#10;AADdAAAADwAAAGRycy9kb3ducmV2LnhtbERP22rCQBB9F/oPywh9qxuNlDa6SiktKELRWKiPQ3aa&#10;hGZnQ3Zz+3tXKPg2h3Od9XYwleiocaVlBfNZBII4s7rkXMH3+fPpBYTzyBory6RgJAfbzcNkjYm2&#10;PZ+oS30uQgi7BBUU3teJlC4ryKCb2Zo4cL+2MegDbHKpG+xDuKnkIoqepcGSQ0OBNb0XlP2lrVFg&#10;P35qN9hLfMCjGeN9+npuv7xSj9PhbQXC0+Dv4n/3Tof5y0UMt2/CCXJz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NF8X8MAAADdAAAADwAAAAAAAAAAAAAAAACYAgAAZHJzL2Rv&#10;d25yZXYueG1sUEsFBgAAAAAEAAQA9QAAAIgDAAAAAA==&#10;" path="m40,91l25,106r,-66l25,30,15,25,,15,10,,30,15,40,25r,5l40,91xe" fillcolor="black" stroked="f">
                          <v:path arrowok="t" o:connecttype="custom" o:connectlocs="40,91;25,106;25,40;25,40;25,30;25,30;15,25;0,15;10,0;30,15;30,15;40,25;40,30;40,91" o:connectangles="0,0,0,0,0,0,0,0,0,0,0,0,0,0"/>
                        </v:shape>
                        <v:shape id="Freeform 168" o:spid="_x0000_s1192" style="position:absolute;left:6045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kt0sMA&#10;AADdAAAADwAAAGRycy9kb3ducmV2LnhtbERPTWsCMRC9F/wPYQRvNVuVpW6NIoogtD109bK3IZnu&#10;Lt1MliTq+u9NodDbPN7nrDaD7cSVfGgdK3iZZiCItTMt1wrOp8PzK4gQkQ12jknBnQJs1qOnFRbG&#10;3fiLrmWsRQrhUKCCJsa+kDLohiyGqeuJE/ftvMWYoK+l8XhL4baTsyzLpcWWU0ODPe0a0j/lxSrQ&#10;em9OVf5h30t0+fbil/Oq+lRqMh62byAiDfFf/Oc+mjR/MVvA7zfpBL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kt0sMAAADdAAAADwAAAAAAAAAAAAAAAACYAgAAZHJzL2Rv&#10;d25yZXYueG1sUEsFBgAAAAAEAAQA9QAAAIgDAAAAAA==&#10;" path="m45,35r,l40,50,25,71,15,76,20,61,30,40,25,30,,15,10,,30,15,40,25r5,10xe" fillcolor="black" stroked="f">
                          <v:path arrowok="t" o:connecttype="custom" o:connectlocs="45,35;45,35;40,50;25,71;15,76;15,76;20,61;20,61;30,40;30,40;25,30;25,30;0,15;10,0;10,0;30,15;30,15;40,25;45,35;45,35" o:connectangles="0,0,0,0,0,0,0,0,0,0,0,0,0,0,0,0,0,0,0,0"/>
                        </v:shape>
                        <v:shape id="Freeform 169" o:spid="_x0000_s1193" style="position:absolute;left:6095;top:42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zG/8IA&#10;AADdAAAADwAAAGRycy9kb3ducmV2LnhtbERPS4vCMBC+C/6HMII3TVtckWoqIit62cOq4HVspg/a&#10;TEqT1frvNwsL3ubje85mO5hWPKh3tWUF8TwCQZxbXXOp4Ho5zFYgnEfW2FomBS9ysM3Gow2m2j75&#10;mx5nX4oQwi5FBZX3XSqlyysy6Oa2Iw5cYXuDPsC+lLrHZwg3rUyiaCkN1hwaKuxoX1HenH+MgiT2&#10;R/1VNO7zcte3RWHb1TGOlZpOht0ahKfBv8X/7pMO8xfJB/x9E06Q2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DMb/wgAAAN0AAAAPAAAAAAAAAAAAAAAAAJgCAABkcnMvZG93&#10;bnJldi54bWxQSwUGAAAAAAQABAD1AAAAhwMAAAAA&#10;" path="m95,91l80,111r,-71l80,30,70,25r-35,l40,50r,31l35,106,,106,10,91r20,l30,71r,-5l25,50,20,25,,25,25,r5,10l65,10r10,l85,15r5,10l95,40r,51xe" fillcolor="black" stroked="f">
                          <v:path arrowok="t" o:connecttype="custom" o:connectlocs="95,91;80,111;80,40;80,40;80,30;80,30;70,25;35,25;40,50;40,50;40,81;35,106;0,106;10,91;30,91;30,91;30,71;30,66;30,66;25,50;25,50;20,25;0,25;0,25;25,0;30,10;65,10;65,10;75,10;85,15;85,15;90,25;95,40;95,91" o:connectangles="0,0,0,0,0,0,0,0,0,0,0,0,0,0,0,0,0,0,0,0,0,0,0,0,0,0,0,0,0,0,0,0,0,0"/>
                        </v:shape>
                        <v:shape id="Freeform 170" o:spid="_x0000_s1194" style="position:absolute;left:6200;top:4264;width:95;height:106;visibility:visible;mso-wrap-style:square;v-text-anchor:top" coordsize="9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rqb8QA&#10;AADdAAAADwAAAGRycy9kb3ducmV2LnhtbERPTWvCQBC9F/wPywi91U3VBk1dJWgLnko1ovQ2ZKfZ&#10;YHY2ZLca/71bKPQ2j/c5i1VvG3GhzteOFTyPEhDEpdM1VwoOxfvTDIQPyBobx6TgRh5Wy8HDAjPt&#10;rryjyz5UIoawz1CBCaHNpPSlIYt+5FriyH27zmKIsKuk7vAaw20jx0mSSos1xwaDLa0Nlef9j1VQ&#10;nMrJ5Is+Nm/FsX0x83Oefja5Uo/DPn8FEagP/+I/91bH+dNxCr/fxB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66m/EAAAA3QAAAA8AAAAAAAAAAAAAAAAAmAIAAGRycy9k&#10;b3ducmV2LnhtbFBLBQYAAAAABAAEAPUAAACJAwAAAAA=&#10;" path="m95,35r,l95,55,90,71,80,86,65,96,50,106r-15,l30,106,25,96,10,35,5,30,,25,20,r,10l75,10r10,l95,15r,20xm85,45r,l80,30,70,25r-45,l35,86r5,5l45,91,60,86,75,76,80,61,85,45xe" fillcolor="black" stroked="f">
                          <v:path arrowok="t" o:connecttype="custom" o:connectlocs="95,35;95,35;95,55;90,71;90,71;80,86;65,96;65,96;50,106;35,106;35,106;30,106;25,96;10,35;10,35;5,30;5,30;0,25;20,0;20,10;75,10;75,10;85,10;85,10;95,15;95,15;95,35;95,35;85,45;85,45;80,30;70,25;25,25;35,86;35,86;40,91;45,91;45,91;60,86;75,76;75,76;80,61;85,45;85,45" o:connectangles="0,0,0,0,0,0,0,0,0,0,0,0,0,0,0,0,0,0,0,0,0,0,0,0,0,0,0,0,0,0,0,0,0,0,0,0,0,0,0,0,0,0,0,0"/>
                          <o:lock v:ext="edit" verticies="t"/>
                        </v:shape>
                        <v:shape id="Freeform 171" o:spid="_x0000_s1195" style="position:absolute;left:5990;top:4269;width:40;height:106;visibility:visible;mso-wrap-style:square;v-text-anchor:top" coordsize="40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p6XMIA&#10;AADdAAAADwAAAGRycy9kb3ducmV2LnhtbERPTYvCMBC9C/6HMAt703RVdK1GEVlBEcStwu5xaMa2&#10;2ExKE7X+eyMI3ubxPmc6b0wprlS7wrKCr24Egji1uuBMwfGw6nyDcB5ZY2mZFNzJwXzWbk0x1vbG&#10;v3RNfCZCCLsYFeTeV7GULs3JoOvaijhwJ1sb9AHWmdQ13kK4KWUviobSYMGhIceKljml5+RiFNif&#10;v8o19r+/xb259zfJ+HDZeaU+P5rFBISnxr/FL/dah/mD3gie34QT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6npcwgAAAN0AAAAPAAAAAAAAAAAAAAAAAJgCAABkcnMvZG93&#10;bnJldi54bWxQSwUGAAAAAAQABAD1AAAAhwMAAAAA&#10;" path="m40,91l25,106r,-66l25,30,15,25,,15,10,,30,15,40,25r,5l40,91xe" fillcolor="black" stroked="f">
                          <v:path arrowok="t" o:connecttype="custom" o:connectlocs="40,91;25,106;25,40;25,40;25,30;25,30;15,25;0,15;10,0;30,15;30,15;40,25;40,30;40,91" o:connectangles="0,0,0,0,0,0,0,0,0,0,0,0,0,0"/>
                        </v:shape>
                        <v:shape id="Freeform 172" o:spid="_x0000_s1196" style="position:absolute;left:6045;top:4269;width:45;height:76;visibility:visible;mso-wrap-style:square;v-text-anchor:top" coordsize="45,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Qn18YA&#10;AADdAAAADwAAAGRycy9kb3ducmV2LnhtbESPQUvDQBCF70L/wzIFb3ZjlaBpt6W0CIJ6MPWS27A7&#10;TYLZ2bC7beO/dw6Ctxnem/e+WW8nP6gLxdQHNnC/KEAR2+B6bg18HV/unkCljOxwCEwGfijBdjO7&#10;WWPlwpU/6VLnVkkIpwoNdDmPldbJduQxLcJILNopRI9Z1thqF/Eq4X7Qy6IotceepaHDkfYd2e/6&#10;7A1Ye3DHpnz3bzWGcneOzw9N82HM7XzarUBlmvK/+e/61Qn+41Jw5RsZQW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pQn18YAAADdAAAADwAAAAAAAAAAAAAAAACYAgAAZHJz&#10;L2Rvd25yZXYueG1sUEsFBgAAAAAEAAQA9QAAAIsDAAAAAA==&#10;" path="m45,35r,l40,50,25,71,15,76,20,61,30,40,25,30,,15,10,,30,15,40,25r5,10xe" fillcolor="black" stroked="f">
                          <v:path arrowok="t" o:connecttype="custom" o:connectlocs="45,35;45,35;40,50;25,71;15,76;15,76;20,61;20,61;30,40;30,40;25,30;25,30;0,15;10,0;10,0;30,15;30,15;40,25;45,35;45,35" o:connectangles="0,0,0,0,0,0,0,0,0,0,0,0,0,0,0,0,0,0,0,0"/>
                        </v:shape>
                        <v:shape id="Freeform 173" o:spid="_x0000_s1197" style="position:absolute;left:6095;top:4264;width:95;height:111;visibility:visible;mso-wrap-style:square;v-text-anchor:top" coordsize="9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HM+sAA&#10;AADdAAAADwAAAGRycy9kb3ducmV2LnhtbERPy6rCMBDdC/5DGMGdpi0i3moUEUU3Lq5ecDs20wc2&#10;k9JErX9vBOHu5nCes1h1phYPal1lWUE8jkAQZ1ZXXCj4O+9GMxDOI2usLZOCFzlYLfu9BabaPvmX&#10;HidfiBDCLkUFpfdNKqXLSjLoxrYhDlxuW4M+wLaQusVnCDe1TKJoKg1WHBpKbGhTUnY73Y2CJPZ7&#10;fcxvbnu+6sskt/VsH8dKDQfdeg7CU+f/xV/3QYf5k+QHPt+EE+Ty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kHM+sAAAADdAAAADwAAAAAAAAAAAAAAAACYAgAAZHJzL2Rvd25y&#10;ZXYueG1sUEsFBgAAAAAEAAQA9QAAAIUDAAAAAA==&#10;" path="m95,91l80,111r,-71l80,30,70,25r-35,l40,50r,31l35,106,,106,10,91r20,l30,71r,-5l25,50,20,25,,25,25,r5,10l65,10r10,l85,15r5,10l95,40r,51xe" fillcolor="black" stroked="f">
                          <v:path arrowok="t" o:connecttype="custom" o:connectlocs="95,91;80,111;80,40;80,40;80,30;80,30;70,25;35,25;40,50;40,50;40,81;35,106;0,106;10,91;30,91;30,91;30,71;30,66;30,66;25,50;25,50;20,25;0,25;0,25;25,0;30,10;65,10;65,10;75,10;85,15;85,15;90,25;95,40;95,91" o:connectangles="0,0,0,0,0,0,0,0,0,0,0,0,0,0,0,0,0,0,0,0,0,0,0,0,0,0,0,0,0,0,0,0,0,0"/>
                        </v:shape>
                        <v:shape id="Freeform 174" o:spid="_x0000_s1198" style="position:absolute;left:6200;top:4264;width:95;height:106;visibility:visible;mso-wrap-style:square;v-text-anchor:top" coordsize="95,1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ZBXccA&#10;AADdAAAADwAAAGRycy9kb3ducmV2LnhtbESPQUvDQBCF74L/YRmhN7vRaGljtyVoC55Em1LxNmTH&#10;bGh2NmS3bfz3zkHwNsN78943y/XoO3WmIbaBDdxNM1DEdbAtNwb21fZ2DiomZItdYDLwQxHWq+ur&#10;JRY2XPiDzrvUKAnhWKABl1JfaB1rRx7jNPTEon2HwWOSdWi0HfAi4b7T91k20x5blgaHPT07qo+7&#10;kzdQfdZ5/kVvL5vq0D+6xbGcvXelMZObsXwClWhM/+a/61cr+A+58Ms3MoJe/Q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JGQV3HAAAA3QAAAA8AAAAAAAAAAAAAAAAAmAIAAGRy&#10;cy9kb3ducmV2LnhtbFBLBQYAAAAABAAEAPUAAACMAwAAAAA=&#10;" path="m95,35r,l95,55,90,71,80,86,65,96,50,106r-15,l30,106,25,96,10,35,5,30,,25,20,r,10l75,10r10,l95,15r,20xm85,45r,l80,30,70,25r-45,l35,86r5,5l45,91,60,86,75,76,80,61,85,45xe" fillcolor="black" stroked="f">
                          <v:path arrowok="t" o:connecttype="custom" o:connectlocs="95,35;95,35;95,55;90,71;90,71;80,86;65,96;65,96;50,106;35,106;35,106;30,106;25,96;10,35;10,35;5,30;5,30;0,25;20,0;20,10;75,10;75,10;85,10;85,10;95,15;95,15;95,35;95,35;85,45;85,45;80,30;70,25;25,25;35,86;35,86;40,91;45,91;45,91;60,86;75,76;75,76;80,61;85,45;85,45" o:connectangles="0,0,0,0,0,0,0,0,0,0,0,0,0,0,0,0,0,0,0,0,0,0,0,0,0,0,0,0,0,0,0,0,0,0,0,0,0,0,0,0,0,0,0,0"/>
                          <o:lock v:ext="edit" verticies="t"/>
                        </v:shape>
                        <v:shape id="Freeform 175" o:spid="_x0000_s1199" style="position:absolute;left:215;top:3208;width:125;height:120;visibility:visible;mso-wrap-style:square;v-text-anchor:top" coordsize="12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zpT8EA&#10;AADdAAAADwAAAGRycy9kb3ducmV2LnhtbERP3WrCMBS+H/gO4Qi7m2k72aQaRQaCNw6se4BDcmyr&#10;zUlNMq1vbwbC7s7H93sWq8F24ko+tI4V5JMMBLF2puVawc9h8zYDESKywc4xKbhTgNVy9LLA0rgb&#10;7+laxVqkEA4lKmhi7Espg27IYpi4njhxR+ctxgR9LY3HWwq3nSyy7ENabDk1NNjTV0P6XP1aBVVh&#10;p7rIT4fvo9M+XCq6f+5IqdfxsJ6DiDTEf/HTvTVp/vQ9h79v0gly+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686U/BAAAA3QAAAA8AAAAAAAAAAAAAAAAAmAIAAGRycy9kb3du&#10;cmV2LnhtbFBLBQYAAAAABAAEAPUAAACGAwAAAAA=&#10;" path="m35,r,l55,5r20,5l90,20r15,20l120,60r5,20l120,85,105,95,75,105,35,115r-15,5l,105r20,-5l40,90,70,85,55,70,40,65,15,70,,55,25,50r20,l60,60,70,70,85,85,95,80r10,l105,70r,-10l95,50,80,25,65,20r-10,l20,25,,5,35,xe" fillcolor="black" stroked="f">
                          <v:path arrowok="t" o:connecttype="custom" o:connectlocs="35,0;35,0;55,5;75,10;75,10;90,20;105,40;105,40;120,60;125,80;125,80;120,85;105,95;75,105;75,105;35,115;35,115;20,120;0,105;0,105;20,100;20,100;40,90;70,85;70,85;55,70;40,65;40,65;15,70;0,55;0,55;25,50;25,50;45,50;60,60;70,70;85,85;95,80;95,80;105,80;105,80;105,70;105,70;105,60;95,50;95,50;80,25;65,20;55,20;55,20;20,25;0,5;0,5;35,0;35,0" o:connectangles="0,0,0,0,0,0,0,0,0,0,0,0,0,0,0,0,0,0,0,0,0,0,0,0,0,0,0,0,0,0,0,0,0,0,0,0,0,0,0,0,0,0,0,0,0,0,0,0,0,0,0,0,0,0,0"/>
                        </v:shape>
                        <v:shape id="Freeform 176" o:spid="_x0000_s1200" style="position:absolute;left:195;top:3118;width:75;height:70;visibility:visible;mso-wrap-style:square;v-text-anchor:top" coordsize="7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wdy8MA&#10;AADdAAAADwAAAGRycy9kb3ducmV2LnhtbERP3WrCMBS+H/gO4QjezXQ6ZFSjtIqoiDDdHuDQHJuy&#10;5qQ2UevbL8Jgd+fj+z2zRWdrcaPWV44VvA0TEMSF0xWXCr6/1q8fIHxA1lg7JgUP8rCY915mmGp3&#10;5yPdTqEUMYR9igpMCE0qpS8MWfRD1xBH7uxaiyHCtpS6xXsMt7UcJclEWqw4NhhsaGmo+DldrYJ9&#10;lufmIfOwXX2OL8ddttEHvVFq0O+yKYhAXfgX/7m3Os5/H4/g+U08Qc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Dwdy8MAAADdAAAADwAAAAAAAAAAAAAAAACYAgAAZHJzL2Rv&#10;d25yZXYueG1sUEsFBgAAAAAEAAQA9QAAAIgDAAAAAA==&#10;" path="m20,r,l35,5,75,25,35,20,20,25,,10,10,5,20,xm20,40r,l75,65r,5l35,60,20,65,,50,10,45,20,40xe" fillcolor="black" stroked="f">
                          <v:path arrowok="t" o:connecttype="custom" o:connectlocs="20,0;20,0;35,5;75,25;75,25;75,25;35,20;35,20;20,25;0,10;0,10;10,5;20,0;20,0;20,40;20,40;75,65;75,70;75,70;35,60;35,60;20,65;0,50;0,50;10,45;20,40;20,40" o:connectangles="0,0,0,0,0,0,0,0,0,0,0,0,0,0,0,0,0,0,0,0,0,0,0,0,0,0,0"/>
                          <o:lock v:ext="edit" verticies="t"/>
                        </v:shape>
                        <v:shape id="Freeform 177" o:spid="_x0000_s1201" style="position:absolute;left:215;top:2983;width:120;height:115;visibility:visible;mso-wrap-style:square;v-text-anchor:top" coordsize="12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OcAsQA&#10;AADdAAAADwAAAGRycy9kb3ducmV2LnhtbERPTWvCQBC9C/6HZYTedFOVUlJXKQWL9SJJeuhxmp0m&#10;odnZkB01+utdodDbPN7nrDaDa9WJ+tB4NvA4S0ARl942XBn4LLbTZ1BBkC22nsnAhQJs1uPRClPr&#10;z5zRKZdKxRAOKRqoRbpU61DW5DDMfEccuR/fO5QI+0rbHs8x3LV6niRP2mHDsaHGjt5qKn/zozOw&#10;fy+u16/se55320MjxYdUQybGPEyG1xdQQoP8i//cOxvnLxcLuH8TT9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TnALEAAAA3QAAAA8AAAAAAAAAAAAAAAAAmAIAAGRycy9k&#10;b3ducmV2LnhtbFBLBQYAAAAABAAEAPUAAACJAwAAAAA=&#10;" path="m50,r,l65,5r20,5l100,25r10,15l120,55r,15l120,90r-20,5l65,105,30,115r-5,l,100,35,90,100,80r5,-15l100,45,90,30,75,20,55,15,45,20,35,25r-5,5l25,45r5,15l35,70,15,60,10,50,5,40,10,20,25,5,35,,50,xe" fillcolor="black" stroked="f">
                          <v:path arrowok="t" o:connecttype="custom" o:connectlocs="50,0;50,0;65,5;85,10;85,10;100,25;110,40;110,40;120,55;120,70;120,70;120,90;120,90;100,95;65,105;65,105;30,115;30,115;25,115;0,100;0,100;35,90;35,90;100,80;100,80;105,65;105,65;100,45;90,30;90,30;75,20;55,15;55,15;45,20;35,25;30,30;25,45;25,45;30,60;30,60;35,70;15,60;15,60;10,50;5,40;5,40;10,20;25,5;25,5;35,0;50,0;50,0" o:connectangles="0,0,0,0,0,0,0,0,0,0,0,0,0,0,0,0,0,0,0,0,0,0,0,0,0,0,0,0,0,0,0,0,0,0,0,0,0,0,0,0,0,0,0,0,0,0,0,0,0,0,0,0"/>
                        </v:shape>
                        <v:shape id="Freeform 178" o:spid="_x0000_s1202" style="position:absolute;left:215;top:2918;width:125;height:50;visibility:visible;mso-wrap-style:square;v-text-anchor:top" coordsize="12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KAjcMA&#10;AADdAAAADwAAAGRycy9kb3ducmV2LnhtbESP0YrCMBBF3xf8hzCCb2uiFlmqUUQUlAXRrh8wNGNb&#10;bCalibX+vVlY2LcZ7p177izXva1FR62vHGuYjBUI4tyZigsN15/95xcIH5AN1o5Jw4s8rFeDjyWm&#10;xj35Ql0WChFD2KeooQyhSaX0eUkW/dg1xFG7udZiiGtbSNPiM4bbWk6VmkuLFUdCiQ1tS8rv2cNG&#10;iDplCZ+sVefuePFFtfvub0rr0bDfLEAE6sO/+e/6YGL9ZJbA7zdxBLl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KAjcMAAADdAAAADwAAAAAAAAAAAAAAAACYAgAAZHJzL2Rv&#10;d25yZXYueG1sUEsFBgAAAAAEAAQA9QAAAIgDAAAAAA==&#10;" path="m110,r15,15l50,15,40,20r-5,5l20,50,,35,20,10,30,,40,r70,xe" fillcolor="black" stroked="f">
                          <v:path arrowok="t" o:connecttype="custom" o:connectlocs="110,0;125,15;50,15;50,15;40,20;40,20;35,25;20,50;0,35;20,10;20,10;30,0;40,0;110,0" o:connectangles="0,0,0,0,0,0,0,0,0,0,0,0,0,0"/>
                        </v:shape>
                        <v:shape id="Freeform 179" o:spid="_x0000_s1203" style="position:absolute;left:210;top:2788;width:170;height:110;visibility:visible;mso-wrap-style:square;v-text-anchor:top" coordsize="1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79MesIA&#10;AADdAAAADwAAAGRycy9kb3ducmV2LnhtbERP24rCMBB9F/yHMIJvmnpFukZZVhSRRfEC+zo0s23X&#10;ZlKaaOvfG2HBtzmc68yXjSnEnSqXW1Yw6EcgiBOrc04VXM7r3gyE88gaC8uk4EEOlot2a46xtjUf&#10;6X7yqQgh7GJUkHlfxlK6JCODrm9L4sD92sqgD7BKpa6wDuGmkMMomkqDOYeGDEv6yii5nm5Ggd/k&#10;k3q/O4xW+GMPm5Ub/32nW6W6nebzA4Snxr/F/+6tDvPHowm8vgkn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v0x6wgAAAN0AAAAPAAAAAAAAAAAAAAAAAJgCAABkcnMvZG93&#10;bnJldi54bWxQSwUGAAAAAAQABAD1AAAAhwMAAAAA&#10;" path="m50,r,l75,5r25,15l115,40r15,30l105,60,100,40,85,25,70,15r-20,l45,15,35,20,30,30r,80l,85r15,l15,30r,-15l20,5,30,,45,r5,xm150,80r20,10l70,100,45,85,150,80xe" fillcolor="black" stroked="f">
                          <v:path arrowok="t" o:connecttype="custom" o:connectlocs="50,0;50,0;75,5;100,20;100,20;115,40;130,70;105,60;105,60;100,40;85,25;85,25;70,15;50,15;45,15;45,15;35,20;35,20;30,30;30,110;30,110;0,85;15,85;15,30;15,30;15,15;20,5;20,5;30,0;45,0;50,0;150,80;170,90;70,100;45,85;150,80" o:connectangles="0,0,0,0,0,0,0,0,0,0,0,0,0,0,0,0,0,0,0,0,0,0,0,0,0,0,0,0,0,0,0,0,0,0,0,0"/>
                          <o:lock v:ext="edit" verticies="t"/>
                        </v:shape>
                        <v:shape id="Freeform 180" o:spid="_x0000_s1204" style="position:absolute;left:210;top:2668;width:125;height:105;visibility:visible;mso-wrap-style:square;v-text-anchor:top" coordsize="12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XngsEA&#10;AADdAAAADwAAAGRycy9kb3ducmV2LnhtbERPS4vCMBC+C/6HMMLeNO26iFZTEVlBYS8+8Dw2Y1ts&#10;JqWJbfffm4UFb/PxPWe17k0lWmpcaVlBPIlAEGdWl5wruJx34zkI55E1VpZJwS85WKfDwQoTbTs+&#10;UnvyuQgh7BJUUHhfJ1K6rCCDbmJr4sDdbWPQB9jkUjfYhXBTyc8omkmDJYeGAmvaFpQ9Tk+jgFy3&#10;+Glvro27w/57QbvrJiOj1Meo3yxBeOr9W/zv3usw/2s6g79vwgky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Xl54LBAAAA3QAAAA8AAAAAAAAAAAAAAAAAmAIAAGRycy9kb3du&#10;cmV2LnhtbFBLBQYAAAAABAAEAPUAAACGAwAAAAA=&#10;" path="m105,r20,15l125,105,105,90r,-55l50,35r-15,l30,45r,60l,80r15,l15,45r,-15l20,20r10,l40,15r65,l105,xe" fillcolor="black" stroked="f">
                          <v:path arrowok="t" o:connecttype="custom" o:connectlocs="105,0;125,15;125,105;105,90;105,35;50,35;50,35;35,35;35,35;30,45;30,105;30,105;0,80;15,80;15,45;15,45;15,30;20,20;20,20;30,20;40,15;105,15;105,0" o:connectangles="0,0,0,0,0,0,0,0,0,0,0,0,0,0,0,0,0,0,0,0,0,0,0"/>
                        </v:shape>
                        <v:shape id="Freeform 181" o:spid="_x0000_s1205" style="position:absolute;left:180;top:2508;width:160;height:85;visibility:visible;mso-wrap-style:square;v-text-anchor:top" coordsize="16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2awcQA&#10;AADdAAAADwAAAGRycy9kb3ducmV2LnhtbERPS4vCMBC+C/6HMMJeRFPdxUc1yiIuuqAHH3gemrGt&#10;NpPSRK3/3ggLe5uP7znTeW0KcafK5ZYV9LoRCOLE6pxTBcfDT2cEwnlkjYVlUvAkB/NZszHFWNsH&#10;7+i+96kIIexiVJB5X8ZSuiQjg65rS+LAnW1l0AdYpVJX+AjhppD9KBpIgzmHhgxLWmSUXPc3o2DV&#10;HxvN/nRO2qPVJdpulr+DxVGpj1b9PQHhqfb/4j/3Wof5X59DeH8TTpC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29msHEAAAA3QAAAA8AAAAAAAAAAAAAAAAAmAIAAGRycy9k&#10;b3ducmV2LnhtbFBLBQYAAAAABAAEAPUAAACJAwAAAAA=&#10;" path="m75,r,l90,5r15,5l120,15r10,10l150,50r10,30l135,70,130,50,120,35,105,20,85,15r-10,l65,20,60,30r,45l60,80r-5,l50,80,30,85r-10,l,75,,70r20,l45,70r,-35l45,10,50,5,65,,75,xe" fillcolor="black" stroked="f">
                          <v:path arrowok="t" o:connecttype="custom" o:connectlocs="75,0;75,0;90,5;105,10;120,15;130,25;130,25;150,50;160,80;135,70;135,70;130,50;120,35;120,35;105,20;85,15;75,15;75,15;65,20;65,20;60,30;60,75;60,75;60,80;55,80;50,80;50,80;30,85;20,85;0,75;0,75;0,70;0,70;20,70;45,70;45,35;45,35;45,10;45,10;50,5;50,5;65,0;75,0" o:connectangles="0,0,0,0,0,0,0,0,0,0,0,0,0,0,0,0,0,0,0,0,0,0,0,0,0,0,0,0,0,0,0,0,0,0,0,0,0,0,0,0,0,0,0"/>
                        </v:shape>
                        <v:shape id="Freeform 182" o:spid="_x0000_s1206" style="position:absolute;left:215;top:2377;width:125;height:116;visibility:visible;mso-wrap-style:square;v-text-anchor:top" coordsize="125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mzK8cA&#10;AADdAAAADwAAAGRycy9kb3ducmV2LnhtbESPT2sCQQzF70K/wxChF9FZq4jdOkopFDzYg38Oegs7&#10;6e7WncywM+r67ZuD4C3hvbz3y2LVuUZdqY21ZwPjUQaKuPC25tLAYf89nIOKCdli45kM3CnCavnS&#10;W2Bu/Y23dN2lUkkIxxwNVCmFXOtYVOQwjnwgFu3Xtw6TrG2pbYs3CXeNfsuymXZYszRUGOirouK8&#10;uzgDp5/L0W22m3BMYxxM+X39F7Q35rXffX6AStSlp/lxvbaCP50IrnwjI+jl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pZsyvHAAAA3QAAAA8AAAAAAAAAAAAAAAAAmAIAAGRy&#10;cy9kb3ducmV2LnhtbFBLBQYAAAAABAAEAPUAAACMAwAAAAA=&#10;" path="m80,r,l105,5r15,10l120,81,100,71r,-56l85,15r-20,l40,26,30,36,25,51r,10l35,66,70,86r40,10l125,116,95,106,55,96r-15,5l20,111,,101,10,91,25,86r25,l35,81,20,71,10,56,5,41,10,26,25,10,50,5,80,xe" fillcolor="black" stroked="f">
                          <v:path arrowok="t" o:connecttype="custom" o:connectlocs="80,0;80,0;105,5;120,15;120,81;100,71;100,15;100,15;85,15;85,15;65,15;40,26;40,26;30,36;25,51;25,51;25,61;35,66;70,86;70,86;110,96;125,116;125,116;95,106;95,106;55,96;55,96;40,101;20,111;0,101;0,101;10,91;25,86;25,86;50,86;50,86;35,81;20,71;20,71;10,56;5,41;5,41;10,26;25,10;50,5;80,0;80,0" o:connectangles="0,0,0,0,0,0,0,0,0,0,0,0,0,0,0,0,0,0,0,0,0,0,0,0,0,0,0,0,0,0,0,0,0,0,0,0,0,0,0,0,0,0,0,0,0,0,0"/>
                        </v:shape>
                        <v:shape id="Freeform 183" o:spid="_x0000_s1207" style="position:absolute;left:215;top:2242;width:125;height:120;visibility:visible;mso-wrap-style:square;v-text-anchor:top" coordsize="12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rlScEA&#10;AADdAAAADwAAAGRycy9kb3ducmV2LnhtbERPzWoCMRC+F3yHMEJvNesqVVejSEHoxUJXH2BIxt3V&#10;zWRNUl3f3hQKvc3H9zurTW9bcSMfGscKxqMMBLF2puFKwfGwe5uDCBHZYOuYFDwowGY9eFlhYdyd&#10;v+lWxkqkEA4FKqhj7Aopg67JYhi5jjhxJ+ctxgR9JY3Hewq3rcyz7F1abDg11NjRR036Uv5YBWVu&#10;pzofnw9fJ6d9uJb0mO1Jqddhv12CiNTHf/Gf+9Ok+dPJAn6/SSfI9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K5UnBAAAA3QAAAA8AAAAAAAAAAAAAAAAAmAIAAGRycy9kb3du&#10;cmV2LnhtbFBLBQYAAAAABAAEAPUAAACGAwAAAAA=&#10;" path="m35,r,l55,5r20,5l90,20r15,15l120,55r5,20l120,85,105,95r-30,5l35,115r-15,5l,105,20,95,40,90,70,85,55,70,40,65,15,70,,50r25,l45,50r15,5l70,70,85,85,95,80r10,l105,70r,-10l95,50,80,25,65,20r-10,l20,25,,5,35,xe" fillcolor="black" stroked="f">
                          <v:path arrowok="t" o:connecttype="custom" o:connectlocs="35,0;35,0;55,5;75,10;75,10;90,20;105,35;105,35;120,55;125,75;125,75;120,85;105,95;75,100;75,100;35,115;35,115;20,120;0,105;0,105;20,95;20,95;40,90;70,85;70,85;55,70;40,65;40,65;15,70;0,50;0,50;25,50;25,50;45,50;60,55;70,70;85,85;95,80;95,80;105,80;105,80;105,70;105,70;105,60;95,50;95,50;80,25;65,20;55,20;55,20;20,25;0,5;0,5;35,0;35,0" o:connectangles="0,0,0,0,0,0,0,0,0,0,0,0,0,0,0,0,0,0,0,0,0,0,0,0,0,0,0,0,0,0,0,0,0,0,0,0,0,0,0,0,0,0,0,0,0,0,0,0,0,0,0,0,0,0,0"/>
                        </v:shape>
                        <v:shape id="Freeform 184" o:spid="_x0000_s1208" style="position:absolute;left:210;top:2117;width:130;height:105;visibility:visible;mso-wrap-style:square;v-text-anchor:top" coordsize="13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OCGMcA&#10;AADdAAAADwAAAGRycy9kb3ducmV2LnhtbESPQU8CMRCF7yb+h2ZIvEkXgiIrhYhG44ELKxdu43bc&#10;3dhO17bA8u+dg4m3mbw3732zXA/eqRPF1AU2MBkXoIjrYDtuDOw/Xm8fQKWMbNEFJgMXSrBeXV8t&#10;sbThzDs6VblREsKpRANtzn2pdapb8pjGoScW7StEj1nW2Ggb8Szh3ulpUdxrjx1LQ4s9PbdUf1dH&#10;b+DTzbf+sLnkvVts4s9d83asXqbG3IyGp0dQmYb8b/67freCP5sJv3wjI+jV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UzghjHAAAA3QAAAA8AAAAAAAAAAAAAAAAAmAIAAGRy&#10;cy9kb3ducmV2LnhtbFBLBQYAAAAABAAEAPUAAACMAwAAAAA=&#10;" path="m115,r15,15l65,15r-15,l40,20,35,30,30,45r,40l115,85r15,15l65,100r-30,l30,105,15,95,,85r15,l15,45r,-20l25,15,40,5,60,r55,xe" fillcolor="black" stroked="f">
                          <v:path arrowok="t" o:connecttype="custom" o:connectlocs="115,0;130,15;65,15;65,15;50,15;40,20;40,20;35,30;30,45;30,85;115,85;130,100;65,100;65,100;35,100;35,100;30,105;30,105;15,95;0,85;15,85;15,45;15,45;15,25;25,15;25,15;40,5;60,0;115,0" o:connectangles="0,0,0,0,0,0,0,0,0,0,0,0,0,0,0,0,0,0,0,0,0,0,0,0,0,0,0,0,0"/>
                        </v:shape>
                        <v:shape id="Freeform 185" o:spid="_x0000_s1209" style="position:absolute;left:210;top:1992;width:130;height:105;visibility:visible;mso-wrap-style:square;v-text-anchor:top" coordsize="13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REEMQA&#10;AADdAAAADwAAAGRycy9kb3ducmV2LnhtbERPTWvCQBC9F/wPyxR6qxsl1pK6ikQqemq0heJtyE6z&#10;odnZkF1j/PduoeBtHu9zFqvBNqKnzteOFUzGCQji0umaKwVfn+/PryB8QNbYOCYFV/KwWo4eFphp&#10;d+ED9cdQiRjCPkMFJoQ2k9KXhiz6sWuJI/fjOoshwq6SusNLDLeNnCbJi7RYc2ww2FJuqPw9nq2C&#10;3HmTz4rZdvNR2Pm+L07p93BS6ulxWL+BCDSEu/jfvdNxfppO4O+be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ERBDEAAAA3QAAAA8AAAAAAAAAAAAAAAAAmAIAAGRycy9k&#10;b3ducmV2LnhtbFBLBQYAAAAABAAEAPUAAACJAwAAAAA=&#10;" path="m110,r20,20l45,20r-10,l30,30r,75l15,95,,85r15,l15,35r,-20l20,5r10,l45,r65,xm115,80r15,15l70,95,50,80r65,xe" fillcolor="black" stroked="f">
                          <v:path arrowok="t" o:connecttype="custom" o:connectlocs="110,0;130,20;45,20;45,20;35,20;35,20;30,30;30,105;30,105;15,95;0,85;15,85;15,35;15,35;15,15;20,5;20,5;30,5;45,0;110,0;115,80;130,95;70,95;50,80;115,80" o:connectangles="0,0,0,0,0,0,0,0,0,0,0,0,0,0,0,0,0,0,0,0,0,0,0,0,0"/>
                          <o:lock v:ext="edit" verticies="t"/>
                        </v:shape>
                        <v:shape id="Freeform 186" o:spid="_x0000_s1210" style="position:absolute;left:210;top:1792;width:130;height:115;visibility:visible;mso-wrap-style:square;v-text-anchor:top" coordsize="13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1YewMUA&#10;AADdAAAADwAAAGRycy9kb3ducmV2LnhtbERP32vCMBB+H/g/hBP2NlOLyOiMMkRBkI3ZOvHxaG5N&#10;sbl0TVa7/34ZCL7dx/fzFqvBNqKnzteOFUwnCQji0umaKwXHYvv0DMIHZI2NY1LwSx5Wy9HDAjPt&#10;rnygPg+ViCHsM1RgQmgzKX1pyKKfuJY4cl+usxgi7CqpO7zGcNvINEnm0mLNscFgS2tD5SX/sQre&#10;ivdznhb7z838+6Pc9+Z0mO5SpR7Hw+sLiEBDuItv7p2O82ezFP6/iSf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Vh7AxQAAAN0AAAAPAAAAAAAAAAAAAAAAAJgCAABkcnMv&#10;ZG93bnJldi54bWxQSwUGAAAAAAQABAD1AAAAigMAAAAA&#10;" path="m110,r20,15l50,15,35,20r,5l30,30r,40l60,70,95,65r30,10l125,115,105,105r,-25l85,80r-5,l65,85,30,90r,20l,85,15,80r,-45l15,20,20,10,30,5,50,r60,xe" fillcolor="black" stroked="f">
                          <v:path arrowok="t" o:connecttype="custom" o:connectlocs="110,0;130,15;50,15;50,15;35,20;35,20;35,25;30,30;30,70;60,70;60,70;95,65;125,75;125,115;105,105;105,80;105,80;85,80;80,80;80,80;65,85;65,85;30,90;30,110;30,110;0,85;15,80;15,35;15,35;15,20;20,10;20,10;30,5;50,0;110,0" o:connectangles="0,0,0,0,0,0,0,0,0,0,0,0,0,0,0,0,0,0,0,0,0,0,0,0,0,0,0,0,0,0,0,0,0,0,0"/>
                        </v:shape>
                        <v:shape id="Freeform 187" o:spid="_x0000_s1211" style="position:absolute;left:210;top:1687;width:125;height:90;visibility:visible;mso-wrap-style:square;v-text-anchor:top" coordsize="12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g9XsMA&#10;AADdAAAADwAAAGRycy9kb3ducmV2LnhtbERPzWrCQBC+F3yHZQRvdWMNxaauYktTogehmgcYstNs&#10;MDsbsqumb+8KQm/z8f3Ocj3YVlyo941jBbNpAoK4crrhWkF5zJ8XIHxA1tg6JgV/5GG9Gj0tMdPu&#10;yj90OYRaxBD2GSowIXSZlL4yZNFPXUccuV/XWwwR9rXUPV5juG3lS5K8SosNxwaDHX0aqk6Hs1VQ&#10;lPt0e8yTMjdvH9+F3J1sfv5SajIeNu8gAg3hX/xwFzrOT9M53L+JJ8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g9XsMAAADdAAAADwAAAAAAAAAAAAAAAACYAgAAZHJzL2Rv&#10;d25yZXYueG1sUEsFBgAAAAAEAAQA9QAAAIgDAAAAAA==&#10;" path="m60,r,l75,,90,5r35,20l125,90,105,80r,-55l90,15r-20,l55,15,40,20,35,30,30,45r,45l5,65,,65r15,l15,40r,-20l25,10,40,,60,xe" fillcolor="black" stroked="f">
                          <v:path arrowok="t" o:connecttype="custom" o:connectlocs="60,0;60,0;75,0;90,5;125,25;125,90;105,80;105,25;105,25;90,15;70,15;70,15;55,15;40,20;35,30;30,45;30,90;30,90;5,65;0,65;15,65;15,40;15,40;15,20;25,10;25,10;40,0;60,0;60,0" o:connectangles="0,0,0,0,0,0,0,0,0,0,0,0,0,0,0,0,0,0,0,0,0,0,0,0,0,0,0,0,0"/>
                        </v:shape>
                        <v:shape id="Freeform 188" o:spid="_x0000_s1212" style="position:absolute;left:215;top:1622;width:90;height:50;visibility:visible;mso-wrap-style:square;v-text-anchor:top" coordsize="9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GLT8UA&#10;AADdAAAADwAAAGRycy9kb3ducmV2LnhtbERP22oCMRB9L/Qfwgh9q1kltLIaRSxCQQqtrZfHYTO7&#10;WdxMlk3U9e+bQsG3OZzrzBa9a8SFulB71jAaZiCIC29qrjT8fK+fJyBCRDbYeCYNNwqwmD8+zDA3&#10;/spfdNnGSqQQDjlqsDG2uZShsOQwDH1LnLjSdw5jgl0lTYfXFO4aOc6yF+mw5tRgsaWVpeK0PTsN&#10;H4f+bb9Zf5Y3dXgtJ7uVasf2qPXToF9OQUTq41387343ab5SCv6+SSfI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YtPxQAAAN0AAAAPAAAAAAAAAAAAAAAAAJgCAABkcnMv&#10;ZG93bnJldi54bWxQSwUGAAAAAAQABAD1AAAAigMAAAAA&#10;" path="m40,r,l60,5,85,20r5,15l75,25,50,15,40,20,20,50,,35,20,10,30,,40,xe" fillcolor="black" stroked="f">
                          <v:path arrowok="t" o:connecttype="custom" o:connectlocs="40,0;40,0;60,5;85,20;90,35;90,35;75,25;75,25;50,15;50,15;40,20;40,20;20,50;0,35;0,35;20,10;20,10;30,0;40,0;40,0" o:connectangles="0,0,0,0,0,0,0,0,0,0,0,0,0,0,0,0,0,0,0,0"/>
                        </v:shape>
                        <v:shape id="Freeform 189" o:spid="_x0000_s1213" style="position:absolute;left:210;top:1517;width:130;height:85;visibility:visible;mso-wrap-style:square;v-text-anchor:top" coordsize="13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v9MsQA&#10;AADdAAAADwAAAGRycy9kb3ducmV2LnhtbERPTWvCQBC9F/wPywheRDeWVEp0FZVapLemRTwO2TEJ&#10;ZmfD7mpif323UPA2j/c5y3VvGnEj52vLCmbTBARxYXXNpYLvr/3kFYQPyBoby6TgTh7Wq8HTEjNt&#10;O/6kWx5KEUPYZ6igCqHNpPRFRQb91LbEkTtbZzBE6EqpHXYx3DTyOUnm0mDNsaHClnYVFZf8ahS8&#10;bbYfP2V6OHX51e3N+Pw+7udHpUbDfrMAEagPD/G/+6Dj/DR9gb9v4gl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Er/TLEAAAA3QAAAA8AAAAAAAAAAAAAAAAAmAIAAGRycy9k&#10;b3ducmV2LnhtbFBLBQYAAAAABAAEAPUAAACJAwAAAAA=&#10;" path="m110,r20,15l60,15,40,20r-5,5l30,35r,50l,60r15,l15,35r,-15l25,10,35,,50,r60,xe" fillcolor="black" stroked="f">
                          <v:path arrowok="t" o:connecttype="custom" o:connectlocs="110,0;130,15;60,15;60,15;40,20;40,20;35,25;30,35;30,85;30,85;0,60;15,60;15,35;15,35;15,20;25,10;25,10;35,0;50,0;110,0" o:connectangles="0,0,0,0,0,0,0,0,0,0,0,0,0,0,0,0,0,0,0,0"/>
                        </v:shape>
                        <v:shape id="Freeform 190" o:spid="_x0000_s1214" style="position:absolute;left:220;top:1411;width:115;height:91;visibility:visible;mso-wrap-style:square;v-text-anchor:top" coordsize="115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yfYMQA&#10;AADdAAAADwAAAGRycy9kb3ducmV2LnhtbERPTWuDQBC9F/Iflink1qwtEopxDaWhkEsOTYN4nLgT&#10;Nbqz4m7U9Nd3C4Xe5vE+J93OphMjDa6xrOB5FYEgLq1uuFJw+vp4egXhPLLGzjIpuJODbbZ4SDHR&#10;duJPGo++EiGEXYIKau/7REpX1mTQrWxPHLiLHQz6AIdK6gGnEG46+RJFa2mw4dBQY0/vNZXt8WYU&#10;nHG3z9suLr+nw5yPV38qinOr1PJxftuA8DT7f/Gfe6/D/Dhew+834QSZ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cn2DEAAAA3QAAAA8AAAAAAAAAAAAAAAAAmAIAAGRycy9k&#10;b3ducmV2LnhtbFBLBQYAAAAABAAEAPUAAACJAwAAAAA=&#10;" path="m90,r,l105,5r10,5l115,25r,66l95,81r,-66l75,31,40,66,15,86,,71,25,56,55,25,40,20,30,15,15,25,,10,15,,25,,40,5,60,20,70,10,90,xe" fillcolor="black" stroked="f">
                          <v:path arrowok="t" o:connecttype="custom" o:connectlocs="90,0;90,0;105,5;105,5;115,10;115,10;115,25;115,91;95,81;95,15;95,15;75,31;75,31;40,66;15,86;0,71;0,71;25,56;55,25;55,25;40,20;30,15;30,15;15,25;0,10;0,10;15,0;25,0;25,0;40,5;60,20;60,20;70,10;70,10;90,0;90,0" o:connectangles="0,0,0,0,0,0,0,0,0,0,0,0,0,0,0,0,0,0,0,0,0,0,0,0,0,0,0,0,0,0,0,0,0,0,0,0"/>
                        </v:shape>
                        <v:shape id="Freeform 191" o:spid="_x0000_s1215" style="position:absolute;left:215;top:3208;width:125;height:120;visibility:visible;mso-wrap-style:square;v-text-anchor:top" coordsize="12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+n3cEA&#10;AADdAAAADwAAAGRycy9kb3ducmV2LnhtbERPzYrCMBC+L/gOYYS9ramlrEs1iggLXhS27gMMydhW&#10;m0lNslrffiMI3ubj+53FarCduJIPrWMF00kGglg703Kt4Pfw/fEFIkRkg51jUnCnAKvl6G2BpXE3&#10;/qFrFWuRQjiUqKCJsS+lDLohi2HieuLEHZ23GBP0tTQebyncdjLPsk9pseXU0GBPm4b0ufqzCqrc&#10;Fjqfng77o9M+XCq6z3ak1Pt4WM9BRBriS/x0b02aXxQzeHyTTpD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Yfp93BAAAA3QAAAA8AAAAAAAAAAAAAAAAAmAIAAGRycy9kb3du&#10;cmV2LnhtbFBLBQYAAAAABAAEAPUAAACGAwAAAAA=&#10;" path="m35,r,l55,5r20,5l90,20r15,20l120,60r5,20l120,85,105,95,75,105,35,115r-15,5l,105r20,-5l40,90,70,85,55,70,40,65,15,70,,55,25,50r20,l60,60,70,70,85,85,95,80r10,l105,70r,-10l95,50,80,25,65,20r-10,l20,25,,5,35,xe" fillcolor="black" stroked="f">
                          <v:path arrowok="t" o:connecttype="custom" o:connectlocs="35,0;35,0;55,5;75,10;75,10;90,20;105,40;105,40;120,60;125,80;125,80;120,85;105,95;75,105;75,105;35,115;35,115;20,120;0,105;0,105;20,100;20,100;40,90;70,85;70,85;55,70;40,65;40,65;15,70;0,55;0,55;25,50;25,50;45,50;60,60;70,70;85,85;95,80;95,80;105,80;105,80;105,70;105,70;105,60;95,50;95,50;80,25;65,20;55,20;55,20;20,25;0,5;0,5;35,0;35,0" o:connectangles="0,0,0,0,0,0,0,0,0,0,0,0,0,0,0,0,0,0,0,0,0,0,0,0,0,0,0,0,0,0,0,0,0,0,0,0,0,0,0,0,0,0,0,0,0,0,0,0,0,0,0,0,0,0,0"/>
                        </v:shape>
                        <v:shape id="Freeform 192" o:spid="_x0000_s1216" style="position:absolute;left:195;top:3118;width:75;height:70;visibility:visible;mso-wrap-style:square;v-text-anchor:top" coordsize="7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JZXMcA&#10;AADdAAAADwAAAGRycy9kb3ducmV2LnhtbESP0WrCQBBF3wv9h2UKfdNNq0hJXSWpiBYRqu0HDNlp&#10;NjQ7G7NbjX/feRD6NsO9c++Z+XLwrTpTH5vABp7GGSjiKtiGawNfn+vRC6iYkC22gcnAlSIsF/d3&#10;c8xtuPCBzsdUKwnhmKMBl1KXax0rRx7jOHTEon2H3mOSta+17fEi4b7Vz1k20x4blgaHHb05qn6O&#10;v97ArihLd9Vl2q4+JqfDe7Gxe7sx5vFhKF5BJRrSv/l2vbWCP50KrnwjI+jF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SWVzHAAAA3QAAAA8AAAAAAAAAAAAAAAAAmAIAAGRy&#10;cy9kb3ducmV2LnhtbFBLBQYAAAAABAAEAPUAAACMAwAAAAA=&#10;" path="m20,r,l35,5,75,25,35,20,20,25,,10,10,5,20,xm20,40r,l75,65r,5l35,60,20,65,,50,10,45,20,40xe" fillcolor="black" stroked="f">
                          <v:path arrowok="t" o:connecttype="custom" o:connectlocs="20,0;20,0;35,5;75,25;75,25;75,25;35,20;35,20;20,25;0,10;0,10;10,5;20,0;20,0;20,40;20,40;75,65;75,70;75,70;35,60;35,60;20,65;0,50;0,50;10,45;20,40;20,40" o:connectangles="0,0,0,0,0,0,0,0,0,0,0,0,0,0,0,0,0,0,0,0,0,0,0,0,0,0,0"/>
                          <o:lock v:ext="edit" verticies="t"/>
                        </v:shape>
                        <v:shape id="Freeform 193" o:spid="_x0000_s1217" style="position:absolute;left:215;top:2983;width:120;height:115;visibility:visible;mso-wrap-style:square;v-text-anchor:top" coordsize="12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3YlcQA&#10;AADdAAAADwAAAGRycy9kb3ducmV2LnhtbERPTWvCQBC9C/6HZYTedFMRaVNXKQWL9SJJeuhxmp0m&#10;odnZkB01+utdodDbPN7nrDaDa9WJ+tB4NvA4S0ARl942XBn4LLbTJ1BBkC22nsnAhQJs1uPRClPr&#10;z5zRKZdKxRAOKRqoRbpU61DW5DDMfEccuR/fO5QI+0rbHs8x3LV6niRL7bDh2FBjR281lb/50RnY&#10;vxfX61f2Pc+77aGR4kOqIRNjHibD6wsooUH+xX/unY3zF4tnuH8TT9D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92JXEAAAA3QAAAA8AAAAAAAAAAAAAAAAAmAIAAGRycy9k&#10;b3ducmV2LnhtbFBLBQYAAAAABAAEAPUAAACJAwAAAAA=&#10;" path="m50,r,l65,5r20,5l100,25r10,15l120,55r,15l120,90r-20,5l65,105,30,115r-5,l,100,35,90,100,80r5,-15l100,45,90,30,75,20,55,15,45,20,35,25r-5,5l25,45r5,15l35,70,15,60,10,50,5,40,10,20,25,5,35,,50,xe" fillcolor="black" stroked="f">
                          <v:path arrowok="t" o:connecttype="custom" o:connectlocs="50,0;50,0;65,5;85,10;85,10;100,25;110,40;110,40;120,55;120,70;120,70;120,90;120,90;100,95;65,105;65,105;30,115;30,115;25,115;0,100;0,100;35,90;35,90;100,80;100,80;105,65;105,65;100,45;90,30;90,30;75,20;55,15;55,15;45,20;35,25;30,30;25,45;25,45;30,60;30,60;35,70;15,60;15,60;10,50;5,40;5,40;10,20;25,5;25,5;35,0;50,0;50,0" o:connectangles="0,0,0,0,0,0,0,0,0,0,0,0,0,0,0,0,0,0,0,0,0,0,0,0,0,0,0,0,0,0,0,0,0,0,0,0,0,0,0,0,0,0,0,0,0,0,0,0,0,0,0,0"/>
                        </v:shape>
                        <v:shape id="Freeform 194" o:spid="_x0000_s1218" style="position:absolute;left:215;top:2918;width:125;height:50;visibility:visible;mso-wrap-style:square;v-text-anchor:top" coordsize="12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ZjLsMA&#10;AADdAAAADwAAAGRycy9kb3ducmV2LnhtbESPzWrCQBDH7wXfYRnBW9212CLRVUQULAWp0QcYsmMS&#10;zM6G7DbGt+8cCr3NMP+P36w2g29UT12sA1uYTQ0o4iK4mksL18vhdQEqJmSHTWCy8KQIm/XoZYWZ&#10;Cw8+U5+nUkkIxwwtVCm1mdaxqMhjnIaWWG630HlMsnaldh0+JNw3+s2YD+2xZmmosKVdRcU9//FS&#10;Yk75nE/em+/+8xzLev813Iy1k/GwXYJKNKR/8Z/76AR//i788o2MoN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ZjLsMAAADdAAAADwAAAAAAAAAAAAAAAACYAgAAZHJzL2Rv&#10;d25yZXYueG1sUEsFBgAAAAAEAAQA9QAAAIgDAAAAAA==&#10;" path="m110,r15,15l50,15,40,20r-5,5l20,50,,35,20,10,30,,40,r70,xe" fillcolor="black" stroked="f">
                          <v:path arrowok="t" o:connecttype="custom" o:connectlocs="110,0;125,15;50,15;50,15;40,20;40,20;35,25;20,50;0,35;20,10;20,10;30,0;40,0;110,0" o:connectangles="0,0,0,0,0,0,0,0,0,0,0,0,0,0"/>
                        </v:shape>
                        <v:shape id="Freeform 195" o:spid="_x0000_s1219" style="position:absolute;left:210;top:2788;width:170;height:110;visibility:visible;mso-wrap-style:square;v-text-anchor:top" coordsize="17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uv2cIA&#10;AADdAAAADwAAAGRycy9kb3ducmV2LnhtbERP24rCMBB9F/Yfwiz4pqlXpGuURVFERPEC+zo0s213&#10;m0lpoq1/bwTBtzmc60znjSnEjSqXW1bQ60YgiBOrc04VXM6rzgSE88gaC8uk4E4O5rOP1hRjbWs+&#10;0u3kUxFC2MWoIPO+jKV0SUYGXdeWxIH7tZVBH2CVSl1hHcJNIftRNJYGcw4NGZa0yCj5P12NAr/O&#10;R/V+exgs8cce1ks3/NulG6Xan833FwhPjX+LX+6NDvOHox48vwkn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W6/ZwgAAAN0AAAAPAAAAAAAAAAAAAAAAAJgCAABkcnMvZG93&#10;bnJldi54bWxQSwUGAAAAAAQABAD1AAAAhwMAAAAA&#10;" path="m50,r,l75,5r25,15l115,40r15,30l105,60,100,40,85,25,70,15r-20,l45,15,35,20,30,30r,80l,85r15,l15,30r,-15l20,5,30,,45,r5,xm150,80r20,10l70,100,45,85,150,80xe" fillcolor="black" stroked="f">
                          <v:path arrowok="t" o:connecttype="custom" o:connectlocs="50,0;50,0;75,5;100,20;100,20;115,40;130,70;105,60;105,60;100,40;85,25;85,25;70,15;50,15;45,15;45,15;35,20;35,20;30,30;30,110;30,110;0,85;15,85;15,30;15,30;15,15;20,5;20,5;30,0;45,0;50,0;150,80;170,90;70,100;45,85;150,80" o:connectangles="0,0,0,0,0,0,0,0,0,0,0,0,0,0,0,0,0,0,0,0,0,0,0,0,0,0,0,0,0,0,0,0,0,0,0,0"/>
                          <o:lock v:ext="edit" verticies="t"/>
                        </v:shape>
                        <v:shape id="Freeform 196" o:spid="_x0000_s1220" style="position:absolute;left:210;top:2668;width:125;height:105;visibility:visible;mso-wrap-style:square;v-text-anchor:top" coordsize="12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EEIcIA&#10;AADdAAAADwAAAGRycy9kb3ducmV2LnhtbERPTWvCQBC9C/6HZQq96UZpi4lZQxAFC16q0vM0Oyah&#10;2dmQXZP033cFwds83uek2Wga0VPnassKFvMIBHFhdc2lgst5P1uBcB5ZY2OZFPyRg2wznaSYaDvw&#10;F/UnX4oQwi5BBZX3bSKlKyoy6Oa2JQ7c1XYGfYBdKXWHQwg3jVxG0Yc0WHNoqLClbUXF7+lmFJAb&#10;4mP/4/rF8HnYxbT/zgsySr2+jPkahKfRP8UP90GH+W/vS7h/E06Qm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AQQhwgAAAN0AAAAPAAAAAAAAAAAAAAAAAJgCAABkcnMvZG93&#10;bnJldi54bWxQSwUGAAAAAAQABAD1AAAAhwMAAAAA&#10;" path="m105,r20,15l125,105,105,90r,-55l50,35r-15,l30,45r,60l,80r15,l15,45r,-15l20,20r10,l40,15r65,l105,xe" fillcolor="black" stroked="f">
                          <v:path arrowok="t" o:connecttype="custom" o:connectlocs="105,0;125,15;125,105;105,90;105,35;50,35;50,35;35,35;35,35;30,45;30,105;30,105;0,80;15,80;15,45;15,45;15,30;20,20;20,20;30,20;40,15;105,15;105,0" o:connectangles="0,0,0,0,0,0,0,0,0,0,0,0,0,0,0,0,0,0,0,0,0,0,0"/>
                        </v:shape>
                        <v:shape id="Freeform 197" o:spid="_x0000_s1221" style="position:absolute;left:180;top:2508;width:160;height:85;visibility:visible;mso-wrap-style:square;v-text-anchor:top" coordsize="16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l5YsMA&#10;AADdAAAADwAAAGRycy9kb3ducmV2LnhtbERPS4vCMBC+L/gfwgheFk19otUoIoq7sB584Hloxrba&#10;TEoTtf77jbCwt/n4njNb1KYQD6pcbllBtxOBIE6szjlVcDpu2mMQziNrLCyTghc5WMwbHzOMtX3y&#10;nh4Hn4oQwi5GBZn3ZSylSzIy6Dq2JA7cxVYGfYBVKnWFzxBuCtmLopE0mHNoyLCkVUbJ7XA3Cra9&#10;idHsz5fkc7y9Rruf9fdodVKq1ayXUxCeav8v/nN/6TB/MOzD+5twgp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1l5YsMAAADdAAAADwAAAAAAAAAAAAAAAACYAgAAZHJzL2Rv&#10;d25yZXYueG1sUEsFBgAAAAAEAAQA9QAAAIgDAAAAAA==&#10;" path="m75,r,l90,5r15,5l120,15r10,10l150,50r10,30l135,70,130,50,120,35,105,20,85,15r-10,l65,20,60,30r,45l60,80r-5,l50,80,30,85r-10,l,75,,70r20,l45,70r,-35l45,10,50,5,65,,75,xe" fillcolor="black" stroked="f">
                          <v:path arrowok="t" o:connecttype="custom" o:connectlocs="75,0;75,0;90,5;105,10;120,15;130,25;130,25;150,50;160,80;135,70;135,70;130,50;120,35;120,35;105,20;85,15;75,15;75,15;65,20;65,20;60,30;60,75;60,75;60,80;55,80;50,80;50,80;30,85;20,85;0,75;0,75;0,70;0,70;20,70;45,70;45,35;45,35;45,10;45,10;50,5;50,5;65,0;75,0" o:connectangles="0,0,0,0,0,0,0,0,0,0,0,0,0,0,0,0,0,0,0,0,0,0,0,0,0,0,0,0,0,0,0,0,0,0,0,0,0,0,0,0,0,0,0"/>
                        </v:shape>
                        <v:shape id="Freeform 198" o:spid="_x0000_s1222" style="position:absolute;left:215;top:2377;width:125;height:116;visibility:visible;mso-wrap-style:square;v-text-anchor:top" coordsize="125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tcjsMA&#10;AADdAAAADwAAAGRycy9kb3ducmV2LnhtbERPTYvCMBC9C/sfwix4EU2VumjXKIsgeNCDrge9Dc3Y&#10;dreZhCZq/fdGELzN433ObNGaWlyp8ZVlBcNBAoI4t7riQsHhd9WfgPABWWNtmRTcycNi/tGZYabt&#10;jXd03YdCxBD2GSooQ3CZlD4vyaAfWEccubNtDIYIm0LqBm8x3NRylCRf0mDFsaFER8uS8v/9xSg4&#10;bS9Hs9lt3DEMsZfydP3npFWq+9n+fIMI1Ia3+OVe6zg/Hafw/CaeIO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stcjsMAAADdAAAADwAAAAAAAAAAAAAAAACYAgAAZHJzL2Rv&#10;d25yZXYueG1sUEsFBgAAAAAEAAQA9QAAAIgDAAAAAA==&#10;" path="m80,r,l105,5r15,10l120,81,100,71r,-56l85,15r-20,l40,26,30,36,25,51r,10l35,66,70,86r40,10l125,116,95,106,55,96r-15,5l20,111,,101,10,91,25,86r25,l35,81,20,71,10,56,5,41,10,26,25,10,50,5,80,xe" fillcolor="black" stroked="f">
                          <v:path arrowok="t" o:connecttype="custom" o:connectlocs="80,0;80,0;105,5;120,15;120,81;100,71;100,15;100,15;85,15;85,15;65,15;40,26;40,26;30,36;25,51;25,51;25,61;35,66;70,86;70,86;110,96;125,116;125,116;95,106;95,106;55,96;55,96;40,101;20,111;0,101;0,101;10,91;25,86;25,86;50,86;50,86;35,81;20,71;20,71;10,56;5,41;5,41;10,26;25,10;50,5;80,0;80,0" o:connectangles="0,0,0,0,0,0,0,0,0,0,0,0,0,0,0,0,0,0,0,0,0,0,0,0,0,0,0,0,0,0,0,0,0,0,0,0,0,0,0,0,0,0,0,0,0,0,0"/>
                        </v:shape>
                        <v:shape id="Freeform 199" o:spid="_x0000_s1223" style="position:absolute;left:215;top:2242;width:125;height:120;visibility:visible;mso-wrap-style:square;v-text-anchor:top" coordsize="12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gK7MEA&#10;AADdAAAADwAAAGRycy9kb3ducmV2LnhtbERPzYrCMBC+L/gOYQRva2rRVapRlgXByy5YfYAhGdtq&#10;M6lJ1Pr2mwVhb/Px/c5q09tW3MmHxrGCyTgDQaydabhScDxs3xcgQkQ22DomBU8KsFkP3lZYGPfg&#10;Pd3LWIkUwqFABXWMXSFl0DVZDGPXESfu5LzFmKCvpPH4SOG2lXmWfUiLDaeGGjv6qklfyptVUOZ2&#10;qvPJ+fBzctqHa0nP+TcpNRr2n0sQkfr4L365dybNn85m8PdNOkGu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xYCuzBAAAA3QAAAA8AAAAAAAAAAAAAAAAAmAIAAGRycy9kb3du&#10;cmV2LnhtbFBLBQYAAAAABAAEAPUAAACGAwAAAAA=&#10;" path="m35,r,l55,5r20,5l90,20r15,15l120,55r5,20l120,85,105,95r-30,5l35,115r-15,5l,105,20,95,40,90,70,85,55,70,40,65,15,70,,50r25,l45,50r15,5l70,70,85,85,95,80r10,l105,70r,-10l95,50,80,25,65,20r-10,l20,25,,5,35,xe" fillcolor="black" stroked="f">
                          <v:path arrowok="t" o:connecttype="custom" o:connectlocs="35,0;35,0;55,5;75,10;75,10;90,20;105,35;105,35;120,55;125,75;125,75;120,85;105,95;75,100;75,100;35,115;35,115;20,120;0,105;0,105;20,95;20,95;40,90;70,85;70,85;55,70;40,65;40,65;15,70;0,50;0,50;25,50;25,50;45,50;60,55;70,70;85,85;95,80;95,80;105,80;105,80;105,70;105,70;105,60;95,50;95,50;80,25;65,20;55,20;55,20;20,25;0,5;0,5;35,0;35,0" o:connectangles="0,0,0,0,0,0,0,0,0,0,0,0,0,0,0,0,0,0,0,0,0,0,0,0,0,0,0,0,0,0,0,0,0,0,0,0,0,0,0,0,0,0,0,0,0,0,0,0,0,0,0,0,0,0,0"/>
                        </v:shape>
                        <v:shape id="Freeform 200" o:spid="_x0000_s1224" style="position:absolute;left:210;top:2117;width:130;height:105;visibility:visible;mso-wrap-style:square;v-text-anchor:top" coordsize="13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8pKsQA&#10;AADdAAAADwAAAGRycy9kb3ducmV2LnhtbERPPW/CMBDdkfgP1iF1Kw6oQJtiELQqYmAhZel2ja9J&#10;VPuc2gbCv8dIldju6X3efNlZI07kQ+NYwWiYgSAunW64UnD4/Hh8BhEiskbjmBRcKMBy0e/NMdfu&#10;zHs6FbESKYRDjgrqGNtcylDWZDEMXUucuB/nLcYEfSW1x3MKt0aOs2wqLTacGmps6a2m8rc4WgXf&#10;ZrazX+tLPJiXtf+bVJtj8T5W6mHQrV5BROriXfzv3uo0/2kyhds36QS5u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BPKSrEAAAA3QAAAA8AAAAAAAAAAAAAAAAAmAIAAGRycy9k&#10;b3ducmV2LnhtbFBLBQYAAAAABAAEAPUAAACJAwAAAAA=&#10;" path="m115,r15,15l65,15r-15,l40,20,35,30,30,45r,40l115,85r15,15l65,100r-30,l30,105,15,95,,85r15,l15,45r,-20l25,15,40,5,60,r55,xe" fillcolor="black" stroked="f">
                          <v:path arrowok="t" o:connecttype="custom" o:connectlocs="115,0;130,15;65,15;65,15;50,15;40,20;40,20;35,30;30,45;30,85;115,85;130,100;65,100;65,100;35,100;35,100;30,105;30,105;15,95;0,85;15,85;15,45;15,45;15,25;25,15;25,15;40,5;60,0;115,0" o:connectangles="0,0,0,0,0,0,0,0,0,0,0,0,0,0,0,0,0,0,0,0,0,0,0,0,0,0,0,0,0"/>
                        </v:shape>
                        <v:shape id="Freeform 201" o:spid="_x0000_s1225" style="position:absolute;left:210;top:1992;width:130;height:105;visibility:visible;mso-wrap-style:square;v-text-anchor:top" coordsize="13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jvIsQA&#10;AADdAAAADwAAAGRycy9kb3ducmV2LnhtbERPTWvCQBC9C/6HZQq96abF1JK6iqRU9NSoheJtyE6z&#10;odnZkF1j/PduoeBtHu9zFqvBNqKnzteOFTxNExDEpdM1Vwq+jh+TVxA+IGtsHJOCK3lYLcejBWba&#10;XXhP/SFUIoawz1CBCaHNpPSlIYt+6lriyP24zmKIsKuk7vASw20jn5PkRVqsOTYYbCk3VP4ezlZB&#10;7rzJ0yLdvH8Wdr7ri9Psezgp9fgwrN9ABBrCXfzv3uo4f5bO4e+beIJc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Z47yLEAAAA3QAAAA8AAAAAAAAAAAAAAAAAmAIAAGRycy9k&#10;b3ducmV2LnhtbFBLBQYAAAAABAAEAPUAAACJAwAAAAA=&#10;" path="m110,r20,20l45,20r-10,l30,30r,75l15,95,,85r15,l15,35r,-20l20,5r10,l45,r65,xm115,80r15,15l70,95,50,80r65,xe" fillcolor="black" stroked="f">
                          <v:path arrowok="t" o:connecttype="custom" o:connectlocs="110,0;130,20;45,20;45,20;35,20;35,20;30,30;30,105;30,105;15,95;0,85;15,85;15,35;15,35;15,15;20,5;20,5;30,5;45,0;110,0;115,80;130,95;70,95;50,80;115,80" o:connectangles="0,0,0,0,0,0,0,0,0,0,0,0,0,0,0,0,0,0,0,0,0,0,0,0,0"/>
                          <o:lock v:ext="edit" verticies="t"/>
                        </v:shape>
                        <v:shape id="Freeform 202" o:spid="_x0000_s1226" style="position:absolute;left:210;top:1792;width:130;height:115;visibility:visible;mso-wrap-style:square;v-text-anchor:top" coordsize="13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e/98cA&#10;AADdAAAADwAAAGRycy9kb3ducmV2LnhtbESPQUvDQBCF70L/wzIFb3bToEVit0VEoVAUm7TicciO&#10;2WB2NmbXNP575yB4m+G9ee+b9XbynRppiG1gA8tFBoq4DrblxsCxerq6BRUTssUuMBn4oQjbzexi&#10;jYUNZz7QWKZGSQjHAg24lPpC61g78hgXoScW7SMMHpOsQ6PtgGcJ953Os2ylPbYsDQ57enBUf5bf&#10;3sBz9fJe5tX+9Lj6eq33o3s7LHe5MZfz6f4OVKIp/Zv/rndW8K9vBFe+kRH05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tnv/fHAAAA3QAAAA8AAAAAAAAAAAAAAAAAmAIAAGRy&#10;cy9kb3ducmV2LnhtbFBLBQYAAAAABAAEAPUAAACMAwAAAAA=&#10;" path="m110,r20,15l50,15,35,20r,5l30,30r,40l60,70,95,65r30,10l125,115,105,105r,-25l85,80r-5,l65,85,30,90r,20l,85,15,80r,-45l15,20,20,10,30,5,50,r60,xe" fillcolor="black" stroked="f">
                          <v:path arrowok="t" o:connecttype="custom" o:connectlocs="110,0;130,15;50,15;50,15;35,20;35,20;35,25;30,30;30,70;60,70;60,70;95,65;125,75;125,115;105,105;105,80;105,80;85,80;80,80;80,80;65,85;65,85;30,90;30,110;30,110;0,85;15,80;15,35;15,35;15,20;20,10;20,10;30,5;50,0;110,0" o:connectangles="0,0,0,0,0,0,0,0,0,0,0,0,0,0,0,0,0,0,0,0,0,0,0,0,0,0,0,0,0,0,0,0,0,0,0"/>
                        </v:shape>
                        <v:shape id="Freeform 203" o:spid="_x0000_s1227" style="position:absolute;left:210;top:1687;width:125;height:90;visibility:visible;mso-wrap-style:square;v-text-anchor:top" coordsize="12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mcacMA&#10;AADdAAAADwAAAGRycy9kb3ducmV2LnhtbERPzWrCQBC+C77DMoK3urFoqamrWDGSehCqeYAhO80G&#10;s7Mhu2p8+26h4G0+vt9ZrnvbiBt1vnasYDpJQBCXTtdcKSjO2cs7CB+QNTaOScGDPKxXw8ESU+3u&#10;/E23U6hEDGGfogITQptK6UtDFv3EtcSR+3GdxRBhV0nd4T2G20a+JsmbtFhzbDDY0tZQeTldrYK8&#10;OM6+zllSZGbxuc/l4WKz606p8ajffIAI1Ien+N+d6zh/Nl/A3zfxBLn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mcacMAAADdAAAADwAAAAAAAAAAAAAAAACYAgAAZHJzL2Rv&#10;d25yZXYueG1sUEsFBgAAAAAEAAQA9QAAAIgDAAAAAA==&#10;" path="m60,r,l75,,90,5r35,20l125,90,105,80r,-55l90,15r-20,l55,15,40,20,35,30,30,45r,45l5,65,,65r15,l15,40r,-20l25,10,40,,60,xe" fillcolor="black" stroked="f">
                          <v:path arrowok="t" o:connecttype="custom" o:connectlocs="60,0;60,0;75,0;90,5;125,25;125,90;105,80;105,25;105,25;90,15;70,15;70,15;55,15;40,20;35,30;30,45;30,90;30,90;5,65;0,65;15,65;15,40;15,40;15,20;25,10;25,10;40,0;60,0;60,0" o:connectangles="0,0,0,0,0,0,0,0,0,0,0,0,0,0,0,0,0,0,0,0,0,0,0,0,0,0,0,0,0"/>
                        </v:shape>
                        <v:shape id="Freeform 204" o:spid="_x0000_s1228" style="position:absolute;left:215;top:1622;width:90;height:50;visibility:visible;mso-wrap-style:square;v-text-anchor:top" coordsize="9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/RLMgA&#10;AADdAAAADwAAAGRycy9kb3ducmV2LnhtbESPQWvCQBCF74X+h2UKvdVNJViJrlIsQqEUrNrqcchO&#10;sqHZ2ZDdavz3nYPgbYb35r1v5svBt+pEfWwCG3geZaCIy2Abrg3sd+unKaiYkC22gcnAhSIsF/d3&#10;cyxsOPMXnbapVhLCsUADLqWu0DqWjjzGUeiIRatC7zHJ2tfa9niWcN/qcZZNtMeGpcFhRytH5e/2&#10;zxv4PAxvPx/rTXXJDy/V9HuVd2N3NObxYXidgUo0pJv5ev1uBT+fCL98IyPoxT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Tj9EsyAAAAN0AAAAPAAAAAAAAAAAAAAAAAJgCAABk&#10;cnMvZG93bnJldi54bWxQSwUGAAAAAAQABAD1AAAAjQMAAAAA&#10;" path="m40,r,l60,5,85,20r5,15l75,25,50,15,40,20,20,50,,35,20,10,30,,40,xe" fillcolor="black" stroked="f">
                          <v:path arrowok="t" o:connecttype="custom" o:connectlocs="40,0;40,0;60,5;85,20;90,35;90,35;75,25;75,25;50,15;50,15;40,20;40,20;20,50;0,35;0,35;20,10;20,10;30,0;40,0;40,0" o:connectangles="0,0,0,0,0,0,0,0,0,0,0,0,0,0,0,0,0,0,0,0"/>
                        </v:shape>
                      </v:group>
                      <v:shape id="Freeform 205" o:spid="_x0000_s1229" style="position:absolute;left:1661;top:9929;width:826;height:540;visibility:visible;mso-wrap-style:square;v-text-anchor:top" coordsize="13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WnUcQA&#10;AADdAAAADwAAAGRycy9kb3ducmV2LnhtbERPTWvCQBC9C/6HZYReRDeKhJK6iooW8WZaischOyah&#10;2dmwu5q0v94tFLzN433Oct2bRtzJ+dqygtk0AUFcWF1zqeDz4zB5BeEDssbGMin4IQ/r1XCwxEzb&#10;js90z0MpYgj7DBVUIbSZlL6oyKCf2pY4clfrDIYIXSm1wy6Gm0bOkySVBmuODRW2tKuo+M5vRsF+&#10;sz39lovjpctv7mDG1/dxn34p9TLqN28gAvXhKf53H3Wcv0hn8PdNPEG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lp1HEAAAA3QAAAA8AAAAAAAAAAAAAAAAAmAIAAGRycy9k&#10;b3ducmV2LnhtbFBLBQYAAAAABAAEAPUAAACJAwAAAAA=&#10;" path="m110,r20,15l60,15,40,20r-5,5l30,35r,50l,60r15,l15,35r,-15l25,10,35,,50,r60,xe" fillcolor="black" stroked="f">
                        <v:path arrowok="t" o:connecttype="custom" o:connectlocs="44381615,0;52451000,6051289;24208154,6051289;24208154,6051289;16138769,8068385;16138769,8068385;14121423,10085481;12104077,14119673;12104077,34290635;12104077,34290635;0,24205154;6052038,24205154;6052038,14119673;6052038,14119673;6052038,8068385;10086731,4034192;10086731,4034192;14121423,0;20173462,0;44381615,0" o:connectangles="0,0,0,0,0,0,0,0,0,0,0,0,0,0,0,0,0,0,0,0"/>
                      </v:shape>
                      <v:shape id="Freeform 206" o:spid="_x0000_s1230" style="position:absolute;left:1725;top:9256;width:730;height:578;visibility:visible;mso-wrap-style:square;v-text-anchor:top" coordsize="115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LFA8IA&#10;AADdAAAADwAAAGRycy9kb3ducmV2LnhtbERPS4vCMBC+L/gfwgje1lQRWbpGEUXw4sEH4nFsZtva&#10;ZlKa2FZ/vRGEvc3H95zZojOlaKh2uWUFo2EEgjixOudUwem4+f4B4TyyxtIyKXiQg8W89zXDWNuW&#10;99QcfCpCCLsYFWTeV7GULsnIoBvaijhwf7Y26AOsU6lrbEO4KeU4iqbSYM6hIcOKVhklxeFuFFxx&#10;vT0X5SR5trvu3Nz86XK5FkoN+t3yF4Snzv+LP+6tDvMn0zG8vwkn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ksUDwgAAAN0AAAAPAAAAAAAAAAAAAAAAAJgCAABkcnMvZG93&#10;bnJldi54bWxQSwUGAAAAAAQABAD1AAAAhwMAAAAA&#10;" path="m90,r,l105,5r10,5l115,25r,66l95,81r,-66l75,31,40,66,15,86,,71,25,56,55,25,40,20,30,15,15,25,,10,15,,25,,40,5,60,20,70,10,90,xe" fillcolor="black" stroked="f">
                        <v:path arrowok="t" o:connecttype="custom" o:connectlocs="36277826,0;36277826,0;42324130,2016718;42324130,2016718;46355000,4033436;46355000,4033436;46355000,10083591;46355000,36704270;38293261,32670834;38293261,6050154;38293261,6050154;30231522,12503652;30231522,12503652;16123478,26620679;6046304,34687552;0,28637397;0,28637397;10077174,22587243;22169783,10083591;22169783,10083591;16123478,8066873;12092609,6050154;12092609,6050154;6046304,10083591;0,4033436;0,4033436;6046304,0;10077174,0;10077174,0;16123478,2016718;24185217,8066873;24185217,8066873;28216087,4033436;28216087,4033436;36277826,0;36277826,0" o:connectangles="0,0,0,0,0,0,0,0,0,0,0,0,0,0,0,0,0,0,0,0,0,0,0,0,0,0,0,0,0,0,0,0,0,0,0,0"/>
                      </v:shape>
                      <v:line id="Line 207" o:spid="_x0000_s1231" style="position:absolute;visibility:visible;mso-wrap-style:square" from="7821,26674" to="43793,2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LsWF8MAAADdAAAADwAAAGRycy9kb3ducmV2LnhtbERPTWvCQBC9C/0PyxR6001bsRJdpZSW&#10;xqNJLt6m2TEJZmfD7lajv94VBG/zeJ+zXA+mE0dyvrWs4HWSgCCurG65VlAWP+M5CB+QNXaWScGZ&#10;PKxXT6MlptqeeEvHPNQihrBPUUETQp9K6auGDPqJ7Ykjt7fOYIjQ1VI7PMVw08m3JJlJgy3HhgZ7&#10;+mqoOuT/RsElK77LXfa7/Ssvu2Jjc+8+9nOlXp6HzwWIQEN4iO/uTMf509k73L6JJ8jV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S7FhfDAAAA3QAAAA8AAAAAAAAAAAAA&#10;AAAAoQIAAGRycy9kb3ducmV2LnhtbFBLBQYAAAAABAAEAPkAAACRAwAAAAA=&#10;" strokeweight="28e-5mm"/>
                      <v:group id="קבוצה 246" o:spid="_x0000_s1232" style="position:absolute;left:39622;top:1579;width:5302;height:5944" coordorigin="45794,2360" coordsize="5302,59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bxJtnFAAAA3QAA&#10;AA8AAAAAAAAAAAAAAAAAqgIAAGRycy9kb3ducmV2LnhtbFBLBQYAAAAABAAEAPoAAACcAwAAAAA=&#10;">
                        <v:shape id="Freeform 208" o:spid="_x0000_s1233" style="position:absolute;left:45794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ndMMA&#10;AADdAAAADwAAAGRycy9kb3ducmV2LnhtbERPS4vCMBC+C/sfwix409QnWo0iC0L3Iuqu4HFoxrbY&#10;TLpN1tZ/bwTB23x8z1muW1OKG9WusKxg0I9AEKdWF5wp+P3Z9mYgnEfWWFomBXdysF59dJYYa9vw&#10;gW5Hn4kQwi5GBbn3VSylS3My6Pq2Ig7cxdYGfYB1JnWNTQg3pRxG0VQaLDg05FjRV07p9fhvFJxH&#10;TXPaJN/3+eS8/xtG6aDcJVulup/tZgHCU+vf4pc70WH+eDqB5zfhB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CFndMMAAADdAAAADwAAAAAAAAAAAAAAAACYAgAAZHJzL2Rv&#10;d25yZXYueG1sUEsFBgAAAAAEAAQA9QAAAIgDAAAAAA==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09" o:spid="_x0000_s1234" style="position:absolute;left:46429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CWs8QA&#10;AADdAAAADwAAAGRycy9kb3ducmV2LnhtbERP22rCQBB9L/gPywi+lLqxaAjRVURbWhGKTf2AITsm&#10;wexsyK4m/r1bEHybw7nOYtWbWlypdZVlBZNxBII4t7riQsHx7/MtAeE8ssbaMim4kYPVcvCywFTb&#10;jn/pmvlChBB2KSoovW9SKV1ekkE3tg1x4E62NegDbAupW+xCuKnlexTF0mDFoaHEhjYl5efsYhS8&#10;FvvDT7L/yk5JN412h363/djMlBoN+/UchKfeP8UP97cO86dxDP/fhBPk8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AlrPEAAAA3QAAAA8AAAAAAAAAAAAAAAAAmAIAAGRycy9k&#10;b3ducmV2LnhtbFBLBQYAAAAABAAEAPUAAACJAwAAAAA=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10" o:spid="_x0000_s1235" style="position:absolute;left:47064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wzKMUA&#10;AADdAAAADwAAAGRycy9kb3ducmV2LnhtbERP22rCQBB9F/oPyxR8Ed1UrA2pqxQvtCIUjX7AkB2T&#10;0OxsyK4m/XtXEHybw7nObNGZSlypcaVlBW+jCARxZnXJuYLTcTOMQTiPrLGyTAr+ycFi/tKbYaJt&#10;ywe6pj4XIYRdggoK7+tESpcVZNCNbE0cuLNtDPoAm1zqBtsQbio5jqKpNFhyaCiwpmVB2V96MQoG&#10;+W7/G+++03PcTqLtvtuu1st3pfqv3dcnCE+df4of7h8d5k+mH3D/Jpw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TDMo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11" o:spid="_x0000_s1236" style="position:absolute;left:47730;top:4303;width:508;height:857;visibility:visible;mso-wrap-style:square;v-text-anchor:top" coordsize="8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Bqi8UA&#10;AADdAAAADwAAAGRycy9kb3ducmV2LnhtbESPQWvCQBCF7wX/wzJCb3VTK6GkrlIEQbBQa0WvY3a6&#10;CWZnQ3bV+O+dg9DbDO/Ne99M571v1IW6WAc28DrKQBGXwdbsDOx+ly/voGJCttgEJgM3ijCfDZ6m&#10;WNhw5R+6bJNTEsKxQANVSm2hdSwr8hhHoSUW7S90HpOsndO2w6uE+0aPsyzXHmuWhgpbWlRUnrZn&#10;b4CO2W7j9wvnMP86r4+3w+ntm415HvafH6AS9enf/LheWcGf5IIr38gIen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cGqLxQAAAN0AAAAPAAAAAAAAAAAAAAAAAJgCAABkcnMv&#10;ZG93bnJldi54bWxQSwUGAAAAAAQABAD1AAAAigMAAAAA&#10;" path="m30,70r,l10,50,5,40,5,30,5,15,15,5,30,,40,,55,,65,10r10,5l75,30r,10l65,50,50,60,65,75,75,85r5,10l80,105r,10l75,125,60,135r-20,l25,135,10,125,5,115,,105,5,95,10,85,30,70xm15,105r,l20,115r5,10l30,130r15,l50,130r10,-5l65,120r,-10l65,100,60,90,35,70,25,85r-5,5l15,105xm45,55r,l55,45r5,-5l60,25r,-5l55,10,50,5,40,5,30,5r-5,5l20,25r,10l30,45,45,55xe" fillcolor="black" stroked="f">
                          <v:path arrowok="t" o:connecttype="custom" o:connectlocs="120968,282175;20161,161243;20161,120932;60484,20155;161290,0;221774,0;302419,60466;302419,120932;262096,201554;201613,241864;302419,342641;322580,423263;322580,463574;241935,544195;161290,544195;40323,503884;0,423263;20161,382952;120968,282175;60484,423263;80645,463574;120968,524040;181451,524040;241935,503884;262096,443418;262096,403107;141129,282175;100806,342641;60484,423263;181451,221709;221774,181398;241935,100777;241935,80621;201613,20155;161290,20155;100806,40311;80645,100777;120968,181398;181451,221709" o:connectangles="0,0,0,0,0,0,0,0,0,0,0,0,0,0,0,0,0,0,0,0,0,0,0,0,0,0,0,0,0,0,0,0,0,0,0,0,0,0,0"/>
                          <o:lock v:ext="edit" verticies="t"/>
                        </v:shape>
                        <v:shape id="Freeform 212" o:spid="_x0000_s1237" style="position:absolute;left:45794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xtccUA&#10;AADdAAAADwAAAGRycy9kb3ducmV2LnhtbERPS2vCQBC+C/0PyxR6042PBk1dRYRAvJRqK3gcstMk&#10;NDubZrd5/PtuoeBtPr7nbPeDqUVHrassK5jPIhDEudUVFwo+3tPpGoTzyBpry6RgJAf73cNki4m2&#10;PZ+pu/hChBB2CSoovW8SKV1ekkE3sw1x4D5ta9AH2BZSt9iHcFPLRRTF0mDFoaHEho4l5V+XH6Pg&#10;tuz76yE7jZvn29v3Isrn9WuWKvX0OBxeQHga/F387850mL+KN/D3TThB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G1xxQAAAN0AAAAPAAAAAAAAAAAAAAAAAJgCAABkcnMv&#10;ZG93bnJldi54bWxQSwUGAAAAAAQABAD1AAAAigMAAAAA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13" o:spid="_x0000_s1238" style="position:absolute;left:46429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w9gcgA&#10;AADdAAAADwAAAGRycy9kb3ducmV2LnhtbESP0WrCQBBF3wv9h2UKfSm6sdg2pK4iVlERiqb9gCE7&#10;JqHZ2ZDdmvj3zkOhbzPcO/eemS0G16gLdaH2bGAyTkARF97WXBr4/tqMUlAhIltsPJOBKwVYzO/v&#10;ZphZ3/OJLnkslYRwyNBAFWObaR2KihyGsW+JRTv7zmGUtSu17bCXcNfo5yR51Q5rloYKW1pVVPzk&#10;v87AU3k4fqaHbX5O+2myPw77j/XqxZjHh2H5DirSEP/Nf9c7K/jTN+GXb2QEPb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jfD2ByAAAAN0AAAAPAAAAAAAAAAAAAAAAAJgCAABk&#10;cnMvZG93bnJldi54bWxQSwUGAAAAAAQABAD1AAAAjQ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14" o:spid="_x0000_s1239" style="position:absolute;left:47064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CYGsUA&#10;AADdAAAADwAAAGRycy9kb3ducmV2LnhtbERP22rCQBB9F/yHZYS+SN1Y1IaYVcS2VBHEpn7AkJ1c&#10;MDsbsluT/n23UOjbHM510u1gGnGnztWWFcxnEQji3OqaSwXXz7fHGITzyBoby6TgmxxsN+NRiom2&#10;PX/QPfOlCCHsElRQed8mUrq8IoNuZlviwBW2M+gD7EqpO+xDuGnkUxStpMGaQ0OFLe0rym/Zl1Ew&#10;LU+Xc3x6z4q4X0THy3B8ed0vlXqYDLs1CE+D/xf/uQ86zF88z+H3m3CC3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MJga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15" o:spid="_x0000_s1240" style="position:absolute;left:47699;top:5827;width:571;height:889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lopMMA&#10;AADdAAAADwAAAGRycy9kb3ducmV2LnhtbERPTWvCQBC9C/6HZQpepG4qRSXNKlJq6a0YBa9DdpoN&#10;yc6m2TVJ++u7BcHbPN7nZLvRNqKnzleOFTwtEhDEhdMVlwrOp8PjBoQPyBobx6TghzzsttNJhql2&#10;Ax+pz0MpYgj7FBWYENpUSl8YsugXriWO3JfrLIYIu1LqDocYbhu5TJKVtFhxbDDY0quhos6vVsH8&#10;LZzpu88vn8Pcvtf9L3lnrkrNHsb9C4hAY7iLb+4PHec/r5fw/008QW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3lopMMAAADdAAAADwAAAAAAAAAAAAAAAACYAgAAZHJzL2Rv&#10;d25yZXYueG1sUEsFBgAAAAAEAAQA9QAAAIgDAAAAAA==&#10;" path="m5,135r,l25,130r10,-5l55,105,65,85,70,75r-5,l55,85r-15,l20,85,10,75,5,60,,45,5,30,15,15,25,5,45,,60,5,75,15,85,30r5,25l80,85,65,110,55,120,40,130r-15,5l10,140,5,135xm70,55r,l70,45,65,25,55,10,50,5,40,5,30,10r-5,5l20,40r,10l25,65,35,75r10,5l55,75,65,70r5,-5l70,55xe" fillcolor="black" stroked="f">
                          <v:path arrowok="t" o:connecttype="custom" o:connectlocs="20144,544354;20144,544354;100718,524192;141005,504031;221580,423386;261867,342741;282011,302419;261867,302419;261867,302419;221580,342741;161149,342741;161149,342741;80574,342741;40287,302419;20144,241935;0,181451;0,181451;20144,120968;60431,60484;100718,20161;181293,0;181293,0;241723,20161;302154,60484;342441,120968;362585,221774;362585,221774;322298,342741;261867,443548;221580,483870;161149,524192;100718,544354;40287,564515;20144,544354;282011,221774;282011,221774;282011,181451;261867,100806;221580,40323;201436,20161;161149,20161;161149,20161;120862,40323;100718,60484;80574,161290;80574,161290;80574,201613;100718,262096;141005,302419;181293,322580;181293,322580;221580,302419;261867,282258;261867,282258;282011,262096;282011,221774" o:connectangles="0,0,0,0,0,0,0,0,0,0,0,0,0,0,0,0,0,0,0,0,0,0,0,0,0,0,0,0,0,0,0,0,0,0,0,0,0,0,0,0,0,0,0,0,0,0,0,0,0,0,0,0,0,0,0,0"/>
                          <o:lock v:ext="edit" verticies="t"/>
                        </v:shape>
                        <v:shape id="Freeform 216" o:spid="_x0000_s1241" style="position:absolute;left:45794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3MRsQA&#10;AADdAAAADwAAAGRycy9kb3ducmV2LnhtbERPS2vCQBC+C/0PyxS81Y2vaqOrSEGIl6KpgschO02C&#10;2dk0u5r477tCwdt8fM9ZrjtTiRs1rrSsYDiIQBBnVpecKzh+b9/mIJxH1lhZJgV3crBevfSWGGvb&#10;8oFuqc9FCGEXo4LC+zqW0mUFGXQDWxMH7sc2Bn2ATS51g20IN5UcRdG7NFhyaCiwps+Cskt6NQrO&#10;47Y9bZLd/WN63v+OomxYfSVbpfqv3WYBwlPnn+J/d6LD/MlsDI9vwgl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dzEbEAAAA3QAAAA8AAAAAAAAAAAAAAAAAmAIAAGRycy9k&#10;b3ducmV2LnhtbFBLBQYAAAAABAAEAPUAAACJAwAAAAA=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17" o:spid="_x0000_s1242" style="position:absolute;left:46429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c7gsUA&#10;AADdAAAADwAAAGRycy9kb3ducmV2LnhtbERP22rCQBB9L/gPywi+FN1UUhuiqxQvtCIUTfsBQ3ZM&#10;gtnZkF1N+vfdguDbHM51Fqve1OJGrassK3iZRCCIc6srLhT8fO/GCQjnkTXWlknBLzlYLQdPC0y1&#10;7fhEt8wXIoSwS1FB6X2TSunykgy6iW2IA3e2rUEfYFtI3WIXwk0tp1E0kwYrDg0lNrQuKb9kV6Pg&#10;uTgcv5LDR3ZOujjaH/v9Zrt+VWo07N/nIDz1/iG+uz91mB+/xfD/TThBL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RzuC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18" o:spid="_x0000_s1243" style="position:absolute;left:47191;top:7351;width:349;height:857;visibility:visible;mso-wrap-style:square;v-text-anchor:top" coordsize="5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08BCsMA&#10;AADdAAAADwAAAGRycy9kb3ducmV2LnhtbERP3WrCMBS+H/gO4Qy803Si2+iMoqLoYLCt+gCH5qwp&#10;bU5KErV7+0UQdnc+vt8zX/a2FRfyoXas4GmcgSAuna65UnA67kavIEJE1tg6JgW/FGC5GDzMMdfu&#10;yt90KWIlUgiHHBWYGLtcylAashjGriNO3I/zFmOCvpLa4zWF21ZOsuxZWqw5NRjsaGOobIqzVcCh&#10;b5rPYrf/CtN15t83a739MEoNH/vVG4hIffwX390HneZPX2Zw+yadIB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08BCsMAAADdAAAADwAAAAAAAAAAAAAAAACYAgAAZHJzL2Rv&#10;d25yZXYueG1sUEsFBgAAAAAEAAQA9QAAAIgDAAAAAA==&#10;" path="m,130r,l15,130r,-5l20,115r,-90l20,20,10,15,,20,,15,35,r,120l40,130r15,l55,135,,135r,-5xe" fillcolor="black" stroked="f">
                          <v:path arrowok="t" o:connecttype="custom" o:connectlocs="0,524040;0,524040;60440,524040;60440,503884;80587,463574;80587,100777;80587,100777;80587,80621;40294,60466;40294,60466;0,80621;0,60466;141028,0;141028,0;141028,483729;141028,483729;161175,524040;221615,524040;221615,544195;0,544195;0,524040" o:connectangles="0,0,0,0,0,0,0,0,0,0,0,0,0,0,0,0,0,0,0,0,0"/>
                        </v:shape>
                        <v:shape id="Freeform 219" o:spid="_x0000_s1244" style="position:absolute;left:47699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kAbsUA&#10;AADdAAAADwAAAGRycy9kb3ducmV2LnhtbERP22rCQBB9F/oPyxR8Ed1UrA2pqxQvtCIUjX7AkB2T&#10;0OxsyK4m/XtXEHybw7nObNGZSlypcaVlBW+jCARxZnXJuYLTcTOMQTiPrLGyTAr+ycFi/tKbYaJt&#10;ywe6pj4XIYRdggoK7+tESpcVZNCNbE0cuLNtDPoAm1zqBtsQbio5jqKpNFhyaCiwpmVB2V96MQoG&#10;+W7/G+++03PcTqLtvtuu1st3pfqv3dcnCE+df4of7h8d5k8+pnD/Jpw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2QBu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20" o:spid="_x0000_s1245" style="position:absolute;left:45794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bKRcUA&#10;AADdAAAADwAAAGRycy9kb3ducmV2LnhtbERPTWvCQBC9F/oflil4qxutVo1ZRQpCvBS1CjkO2TEJ&#10;zc6m2dXEf98VCr3N431Osu5NLW7UusqygtEwAkGcW11xoeD0tX2dg3AeWWNtmRTcycF69fyUYKxt&#10;xwe6HX0hQgi7GBWU3jexlC4vyaAb2oY4cBfbGvQBtoXULXYh3NRyHEXv0mDFoaHEhj5Kyr+PV6Mg&#10;e+u68ybd3RfTbP8zjvJR/ZlulRq89JslCE+9/xf/uVMd5k9mM3h8E06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ZspFxQAAAN0AAAAPAAAAAAAAAAAAAAAAAJgCAABkcnMv&#10;ZG93bnJldi54bWxQSwUGAAAAAAQABAD1AAAAigMAAAAA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21" o:spid="_x0000_s1246" style="position:absolute;left:46429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oxh8gA&#10;AADdAAAADwAAAGRycy9kb3ducmV2LnhtbESP0WrCQBBF3wv9h2UKfSm6sdg2pK4iVlERiqb9gCE7&#10;JqHZ2ZDdmvj3zkOhbzPcO/eemS0G16gLdaH2bGAyTkARF97WXBr4/tqMUlAhIltsPJOBKwVYzO/v&#10;ZphZ3/OJLnkslYRwyNBAFWObaR2KihyGsW+JRTv7zmGUtSu17bCXcNfo5yR51Q5rloYKW1pVVPzk&#10;v87AU3k4fqaHbX5O+2myPw77j/XqxZjHh2H5DirSEP/Nf9c7K/jTN8GVb2QEPb8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dCjGHyAAAAN0AAAAPAAAAAAAAAAAAAAAAAJgCAABk&#10;cnMvZG93bnJldi54bWxQSwUGAAAAAAQABAD1AAAAjQ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22" o:spid="_x0000_s1247" style="position:absolute;left:47064;top:4303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aUHMUA&#10;AADdAAAADwAAAGRycy9kb3ducmV2LnhtbERP22rCQBB9L/gPywh9KXVjsTZGVxFtqSKITf2AITsm&#10;wexsyK4m/r1bKPg2h3Od2aIzlbhS40rLCoaDCARxZnXJuYLj79drDMJ5ZI2VZVJwIweLee9phom2&#10;Lf/QNfW5CCHsElRQeF8nUrqsIINuYGviwJ1sY9AH2ORSN9iGcFPJtygaS4Mlh4YCa1oVlJ3Ti1Hw&#10;ku8O+3j3nZ7idhRtD912/bl6V+q53y2nIDx1/iH+d290mD/6mMDfN+EEOb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RpQc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23" o:spid="_x0000_s1248" style="position:absolute;left:47730;top:4303;width:508;height:857;visibility:visible;mso-wrap-style:square;v-text-anchor:top" coordsize="8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qAd8UA&#10;AADdAAAADwAAAGRycy9kb3ducmV2LnhtbESPQWsCQQyF74L/YYjQm87WFpGtoxRBECzUqug17qSz&#10;izuZZWfU9d83B6G3hPfy3pfZovO1ulEbq8AGXkcZKOIi2IqdgcN+NZyCignZYh2YDDwowmLe780w&#10;t+HOP3TbJackhGOOBsqUmlzrWJTkMY5CQyzab2g9Jllbp22Ldwn3tR5n2UR7rFgaSmxoWVJx2V29&#10;ATpnh60/Lp3Dydd1c36cLm/fbMzLoPv8AJWoS//m5/XaCv77VPjlGxlBz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CoB3xQAAAN0AAAAPAAAAAAAAAAAAAAAAAJgCAABkcnMv&#10;ZG93bnJldi54bWxQSwUGAAAAAAQABAD1AAAAigMAAAAA&#10;" path="m30,70r,l10,50,5,40,5,30,5,15,15,5,30,,40,,55,,65,10r10,5l75,30r,10l65,50,50,60,65,75,75,85r5,10l80,105r,10l75,125,60,135r-20,l25,135,10,125,5,115,,105,5,95,10,85,30,70xm15,105r,l20,115r5,10l30,130r15,l50,130r10,-5l65,120r,-10l65,100,60,90,35,70,25,85r-5,5l15,105xm45,55r,l55,45r5,-5l60,25r,-5l55,10,50,5,40,5,30,5r-5,5l20,25r,10l30,45,45,55xe" fillcolor="black" stroked="f">
                          <v:path arrowok="t" o:connecttype="custom" o:connectlocs="120968,282175;20161,161243;20161,120932;60484,20155;161290,0;221774,0;302419,60466;302419,120932;262096,201554;201613,241864;302419,342641;322580,423263;322580,463574;241935,544195;161290,544195;40323,503884;0,423263;20161,382952;120968,282175;60484,423263;80645,463574;120968,524040;181451,524040;241935,503884;262096,443418;262096,403107;141129,282175;100806,342641;60484,423263;181451,221709;221774,181398;241935,100777;241935,80621;201613,20155;161290,20155;100806,40311;80645,100777;120968,181398;181451,221709" o:connectangles="0,0,0,0,0,0,0,0,0,0,0,0,0,0,0,0,0,0,0,0,0,0,0,0,0,0,0,0,0,0,0,0,0,0,0,0,0,0,0"/>
                          <o:lock v:ext="edit" verticies="t"/>
                        </v:shape>
                        <v:shape id="Freeform 224" o:spid="_x0000_s1249" style="position:absolute;left:45794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aHjcUA&#10;AADdAAAADwAAAGRycy9kb3ducmV2LnhtbERPS2vCQBC+C/0PyxS81U20ik3dBBGEeCk+WvA4ZKdJ&#10;aHY2ZlcT/323UPA2H99zVtlgGnGjztWWFcSTCARxYXXNpYLP0/ZlCcJ5ZI2NZVJwJwdZ+jRaYaJt&#10;zwe6HX0pQgi7BBVU3reJlK6oyKCb2JY4cN+2M+gD7EqpO+xDuGnkNIoW0mDNoaHCljYVFT/Hq1Fw&#10;nvX91zrf3d/m5/1lGhVx85FvlRo/D+t3EJ4G/xD/u3Md5r8uY/j7Jpwg0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FoeNxQAAAN0AAAAPAAAAAAAAAAAAAAAAAJgCAABkcnMv&#10;ZG93bnJldi54bWxQSwUGAAAAAAQABAD1AAAAigMAAAAA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25" o:spid="_x0000_s1250" style="position:absolute;left:46429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d2SsQA&#10;AADdAAAADwAAAGRycy9kb3ducmV2LnhtbERP22rCQBB9L/Qflin4UuqmohKiqxS1tCJIGv2AITsm&#10;wexsyK4m/r1bEHybw7nOfNmbWlypdZVlBZ/DCARxbnXFhYLj4fsjBuE8ssbaMim4kYPl4vVljom2&#10;Hf/RNfOFCCHsElRQet8kUrq8JINuaBviwJ1sa9AH2BZSt9iFcFPLURRNpcGKQ0OJDa1Kys/ZxSh4&#10;L3bpPt79ZKe4G0fbtN+uN6uJUoO3/msGwlPvn+KH+1eH+eN4BP/fhBPk4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3dkrEAAAA3QAAAA8AAAAAAAAAAAAAAAAAmAIAAGRycy9k&#10;b3ducmV2LnhtbFBLBQYAAAAABAAEAPUAAACJAwAAAAA=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26" o:spid="_x0000_s1251" style="position:absolute;left:47064;top:5827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T0cUA&#10;AADdAAAADwAAAGRycy9kb3ducmV2LnhtbERP22rCQBB9L/Qflin0pejGaktIs4pYxYpQNPoBQ3Zy&#10;odnZkN2a+PddQejbHM510sVgGnGhztWWFUzGEQji3OqaSwXn02YUg3AeWWNjmRRcycFi/viQYqJt&#10;z0e6ZL4UIYRdggoq79tESpdXZNCNbUscuMJ2Bn2AXSl1h30IN418jaJ3abDm0FBhS6uK8p/s1yh4&#10;KfeH73i/zYq4n0W7w7D7XK/elHp+GpYfIDwN/l98d3/pMH8WT+H2TThBz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9PRxQAAAN0AAAAPAAAAAAAAAAAAAAAAAJgCAABkcnMv&#10;ZG93bnJldi54bWxQSwUGAAAAAAQABAD1AAAAigMAAAAA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27" o:spid="_x0000_s1252" style="position:absolute;left:47699;top:5827;width:571;height:889;visibility:visible;mso-wrap-style:square;v-text-anchor:top" coordsize="9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klbMMA&#10;AADdAAAADwAAAGRycy9kb3ducmV2LnhtbERPTWvCQBC9C/0PywhepNlYREJ0FSm19FYahV6H7JgN&#10;yc6m2TWJ/fXdQqG3ebzP2R0m24qBel87VrBKUhDEpdM1Vwou59NjBsIHZI2tY1JwJw+H/cNsh7l2&#10;I3/QUIRKxBD2OSowIXS5lL40ZNEnriOO3NX1FkOEfSV1j2MMt618StONtFhzbDDY0bOhsiluVsHy&#10;JVzoayg+38elfW2Gb/LO3JRazKfjFkSgKfyL/9xvOs5fZ2v4/SaeIP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klbMMAAADdAAAADwAAAAAAAAAAAAAAAACYAgAAZHJzL2Rv&#10;d25yZXYueG1sUEsFBgAAAAAEAAQA9QAAAIgDAAAAAA==&#10;" path="m5,135r,l25,130r10,-5l55,105,65,85,70,75r-5,l55,85r-15,l20,85,10,75,5,60,,45,5,30,15,15,25,5,45,,60,5,75,15,85,30r5,25l80,85,65,110,55,120,40,130r-15,5l10,140,5,135xm70,55r,l70,45,65,25,55,10,50,5,40,5,30,10r-5,5l20,40r,10l25,65,35,75r10,5l55,75,65,70r5,-5l70,55xe" fillcolor="black" stroked="f">
                          <v:path arrowok="t" o:connecttype="custom" o:connectlocs="20144,544354;20144,544354;100718,524192;141005,504031;221580,423386;261867,342741;282011,302419;261867,302419;261867,302419;221580,342741;161149,342741;161149,342741;80574,342741;40287,302419;20144,241935;0,181451;0,181451;20144,120968;60431,60484;100718,20161;181293,0;181293,0;241723,20161;302154,60484;342441,120968;362585,221774;362585,221774;322298,342741;261867,443548;221580,483870;161149,524192;100718,544354;40287,564515;20144,544354;282011,221774;282011,221774;282011,181451;261867,100806;221580,40323;201436,20161;161149,20161;161149,20161;120862,40323;100718,60484;80574,161290;80574,161290;80574,201613;100718,262096;141005,302419;181293,322580;181293,322580;221580,302419;261867,282258;261867,282258;282011,262096;282011,221774" o:connectangles="0,0,0,0,0,0,0,0,0,0,0,0,0,0,0,0,0,0,0,0,0,0,0,0,0,0,0,0,0,0,0,0,0,0,0,0,0,0,0,0,0,0,0,0,0,0,0,0,0,0,0,0,0,0,0,0"/>
                          <o:lock v:ext="edit" verticies="t"/>
                        </v:shape>
                        <v:shape id="Freeform 228" o:spid="_x0000_s1253" style="position:absolute;left:45794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2BjsUA&#10;AADdAAAADwAAAGRycy9kb3ducmV2LnhtbERPS0vDQBC+F/wPywje7KZP0thtKYVAehFbLeQ4ZMck&#10;mJ2N2TVJ/70rCL3Nx/ec7X40jeipc7VlBbNpBIK4sLrmUsHHe/ocg3AeWWNjmRTcyMF+9zDZYqLt&#10;wGfqL74UIYRdggoq79tESldUZNBNbUscuE/bGfQBdqXUHQ4h3DRyHkVrabDm0FBhS8eKiq/Lj1GQ&#10;L4bheshOt80qf/ueR8Wsec1SpZ4ex8MLCE+jv4v/3ZkO85fxCv6+CSfI3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LYGOxQAAAN0AAAAPAAAAAAAAAAAAAAAAAJgCAABkcnMv&#10;ZG93bnJldi54bWxQSwUGAAAAAAQABAD1AAAAigMAAAAA&#10;" path="m80,135l,135r,-5l40,95,55,65,65,45,60,35r,-10l50,15r-15,l25,15,15,25,5,40,,40,10,20,20,10,30,,45,,60,,70,10,80,20r,15l80,50,70,65,55,85,20,120r50,l80,115,90,105,80,135xe" fillcolor="black" stroked="f">
                          <v:path arrowok="t" o:connecttype="custom" o:connectlocs="322298,544195;0,544195;0,524040;161149,382952;161149,382952;221580,262020;261867,181398;261867,181398;241723,141088;241723,100777;201436,60466;141005,60466;141005,60466;100718,60466;60431,100777;20144,161243;0,161243;0,161243;40287,80621;80574,40311;120862,0;181293,0;181293,0;241723,0;282011,40311;322298,80621;322298,141088;322298,141088;322298,201554;282011,262020;221580,342641;80574,483729;282011,483729;282011,483729;322298,463574;362585,423263;362585,423263;322298,544195" o:connectangles="0,0,0,0,0,0,0,0,0,0,0,0,0,0,0,0,0,0,0,0,0,0,0,0,0,0,0,0,0,0,0,0,0,0,0,0,0,0"/>
                        </v:shape>
                        <v:shape id="Freeform 229" o:spid="_x0000_s1254" style="position:absolute;left:46429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xwScQA&#10;AADdAAAADwAAAGRycy9kb3ducmV2LnhtbERP22rCQBB9F/yHZQRfpG4qVkLqKmIVFUE07QcM2TEJ&#10;ZmdDdjXp33eFgm9zONeZLztTiQc1rrSs4H0cgSDOrC45V/DzvX2LQTiPrLGyTAp+ycFy0e/NMdG2&#10;5Qs9Up+LEMIuQQWF93UipcsKMujGtiYO3NU2Bn2ATS51g20IN5WcRNFMGiw5NBRY07qg7JbejYJR&#10;fjyf4uMuvcbtNDqcu8PXZv2h1HDQrT5BeOr8S/zv3uswfxrP4PlNOEE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McEnEAAAA3QAAAA8AAAAAAAAAAAAAAAAAmAIAAGRycy9k&#10;b3ducmV2LnhtbFBLBQYAAAAABAAEAPUAAACJAwAAAAA=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shape id="Freeform 230" o:spid="_x0000_s1255" style="position:absolute;left:47191;top:7351;width:349;height:857;visibility:visible;mso-wrap-style:square;v-text-anchor:top" coordsize="5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RKwcIA&#10;AADdAAAADwAAAGRycy9kb3ducmV2LnhtbERP3WrCMBS+H/gO4QjezVSRTapRVCY6GGxWH+DQHJvS&#10;5qQkmda3XwaD3Z2P7/cs171txY18qB0rmIwzEMSl0zVXCi7n/fMcRIjIGlvHpOBBAdarwdMSc+3u&#10;fKJbESuRQjjkqMDE2OVShtKQxTB2HXHirs5bjAn6SmqP9xRuWznNshdpsebUYLCjnaGyKb6tAg59&#10;03wW+8NXmG0z/77b6rcPo9Ro2G8WICL18V/85z7qNH82f4Xfb9IJ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BErBwgAAAN0AAAAPAAAAAAAAAAAAAAAAAJgCAABkcnMvZG93&#10;bnJldi54bWxQSwUGAAAAAAQABAD1AAAAhwMAAAAA&#10;" path="m,130r,l15,130r,-5l20,115r,-90l20,20,10,15,,20,,15,35,r,120l40,130r15,l55,135,,135r,-5xe" fillcolor="black" stroked="f">
                          <v:path arrowok="t" o:connecttype="custom" o:connectlocs="0,524040;0,524040;60440,524040;60440,503884;80587,463574;80587,100777;80587,100777;80587,80621;40294,60466;40294,60466;0,80621;0,60466;141028,0;141028,0;141028,483729;141028,483729;161175,524040;221615,524040;221615,544195;0,544195;0,524040" o:connectangles="0,0,0,0,0,0,0,0,0,0,0,0,0,0,0,0,0,0,0,0,0"/>
                        </v:shape>
                        <v:shape id="Freeform 231" o:spid="_x0000_s1256" style="position:absolute;left:47699;top:7351;width:571;height:857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9BoMcA&#10;AADdAAAADwAAAGRycy9kb3ducmV2LnhtbESP0WrCQBBF34X+wzKFvohuWmwJ0VWKbbEiFI1+wJAd&#10;k2B2NmS3Jv5956Hg2wz3zr1nFqvBNepKXag9G3ieJqCIC29rLg2cjl+TFFSIyBYbz2TgRgFWy4fR&#10;AjPrez7QNY+lkhAOGRqoYmwzrUNRkcMw9S2xaGffOYyydqW2HfYS7hr9kiRv2mHN0lBhS+uKikv+&#10;6wyMy93+J91t8nPaz5Ltfth+fK5fjXl6HN7noCIN8W7+v/62gj9LBVe+kRH08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jfQaDHAAAA3QAAAA8AAAAAAAAAAAAAAAAAmAIAAGRy&#10;cy9kb3ducmV2LnhtbFBLBQYAAAAABAAEAPUAAACMAwAAAAA=&#10;" path="m90,70r,l90,90,80,110,70,130r-10,5l45,135r-10,l25,130,10,110,5,90,,70,5,45,10,25,25,5,35,,45,,60,,70,5,80,25,90,45r,25xm20,70r,l20,85r5,20l30,125r10,5l45,130r10,l60,125,70,105r,-20l70,70r,-40l60,10,55,5,45,5r-5,l30,10,25,30,20,70xe" fillcolor="black" stroked="f">
                          <v:path arrowok="t" o:connecttype="custom" o:connectlocs="362585,282175;362585,282175;362585,362797;322298,443418;282011,524040;241723,544195;181293,544195;181293,544195;141005,544195;100718,524040;40287,443418;20144,362797;0,282175;0,282175;20144,181398;40287,100777;100718,20155;141005,0;181293,0;181293,0;241723,0;282011,20155;322298,100777;362585,181398;362585,282175;362585,282175;80574,282175;80574,282175;80574,342641;100718,423263;120862,503884;161149,524040;181293,524040;181293,524040;221580,524040;241723,503884;282011,423263;282011,342641;282011,282175;282011,282175;282011,120932;241723,40311;221580,20155;181293,20155;181293,20155;161149,20155;120862,40311;100718,120932;80574,282175;80574,282175" o:connectangles="0,0,0,0,0,0,0,0,0,0,0,0,0,0,0,0,0,0,0,0,0,0,0,0,0,0,0,0,0,0,0,0,0,0,0,0,0,0,0,0,0,0,0,0,0,0,0,0,0,0"/>
                          <o:lock v:ext="edit" verticies="t"/>
                        </v:shape>
                        <v:rect id="Rectangle 232" o:spid="_x0000_s1257" style="position:absolute;left:48873;top:4208;width:2223;height: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4/YcQA&#10;AADdAAAADwAAAGRycy9kb3ducmV2LnhtbERPTWvCQBC9C/0PyxR6001FJE3dhBIqLfRQjIXQ25gd&#10;k9DsbMiuMf57tyB4m8f7nE02mU6MNLjWsoLnRQSCuLK65VrBz347j0E4j6yxs0wKLuQgSx9mG0y0&#10;PfOOxsLXIoSwS1BB432fSOmqhgy6he2JA3e0g0Ef4FBLPeA5hJtOLqNoLQ22HBoa7ClvqPorTkYB&#10;/par6RJLW5wO7/1Xnn+XH25U6ulxensF4Wnyd/HN/anD/FX8Av/fhBN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OuP2HEAAAA3QAAAA8AAAAAAAAAAAAAAAAAmAIAAGRycy9k&#10;b3ducmV2LnhtbFBLBQYAAAAABAAEAPUAAACJAwAAAAA=&#10;" fillcolor="#87888a" strokeweight="28e-5mm"/>
                        <v:rect id="Rectangle 233" o:spid="_x0000_s1258" style="position:absolute;left:48873;top:5732;width:2223;height: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UG+scA&#10;AADdAAAADwAAAGRycy9kb3ducmV2LnhtbESPzWrDQAyE74W8w6JCb826rcmPk00IBkPpodAkhxyF&#10;V7FNvFrHu7Xdt68Ohd4kZjTzabufXKsG6kPj2cDLPAFFXHrbcGXgfCqeV6BCRLbYeiYDPxRgv5s9&#10;bDGzfuQvGo6xUhLCIUMDdYxdpnUoa3IY5r4jFu3qe4dR1r7StsdRwl2rX5NkoR02LA01dpTXVN6O&#10;387A/ZrkHxOVi/NbsexaP3xe0jsZ8/Q4HTagIk3x3/x3/W4FP10Lv3wjI+jd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k1BvrHAAAA3QAAAA8AAAAAAAAAAAAAAAAAmAIAAGRy&#10;cy9kb3ducmV2LnhtbFBLBQYAAAAABAAEAPUAAACMAwAAAAA=&#10;" fillcolor="#eceded" strokeweight="28e-5mm"/>
                        <v:rect id="Rectangle 234" o:spid="_x0000_s1259" style="position:absolute;left:48873;top:7351;width:2223;height:9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3eVMUA&#10;AADdAAAADwAAAGRycy9kb3ducmV2LnhtbERPS0/CQBC+m/AfNmPCTXYrhEhhIY3xwYFErcbz0B3b&#10;Yne2dtdS/r1LQuJtvnzPWW0G24ieOl871pBMFAjiwpmaSw0f7483dyB8QDbYOCYNJ/KwWY+uVpga&#10;d+Q36vNQihjCPkUNVQhtKqUvKrLoJ64ljtyX6yyGCLtSmg6PMdw28lapubRYc2yosKX7iorv/Ndq&#10;WBw+n16y5/08e837ZDcdlJI/D1qPr4dsCSLQEP7FF/fWxPmzRQLnb+IJcv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d5UxQAAAN0AAAAPAAAAAAAAAAAAAAAAAJgCAABkcnMv&#10;ZG93bnJldi54bWxQSwUGAAAAAAQABAD1AAAAigMAAAAA&#10;" fillcolor="black" strokeweight="28e-5mm"/>
                        <v:shape id="Freeform 235" o:spid="_x0000_s1260" style="position:absolute;left:47730;top:2677;width:159;height:476;visibility:visible;mso-wrap-style:square;v-text-anchor:top" coordsize="2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W97sQA&#10;AADdAAAADwAAAGRycy9kb3ducmV2LnhtbERPTWvCQBC9C/0PyxR6kbpRRDR1ldIi6MFDowePQ3aa&#10;hGZn0+wYk3/fFYTe5vE+Z73tXa06akPl2cB0koAizr2tuDBwPu1el6CCIFusPZOBgQJsN0+jNabW&#10;3/iLukwKFUM4pGigFGlSrUNeksMw8Q1x5L5961AibAttW7zFcFfrWZIstMOKY0OJDX2UlP9kV2eg&#10;k8V0Pr4Mw36ZrzBI1hx/Pw/GvDz372+ghHr5Fz/cexvnz1czuH8TT9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1ve7EAAAA3QAAAA8AAAAAAAAAAAAAAAAAmAIAAGRycy9k&#10;b3ducmV2LnhtbFBLBQYAAAAABAAEAPUAAACJAwAAAAA=&#10;" path="m25,15l10,25,,15,10,,25,15xm25,60l10,75,,60,10,50,25,60xe" fillcolor="black" stroked="f">
                          <v:path arrowok="t" o:connecttype="custom" o:connectlocs="100965,60452;40386,100753;0,60452;40386,0;100965,60452;100965,241808;40386,302260;0,241808;40386,201507;100965,241808" o:connectangles="0,0,0,0,0,0,0,0,0,0"/>
                          <o:lock v:ext="edit" verticies="t"/>
                        </v:shape>
                        <v:shape id="Freeform 236" o:spid="_x0000_s1261" style="position:absolute;left:48016;top:2391;width:730;height:762;visibility:visible;mso-wrap-style:square;v-text-anchor:top" coordsize="11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cs8McA&#10;AADdAAAADwAAAGRycy9kb3ducmV2LnhtbERP22rCQBB9F/oPyxR8001TKTW6SrH1gtBCvBR8G7LT&#10;JDQ7G7KrRr/eFQp9m8O5znjamkqcqHGlZQVP/QgEcWZ1ybmC3XbeewXhPLLGyjIpuJCD6eShM8ZE&#10;2zOndNr4XIQQdgkqKLyvEyldVpBB17c1ceB+bGPQB9jkUjd4DuGmknEUvUiDJYeGAmuaFZT9bo5G&#10;wfIaf3zFn+tZXS7i/eV9f0jT74NS3cf2bQTCU+v/xX/ulQ7zB8NnuH8TTpCT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03LPDHAAAA3QAAAA8AAAAAAAAAAAAAAAAAmAIAAGRy&#10;cy9kb3ducmV2LnhtbFBLBQYAAAAABAAEAPUAAACMAwAAAAA=&#10;" path="m115,105r-10,15l95,110,35,40,25,60,20,75r5,20l40,95,30,115,,115,5,105r,-5l5,75,15,55,25,35,,15,10,,40,25,70,50,80,65,85,50,90,40,80,20,100,r5,20l100,40,85,70r30,35xe" fillcolor="black" stroked="f">
                          <v:path arrowok="t" o:connecttype="custom" o:connectlocs="463550,423386;423241,483870;423241,483870;382933,443548;382933,443548;141080,161290;141080,161290;100772,241935;80617,302419;80617,302419;100772,383064;161235,383064;120926,463709;0,463709;20154,423386;20154,403225;20154,403225;20154,302419;20154,302419;60463,221774;60463,221774;100772,141129;0,60484;40309,0;40309,0;161235,100806;161235,100806;282161,201613;282161,201613;322470,262096;322470,262096;342624,201613;362778,161290;362778,161290;322470,80645;403087,0;403087,0;423241,80645;423241,80645;403087,161290;342624,282258;463550,423386" o:connectangles="0,0,0,0,0,0,0,0,0,0,0,0,0,0,0,0,0,0,0,0,0,0,0,0,0,0,0,0,0,0,0,0,0,0,0,0,0,0,0,0,0,0"/>
                        </v:shape>
                        <v:shape id="Freeform 237" o:spid="_x0000_s1262" style="position:absolute;left:48842;top:2360;width:571;height:793;visibility:visible;mso-wrap-style:square;v-text-anchor:top" coordsize="9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jgKcIA&#10;AADdAAAADwAAAGRycy9kb3ducmV2LnhtbERPTWvCQBC9F/oflin0VjeWUGp0lRAq5CK00Yu3ITsm&#10;i9nZkF2T+O+7QqG3ebzP2exm24mRBm8cK1guEhDEtdOGGwWn4/7tE4QPyBo7x6TgTh522+enDWba&#10;TfxDYxUaEUPYZ6igDaHPpPR1Sxb9wvXEkbu4wWKIcGikHnCK4baT70nyIS0ajg0t9lS0VF+rm1Xg&#10;y+4uvwJOh++qsOacr/LaaKVeX+Z8DSLQHP7Ff+5Sx/npKoXHN/EE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aOApwgAAAN0AAAAPAAAAAAAAAAAAAAAAAJgCAABkcnMvZG93&#10;bnJldi54bWxQSwUGAAAAAAQABAD1AAAAhwMAAAAA&#10;" path="m90,110l70,125r,-70l65,35,60,30r-10,l,30,25,r,10l55,10r10,l80,20r5,10l90,45r,65xe" fillcolor="black" stroked="f">
                          <v:path arrowok="t" o:connecttype="custom" o:connectlocs="362585,443128;282011,503555;282011,221564;282011,221564;261867,140995;261867,140995;241723,120853;201436,120853;0,120853;0,120853;100718,0;100718,40284;221580,40284;221580,40284;261867,40284;322298,80569;322298,80569;342441,120853;362585,181280;362585,443128" o:connectangles="0,0,0,0,0,0,0,0,0,0,0,0,0,0,0,0,0,0,0,0"/>
                        </v:shape>
                        <v:shape id="Freeform 238" o:spid="_x0000_s1263" style="position:absolute;left:49477;top:2360;width:730;height:1086;visibility:visible;mso-wrap-style:square;v-text-anchor:top" coordsize="115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jPgsEA&#10;AADdAAAADwAAAGRycy9kb3ducmV2LnhtbERPzWoCMRC+F3yHMIK3mlS0bLdGEUEQDxVtH2BIpruL&#10;m8mSRHd9eyMUepuP73eW68G14kYhNp41vE0VCGLjbcOVhp/v3WsBIiZki61n0nCnCOvV6GWJpfU9&#10;n+h2TpXIIRxL1FCn1JVSRlOTwzj1HXHmfn1wmDIMlbQB+xzuWjlT6l06bDg31NjRtiZzOV+dBrW9&#10;H4qZwmAK3vRfxyIuLtFoPRkPm08QiYb0L/5z722eP/9YwPObfIJ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soz4LBAAAA3QAAAA8AAAAAAAAAAAAAAAAAmAIAAGRycy9kb3du&#10;cmV2LnhtbFBLBQYAAAAABAAEAPUAAACGAwAAAAA=&#10;" path="m115,45r,l110,70,90,95,70,110,45,125,55,105,70,95,85,85,95,65r5,-20l95,30r-10,l,30,25,r,10l80,10r20,l110,15r,10l115,40r,5xm35,145l20,171,10,70,25,45,35,145xe" fillcolor="black" stroked="f">
                          <v:path arrowok="t" o:connecttype="custom" o:connectlocs="463550,181476;463550,181476;443396,282296;362778,383117;362778,383117;282161,443609;181389,504101;221698,423445;221698,423445;282161,383117;342624,342789;342624,342789;382933,262132;403087,181476;403087,181476;403087,181476;382933,120984;382933,120984;342624,120984;0,120984;0,120984;100772,0;100772,40328;322470,40328;322470,40328;403087,40328;443396,60492;443396,60492;443396,100820;463550,161312;463550,181476;141080,584757;80617,689610;40309,282296;100772,181476;141080,584757" o:connectangles="0,0,0,0,0,0,0,0,0,0,0,0,0,0,0,0,0,0,0,0,0,0,0,0,0,0,0,0,0,0,0,0,0,0,0,0"/>
                          <o:lock v:ext="edit" verticies="t"/>
                        </v:shape>
                        <v:shape id="Freeform 239" o:spid="_x0000_s1264" style="position:absolute;left:50302;top:2360;width:730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u6Q8IA&#10;AADdAAAADwAAAGRycy9kb3ducmV2LnhtbERPTYvCMBC9C/6HMAveNF2RuluNImJB2ZPugtehGdtq&#10;M6lN1OqvNwuCt3m8z5nOW1OJKzWutKzgcxCBIM6sLjlX8Peb9r9AOI+ssbJMCu7kYD7rdqaYaHvj&#10;LV13PhchhF2CCgrv60RKlxVk0A1sTRy4g20M+gCbXOoGbyHcVHIYRbE0WHJoKLCmZUHZaXcxCuL4&#10;fNj4oRsf9f4hf/bHdLUZp0r1PtrFBISn1r/FL/dah/mj7xj+vwkn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C7pDwgAAAN0AAAAPAAAAAAAAAAAAAAAAAJgCAABkcnMvZG93&#10;bnJldi54bWxQSwUGAAAAAAQABAD1AAAAhwMAAAAA&#10;" path="m115,85r,l110,105r-10,15l35,120,50,105r50,l105,90,100,65,95,45,85,30,70,25,60,30,50,35,35,70,20,115,,125,10,100,20,55,15,40,5,20,20,r5,10l30,25r5,25l40,35,50,20,60,10,75,5r20,5l105,25r5,25l115,85xe" fillcolor="black" stroked="f">
                          <v:path arrowok="t" o:connecttype="custom" o:connectlocs="463550,342417;463550,342417;443396,422986;403087,483413;141080,483413;201543,422986;403087,422986;403087,422986;423241,362560;423241,362560;403087,261849;382933,181280;382933,181280;342624,120853;282161,100711;282161,100711;241852,120853;201543,140995;141080,281991;141080,281991;80617,463271;0,503555;0,503555;40309,402844;40309,402844;80617,221564;80617,221564;60463,161138;20154,80569;80617,0;80617,0;100772,40284;120926,100711;120926,100711;141080,201422;141080,201422;161235,140995;201543,80569;201543,80569;241852,40284;302315,20142;302315,20142;382933,40284;423241,100711;443396,201422;463550,342417;463550,342417" o:connectangles="0,0,0,0,0,0,0,0,0,0,0,0,0,0,0,0,0,0,0,0,0,0,0,0,0,0,0,0,0,0,0,0,0,0,0,0,0,0,0,0,0,0,0,0,0,0,0"/>
                        </v:shape>
                        <v:shape id="Freeform 240" o:spid="_x0000_s1265" style="position:absolute;left:47730;top:2677;width:159;height:476;visibility:visible;mso-wrap-style:square;v-text-anchor:top" coordsize="2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edsQA&#10;AADdAAAADwAAAGRycy9kb3ducmV2LnhtbERPTWvCQBC9F/oflin0UnRjEavRVUpLQQ89mHrwOGTH&#10;JJidTbPTmPx7VxB6m8f7nNWmd7XqqA2VZwOTcQKKOPe24sLA4edrNAcVBNli7ZkMDBRgs358WGFq&#10;/YX31GVSqBjCIUUDpUiTah3ykhyGsW+II3fyrUOJsC20bfESw12tX5Nkph1WHBtKbOijpPyc/TkD&#10;ncwm05fjMGzn+QKDZM337+fOmOen/n0JSqiXf/HdvbVx/nTxBrdv4gl6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CHnbEAAAA3QAAAA8AAAAAAAAAAAAAAAAAmAIAAGRycy9k&#10;b3ducmV2LnhtbFBLBQYAAAAABAAEAPUAAACJAwAAAAA=&#10;" path="m25,15l10,25,,15,10,,25,15xm25,60l10,75,,60,10,50,25,60xe" fillcolor="black" stroked="f">
                          <v:path arrowok="t" o:connecttype="custom" o:connectlocs="100965,60452;40386,100753;0,60452;40386,0;100965,60452;100965,241808;40386,302260;0,241808;40386,201507;100965,241808" o:connectangles="0,0,0,0,0,0,0,0,0,0"/>
                          <o:lock v:ext="edit" verticies="t"/>
                        </v:shape>
                        <v:shape id="Freeform 241" o:spid="_x0000_s1266" style="position:absolute;left:48016;top:2391;width:730;height:762;visibility:visible;mso-wrap-style:square;v-text-anchor:top" coordsize="11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5O+gckA&#10;AADdAAAADwAAAGRycy9kb3ducmV2LnhtbESPW2vCQBCF34X+h2UKvunGIKVGVxF7pWAhXgq+Ddlp&#10;EpqdDdmtxv76zkOhbzOcM+d8s1j1rlFn6kLt2cBknIAiLrytuTRw2D+N7kGFiGyx8UwGrhRgtbwZ&#10;LDCz/sI5nXexVBLCIUMDVYxtpnUoKnIYxr4lFu3Tdw6jrF2pbYcXCXeNTpPkTjusWRoqbGlTUfG1&#10;+3YGXn7Sx/d0+7Zp6+f0eH04nvL842TM8LZfz0FF6uO/+e/61Qr+dCa48o2MoJe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E5O+gckAAADdAAAADwAAAAAAAAAAAAAAAACYAgAA&#10;ZHJzL2Rvd25yZXYueG1sUEsFBgAAAAAEAAQA9QAAAI4DAAAAAA==&#10;" path="m115,105r-10,15l95,110,35,40,25,60,20,75r5,20l40,95,30,115,,115,5,105r,-5l5,75,15,55,25,35,,15,10,,40,25,70,50,80,65,85,50,90,40,80,20,100,r5,20l100,40,85,70r30,35xe" fillcolor="black" stroked="f">
                          <v:path arrowok="t" o:connecttype="custom" o:connectlocs="463550,423386;423241,483870;423241,483870;382933,443548;382933,443548;141080,161290;141080,161290;100772,241935;80617,302419;80617,302419;100772,383064;161235,383064;120926,463709;0,463709;20154,423386;20154,403225;20154,403225;20154,302419;20154,302419;60463,221774;60463,221774;100772,141129;0,60484;40309,0;40309,0;161235,100806;161235,100806;282161,201613;282161,201613;322470,262096;322470,262096;342624,201613;362778,161290;362778,161290;322470,80645;403087,0;403087,0;423241,80645;423241,80645;403087,161290;342624,282258;463550,423386" o:connectangles="0,0,0,0,0,0,0,0,0,0,0,0,0,0,0,0,0,0,0,0,0,0,0,0,0,0,0,0,0,0,0,0,0,0,0,0,0,0,0,0,0,0"/>
                        </v:shape>
                        <v:shape id="Freeform 242" o:spid="_x0000_s1267" style="position:absolute;left:48842;top:2360;width:571;height:793;visibility:visible;mso-wrap-style:square;v-text-anchor:top" coordsize="9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lPt8IA&#10;AADdAAAADwAAAGRycy9kb3ducmV2LnhtbERPTWuDQBC9F/Iflgn0VteUUKpxE0QSyKXQ2l5yG9yJ&#10;LnFnxd2q+ffdQqG3ebzPKQ6L7cVEozeOFWySFARx47ThVsHX5+npFYQPyBp7x6TgTh4O+9VDgbl2&#10;M3/QVIdWxBD2OSroQhhyKX3TkUWfuIE4clc3WgwRjq3UI84x3PbyOU1fpEXDsaHDgaqOmlv9bRX4&#10;c3+Xx4Dz23tdWXMps7IxWqnH9VLuQARawr/4z33Wcf42y+D3m3iC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aU+3wgAAAN0AAAAPAAAAAAAAAAAAAAAAAJgCAABkcnMvZG93&#10;bnJldi54bWxQSwUGAAAAAAQABAD1AAAAhwMAAAAA&#10;" path="m90,110l70,125r,-70l65,35,60,30r-10,l,30,25,r,10l55,10r10,l80,20r5,10l90,45r,65xe" fillcolor="black" stroked="f">
                          <v:path arrowok="t" o:connecttype="custom" o:connectlocs="362585,443128;282011,503555;282011,221564;282011,221564;261867,140995;261867,140995;241723,120853;201436,120853;0,120853;0,120853;100718,0;100718,40284;221580,40284;221580,40284;261867,40284;322298,80569;322298,80569;342441,120853;362585,181280;362585,443128" o:connectangles="0,0,0,0,0,0,0,0,0,0,0,0,0,0,0,0,0,0,0,0"/>
                        </v:shape>
                        <v:shape id="Freeform 243" o:spid="_x0000_s1268" style="position:absolute;left:49477;top:2360;width:730;height:1086;visibility:visible;mso-wrap-style:square;v-text-anchor:top" coordsize="115,1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T2AMMA&#10;AADdAAAADwAAAGRycy9kb3ducmV2LnhtbESPQWsCMRCF74X+hzAFbzWpYFlWo4hQKB4stf6AIRl3&#10;FzeTJUnd9d87h0JvM7w3732z3k6hVzdKuYts4W1uQBG76DtuLJx/Pl4rULkge+wjk4U7Zdhunp/W&#10;WPs48jfdTqVREsK5RgttKUOtdXYtBczzOBCLdokpYJE1NdonHCU89HphzLsO2LE0tDjQviV3Pf0G&#10;C2Z/P1QLg8lVvBuPX1VeXrOzdvYy7VagCk3l3/x3/ekFf2mEX76REfTm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bT2AMMAAADdAAAADwAAAAAAAAAAAAAAAACYAgAAZHJzL2Rv&#10;d25yZXYueG1sUEsFBgAAAAAEAAQA9QAAAIgDAAAAAA==&#10;" path="m115,45r,l110,70,90,95,70,110,45,125,55,105,70,95,85,85,95,65r5,-20l95,30r-10,l,30,25,r,10l80,10r20,l110,15r,10l115,40r,5xm35,145l20,171,10,70,25,45,35,145xe" fillcolor="black" stroked="f">
                          <v:path arrowok="t" o:connecttype="custom" o:connectlocs="463550,181476;463550,181476;443396,282296;362778,383117;362778,383117;282161,443609;181389,504101;221698,423445;221698,423445;282161,383117;342624,342789;342624,342789;382933,262132;403087,181476;403087,181476;403087,181476;382933,120984;382933,120984;342624,120984;0,120984;0,120984;100772,0;100772,40328;322470,40328;322470,40328;403087,40328;443396,60492;443396,60492;443396,100820;463550,161312;463550,181476;141080,584757;80617,689610;40309,282296;100772,181476;141080,584757" o:connectangles="0,0,0,0,0,0,0,0,0,0,0,0,0,0,0,0,0,0,0,0,0,0,0,0,0,0,0,0,0,0,0,0,0,0,0,0"/>
                          <o:lock v:ext="edit" verticies="t"/>
                        </v:shape>
                        <v:shape id="Freeform 244" o:spid="_x0000_s1269" style="position:absolute;left:50302;top:2360;width:730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m4LcQA&#10;AADdAAAADwAAAGRycy9kb3ducmV2LnhtbERPTWvCQBC9F/oflhG8NZsETErqKlIMGHqqFrwO2TGJ&#10;zc7G7Kppf323UOhtHu9zluvJ9OJGo+ssK0iiGARxbXXHjYKPQ/n0DMJ5ZI29ZVLwRQ7Wq8eHJRba&#10;3vmdbnvfiBDCrkAFrfdDIaWrWzLoIjsQB+5kR4M+wLGResR7CDe9TOM4kwY7Dg0tDvTaUv25vxoF&#10;WXY5VT51+Vkfv+Xb8Vxuq7xUaj6bNi8gPE3+X/zn3ukwfxEn8PtNOEG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JuC3EAAAA3QAAAA8AAAAAAAAAAAAAAAAAmAIAAGRycy9k&#10;b3ducmV2LnhtbFBLBQYAAAAABAAEAPUAAACJAwAAAAA=&#10;" path="m115,85r,l110,105r-10,15l35,120,50,105r50,l105,90,100,65,95,45,85,30,70,25,60,30,50,35,35,70,20,115,,125,10,100,20,55,15,40,5,20,20,r5,10l30,25r5,25l40,35,50,20,60,10,75,5r20,5l105,25r5,25l115,85xe" fillcolor="black" stroked="f">
                          <v:path arrowok="t" o:connecttype="custom" o:connectlocs="463550,342417;463550,342417;443396,422986;403087,483413;141080,483413;201543,422986;403087,422986;403087,422986;423241,362560;423241,362560;403087,261849;382933,181280;382933,181280;342624,120853;282161,100711;282161,100711;241852,120853;201543,140995;141080,281991;141080,281991;80617,463271;0,503555;0,503555;40309,402844;40309,402844;80617,221564;80617,221564;60463,161138;20154,80569;80617,0;80617,0;100772,40284;120926,100711;120926,100711;141080,201422;141080,201422;161235,140995;201543,80569;201543,80569;241852,40284;302315,20142;302315,20142;382933,40284;423241,100711;443396,201422;463550,342417;463550,342417" o:connectangles="0,0,0,0,0,0,0,0,0,0,0,0,0,0,0,0,0,0,0,0,0,0,0,0,0,0,0,0,0,0,0,0,0,0,0,0,0,0,0,0,0,0,0,0,0,0,0"/>
                        </v:shape>
                      </v:group>
                      <v:rect id="Rectangle 245" o:spid="_x0000_s1270" style="position:absolute;left:150;top:368;width:51848;height:304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870sQA&#10;AADdAAAADwAAAGRycy9kb3ducmV2LnhtbERPTWvCQBC9F/oflin0phtDKyG6isYWehBp0+J5yI5J&#10;2uxsyK5J/PeuIPQ2j/c5y/VoGtFT52rLCmbTCARxYXXNpYKf7/dJAsJ5ZI2NZVJwIQfr1ePDElNt&#10;B/6iPvelCCHsUlRQed+mUrqiIoNualviwJ1sZ9AH2JVSdziEcNPIOIrm0mDNoaHClrKKir/8bBS0&#10;J37Z/dafh+Scb+dvWWH2+/Ko1PPTuFmA8DT6f/Hd/aHD/Ncohts34QS5u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vO9LEAAAA3QAAAA8AAAAAAAAAAAAAAAAAmAIAAGRycy9k&#10;b3ducmV2LnhtbFBLBQYAAAAABAAEAPUAAACJAwAAAAA=&#10;" filled="f" strokeweight="28e-5mm"/>
                      <w10:wrap anchorx="page"/>
                      <w10:anchorlock/>
                    </v:group>
                  </w:pict>
                </mc:Fallback>
              </mc:AlternateContent>
            </w:r>
          </w:p>
          <w:p w14:paraId="7C3FA93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סַמנו ב-</w:t>
            </w:r>
            <w:r w:rsidRPr="00035941">
              <w:rPr>
                <w:rFonts w:ascii="Arial" w:hAnsi="Arial"/>
                <w:sz w:val="24"/>
                <w:szCs w:val="24"/>
              </w:rPr>
              <w:sym w:font="Wingdings 2" w:char="F054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יד כל טענה אם היא נכונה או לא נכונה.</w:t>
            </w:r>
          </w:p>
          <w:p w14:paraId="314C3D8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tbl>
            <w:tblPr>
              <w:bidiVisual/>
              <w:tblW w:w="7541" w:type="dxa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361"/>
              <w:gridCol w:w="5198"/>
              <w:gridCol w:w="850"/>
              <w:gridCol w:w="1132"/>
            </w:tblGrid>
            <w:tr w:rsidR="000D7117" w:rsidRPr="00035941" w14:paraId="02B0A607" w14:textId="77777777" w:rsidTr="0012495E">
              <w:trPr>
                <w:trHeight w:hRule="exact" w:val="397"/>
              </w:trPr>
              <w:tc>
                <w:tcPr>
                  <w:tcW w:w="36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BFBFBF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</w:tcPr>
                <w:p w14:paraId="54E18969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="Arial" w:hAnsi="Arial" w:cs="David"/>
                      <w:color w:val="auto"/>
                    </w:rPr>
                  </w:pPr>
                </w:p>
              </w:tc>
              <w:tc>
                <w:tcPr>
                  <w:tcW w:w="519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BFBFBF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</w:tcPr>
                <w:p w14:paraId="6B615669" w14:textId="77777777" w:rsidR="000D7117" w:rsidRPr="00035941" w:rsidRDefault="000D7117" w:rsidP="0012495E">
                  <w:pPr>
                    <w:pStyle w:val="Sargel1"/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הטענה</w:t>
                  </w:r>
                </w:p>
              </w:tc>
              <w:tc>
                <w:tcPr>
                  <w:tcW w:w="850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BFBFBF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</w:tcPr>
                <w:p w14:paraId="103CEF1C" w14:textId="77777777" w:rsidR="000D7117" w:rsidRPr="00035941" w:rsidRDefault="000D7117" w:rsidP="0012495E">
                  <w:pPr>
                    <w:pStyle w:val="Sargel1"/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נכונה</w:t>
                  </w:r>
                </w:p>
              </w:tc>
              <w:tc>
                <w:tcPr>
                  <w:tcW w:w="113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shd w:val="clear" w:color="000000" w:fill="BFBFBF"/>
                  <w:tcMar>
                    <w:top w:w="0" w:type="dxa"/>
                    <w:left w:w="80" w:type="dxa"/>
                    <w:bottom w:w="80" w:type="dxa"/>
                    <w:right w:w="80" w:type="dxa"/>
                  </w:tcMar>
                </w:tcPr>
                <w:p w14:paraId="0CADCD7B" w14:textId="77777777" w:rsidR="000D7117" w:rsidRPr="00035941" w:rsidRDefault="000D7117" w:rsidP="0012495E">
                  <w:pPr>
                    <w:pStyle w:val="Sargel1"/>
                    <w:rPr>
                      <w:rStyle w:val="DavidMFORegular"/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לא </w:t>
                  </w:r>
                  <w:r w:rsidRPr="00035941">
                    <w:rPr>
                      <w:rStyle w:val="DavidMFORegular"/>
                      <w:rFonts w:ascii="Arial" w:hAnsi="Arial" w:hint="cs"/>
                      <w:sz w:val="24"/>
                      <w:szCs w:val="24"/>
                      <w:rtl/>
                      <w:lang w:bidi="he-IL"/>
                    </w:rPr>
                    <w:t>נכונה</w:t>
                  </w:r>
                  <w:r w:rsidRPr="00035941">
                    <w:rPr>
                      <w:rStyle w:val="DavidMFORegular"/>
                      <w:rFonts w:ascii="Arial" w:hAnsi="Arial" w:hint="cs"/>
                      <w:sz w:val="24"/>
                      <w:szCs w:val="24"/>
                      <w:rtl/>
                    </w:rPr>
                    <w:br/>
                  </w:r>
                  <w:proofErr w:type="spellStart"/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נכונה</w:t>
                  </w:r>
                  <w:proofErr w:type="spellEnd"/>
                </w:p>
              </w:tc>
            </w:tr>
            <w:tr w:rsidR="000D7117" w:rsidRPr="00035941" w14:paraId="2C0897D5" w14:textId="77777777" w:rsidTr="0012495E">
              <w:trPr>
                <w:trHeight w:hRule="exact" w:val="883"/>
              </w:trPr>
              <w:tc>
                <w:tcPr>
                  <w:tcW w:w="36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113" w:type="dxa"/>
                    <w:left w:w="80" w:type="dxa"/>
                    <w:bottom w:w="80" w:type="dxa"/>
                    <w:right w:w="80" w:type="dxa"/>
                  </w:tcMar>
                </w:tcPr>
                <w:p w14:paraId="4DDE12D0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1.</w:t>
                  </w:r>
                </w:p>
              </w:tc>
              <w:tc>
                <w:tcPr>
                  <w:tcW w:w="519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5B849F36" w14:textId="77777777" w:rsidR="000D7117" w:rsidRPr="00035941" w:rsidRDefault="000D7117" w:rsidP="0012495E">
                  <w:pPr>
                    <w:pStyle w:val="Sargel1"/>
                    <w:spacing w:before="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בשנים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2010–2008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  <w:rtl/>
                    </w:rPr>
                    <w:t xml:space="preserve">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ממוצע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הצריכה של משפחת לביא בעונת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הסתיו 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היה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  <w:rtl/>
                    </w:rPr>
                    <w:t>1,500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</w:t>
                  </w:r>
                  <w:proofErr w:type="spellStart"/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קוט"ש</w:t>
                  </w:r>
                  <w:proofErr w:type="spellEnd"/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.</w:t>
                  </w:r>
                </w:p>
              </w:tc>
              <w:tc>
                <w:tcPr>
                  <w:tcW w:w="850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09DCCFCF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771CEEF8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4ED651AC" w14:textId="77777777" w:rsidTr="0012495E">
              <w:trPr>
                <w:trHeight w:hRule="exact" w:val="883"/>
              </w:trPr>
              <w:tc>
                <w:tcPr>
                  <w:tcW w:w="36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113" w:type="dxa"/>
                    <w:left w:w="80" w:type="dxa"/>
                    <w:bottom w:w="80" w:type="dxa"/>
                    <w:right w:w="80" w:type="dxa"/>
                  </w:tcMar>
                </w:tcPr>
                <w:p w14:paraId="60B5840B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2.</w:t>
                  </w:r>
                </w:p>
              </w:tc>
              <w:tc>
                <w:tcPr>
                  <w:tcW w:w="519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2E9786A5" w14:textId="77777777" w:rsidR="000D7117" w:rsidRPr="00035941" w:rsidRDefault="000D7117" w:rsidP="0012495E">
                  <w:pPr>
                    <w:pStyle w:val="Sargel1"/>
                    <w:spacing w:before="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בשנת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2008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הצריכה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הנמוכה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 xml:space="preserve"> ביותר של משפחת לביא הייתה בעונת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האביב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.</w:t>
                  </w:r>
                </w:p>
              </w:tc>
              <w:tc>
                <w:tcPr>
                  <w:tcW w:w="850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061529F5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74F75073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  <w:tr w:rsidR="000D7117" w:rsidRPr="00035941" w14:paraId="1E2354A3" w14:textId="77777777" w:rsidTr="0012495E">
              <w:trPr>
                <w:trHeight w:hRule="exact" w:val="850"/>
              </w:trPr>
              <w:tc>
                <w:tcPr>
                  <w:tcW w:w="36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113" w:type="dxa"/>
                    <w:left w:w="80" w:type="dxa"/>
                    <w:bottom w:w="80" w:type="dxa"/>
                    <w:right w:w="80" w:type="dxa"/>
                  </w:tcMar>
                </w:tcPr>
                <w:p w14:paraId="0F08241B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3.</w:t>
                  </w:r>
                </w:p>
              </w:tc>
              <w:tc>
                <w:tcPr>
                  <w:tcW w:w="519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465DD382" w14:textId="77777777" w:rsidR="000D7117" w:rsidRPr="00035941" w:rsidRDefault="000D7117" w:rsidP="0012495E">
                  <w:pPr>
                    <w:pStyle w:val="Sargel1"/>
                    <w:spacing w:before="0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בשנת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2010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הצריכה </w:t>
                  </w: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של משפחת לביא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 xml:space="preserve"> </w:t>
                  </w:r>
                  <w:r w:rsidRPr="00035941">
                    <w:rPr>
                      <w:rStyle w:val="DavidMFObold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בכל עונות השנה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יחד הייתה </w:t>
                  </w:r>
                  <w:r w:rsidRPr="00035941">
                    <w:rPr>
                      <w:rStyle w:val="grade8-Characters13"/>
                      <w:rFonts w:ascii="Arial" w:hAnsi="Arial"/>
                      <w:sz w:val="24"/>
                      <w:szCs w:val="24"/>
                    </w:rPr>
                    <w:t>9,000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 xml:space="preserve"> </w:t>
                  </w:r>
                  <w:proofErr w:type="spellStart"/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קוט</w:t>
                  </w:r>
                  <w:proofErr w:type="spellEnd"/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"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  <w:lang w:bidi="he-IL"/>
                    </w:rPr>
                    <w:t>ש</w:t>
                  </w:r>
                  <w:r w:rsidRPr="00035941">
                    <w:rPr>
                      <w:rStyle w:val="DavidMFORegular"/>
                      <w:rFonts w:ascii="Arial" w:hAnsi="Arial"/>
                      <w:sz w:val="24"/>
                      <w:szCs w:val="24"/>
                      <w:rtl/>
                    </w:rPr>
                    <w:t>.</w:t>
                  </w:r>
                </w:p>
              </w:tc>
              <w:tc>
                <w:tcPr>
                  <w:tcW w:w="850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188808CE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1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  <w:tc>
                <w:tcPr>
                  <w:tcW w:w="113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35C693DD" w14:textId="77777777" w:rsidR="000D7117" w:rsidRPr="00035941" w:rsidRDefault="000D7117" w:rsidP="0012495E">
                  <w:pPr>
                    <w:pStyle w:val="Sargel1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vertAlign w:val="subscript"/>
                      <w:rtl/>
                    </w:rPr>
                    <w:t>2</w:t>
                  </w:r>
                  <w:r w:rsidRPr="00035941">
                    <w:rPr>
                      <w:rFonts w:ascii="Arial" w:hAnsi="Arial"/>
                      <w:sz w:val="24"/>
                      <w:szCs w:val="24"/>
                    </w:rPr>
                    <w:sym w:font="Webdings" w:char="F063"/>
                  </w:r>
                </w:p>
              </w:tc>
            </w:tr>
          </w:tbl>
          <w:p w14:paraId="4C72B267" w14:textId="77777777" w:rsidR="000D7117" w:rsidRPr="00035941" w:rsidRDefault="000D7117" w:rsidP="0012495E">
            <w:pPr>
              <w:pStyle w:val="Sargel1"/>
              <w:spacing w:before="0" w:after="0" w:line="360" w:lineRule="auto"/>
              <w:rPr>
                <w:rFonts w:ascii="Arial" w:hAnsi="Arial"/>
                <w:sz w:val="24"/>
                <w:szCs w:val="24"/>
                <w:rtl/>
              </w:rPr>
            </w:pPr>
          </w:p>
        </w:tc>
      </w:tr>
    </w:tbl>
    <w:p w14:paraId="28D33AD7" w14:textId="77777777" w:rsidR="000D7117" w:rsidRPr="00035941" w:rsidRDefault="000D7117" w:rsidP="000D7117">
      <w:pPr>
        <w:rPr>
          <w:rFonts w:cs="David"/>
          <w:sz w:val="24"/>
          <w:szCs w:val="24"/>
        </w:rPr>
      </w:pPr>
      <w:r w:rsidRPr="00035941">
        <w:rPr>
          <w:rFonts w:cs="David"/>
          <w:sz w:val="24"/>
          <w:szCs w:val="24"/>
        </w:rPr>
        <w:br w:type="page"/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4A2EB764" w14:textId="77777777" w:rsidTr="0012495E">
        <w:tc>
          <w:tcPr>
            <w:tcW w:w="683" w:type="dxa"/>
          </w:tcPr>
          <w:p w14:paraId="4A85102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>3.</w:t>
            </w:r>
          </w:p>
        </w:tc>
        <w:tc>
          <w:tcPr>
            <w:tcW w:w="7479" w:type="dxa"/>
          </w:tcPr>
          <w:p w14:paraId="6DC9EEB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קופסה יש עפרונות בשני צבעים: עפרונות אדומים ועפרונות כחולים. </w:t>
            </w:r>
          </w:p>
          <w:p w14:paraId="76D83C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מספר העפרונות הכחולים גדול ב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9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מספר העפרונות האדומים. </w:t>
            </w:r>
          </w:p>
          <w:p w14:paraId="609F49DF" w14:textId="77777777" w:rsidR="000D7117" w:rsidRPr="00035941" w:rsidRDefault="000D7117" w:rsidP="0012495E">
            <w:pPr>
              <w:pStyle w:val="Sargel1"/>
              <w:rPr>
                <w:rStyle w:val="misparshlili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מספר העפרונות האדומים.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ַמנו את הביטוי האלגברי המייצג את ההסתברות להוציא באקראי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מהקופסה עיפרון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אדום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59E1CBCC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spacing w:before="0"/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740" w:dyaOrig="620" w14:anchorId="06330D59">
                <v:shape id="_x0000_i1065" type="#_x0000_t75" style="width:37.5pt;height:31.5pt" o:ole="">
                  <v:imagedata r:id="rId7" o:title=""/>
                </v:shape>
                <o:OLEObject Type="Embed" ProgID="Equation.3" ShapeID="_x0000_i1065" DrawAspect="Content" ObjectID="_1625748329" r:id="rId122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46543E81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600" w:dyaOrig="620" w14:anchorId="6F93CCC5">
                <v:shape id="_x0000_i1066" type="#_x0000_t75" style="width:30pt;height:31.5pt" o:ole="">
                  <v:imagedata r:id="rId9" o:title=""/>
                </v:shape>
                <o:OLEObject Type="Embed" ProgID="Equation.3" ShapeID="_x0000_i1066" DrawAspect="Content" ObjectID="_1625748330" r:id="rId123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28EEBC32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740" w:dyaOrig="620" w14:anchorId="14239FAC">
                <v:shape id="_x0000_i1067" type="#_x0000_t75" style="width:37.5pt;height:31.5pt" o:ole="">
                  <v:imagedata r:id="rId11" o:title=""/>
                </v:shape>
                <o:OLEObject Type="Embed" ProgID="Equation.3" ShapeID="_x0000_i1067" DrawAspect="Content" ObjectID="_1625748331" r:id="rId124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</w:p>
          <w:p w14:paraId="69B6A221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558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600" w:dyaOrig="620" w14:anchorId="35B157EF">
                <v:shape id="_x0000_i1068" type="#_x0000_t75" style="width:30pt;height:31.5pt" o:ole="">
                  <v:imagedata r:id="rId13" o:title=""/>
                </v:shape>
                <o:OLEObject Type="Embed" ProgID="Equation.3" ShapeID="_x0000_i1068" DrawAspect="Content" ObjectID="_1625748332" r:id="rId125"/>
              </w:objec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</w:p>
          <w:p w14:paraId="1E76AF4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0808DB7F" w14:textId="77777777" w:rsidTr="0012495E">
        <w:tc>
          <w:tcPr>
            <w:tcW w:w="683" w:type="dxa"/>
          </w:tcPr>
          <w:p w14:paraId="7D3E628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.</w:t>
            </w:r>
          </w:p>
        </w:tc>
        <w:tc>
          <w:tcPr>
            <w:tcW w:w="7479" w:type="dxa"/>
          </w:tcPr>
          <w:p w14:paraId="5D57924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נֹגַה הכינה עוגיות למסיבה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לפניכם המַתכּוֹן שבו השתמשה נֹגַה להכנת הבצק לעוגיות.</w:t>
            </w:r>
            <w:r w:rsidRPr="00035941">
              <w:rPr>
                <w:rFonts w:ascii="Arial" w:hAnsi="Arial"/>
                <w:noProof/>
                <w:sz w:val="24"/>
                <w:szCs w:val="24"/>
              </w:rPr>
              <w:t xml:space="preserve"> </w:t>
            </w:r>
          </w:p>
          <w:p w14:paraId="0393FD6C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F874C7B" wp14:editId="348DF0A9">
                      <wp:extent cx="3239770" cy="2499360"/>
                      <wp:effectExtent l="10160" t="13970" r="26670" b="29845"/>
                      <wp:docPr id="1259" name="מלבן מעוגל 12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9770" cy="2499360"/>
                              </a:xfrm>
                              <a:prstGeom prst="roundRect">
                                <a:avLst>
                                  <a:gd name="adj" fmla="val 9278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78092BC6" w14:textId="77777777" w:rsidR="000D7117" w:rsidRPr="000F1970" w:rsidRDefault="000D7117" w:rsidP="000D7117">
                                  <w:pPr>
                                    <w:pStyle w:val="Sargel1"/>
                                    <w:spacing w:before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SA"/>
                                    </w:rPr>
                                  </w:pP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מתכון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SA"/>
                                    </w:rPr>
                                    <w:t xml:space="preserve"> 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להכנת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SA"/>
                                    </w:rPr>
                                    <w:t xml:space="preserve"> 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בצק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  <w:lang w:bidi="ar-SA"/>
                                    </w:rPr>
                                    <w:t xml:space="preserve"> 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  <w:t>לעוגיות</w:t>
                                  </w:r>
                                </w:p>
                                <w:p w14:paraId="12E154BA" w14:textId="77777777" w:rsidR="000D7117" w:rsidRPr="000F1970" w:rsidRDefault="000D7117" w:rsidP="000D7117">
                                  <w:pPr>
                                    <w:pStyle w:val="Sargel1"/>
                                    <w:spacing w:before="0" w:line="240" w:lineRule="auto"/>
                                    <w:ind w:left="170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מערבבים בקערה את המצרכים האלה:</w:t>
                                  </w:r>
                                </w:p>
                                <w:p w14:paraId="697C188B" w14:textId="77777777" w:rsidR="000D7117" w:rsidRPr="000F1970" w:rsidRDefault="000D7117" w:rsidP="000D7117">
                                  <w:pPr>
                                    <w:pStyle w:val="Sargel1"/>
                                    <w:spacing w:before="170" w:line="240" w:lineRule="auto"/>
                                    <w:ind w:left="170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0F1970">
                                    <w:rPr>
                                      <w:rStyle w:val="grade8-Characters13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2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כוסות קמח</w:t>
                                  </w:r>
                                </w:p>
                                <w:p w14:paraId="58C67672" w14:textId="77777777" w:rsidR="000D7117" w:rsidRPr="000F1970" w:rsidRDefault="000D7117" w:rsidP="000D7117">
                                  <w:pPr>
                                    <w:pStyle w:val="Sargel1"/>
                                    <w:spacing w:before="170" w:line="240" w:lineRule="auto"/>
                                    <w:ind w:left="170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object w:dxaOrig="260" w:dyaOrig="740" w14:anchorId="64C4A44C">
                                      <v:shape id="_x0000_i1070" type="#_x0000_t75" style="width:13.5pt;height:37.5pt" o:ole="">
                                        <v:imagedata r:id="rId126" o:title=""/>
                                      </v:shape>
                                      <o:OLEObject Type="Embed" ProgID="Equation.DSMT4" ShapeID="_x0000_i1070" DrawAspect="Content" ObjectID="_1625748351" r:id="rId127"/>
                                    </w:objec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כוס סוכר</w:t>
                                  </w:r>
                                </w:p>
                                <w:p w14:paraId="50BAC71C" w14:textId="77777777" w:rsidR="000D7117" w:rsidRPr="000F1970" w:rsidRDefault="000D7117" w:rsidP="000D7117">
                                  <w:pPr>
                                    <w:pStyle w:val="Sargel1"/>
                                    <w:spacing w:before="170" w:line="240" w:lineRule="auto"/>
                                    <w:ind w:left="170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object w:dxaOrig="240" w:dyaOrig="740" w14:anchorId="66DFF6FC">
                                      <v:shape id="_x0000_i1072" type="#_x0000_t75" style="width:12pt;height:37.5pt" o:ole="">
                                        <v:imagedata r:id="rId128" o:title=""/>
                                      </v:shape>
                                      <o:OLEObject Type="Embed" ProgID="Equation.DSMT4" ShapeID="_x0000_i1072" DrawAspect="Content" ObjectID="_1625748352" r:id="rId129"/>
                                    </w:objec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כוס חלב</w:t>
                                  </w:r>
                                </w:p>
                                <w:p w14:paraId="287552E4" w14:textId="77777777" w:rsidR="000D7117" w:rsidRPr="000F1970" w:rsidRDefault="000D7117" w:rsidP="000D7117">
                                  <w:pPr>
                                    <w:pStyle w:val="Sargel1"/>
                                    <w:spacing w:before="170" w:line="240" w:lineRule="auto"/>
                                    <w:ind w:left="170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0F1970">
                                    <w:rPr>
                                      <w:rStyle w:val="grade8-Characters13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100</w:t>
                                  </w:r>
                                  <w:r w:rsidRPr="000F1970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גר' חמאה</w:t>
                                  </w:r>
                                </w:p>
                                <w:p w14:paraId="37F9C6E0" w14:textId="77777777" w:rsidR="000D7117" w:rsidRDefault="000D7117" w:rsidP="000D711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oundrect id="מלבן מעוגל 1259" o:spid="_x0000_s1049" style="width:255.1pt;height:196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6080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">
                      <v:shadow on="t"/>
                      <v:textbox>
                        <w:txbxContent>
                          <w:p w:rsidR="000D7117" w:rsidRPr="000F1970" w:rsidRDefault="000D7117" w:rsidP="000D7117">
                            <w:pPr>
                              <w:pStyle w:val="Sargel1"/>
                              <w:spacing w:before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SA"/>
                              </w:rPr>
                            </w:pP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מתכון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להכנת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בצק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SA"/>
                              </w:rPr>
                              <w:t xml:space="preserve"> </w:t>
                            </w:r>
                            <w:r w:rsidRPr="000F1970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  <w:t>לעוגיות</w:t>
                            </w:r>
                          </w:p>
                          <w:p w:rsidR="000D7117" w:rsidRPr="000F1970" w:rsidRDefault="000D7117" w:rsidP="000D7117">
                            <w:pPr>
                              <w:pStyle w:val="Sargel1"/>
                              <w:spacing w:before="0" w:line="240" w:lineRule="auto"/>
                              <w:ind w:left="170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מערבבים בקערה את המצרכים האלה:</w:t>
                            </w:r>
                          </w:p>
                          <w:p w:rsidR="000D7117" w:rsidRPr="000F1970" w:rsidRDefault="000D7117" w:rsidP="000D7117">
                            <w:pPr>
                              <w:pStyle w:val="Sargel1"/>
                              <w:spacing w:before="170" w:line="240" w:lineRule="auto"/>
                              <w:ind w:left="170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0F1970">
                              <w:rPr>
                                <w:rStyle w:val="grade8-Characters13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2</w:t>
                            </w: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כוסות קמח</w:t>
                            </w:r>
                          </w:p>
                          <w:p w:rsidR="000D7117" w:rsidRPr="000F1970" w:rsidRDefault="000D7117" w:rsidP="000D7117">
                            <w:pPr>
                              <w:pStyle w:val="Sargel1"/>
                              <w:spacing w:before="170" w:line="240" w:lineRule="auto"/>
                              <w:ind w:left="170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object w:dxaOrig="260" w:dyaOrig="740">
                                <v:shape id="_x0000_i1087" type="#_x0000_t75" style="width:13.5pt;height:37.5pt" o:ole="">
                                  <v:imagedata r:id="rId130" o:title=""/>
                                </v:shape>
                                <o:OLEObject Type="Embed" ProgID="Equation.DSMT4" ShapeID="_x0000_i1087" DrawAspect="Content" ObjectID="_1481047456" r:id="rId131"/>
                              </w:object>
                            </w: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כוס סוכר</w:t>
                            </w:r>
                          </w:p>
                          <w:p w:rsidR="000D7117" w:rsidRPr="000F1970" w:rsidRDefault="000D7117" w:rsidP="000D7117">
                            <w:pPr>
                              <w:pStyle w:val="Sargel1"/>
                              <w:spacing w:before="170" w:line="240" w:lineRule="auto"/>
                              <w:ind w:left="170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object w:dxaOrig="240" w:dyaOrig="740">
                                <v:shape id="_x0000_i1088" type="#_x0000_t75" style="width:12pt;height:37.5pt" o:ole="">
                                  <v:imagedata r:id="rId132" o:title=""/>
                                </v:shape>
                                <o:OLEObject Type="Embed" ProgID="Equation.DSMT4" ShapeID="_x0000_i1088" DrawAspect="Content" ObjectID="_1481047457" r:id="rId133"/>
                              </w:object>
                            </w: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כוס חלב</w:t>
                            </w:r>
                          </w:p>
                          <w:p w:rsidR="000D7117" w:rsidRPr="000F1970" w:rsidRDefault="000D7117" w:rsidP="000D7117">
                            <w:pPr>
                              <w:pStyle w:val="Sargel1"/>
                              <w:spacing w:before="170" w:line="240" w:lineRule="auto"/>
                              <w:ind w:left="170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0F1970">
                              <w:rPr>
                                <w:rStyle w:val="grade8-Characters13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100</w:t>
                            </w:r>
                            <w:r w:rsidRPr="000F1970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גר' חמאה</w:t>
                            </w:r>
                          </w:p>
                          <w:p w:rsidR="000D7117" w:rsidRDefault="000D7117" w:rsidP="000D7117"/>
                        </w:txbxContent>
                      </v:textbox>
                      <w10:wrap anchorx="page"/>
                      <w10:anchorlock/>
                    </v:roundrect>
                  </w:pict>
                </mc:Fallback>
              </mc:AlternateContent>
            </w:r>
          </w:p>
          <w:p w14:paraId="5F6DD839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מה היחס בין כמות הסוכר לכמות החלב במתכון של נֹגַה?</w:t>
            </w:r>
          </w:p>
          <w:p w14:paraId="140CE132" w14:textId="77777777" w:rsidR="000D7117" w:rsidRPr="00035941" w:rsidRDefault="000D7117" w:rsidP="0012495E">
            <w:pPr>
              <w:pStyle w:val="sargel2-ravbrera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grade8-Characters13"/>
                <w:rFonts w:ascii="Arial" w:hAnsi="Arial" w:cs="David"/>
                <w:sz w:val="24"/>
                <w:szCs w:val="24"/>
              </w:rPr>
              <w:t>2 : 1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           </w:t>
            </w: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grade8-Characters13"/>
                <w:rFonts w:ascii="Arial" w:hAnsi="Arial" w:cs="David"/>
                <w:sz w:val="24"/>
                <w:szCs w:val="24"/>
              </w:rPr>
              <w:t>3 : 1</w:t>
            </w:r>
          </w:p>
          <w:p w14:paraId="4D27F083" w14:textId="77777777" w:rsidR="000D7117" w:rsidRPr="00035941" w:rsidRDefault="000D7117" w:rsidP="0012495E">
            <w:pPr>
              <w:pStyle w:val="sargel2-ravbrera"/>
              <w:rPr>
                <w:rStyle w:val="LT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grade8-Characters13"/>
                <w:rFonts w:ascii="Arial" w:hAnsi="Arial" w:cs="David"/>
                <w:sz w:val="24"/>
                <w:szCs w:val="24"/>
              </w:rPr>
              <w:t>5 : 2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           </w:t>
            </w: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4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3 : </w:t>
            </w:r>
            <w:r w:rsidRPr="00035941">
              <w:rPr>
                <w:rStyle w:val="grade8-Characters13"/>
                <w:rFonts w:ascii="Arial" w:hAnsi="Arial" w:cs="David"/>
                <w:sz w:val="24"/>
                <w:szCs w:val="24"/>
              </w:rPr>
              <w:t>2</w:t>
            </w:r>
          </w:p>
          <w:p w14:paraId="1042B805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בָּר רצה להשתמש באותו המתכון ולהכין כמות גדולה יותר של עוגיות.</w:t>
            </w:r>
          </w:p>
          <w:p w14:paraId="6A9A56E7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הוא שפך לקער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כוסות קמח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הַשלימו את הכמויות החדשות ברשימת המצרכים שלפניכ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underline-30gray"/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3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כוסות קמח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כוס סוכר</w:t>
            </w:r>
          </w:p>
          <w:p w14:paraId="3E04D9DF" w14:textId="77777777" w:rsidR="000D7117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כוס חלב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ג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'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חמאה</w:t>
            </w:r>
          </w:p>
          <w:p w14:paraId="5B2726D0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0A59F951" w14:textId="77777777" w:rsidTr="0012495E">
        <w:tc>
          <w:tcPr>
            <w:tcW w:w="683" w:type="dxa"/>
          </w:tcPr>
          <w:p w14:paraId="56D95A1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lastRenderedPageBreak/>
              <w:t xml:space="preserve">5. </w:t>
            </w:r>
          </w:p>
        </w:tc>
        <w:tc>
          <w:tcPr>
            <w:tcW w:w="7479" w:type="dxa"/>
          </w:tcPr>
          <w:p w14:paraId="6B633FE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חנות "טעים ובריא" מקבלים החזר כספי עבור מסירת בקבוקים ריקים למִחזור. </w:t>
            </w:r>
          </w:p>
          <w:p w14:paraId="5998AA8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עבור כל בקבוק קטן מקבלים החזר כספי ש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0.2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.</w:t>
            </w:r>
          </w:p>
          <w:p w14:paraId="50D232A3" w14:textId="77777777" w:rsidR="000D7117" w:rsidRPr="00035941" w:rsidRDefault="000D7117" w:rsidP="0012495E">
            <w:pPr>
              <w:pStyle w:val="Sargel1"/>
              <w:tabs>
                <w:tab w:val="left" w:pos="231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עבור כל בקבוק גדול מקבלים החזר כספי ש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.2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רונה קנתה בחנות "טעים ובריא" מצרכים בסכום ש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5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,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והחזירה </w:t>
            </w:r>
            <w:r w:rsidRPr="00035941">
              <w:rPr>
                <w:rFonts w:ascii="Arial" w:hAnsi="Arial"/>
                <w:sz w:val="24"/>
                <w:szCs w:val="24"/>
              </w:rPr>
              <w:t>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קבוקים קטנים ו-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קבוקים גדולים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 xml:space="preserve">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כמה כסף שילמה רונה לאחר שהופחת ההחזר הכספי עבור הבקבוקים?</w:t>
            </w:r>
          </w:p>
          <w:p w14:paraId="2AED8942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הַציגו את דרך הפתרון:</w:t>
            </w:r>
          </w:p>
          <w:p w14:paraId="75B76DF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טל החזיר בקבוקים בחנות "טעים ובריא" וקיבל החזר כספי ש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. </w:t>
            </w:r>
          </w:p>
          <w:p w14:paraId="1903418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ספר הבקבוקים הגדולים שהחזיר הי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מספר הבקבוקים הקטנים שהחזיר.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כמה בקבוקים (גדולים וקטנים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יחד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) החזיר טל?</w:t>
            </w:r>
          </w:p>
          <w:p w14:paraId="2CF6925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הַציגו את דרך הפתרון:</w:t>
            </w:r>
          </w:p>
        </w:tc>
      </w:tr>
      <w:tr w:rsidR="000D7117" w:rsidRPr="00035941" w14:paraId="1F14F3B8" w14:textId="77777777" w:rsidTr="0012495E">
        <w:tc>
          <w:tcPr>
            <w:tcW w:w="683" w:type="dxa"/>
          </w:tcPr>
          <w:p w14:paraId="38BE51B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.</w:t>
            </w:r>
          </w:p>
        </w:tc>
        <w:tc>
          <w:tcPr>
            <w:tcW w:w="7479" w:type="dxa"/>
          </w:tcPr>
          <w:p w14:paraId="7852E48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טיול בית ספר השתתף מורה אחד לכל 12 תלמיד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טיול השתתפו 108 תלמידים. כמה מורים השתתפו?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7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 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>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9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 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19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</w:t>
            </w:r>
          </w:p>
        </w:tc>
      </w:tr>
      <w:tr w:rsidR="000D7117" w:rsidRPr="00035941" w14:paraId="60B6AA74" w14:textId="77777777" w:rsidTr="0012495E">
        <w:tc>
          <w:tcPr>
            <w:tcW w:w="683" w:type="dxa"/>
          </w:tcPr>
          <w:p w14:paraId="01D69F0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.</w:t>
            </w:r>
          </w:p>
        </w:tc>
        <w:tc>
          <w:tcPr>
            <w:tcW w:w="7479" w:type="dxa"/>
          </w:tcPr>
          <w:p w14:paraId="219EB5F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אוטובוס נסע במהירות קבועה כך שהמרחק אותו עבר נמצא ביחס ישר לזמן הנסיעה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אם האוטובוס נסע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120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ק"מ ב- </w:t>
            </w:r>
            <w:r w:rsidRPr="00035941">
              <w:rPr>
                <w:rFonts w:ascii="Arial" w:hAnsi="Arial"/>
                <w:sz w:val="24"/>
                <w:szCs w:val="24"/>
              </w:rPr>
              <w:t>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עות, כמה ק"מ הוא עבר ב- </w:t>
            </w:r>
            <w:r w:rsidRPr="00035941">
              <w:rPr>
                <w:rFonts w:ascii="Arial" w:hAnsi="Arial"/>
                <w:sz w:val="24"/>
                <w:szCs w:val="24"/>
              </w:rPr>
              <w:t>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עות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168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19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</w:rPr>
              <w:t>20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  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24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  </w:t>
            </w:r>
          </w:p>
        </w:tc>
      </w:tr>
      <w:tr w:rsidR="000D7117" w:rsidRPr="00035941" w14:paraId="5BD8C7F4" w14:textId="77777777" w:rsidTr="0012495E">
        <w:tc>
          <w:tcPr>
            <w:tcW w:w="683" w:type="dxa"/>
          </w:tcPr>
          <w:p w14:paraId="5AB6150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8.</w:t>
            </w:r>
          </w:p>
        </w:tc>
        <w:tc>
          <w:tcPr>
            <w:tcW w:w="7479" w:type="dxa"/>
          </w:tcPr>
          <w:p w14:paraId="1652B007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t xml:space="preserve">ברשותי מפה של השכונה בה אני גר. קנה המידה של מפה זו הוא 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</w:rPr>
              <w:t>1:100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br/>
              <w:t xml:space="preserve">המרחק המופיע במפה  בין הבית שלי לבית של חנן הוא 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</w:rPr>
              <w:t>20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t xml:space="preserve"> סנטימטר. </w:t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br/>
              <w:t>מהו מרחק זה במציאות?</w:t>
            </w:r>
            <w:r w:rsidRPr="00035941">
              <w:rPr>
                <w:rFonts w:ascii="Arial" w:eastAsia="Times New Roman" w:hAnsi="Arial" w:cs="David" w:hint="cs"/>
                <w:color w:val="000000"/>
                <w:sz w:val="24"/>
                <w:szCs w:val="24"/>
                <w:rtl/>
              </w:rPr>
              <w:br/>
            </w:r>
            <w:r w:rsidRPr="00035941"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</w:t>
            </w: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Cambria Math" w:hAnsi="Cambria Math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200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'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20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'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  <w:t xml:space="preserve">    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0.2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ס"מ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        4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ק"מ</w:t>
            </w:r>
          </w:p>
          <w:p w14:paraId="7D37AC45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7252F554" w14:textId="77777777" w:rsidTr="0012495E">
        <w:tc>
          <w:tcPr>
            <w:tcW w:w="683" w:type="dxa"/>
          </w:tcPr>
          <w:p w14:paraId="267BC34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9.</w:t>
            </w:r>
          </w:p>
        </w:tc>
        <w:tc>
          <w:tcPr>
            <w:tcW w:w="7479" w:type="dxa"/>
          </w:tcPr>
          <w:p w14:paraId="74FEE98E" w14:textId="77777777" w:rsidR="000D7117" w:rsidRPr="00035941" w:rsidRDefault="000D7117" w:rsidP="0012495E">
            <w:pPr>
              <w:rPr>
                <w:rFonts w:ascii="Arial" w:eastAsia="Times New Roman" w:hAnsi="Arial" w:cs="David"/>
                <w:color w:val="000000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גוש מתכת עשוי מזהב ומכסף ביחס של </w:t>
            </w:r>
            <w:r w:rsidRPr="00035941">
              <w:rPr>
                <w:rFonts w:ascii="Arial" w:hAnsi="Arial" w:cs="David"/>
                <w:sz w:val="24"/>
                <w:szCs w:val="24"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גרם זהב לכל </w:t>
            </w:r>
            <w:r w:rsidRPr="00035941">
              <w:rPr>
                <w:rFonts w:ascii="Arial" w:hAnsi="Arial" w:cs="David"/>
                <w:sz w:val="24"/>
                <w:szCs w:val="24"/>
              </w:rPr>
              <w:t>4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גרם של כסף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  <w:t xml:space="preserve">מהו המשקל, בגרמים, של </w:t>
            </w:r>
            <w:r w:rsidRPr="00035941">
              <w:rPr>
                <w:rFonts w:ascii="Arial" w:hAnsi="Arial" w:cs="David"/>
                <w:b/>
                <w:bCs/>
                <w:sz w:val="24"/>
                <w:szCs w:val="24"/>
                <w:rtl/>
              </w:rPr>
              <w:t>הזהב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בתוך </w:t>
            </w:r>
            <w:r w:rsidRPr="00035941">
              <w:rPr>
                <w:rFonts w:ascii="Arial" w:hAnsi="Arial" w:cs="David"/>
                <w:sz w:val="24"/>
                <w:szCs w:val="24"/>
              </w:rPr>
              <w:t>40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גרם של גוש המתכת הנ"ל?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</w:t>
            </w:r>
            <w:r w:rsidRPr="00035941">
              <w:rPr>
                <w:rFonts w:ascii="Arial" w:hAnsi="Arial" w:cs="David"/>
                <w:sz w:val="24"/>
                <w:szCs w:val="24"/>
                <w:vertAlign w:val="subscript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Cambria Math" w:hAnsi="Cambria Math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8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10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  <w:t xml:space="preserve">    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30</w:t>
            </w:r>
            <w:r w:rsidRPr="00035941">
              <w:rPr>
                <w:rFonts w:ascii="Arial" w:hAnsi="Arial" w:cs="David" w:hint="cs"/>
                <w:sz w:val="24"/>
                <w:szCs w:val="24"/>
                <w:vertAlign w:val="subscript"/>
                <w:rtl/>
              </w:rPr>
              <w:t xml:space="preserve">                      4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32 </w:t>
            </w:r>
            <w:r w:rsidRPr="00035941">
              <w:rPr>
                <w:rFonts w:ascii="Arial" w:eastAsia="Times New Roman" w:hAnsi="Arial" w:cs="David" w:hint="cs"/>
                <w:color w:val="000000"/>
                <w:sz w:val="24"/>
                <w:szCs w:val="24"/>
                <w:rtl/>
              </w:rPr>
              <w:br/>
            </w:r>
          </w:p>
        </w:tc>
      </w:tr>
      <w:tr w:rsidR="000D7117" w:rsidRPr="00035941" w14:paraId="0B0EE0D0" w14:textId="77777777" w:rsidTr="0012495E">
        <w:tc>
          <w:tcPr>
            <w:tcW w:w="683" w:type="dxa"/>
          </w:tcPr>
          <w:p w14:paraId="739A846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0.</w:t>
            </w:r>
          </w:p>
        </w:tc>
        <w:tc>
          <w:tcPr>
            <w:tcW w:w="7479" w:type="dxa"/>
          </w:tcPr>
          <w:p w14:paraId="09D5A0F6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רחל דוד ומשה לקחו את כל הספרים שהיו בארגז. רחל לקחה </w:t>
            </w:r>
            <m:oMath>
              <m:f>
                <m:f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3</m:t>
                  </m:r>
                </m:den>
              </m:f>
            </m:oMath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הספרים,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  <w:t xml:space="preserve">דוד לקח </w:t>
            </w:r>
            <m:oMath>
              <m:f>
                <m:fPr>
                  <m:ctrlPr>
                    <w:rPr>
                      <w:rFonts w:ascii="Cambria Math" w:hAnsi="Cambria Math" w:cs="David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David"/>
                      <w:sz w:val="24"/>
                      <w:szCs w:val="24"/>
                    </w:rPr>
                    <m:t>9</m:t>
                  </m:r>
                </m:den>
              </m:f>
            </m:oMath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הספרים ומשה לקח </w:t>
            </w:r>
            <w:r w:rsidRPr="00035941">
              <w:rPr>
                <w:rFonts w:ascii="Arial" w:hAnsi="Arial" w:cs="David"/>
                <w:sz w:val="24"/>
                <w:szCs w:val="24"/>
              </w:rPr>
              <w:t>32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ספרים. כמה ספרים היו בארגז?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  <w:t>הציגו את דרך הפתרון.</w:t>
            </w:r>
          </w:p>
          <w:p w14:paraId="638CAC7F" w14:textId="77777777" w:rsidR="000D7117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26C267A5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67623205" w14:textId="77777777" w:rsidTr="0012495E">
        <w:tc>
          <w:tcPr>
            <w:tcW w:w="683" w:type="dxa"/>
          </w:tcPr>
          <w:p w14:paraId="54D3440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1.</w:t>
            </w:r>
          </w:p>
        </w:tc>
        <w:tc>
          <w:tcPr>
            <w:tcW w:w="7479" w:type="dxa"/>
          </w:tcPr>
          <w:p w14:paraId="47E6CBA4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anchor distT="0" distB="0" distL="114300" distR="114300" simplePos="0" relativeHeight="251686912" behindDoc="0" locked="0" layoutInCell="1" allowOverlap="1" wp14:anchorId="4456657A" wp14:editId="417FCA3E">
                  <wp:simplePos x="0" y="0"/>
                  <wp:positionH relativeFrom="column">
                    <wp:posOffset>307340</wp:posOffset>
                  </wp:positionH>
                  <wp:positionV relativeFrom="paragraph">
                    <wp:posOffset>73660</wp:posOffset>
                  </wp:positionV>
                  <wp:extent cx="2203450" cy="2438400"/>
                  <wp:effectExtent l="0" t="0" r="6350" b="0"/>
                  <wp:wrapNone/>
                  <wp:docPr id="245" name="תמונה 245" descr="32-MAT-012-8A-SOF-q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32-MAT-012-8A-SOF-q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3450" cy="243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נתונה מערכת צירים ובה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סורטט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לבן (צבוע באפור).  </w:t>
            </w:r>
          </w:p>
          <w:p w14:paraId="7C1F2465" w14:textId="77777777" w:rsidR="000D7117" w:rsidRPr="00035941" w:rsidRDefault="000D7117" w:rsidP="0012495E">
            <w:pPr>
              <w:pStyle w:val="Sargel1-shuratsheela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איזו מהנקודות שלפניכם נמצאת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מחוץ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למלבן?</w:t>
            </w:r>
          </w:p>
          <w:p w14:paraId="51C4446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718029A8" w14:textId="77777777" w:rsidR="000D7117" w:rsidRPr="00035941" w:rsidRDefault="000D7117" w:rsidP="0012495E">
            <w:pPr>
              <w:pStyle w:val="sargel1-ravbrera"/>
              <w:tabs>
                <w:tab w:val="clear" w:pos="3118"/>
                <w:tab w:val="right" w:pos="1740"/>
              </w:tabs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(–1,–5)</w:t>
            </w:r>
          </w:p>
          <w:p w14:paraId="5CCB0BDD" w14:textId="77777777" w:rsidR="000D7117" w:rsidRPr="00035941" w:rsidRDefault="000D7117" w:rsidP="0012495E">
            <w:pPr>
              <w:pStyle w:val="sargel1-ravbrera"/>
              <w:tabs>
                <w:tab w:val="clear" w:pos="3118"/>
                <w:tab w:val="right" w:pos="1740"/>
              </w:tabs>
              <w:rPr>
                <w:rStyle w:val="5-LTR15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 xml:space="preserve">(0,–3) </w:t>
            </w:r>
          </w:p>
          <w:p w14:paraId="7493049C" w14:textId="77777777" w:rsidR="000D7117" w:rsidRPr="00035941" w:rsidRDefault="000D7117" w:rsidP="0012495E">
            <w:pPr>
              <w:pStyle w:val="sargel1-ravbrera"/>
              <w:tabs>
                <w:tab w:val="clear" w:pos="3118"/>
                <w:tab w:val="right" w:pos="1740"/>
              </w:tabs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(3,</w:t>
            </w:r>
            <w:r w:rsidRPr="00035941">
              <w:rPr>
                <w:rStyle w:val="misparshlili"/>
                <w:rFonts w:asciiTheme="minorBidi" w:hAnsiTheme="minorBidi"/>
                <w:sz w:val="24"/>
                <w:szCs w:val="24"/>
              </w:rPr>
              <w:t>–4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)</w:t>
            </w:r>
          </w:p>
          <w:p w14:paraId="4724C105" w14:textId="77777777" w:rsidR="000D7117" w:rsidRPr="00035941" w:rsidRDefault="000D7117" w:rsidP="0012495E">
            <w:pPr>
              <w:pStyle w:val="sargel1-ravbrera"/>
              <w:tabs>
                <w:tab w:val="clear" w:pos="3118"/>
                <w:tab w:val="right" w:pos="1740"/>
              </w:tabs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(</w:t>
            </w:r>
            <w:r w:rsidRPr="00035941">
              <w:rPr>
                <w:rStyle w:val="misparshlili"/>
                <w:rFonts w:asciiTheme="minorBidi" w:hAnsiTheme="minorBidi"/>
                <w:sz w:val="24"/>
                <w:szCs w:val="24"/>
              </w:rPr>
              <w:t>–6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,–1)</w:t>
            </w:r>
          </w:p>
          <w:p w14:paraId="680DA977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2692"/>
              </w:tabs>
              <w:rPr>
                <w:rFonts w:asciiTheme="minorBidi" w:hAnsiTheme="minorBidi"/>
                <w:position w:val="-6"/>
                <w:sz w:val="24"/>
                <w:szCs w:val="24"/>
              </w:rPr>
            </w:pPr>
          </w:p>
          <w:p w14:paraId="6F2B3376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23E293BF" w14:textId="77777777" w:rsidTr="0012495E">
        <w:tc>
          <w:tcPr>
            <w:tcW w:w="683" w:type="dxa"/>
          </w:tcPr>
          <w:p w14:paraId="3D25E94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2.</w:t>
            </w:r>
          </w:p>
        </w:tc>
        <w:tc>
          <w:tcPr>
            <w:tcW w:w="7479" w:type="dxa"/>
          </w:tcPr>
          <w:p w14:paraId="7272D4C7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עִרבבו בקערה 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4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גרם גבינה לבנה המכילה 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5%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ומן ו- 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6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גרם גבינה לבנה המכילה </w:t>
            </w:r>
            <w:r w:rsidRPr="00035941">
              <w:rPr>
                <w:rStyle w:val="grade8-Num15"/>
                <w:rFonts w:asciiTheme="minorBidi" w:hAnsiTheme="minorBidi" w:cs="David"/>
                <w:sz w:val="24"/>
                <w:szCs w:val="24"/>
              </w:rPr>
              <w:t>30%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ומן.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ה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אחוז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שומן שמכילה הגבינה שהתקבלה? </w:t>
            </w:r>
          </w:p>
          <w:p w14:paraId="3A59D8E5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noProof/>
                <w:sz w:val="24"/>
                <w:szCs w:val="24"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ַציגו את דרך הפתרון:</w:t>
            </w:r>
          </w:p>
        </w:tc>
      </w:tr>
      <w:tr w:rsidR="000D7117" w:rsidRPr="00035941" w14:paraId="0A6F829B" w14:textId="77777777" w:rsidTr="0012495E">
        <w:tc>
          <w:tcPr>
            <w:tcW w:w="683" w:type="dxa"/>
          </w:tcPr>
          <w:p w14:paraId="464AD5F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3.</w:t>
            </w:r>
          </w:p>
        </w:tc>
        <w:tc>
          <w:tcPr>
            <w:tcW w:w="7479" w:type="dxa"/>
          </w:tcPr>
          <w:p w14:paraId="3FFF147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דנה קנתה מעיל ושמלה. </w:t>
            </w:r>
          </w:p>
          <w:p w14:paraId="37C0C16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מעיל הי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יקר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השמלה.</w:t>
            </w:r>
          </w:p>
          <w:p w14:paraId="78C800F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יא קיבלה הנחה של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"ח על כל אחד מהבגדים שקנתה.</w:t>
            </w:r>
          </w:p>
          <w:p w14:paraId="2BD97280" w14:textId="77777777" w:rsidR="000D7117" w:rsidRPr="00035941" w:rsidRDefault="000D7117" w:rsidP="0012495E">
            <w:pPr>
              <w:pStyle w:val="Sargel1-shuratsheela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סַמנו את הטענה הנכונה.</w:t>
            </w:r>
          </w:p>
          <w:p w14:paraId="500A54AB" w14:textId="77777777" w:rsidR="000D7117" w:rsidRPr="00035941" w:rsidRDefault="000D7117" w:rsidP="0012495E">
            <w:pPr>
              <w:pStyle w:val="sargel2-ravbrera"/>
              <w:tabs>
                <w:tab w:val="clear" w:pos="2551"/>
                <w:tab w:val="clear" w:pos="3402"/>
                <w:tab w:val="clear" w:pos="4535"/>
                <w:tab w:val="clear" w:pos="5386"/>
                <w:tab w:val="clear" w:pos="6520"/>
                <w:tab w:val="clear" w:pos="7370"/>
                <w:tab w:val="right" w:pos="1842"/>
              </w:tabs>
              <w:ind w:left="851" w:hanging="851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חוז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ההנחה על המעיל הי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ה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לאחוז ההנחה על השמלה.</w:t>
            </w:r>
          </w:p>
          <w:p w14:paraId="375EF87E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1842"/>
                <w:tab w:val="right" w:pos="2551"/>
              </w:tabs>
              <w:rPr>
                <w:rStyle w:val="5-LTR15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חוז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הנחה על המעיל הי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גבו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אחוז ההנחה על השמלה.</w:t>
            </w:r>
          </w:p>
          <w:p w14:paraId="516FC17B" w14:textId="77777777" w:rsidR="000D7117" w:rsidRPr="00035941" w:rsidRDefault="000D7117" w:rsidP="0012495E">
            <w:pPr>
              <w:pStyle w:val="sargel1-ravbrera"/>
              <w:tabs>
                <w:tab w:val="clear" w:pos="850"/>
                <w:tab w:val="clear" w:pos="2268"/>
                <w:tab w:val="clear" w:pos="3118"/>
                <w:tab w:val="clear" w:pos="4535"/>
                <w:tab w:val="clear" w:pos="5386"/>
                <w:tab w:val="clear" w:pos="6803"/>
                <w:tab w:val="clear" w:pos="7654"/>
                <w:tab w:val="right" w:pos="1842"/>
                <w:tab w:val="right" w:pos="2551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חוז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הנחה על המעיל הי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נמוך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אחוז ההנחה על השמלה.</w:t>
            </w:r>
          </w:p>
          <w:p w14:paraId="475E5F0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י אפשר לדעת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ל איזה מהבגדים היה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חוז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הנחה גבוה יותר.</w:t>
            </w:r>
          </w:p>
        </w:tc>
      </w:tr>
      <w:tr w:rsidR="000D7117" w:rsidRPr="00035941" w14:paraId="28D7FC72" w14:textId="77777777" w:rsidTr="0012495E">
        <w:tc>
          <w:tcPr>
            <w:tcW w:w="683" w:type="dxa"/>
          </w:tcPr>
          <w:p w14:paraId="72F2349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4.</w:t>
            </w:r>
          </w:p>
        </w:tc>
        <w:tc>
          <w:tcPr>
            <w:tcW w:w="7479" w:type="dxa"/>
          </w:tcPr>
          <w:p w14:paraId="50D8A59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ספר מתמטיקה לכיתה ח' יש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20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מודים והוא כול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פרקים.</w:t>
            </w:r>
          </w:p>
          <w:p w14:paraId="2254EA1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פרק הראשון כול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0%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מספר העמודים שבספר.</w:t>
            </w:r>
          </w:p>
          <w:p w14:paraId="2EA47D1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פרק השני כולל </w:t>
            </w:r>
            <w:r w:rsidRPr="00035941">
              <w:rPr>
                <w:rFonts w:ascii="Arial" w:hAnsi="Arial"/>
                <w:sz w:val="24"/>
                <w:szCs w:val="24"/>
              </w:rPr>
              <w:object w:dxaOrig="240" w:dyaOrig="580" w14:anchorId="5E7E8CF4">
                <v:shape id="_x0000_i1073" type="#_x0000_t75" style="width:12pt;height:28.5pt" o:ole="">
                  <v:imagedata r:id="rId135" o:title=""/>
                </v:shape>
                <o:OLEObject Type="Embed" ProgID="Equation.3" ShapeID="_x0000_i1073" DrawAspect="Content" ObjectID="_1625748333" r:id="rId136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מספר העמודים שבספר.</w:t>
            </w:r>
          </w:p>
          <w:p w14:paraId="775EEEC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פרק השלישי כול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3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מודים.</w:t>
            </w:r>
          </w:p>
          <w:p w14:paraId="0FFB674B" w14:textId="77777777" w:rsidR="000D7117" w:rsidRPr="00035941" w:rsidRDefault="000D7117" w:rsidP="0012495E">
            <w:pPr>
              <w:pStyle w:val="Sargel1"/>
              <w:spacing w:before="20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פרק הרביעי כולל את שאר העמודים שבספר. </w:t>
            </w:r>
          </w:p>
          <w:p w14:paraId="3AB66CCE" w14:textId="77777777" w:rsidR="000D7117" w:rsidRPr="00035941" w:rsidRDefault="000D7117" w:rsidP="0012495E">
            <w:pPr>
              <w:pStyle w:val="Sargel1-shuratsheela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ה ההסתברות לפתוח באקראי את הספר בעמוד הנמצא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בפרק הרביעי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</w:p>
          <w:p w14:paraId="0378FC66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spacing w:before="0" w:line="240" w:lineRule="auto"/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240" w:dyaOrig="580" w14:anchorId="37F26414">
                <v:shape id="_x0000_i1074" type="#_x0000_t75" style="width:12pt;height:28.5pt" o:ole="">
                  <v:imagedata r:id="rId137" o:title=""/>
                </v:shape>
                <o:OLEObject Type="Embed" ProgID="Equation.3" ShapeID="_x0000_i1074" DrawAspect="Content" ObjectID="_1625748334" r:id="rId138"/>
              </w:object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   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240" w:dyaOrig="580" w14:anchorId="68F61B45">
                <v:shape id="_x0000_i1075" type="#_x0000_t75" style="width:12pt;height:28.5pt" o:ole="">
                  <v:imagedata r:id="rId139" o:title=""/>
                </v:shape>
                <o:OLEObject Type="Embed" ProgID="Equation.3" ShapeID="_x0000_i1075" DrawAspect="Content" ObjectID="_1625748335" r:id="rId140"/>
              </w:object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       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240" w:dyaOrig="580" w14:anchorId="44811543">
                <v:shape id="_x0000_i1076" type="#_x0000_t75" style="width:12pt;height:28.5pt" o:ole="">
                  <v:imagedata r:id="rId141" o:title=""/>
                </v:shape>
                <o:OLEObject Type="Embed" ProgID="Equation.3" ShapeID="_x0000_i1076" DrawAspect="Content" ObjectID="_1625748336" r:id="rId142"/>
              </w:object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vertAlign w:val="subscript"/>
                <w:rtl/>
                <w:lang w:bidi="he-IL"/>
              </w:rPr>
              <w:t xml:space="preserve">                 </w:t>
            </w: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  <w:lang w:bidi="he-IL"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lang w:bidi="he-IL"/>
              </w:rPr>
              <w:object w:dxaOrig="240" w:dyaOrig="580" w14:anchorId="27197419">
                <v:shape id="_x0000_i1077" type="#_x0000_t75" style="width:12pt;height:28.5pt" o:ole="">
                  <v:imagedata r:id="rId143" o:title=""/>
                </v:shape>
                <o:OLEObject Type="Embed" ProgID="Equation.3" ShapeID="_x0000_i1077" DrawAspect="Content" ObjectID="_1625748337" r:id="rId144"/>
              </w:object>
            </w:r>
          </w:p>
          <w:p w14:paraId="53777533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spacing w:before="0" w:line="240" w:lineRule="auto"/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</w:p>
        </w:tc>
      </w:tr>
      <w:tr w:rsidR="000D7117" w:rsidRPr="00035941" w14:paraId="2847598C" w14:textId="77777777" w:rsidTr="0012495E">
        <w:tc>
          <w:tcPr>
            <w:tcW w:w="683" w:type="dxa"/>
          </w:tcPr>
          <w:p w14:paraId="00FC6FD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5.</w:t>
            </w:r>
          </w:p>
        </w:tc>
        <w:tc>
          <w:tcPr>
            <w:tcW w:w="7479" w:type="dxa"/>
          </w:tcPr>
          <w:p w14:paraId="6F5C51F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במבחן ארצי במתמטיקה נבחנו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6,2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תלמידים.</w:t>
            </w:r>
          </w:p>
          <w:p w14:paraId="43C07088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12%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התלמידים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לא השיב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על השאלה האחרונה במבחן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כמה תלמידים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השיב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על השאלה האחרונה במבחן?</w:t>
            </w:r>
          </w:p>
          <w:p w14:paraId="48A9D8AA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הציגו את דרך החישוב.</w:t>
            </w:r>
          </w:p>
          <w:p w14:paraId="36E9C1A2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ב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.5%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מהתלמידים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לא השיב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על השאלה הראשונה במבחן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כמה תלמידים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לא השיב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על השאלה הראשונה במבחן?</w:t>
            </w:r>
          </w:p>
          <w:p w14:paraId="40B62F74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הציגו את דרך החישוב.</w:t>
            </w:r>
          </w:p>
        </w:tc>
      </w:tr>
      <w:tr w:rsidR="000D7117" w:rsidRPr="00035941" w14:paraId="34BDD374" w14:textId="77777777" w:rsidTr="0012495E">
        <w:tc>
          <w:tcPr>
            <w:tcW w:w="683" w:type="dxa"/>
          </w:tcPr>
          <w:p w14:paraId="5443129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6.</w:t>
            </w:r>
          </w:p>
        </w:tc>
        <w:tc>
          <w:tcPr>
            <w:tcW w:w="7479" w:type="dxa"/>
          </w:tcPr>
          <w:p w14:paraId="2C2E3188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חנ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ולעליז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יש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אוסף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(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דיסק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). </w:t>
            </w:r>
          </w:p>
          <w:p w14:paraId="032F0B19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שניה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יחד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יש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75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חנ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יש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פחות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מאשר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עליז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. </w:t>
            </w:r>
          </w:p>
          <w:p w14:paraId="3EC965A5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יחס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בי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מספר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ש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חנ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בי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מספר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ש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עליז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</w:p>
          <w:p w14:paraId="4F4D413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וא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: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1:4 </w:t>
            </w:r>
          </w:p>
          <w:p w14:paraId="61CA9B89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כמ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תקליטורי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יש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לכ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אחד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מהם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?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ציג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את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דרך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הפתרו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6E0D3D15" w14:textId="77777777" w:rsidTr="0012495E">
        <w:tc>
          <w:tcPr>
            <w:tcW w:w="683" w:type="dxa"/>
          </w:tcPr>
          <w:p w14:paraId="7165C63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7.</w:t>
            </w:r>
          </w:p>
        </w:tc>
        <w:tc>
          <w:tcPr>
            <w:tcW w:w="7479" w:type="dxa"/>
          </w:tcPr>
          <w:p w14:paraId="6871BA84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מחלבה עומדים שני כדים לאחסון חלב: כד א' וכד ב'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בכד א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</w:rPr>
              <w:t xml:space="preserve">' 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יש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smartTag w:uri="urn:schemas-microsoft-com:office:smarttags" w:element="metricconverter">
              <w:smartTagPr>
                <w:attr w:name="ProductID" w:val="120 ליטרים"/>
              </w:smartTagPr>
              <w:r w:rsidRPr="00035941">
                <w:rPr>
                  <w:rStyle w:val="LTR"/>
                  <w:rFonts w:asciiTheme="minorBidi" w:hAnsiTheme="minorBidi" w:cs="David"/>
                  <w:sz w:val="24"/>
                  <w:szCs w:val="24"/>
                </w:rPr>
                <w:t>120</w:t>
              </w:r>
              <w:r w:rsidRPr="00035941">
                <w:rPr>
                  <w:rFonts w:asciiTheme="minorBidi" w:hAnsiTheme="minorBidi"/>
                  <w:sz w:val="24"/>
                  <w:szCs w:val="24"/>
                  <w:rtl/>
                </w:rPr>
                <w:t xml:space="preserve"> ליטרים</w:t>
              </w:r>
            </w:smartTag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ל חלב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היחס בין כמות החלב בכד א' לכמות החלב בכד ב' הוא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3:4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כמה ליטרים של חלב יש בכד ב'?</w:t>
            </w:r>
          </w:p>
        </w:tc>
      </w:tr>
      <w:tr w:rsidR="000D7117" w:rsidRPr="00035941" w14:paraId="164B9C96" w14:textId="77777777" w:rsidTr="0012495E">
        <w:tc>
          <w:tcPr>
            <w:tcW w:w="683" w:type="dxa"/>
          </w:tcPr>
          <w:p w14:paraId="0CED346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8.</w:t>
            </w:r>
          </w:p>
        </w:tc>
        <w:tc>
          <w:tcPr>
            <w:tcW w:w="7479" w:type="dxa"/>
          </w:tcPr>
          <w:p w14:paraId="02FF60DB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שרה קנתה מוצרי חלב במכולת "טוב לי". על הקבלה שניתנה לה נשפך מיץ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וחלק מהנתונים נמחקו. התבוננו בקבלה וענו על השאלות.</w:t>
            </w:r>
          </w:p>
          <w:p w14:paraId="1A336F74" w14:textId="77777777" w:rsidR="000D7117" w:rsidRPr="00035941" w:rsidRDefault="000D7117" w:rsidP="0012495E">
            <w:pPr>
              <w:pStyle w:val="Sargel1"/>
              <w:spacing w:after="340"/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inline distT="0" distB="0" distL="0" distR="0" wp14:anchorId="1687A4DF" wp14:editId="6CCCC4EB">
                  <wp:extent cx="2638446" cy="2179320"/>
                  <wp:effectExtent l="0" t="0" r="9525" b="0"/>
                  <wp:docPr id="2" name="תמונה 248" descr="33-MATH-09-8B-SOFI-q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33-MATH-09-8B-SOFI-q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8446" cy="2179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4769F8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u w:color="000000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כמה שילמה שרה על כל גבינות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קוטג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'?</w:t>
            </w:r>
          </w:p>
          <w:p w14:paraId="48B91BBF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ab/>
              <w:t>כמה מעדני שוקו קנתה שרה?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br/>
              <w:t>הציגו את דרך החישוב:</w:t>
            </w:r>
          </w:p>
          <w:p w14:paraId="006A4143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075656C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5BAC3342" w14:textId="77777777" w:rsidTr="0012495E">
        <w:tc>
          <w:tcPr>
            <w:tcW w:w="683" w:type="dxa"/>
          </w:tcPr>
          <w:p w14:paraId="6DC2DD6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9.</w:t>
            </w:r>
          </w:p>
        </w:tc>
        <w:tc>
          <w:tcPr>
            <w:tcW w:w="7479" w:type="dxa"/>
          </w:tcPr>
          <w:p w14:paraId="67B39AE1" w14:textId="77777777" w:rsidR="000D7117" w:rsidRPr="00035941" w:rsidRDefault="000D7117" w:rsidP="0012495E">
            <w:pPr>
              <w:pStyle w:val="Sargel1"/>
              <w:spacing w:after="17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לקראת החגים החליטו בחנות לנעלי ספורט להוזיל את המחירי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בחלון הראווה של החנות נתלו השלטים האלה:</w:t>
            </w:r>
          </w:p>
          <w:p w14:paraId="70499AA7" w14:textId="77777777" w:rsidR="000D7117" w:rsidRPr="00035941" w:rsidRDefault="000D7117" w:rsidP="0012495E">
            <w:pPr>
              <w:pStyle w:val="Sargel1"/>
              <w:spacing w:after="170"/>
              <w:jc w:val="center"/>
              <w:rPr>
                <w:rStyle w:val="DavidMFbold"/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noProof/>
              </w:rPr>
              <mc:AlternateContent>
                <mc:Choice Requires="wpc">
                  <w:drawing>
                    <wp:inline distT="0" distB="0" distL="0" distR="0" wp14:anchorId="06AB5746" wp14:editId="763FBB1E">
                      <wp:extent cx="3987800" cy="1289050"/>
                      <wp:effectExtent l="5715" t="4445" r="6985" b="1905"/>
                      <wp:docPr id="1258" name="בד ציור 12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g:wgp>
                              <wpg:cNvPr id="424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85700" y="3100"/>
                                  <a:ext cx="3695700" cy="1279650"/>
                                  <a:chOff x="450" y="5"/>
                                  <a:chExt cx="5820" cy="2015"/>
                                </a:xfrm>
                              </wpg:grpSpPr>
                              <wps:wsp>
                                <wps:cNvPr id="425" name="Free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55" y="1635"/>
                                    <a:ext cx="40" cy="130"/>
                                  </a:xfrm>
                                  <a:custGeom>
                                    <a:avLst/>
                                    <a:gdLst>
                                      <a:gd name="T0" fmla="*/ 0 w 40"/>
                                      <a:gd name="T1" fmla="*/ 80 h 130"/>
                                      <a:gd name="T2" fmla="*/ 0 w 40"/>
                                      <a:gd name="T3" fmla="*/ 80 h 130"/>
                                      <a:gd name="T4" fmla="*/ 10 w 40"/>
                                      <a:gd name="T5" fmla="*/ 110 h 130"/>
                                      <a:gd name="T6" fmla="*/ 15 w 40"/>
                                      <a:gd name="T7" fmla="*/ 120 h 130"/>
                                      <a:gd name="T8" fmla="*/ 20 w 40"/>
                                      <a:gd name="T9" fmla="*/ 130 h 130"/>
                                      <a:gd name="T10" fmla="*/ 20 w 40"/>
                                      <a:gd name="T11" fmla="*/ 130 h 130"/>
                                      <a:gd name="T12" fmla="*/ 25 w 40"/>
                                      <a:gd name="T13" fmla="*/ 130 h 130"/>
                                      <a:gd name="T14" fmla="*/ 25 w 40"/>
                                      <a:gd name="T15" fmla="*/ 130 h 130"/>
                                      <a:gd name="T16" fmla="*/ 15 w 40"/>
                                      <a:gd name="T17" fmla="*/ 90 h 130"/>
                                      <a:gd name="T18" fmla="*/ 10 w 40"/>
                                      <a:gd name="T19" fmla="*/ 75 h 130"/>
                                      <a:gd name="T20" fmla="*/ 15 w 40"/>
                                      <a:gd name="T21" fmla="*/ 55 h 130"/>
                                      <a:gd name="T22" fmla="*/ 15 w 40"/>
                                      <a:gd name="T23" fmla="*/ 55 h 130"/>
                                      <a:gd name="T24" fmla="*/ 30 w 40"/>
                                      <a:gd name="T25" fmla="*/ 25 h 130"/>
                                      <a:gd name="T26" fmla="*/ 40 w 40"/>
                                      <a:gd name="T27" fmla="*/ 0 h 130"/>
                                      <a:gd name="T28" fmla="*/ 40 w 40"/>
                                      <a:gd name="T29" fmla="*/ 0 h 130"/>
                                      <a:gd name="T30" fmla="*/ 25 w 40"/>
                                      <a:gd name="T31" fmla="*/ 15 h 130"/>
                                      <a:gd name="T32" fmla="*/ 15 w 40"/>
                                      <a:gd name="T33" fmla="*/ 35 h 130"/>
                                      <a:gd name="T34" fmla="*/ 5 w 40"/>
                                      <a:gd name="T35" fmla="*/ 60 h 130"/>
                                      <a:gd name="T36" fmla="*/ 0 w 40"/>
                                      <a:gd name="T37" fmla="*/ 80 h 130"/>
                                      <a:gd name="T38" fmla="*/ 0 w 40"/>
                                      <a:gd name="T39" fmla="*/ 80 h 13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0" h="130">
                                        <a:moveTo>
                                          <a:pt x="0" y="80"/>
                                        </a:moveTo>
                                        <a:lnTo>
                                          <a:pt x="0" y="80"/>
                                        </a:lnTo>
                                        <a:lnTo>
                                          <a:pt x="10" y="110"/>
                                        </a:lnTo>
                                        <a:lnTo>
                                          <a:pt x="15" y="120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25" y="130"/>
                                        </a:lnTo>
                                        <a:lnTo>
                                          <a:pt x="15" y="90"/>
                                        </a:lnTo>
                                        <a:lnTo>
                                          <a:pt x="10" y="7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0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6" name="Free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85" y="930"/>
                                    <a:ext cx="1540" cy="990"/>
                                  </a:xfrm>
                                  <a:custGeom>
                                    <a:avLst/>
                                    <a:gdLst>
                                      <a:gd name="T0" fmla="*/ 10 w 1540"/>
                                      <a:gd name="T1" fmla="*/ 815 h 990"/>
                                      <a:gd name="T2" fmla="*/ 70 w 1540"/>
                                      <a:gd name="T3" fmla="*/ 875 h 990"/>
                                      <a:gd name="T4" fmla="*/ 155 w 1540"/>
                                      <a:gd name="T5" fmla="*/ 885 h 990"/>
                                      <a:gd name="T6" fmla="*/ 210 w 1540"/>
                                      <a:gd name="T7" fmla="*/ 895 h 990"/>
                                      <a:gd name="T8" fmla="*/ 310 w 1540"/>
                                      <a:gd name="T9" fmla="*/ 900 h 990"/>
                                      <a:gd name="T10" fmla="*/ 370 w 1540"/>
                                      <a:gd name="T11" fmla="*/ 930 h 990"/>
                                      <a:gd name="T12" fmla="*/ 450 w 1540"/>
                                      <a:gd name="T13" fmla="*/ 980 h 990"/>
                                      <a:gd name="T14" fmla="*/ 545 w 1540"/>
                                      <a:gd name="T15" fmla="*/ 990 h 990"/>
                                      <a:gd name="T16" fmla="*/ 635 w 1540"/>
                                      <a:gd name="T17" fmla="*/ 980 h 990"/>
                                      <a:gd name="T18" fmla="*/ 715 w 1540"/>
                                      <a:gd name="T19" fmla="*/ 965 h 990"/>
                                      <a:gd name="T20" fmla="*/ 795 w 1540"/>
                                      <a:gd name="T21" fmla="*/ 945 h 990"/>
                                      <a:gd name="T22" fmla="*/ 855 w 1540"/>
                                      <a:gd name="T23" fmla="*/ 895 h 990"/>
                                      <a:gd name="T24" fmla="*/ 910 w 1540"/>
                                      <a:gd name="T25" fmla="*/ 895 h 990"/>
                                      <a:gd name="T26" fmla="*/ 960 w 1540"/>
                                      <a:gd name="T27" fmla="*/ 895 h 990"/>
                                      <a:gd name="T28" fmla="*/ 1040 w 1540"/>
                                      <a:gd name="T29" fmla="*/ 890 h 990"/>
                                      <a:gd name="T30" fmla="*/ 1120 w 1540"/>
                                      <a:gd name="T31" fmla="*/ 860 h 990"/>
                                      <a:gd name="T32" fmla="*/ 1165 w 1540"/>
                                      <a:gd name="T33" fmla="*/ 830 h 990"/>
                                      <a:gd name="T34" fmla="*/ 1190 w 1540"/>
                                      <a:gd name="T35" fmla="*/ 760 h 990"/>
                                      <a:gd name="T36" fmla="*/ 1205 w 1540"/>
                                      <a:gd name="T37" fmla="*/ 695 h 990"/>
                                      <a:gd name="T38" fmla="*/ 1245 w 1540"/>
                                      <a:gd name="T39" fmla="*/ 695 h 990"/>
                                      <a:gd name="T40" fmla="*/ 1330 w 1540"/>
                                      <a:gd name="T41" fmla="*/ 655 h 990"/>
                                      <a:gd name="T42" fmla="*/ 1360 w 1540"/>
                                      <a:gd name="T43" fmla="*/ 670 h 990"/>
                                      <a:gd name="T44" fmla="*/ 1425 w 1540"/>
                                      <a:gd name="T45" fmla="*/ 745 h 990"/>
                                      <a:gd name="T46" fmla="*/ 1510 w 1540"/>
                                      <a:gd name="T47" fmla="*/ 825 h 990"/>
                                      <a:gd name="T48" fmla="*/ 1525 w 1540"/>
                                      <a:gd name="T49" fmla="*/ 825 h 990"/>
                                      <a:gd name="T50" fmla="*/ 1535 w 1540"/>
                                      <a:gd name="T51" fmla="*/ 800 h 990"/>
                                      <a:gd name="T52" fmla="*/ 1470 w 1540"/>
                                      <a:gd name="T53" fmla="*/ 720 h 990"/>
                                      <a:gd name="T54" fmla="*/ 1400 w 1540"/>
                                      <a:gd name="T55" fmla="*/ 610 h 990"/>
                                      <a:gd name="T56" fmla="*/ 1440 w 1540"/>
                                      <a:gd name="T57" fmla="*/ 580 h 990"/>
                                      <a:gd name="T58" fmla="*/ 1470 w 1540"/>
                                      <a:gd name="T59" fmla="*/ 515 h 990"/>
                                      <a:gd name="T60" fmla="*/ 1435 w 1540"/>
                                      <a:gd name="T61" fmla="*/ 390 h 990"/>
                                      <a:gd name="T62" fmla="*/ 1375 w 1540"/>
                                      <a:gd name="T63" fmla="*/ 270 h 990"/>
                                      <a:gd name="T64" fmla="*/ 1350 w 1540"/>
                                      <a:gd name="T65" fmla="*/ 215 h 990"/>
                                      <a:gd name="T66" fmla="*/ 1260 w 1540"/>
                                      <a:gd name="T67" fmla="*/ 15 h 990"/>
                                      <a:gd name="T68" fmla="*/ 1200 w 1540"/>
                                      <a:gd name="T69" fmla="*/ 0 h 990"/>
                                      <a:gd name="T70" fmla="*/ 945 w 1540"/>
                                      <a:gd name="T71" fmla="*/ 80 h 990"/>
                                      <a:gd name="T72" fmla="*/ 850 w 1540"/>
                                      <a:gd name="T73" fmla="*/ 120 h 990"/>
                                      <a:gd name="T74" fmla="*/ 775 w 1540"/>
                                      <a:gd name="T75" fmla="*/ 150 h 990"/>
                                      <a:gd name="T76" fmla="*/ 835 w 1540"/>
                                      <a:gd name="T77" fmla="*/ 210 h 990"/>
                                      <a:gd name="T78" fmla="*/ 815 w 1540"/>
                                      <a:gd name="T79" fmla="*/ 245 h 990"/>
                                      <a:gd name="T80" fmla="*/ 755 w 1540"/>
                                      <a:gd name="T81" fmla="*/ 195 h 990"/>
                                      <a:gd name="T82" fmla="*/ 750 w 1540"/>
                                      <a:gd name="T83" fmla="*/ 305 h 990"/>
                                      <a:gd name="T84" fmla="*/ 750 w 1540"/>
                                      <a:gd name="T85" fmla="*/ 305 h 990"/>
                                      <a:gd name="T86" fmla="*/ 740 w 1540"/>
                                      <a:gd name="T87" fmla="*/ 340 h 990"/>
                                      <a:gd name="T88" fmla="*/ 725 w 1540"/>
                                      <a:gd name="T89" fmla="*/ 380 h 990"/>
                                      <a:gd name="T90" fmla="*/ 710 w 1540"/>
                                      <a:gd name="T91" fmla="*/ 425 h 990"/>
                                      <a:gd name="T92" fmla="*/ 680 w 1540"/>
                                      <a:gd name="T93" fmla="*/ 450 h 990"/>
                                      <a:gd name="T94" fmla="*/ 660 w 1540"/>
                                      <a:gd name="T95" fmla="*/ 485 h 990"/>
                                      <a:gd name="T96" fmla="*/ 630 w 1540"/>
                                      <a:gd name="T97" fmla="*/ 490 h 990"/>
                                      <a:gd name="T98" fmla="*/ 570 w 1540"/>
                                      <a:gd name="T99" fmla="*/ 530 h 990"/>
                                      <a:gd name="T100" fmla="*/ 530 w 1540"/>
                                      <a:gd name="T101" fmla="*/ 550 h 990"/>
                                      <a:gd name="T102" fmla="*/ 490 w 1540"/>
                                      <a:gd name="T103" fmla="*/ 560 h 990"/>
                                      <a:gd name="T104" fmla="*/ 445 w 1540"/>
                                      <a:gd name="T105" fmla="*/ 575 h 990"/>
                                      <a:gd name="T106" fmla="*/ 330 w 1540"/>
                                      <a:gd name="T107" fmla="*/ 615 h 990"/>
                                      <a:gd name="T108" fmla="*/ 70 w 1540"/>
                                      <a:gd name="T109" fmla="*/ 670 h 990"/>
                                      <a:gd name="T110" fmla="*/ 30 w 1540"/>
                                      <a:gd name="T111" fmla="*/ 705 h 990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</a:gdLst>
                                    <a:ahLst/>
                                    <a:cxnLst>
                                      <a:cxn ang="T112">
                                        <a:pos x="T0" y="T1"/>
                                      </a:cxn>
                                      <a:cxn ang="T113">
                                        <a:pos x="T2" y="T3"/>
                                      </a:cxn>
                                      <a:cxn ang="T114">
                                        <a:pos x="T4" y="T5"/>
                                      </a:cxn>
                                      <a:cxn ang="T115">
                                        <a:pos x="T6" y="T7"/>
                                      </a:cxn>
                                      <a:cxn ang="T116">
                                        <a:pos x="T8" y="T9"/>
                                      </a:cxn>
                                      <a:cxn ang="T117">
                                        <a:pos x="T10" y="T11"/>
                                      </a:cxn>
                                      <a:cxn ang="T118">
                                        <a:pos x="T12" y="T13"/>
                                      </a:cxn>
                                      <a:cxn ang="T119">
                                        <a:pos x="T14" y="T15"/>
                                      </a:cxn>
                                      <a:cxn ang="T120">
                                        <a:pos x="T16" y="T17"/>
                                      </a:cxn>
                                      <a:cxn ang="T121">
                                        <a:pos x="T18" y="T19"/>
                                      </a:cxn>
                                      <a:cxn ang="T122">
                                        <a:pos x="T20" y="T21"/>
                                      </a:cxn>
                                      <a:cxn ang="T123">
                                        <a:pos x="T22" y="T23"/>
                                      </a:cxn>
                                      <a:cxn ang="T124">
                                        <a:pos x="T24" y="T25"/>
                                      </a:cxn>
                                      <a:cxn ang="T125">
                                        <a:pos x="T26" y="T27"/>
                                      </a:cxn>
                                      <a:cxn ang="T126">
                                        <a:pos x="T28" y="T29"/>
                                      </a:cxn>
                                      <a:cxn ang="T127">
                                        <a:pos x="T30" y="T31"/>
                                      </a:cxn>
                                      <a:cxn ang="T128">
                                        <a:pos x="T32" y="T33"/>
                                      </a:cxn>
                                      <a:cxn ang="T129">
                                        <a:pos x="T34" y="T35"/>
                                      </a:cxn>
                                      <a:cxn ang="T130">
                                        <a:pos x="T36" y="T37"/>
                                      </a:cxn>
                                      <a:cxn ang="T131">
                                        <a:pos x="T38" y="T39"/>
                                      </a:cxn>
                                      <a:cxn ang="T132">
                                        <a:pos x="T40" y="T41"/>
                                      </a:cxn>
                                      <a:cxn ang="T133">
                                        <a:pos x="T42" y="T43"/>
                                      </a:cxn>
                                      <a:cxn ang="T134">
                                        <a:pos x="T44" y="T45"/>
                                      </a:cxn>
                                      <a:cxn ang="T135">
                                        <a:pos x="T46" y="T47"/>
                                      </a:cxn>
                                      <a:cxn ang="T136">
                                        <a:pos x="T48" y="T49"/>
                                      </a:cxn>
                                      <a:cxn ang="T137">
                                        <a:pos x="T50" y="T51"/>
                                      </a:cxn>
                                      <a:cxn ang="T138">
                                        <a:pos x="T52" y="T53"/>
                                      </a:cxn>
                                      <a:cxn ang="T139">
                                        <a:pos x="T54" y="T55"/>
                                      </a:cxn>
                                      <a:cxn ang="T140">
                                        <a:pos x="T56" y="T57"/>
                                      </a:cxn>
                                      <a:cxn ang="T141">
                                        <a:pos x="T58" y="T59"/>
                                      </a:cxn>
                                      <a:cxn ang="T142">
                                        <a:pos x="T60" y="T61"/>
                                      </a:cxn>
                                      <a:cxn ang="T143">
                                        <a:pos x="T62" y="T63"/>
                                      </a:cxn>
                                      <a:cxn ang="T144">
                                        <a:pos x="T64" y="T65"/>
                                      </a:cxn>
                                      <a:cxn ang="T145">
                                        <a:pos x="T66" y="T67"/>
                                      </a:cxn>
                                      <a:cxn ang="T146">
                                        <a:pos x="T68" y="T69"/>
                                      </a:cxn>
                                      <a:cxn ang="T147">
                                        <a:pos x="T70" y="T71"/>
                                      </a:cxn>
                                      <a:cxn ang="T148">
                                        <a:pos x="T72" y="T73"/>
                                      </a:cxn>
                                      <a:cxn ang="T149">
                                        <a:pos x="T74" y="T75"/>
                                      </a:cxn>
                                      <a:cxn ang="T150">
                                        <a:pos x="T76" y="T77"/>
                                      </a:cxn>
                                      <a:cxn ang="T151">
                                        <a:pos x="T78" y="T79"/>
                                      </a:cxn>
                                      <a:cxn ang="T152">
                                        <a:pos x="T80" y="T81"/>
                                      </a:cxn>
                                      <a:cxn ang="T153">
                                        <a:pos x="T82" y="T83"/>
                                      </a:cxn>
                                      <a:cxn ang="T154">
                                        <a:pos x="T84" y="T85"/>
                                      </a:cxn>
                                      <a:cxn ang="T155">
                                        <a:pos x="T86" y="T87"/>
                                      </a:cxn>
                                      <a:cxn ang="T156">
                                        <a:pos x="T88" y="T89"/>
                                      </a:cxn>
                                      <a:cxn ang="T157">
                                        <a:pos x="T90" y="T91"/>
                                      </a:cxn>
                                      <a:cxn ang="T158">
                                        <a:pos x="T92" y="T93"/>
                                      </a:cxn>
                                      <a:cxn ang="T159">
                                        <a:pos x="T94" y="T95"/>
                                      </a:cxn>
                                      <a:cxn ang="T160">
                                        <a:pos x="T96" y="T97"/>
                                      </a:cxn>
                                      <a:cxn ang="T161">
                                        <a:pos x="T98" y="T99"/>
                                      </a:cxn>
                                      <a:cxn ang="T162">
                                        <a:pos x="T100" y="T101"/>
                                      </a:cxn>
                                      <a:cxn ang="T163">
                                        <a:pos x="T102" y="T103"/>
                                      </a:cxn>
                                      <a:cxn ang="T164">
                                        <a:pos x="T104" y="T105"/>
                                      </a:cxn>
                                      <a:cxn ang="T165">
                                        <a:pos x="T106" y="T107"/>
                                      </a:cxn>
                                      <a:cxn ang="T166">
                                        <a:pos x="T108" y="T109"/>
                                      </a:cxn>
                                      <a:cxn ang="T167">
                                        <a:pos x="T110" y="T111"/>
                                      </a:cxn>
                                    </a:cxnLst>
                                    <a:rect l="0" t="0" r="r" b="b"/>
                                    <a:pathLst>
                                      <a:path w="1540" h="990">
                                        <a:moveTo>
                                          <a:pt x="0" y="800"/>
                                        </a:moveTo>
                                        <a:lnTo>
                                          <a:pt x="0" y="800"/>
                                        </a:lnTo>
                                        <a:lnTo>
                                          <a:pt x="5" y="805"/>
                                        </a:lnTo>
                                        <a:lnTo>
                                          <a:pt x="10" y="815"/>
                                        </a:lnTo>
                                        <a:lnTo>
                                          <a:pt x="10" y="830"/>
                                        </a:lnTo>
                                        <a:lnTo>
                                          <a:pt x="20" y="845"/>
                                        </a:lnTo>
                                        <a:lnTo>
                                          <a:pt x="40" y="865"/>
                                        </a:lnTo>
                                        <a:lnTo>
                                          <a:pt x="70" y="875"/>
                                        </a:lnTo>
                                        <a:lnTo>
                                          <a:pt x="100" y="885"/>
                                        </a:lnTo>
                                        <a:lnTo>
                                          <a:pt x="115" y="880"/>
                                        </a:lnTo>
                                        <a:lnTo>
                                          <a:pt x="130" y="885"/>
                                        </a:lnTo>
                                        <a:lnTo>
                                          <a:pt x="155" y="885"/>
                                        </a:lnTo>
                                        <a:lnTo>
                                          <a:pt x="170" y="885"/>
                                        </a:lnTo>
                                        <a:lnTo>
                                          <a:pt x="185" y="890"/>
                                        </a:lnTo>
                                        <a:lnTo>
                                          <a:pt x="210" y="895"/>
                                        </a:lnTo>
                                        <a:lnTo>
                                          <a:pt x="240" y="890"/>
                                        </a:lnTo>
                                        <a:lnTo>
                                          <a:pt x="265" y="895"/>
                                        </a:lnTo>
                                        <a:lnTo>
                                          <a:pt x="290" y="895"/>
                                        </a:lnTo>
                                        <a:lnTo>
                                          <a:pt x="310" y="900"/>
                                        </a:lnTo>
                                        <a:lnTo>
                                          <a:pt x="330" y="895"/>
                                        </a:lnTo>
                                        <a:lnTo>
                                          <a:pt x="345" y="890"/>
                                        </a:lnTo>
                                        <a:lnTo>
                                          <a:pt x="370" y="930"/>
                                        </a:lnTo>
                                        <a:lnTo>
                                          <a:pt x="390" y="960"/>
                                        </a:lnTo>
                                        <a:lnTo>
                                          <a:pt x="420" y="980"/>
                                        </a:lnTo>
                                        <a:lnTo>
                                          <a:pt x="450" y="980"/>
                                        </a:lnTo>
                                        <a:lnTo>
                                          <a:pt x="480" y="975"/>
                                        </a:lnTo>
                                        <a:lnTo>
                                          <a:pt x="490" y="980"/>
                                        </a:lnTo>
                                        <a:lnTo>
                                          <a:pt x="545" y="990"/>
                                        </a:lnTo>
                                        <a:lnTo>
                                          <a:pt x="580" y="985"/>
                                        </a:lnTo>
                                        <a:lnTo>
                                          <a:pt x="615" y="980"/>
                                        </a:lnTo>
                                        <a:lnTo>
                                          <a:pt x="635" y="980"/>
                                        </a:lnTo>
                                        <a:lnTo>
                                          <a:pt x="660" y="975"/>
                                        </a:lnTo>
                                        <a:lnTo>
                                          <a:pt x="690" y="975"/>
                                        </a:lnTo>
                                        <a:lnTo>
                                          <a:pt x="700" y="970"/>
                                        </a:lnTo>
                                        <a:lnTo>
                                          <a:pt x="715" y="965"/>
                                        </a:lnTo>
                                        <a:lnTo>
                                          <a:pt x="745" y="960"/>
                                        </a:lnTo>
                                        <a:lnTo>
                                          <a:pt x="770" y="960"/>
                                        </a:lnTo>
                                        <a:lnTo>
                                          <a:pt x="795" y="945"/>
                                        </a:lnTo>
                                        <a:lnTo>
                                          <a:pt x="820" y="940"/>
                                        </a:lnTo>
                                        <a:lnTo>
                                          <a:pt x="835" y="925"/>
                                        </a:lnTo>
                                        <a:lnTo>
                                          <a:pt x="845" y="910"/>
                                        </a:lnTo>
                                        <a:lnTo>
                                          <a:pt x="855" y="895"/>
                                        </a:lnTo>
                                        <a:lnTo>
                                          <a:pt x="875" y="890"/>
                                        </a:lnTo>
                                        <a:lnTo>
                                          <a:pt x="880" y="900"/>
                                        </a:lnTo>
                                        <a:lnTo>
                                          <a:pt x="890" y="900"/>
                                        </a:lnTo>
                                        <a:lnTo>
                                          <a:pt x="910" y="895"/>
                                        </a:lnTo>
                                        <a:lnTo>
                                          <a:pt x="930" y="900"/>
                                        </a:lnTo>
                                        <a:lnTo>
                                          <a:pt x="945" y="895"/>
                                        </a:lnTo>
                                        <a:lnTo>
                                          <a:pt x="960" y="895"/>
                                        </a:lnTo>
                                        <a:lnTo>
                                          <a:pt x="990" y="900"/>
                                        </a:lnTo>
                                        <a:lnTo>
                                          <a:pt x="1015" y="890"/>
                                        </a:lnTo>
                                        <a:lnTo>
                                          <a:pt x="1040" y="890"/>
                                        </a:lnTo>
                                        <a:lnTo>
                                          <a:pt x="1055" y="880"/>
                                        </a:lnTo>
                                        <a:lnTo>
                                          <a:pt x="1090" y="880"/>
                                        </a:lnTo>
                                        <a:lnTo>
                                          <a:pt x="1105" y="875"/>
                                        </a:lnTo>
                                        <a:lnTo>
                                          <a:pt x="1120" y="860"/>
                                        </a:lnTo>
                                        <a:lnTo>
                                          <a:pt x="1140" y="860"/>
                                        </a:lnTo>
                                        <a:lnTo>
                                          <a:pt x="1150" y="855"/>
                                        </a:lnTo>
                                        <a:lnTo>
                                          <a:pt x="1160" y="845"/>
                                        </a:lnTo>
                                        <a:lnTo>
                                          <a:pt x="1165" y="830"/>
                                        </a:lnTo>
                                        <a:lnTo>
                                          <a:pt x="1180" y="815"/>
                                        </a:lnTo>
                                        <a:lnTo>
                                          <a:pt x="1190" y="800"/>
                                        </a:lnTo>
                                        <a:lnTo>
                                          <a:pt x="1190" y="780"/>
                                        </a:lnTo>
                                        <a:lnTo>
                                          <a:pt x="1190" y="760"/>
                                        </a:lnTo>
                                        <a:lnTo>
                                          <a:pt x="1185" y="705"/>
                                        </a:lnTo>
                                        <a:lnTo>
                                          <a:pt x="1205" y="695"/>
                                        </a:lnTo>
                                        <a:lnTo>
                                          <a:pt x="1215" y="705"/>
                                        </a:lnTo>
                                        <a:lnTo>
                                          <a:pt x="1230" y="700"/>
                                        </a:lnTo>
                                        <a:lnTo>
                                          <a:pt x="1245" y="695"/>
                                        </a:lnTo>
                                        <a:lnTo>
                                          <a:pt x="1275" y="685"/>
                                        </a:lnTo>
                                        <a:lnTo>
                                          <a:pt x="1295" y="665"/>
                                        </a:lnTo>
                                        <a:lnTo>
                                          <a:pt x="1320" y="660"/>
                                        </a:lnTo>
                                        <a:lnTo>
                                          <a:pt x="1330" y="655"/>
                                        </a:lnTo>
                                        <a:lnTo>
                                          <a:pt x="1335" y="645"/>
                                        </a:lnTo>
                                        <a:lnTo>
                                          <a:pt x="1340" y="645"/>
                                        </a:lnTo>
                                        <a:lnTo>
                                          <a:pt x="1360" y="670"/>
                                        </a:lnTo>
                                        <a:lnTo>
                                          <a:pt x="1375" y="690"/>
                                        </a:lnTo>
                                        <a:lnTo>
                                          <a:pt x="1395" y="710"/>
                                        </a:lnTo>
                                        <a:lnTo>
                                          <a:pt x="1410" y="730"/>
                                        </a:lnTo>
                                        <a:lnTo>
                                          <a:pt x="1425" y="745"/>
                                        </a:lnTo>
                                        <a:lnTo>
                                          <a:pt x="1445" y="755"/>
                                        </a:lnTo>
                                        <a:lnTo>
                                          <a:pt x="1495" y="810"/>
                                        </a:lnTo>
                                        <a:lnTo>
                                          <a:pt x="1510" y="825"/>
                                        </a:lnTo>
                                        <a:lnTo>
                                          <a:pt x="1520" y="830"/>
                                        </a:lnTo>
                                        <a:lnTo>
                                          <a:pt x="1530" y="830"/>
                                        </a:lnTo>
                                        <a:lnTo>
                                          <a:pt x="1525" y="825"/>
                                        </a:lnTo>
                                        <a:lnTo>
                                          <a:pt x="1525" y="820"/>
                                        </a:lnTo>
                                        <a:lnTo>
                                          <a:pt x="1535" y="815"/>
                                        </a:lnTo>
                                        <a:lnTo>
                                          <a:pt x="1540" y="810"/>
                                        </a:lnTo>
                                        <a:lnTo>
                                          <a:pt x="1535" y="800"/>
                                        </a:lnTo>
                                        <a:lnTo>
                                          <a:pt x="1525" y="790"/>
                                        </a:lnTo>
                                        <a:lnTo>
                                          <a:pt x="1475" y="735"/>
                                        </a:lnTo>
                                        <a:lnTo>
                                          <a:pt x="1470" y="720"/>
                                        </a:lnTo>
                                        <a:lnTo>
                                          <a:pt x="1465" y="710"/>
                                        </a:lnTo>
                                        <a:lnTo>
                                          <a:pt x="1445" y="685"/>
                                        </a:lnTo>
                                        <a:lnTo>
                                          <a:pt x="1425" y="645"/>
                                        </a:lnTo>
                                        <a:lnTo>
                                          <a:pt x="1400" y="610"/>
                                        </a:lnTo>
                                        <a:lnTo>
                                          <a:pt x="1405" y="600"/>
                                        </a:lnTo>
                                        <a:lnTo>
                                          <a:pt x="1415" y="595"/>
                                        </a:lnTo>
                                        <a:lnTo>
                                          <a:pt x="1440" y="580"/>
                                        </a:lnTo>
                                        <a:lnTo>
                                          <a:pt x="1455" y="560"/>
                                        </a:lnTo>
                                        <a:lnTo>
                                          <a:pt x="1460" y="540"/>
                                        </a:lnTo>
                                        <a:lnTo>
                                          <a:pt x="1465" y="525"/>
                                        </a:lnTo>
                                        <a:lnTo>
                                          <a:pt x="1470" y="515"/>
                                        </a:lnTo>
                                        <a:lnTo>
                                          <a:pt x="1465" y="480"/>
                                        </a:lnTo>
                                        <a:lnTo>
                                          <a:pt x="1455" y="450"/>
                                        </a:lnTo>
                                        <a:lnTo>
                                          <a:pt x="1440" y="425"/>
                                        </a:lnTo>
                                        <a:lnTo>
                                          <a:pt x="1435" y="390"/>
                                        </a:lnTo>
                                        <a:lnTo>
                                          <a:pt x="1420" y="355"/>
                                        </a:lnTo>
                                        <a:lnTo>
                                          <a:pt x="1400" y="320"/>
                                        </a:lnTo>
                                        <a:lnTo>
                                          <a:pt x="1380" y="285"/>
                                        </a:lnTo>
                                        <a:lnTo>
                                          <a:pt x="1375" y="270"/>
                                        </a:lnTo>
                                        <a:lnTo>
                                          <a:pt x="1365" y="250"/>
                                        </a:lnTo>
                                        <a:lnTo>
                                          <a:pt x="1360" y="235"/>
                                        </a:lnTo>
                                        <a:lnTo>
                                          <a:pt x="1350" y="215"/>
                                        </a:lnTo>
                                        <a:lnTo>
                                          <a:pt x="1310" y="135"/>
                                        </a:lnTo>
                                        <a:lnTo>
                                          <a:pt x="1270" y="50"/>
                                        </a:lnTo>
                                        <a:lnTo>
                                          <a:pt x="1265" y="30"/>
                                        </a:lnTo>
                                        <a:lnTo>
                                          <a:pt x="1260" y="15"/>
                                        </a:lnTo>
                                        <a:lnTo>
                                          <a:pt x="1250" y="5"/>
                                        </a:lnTo>
                                        <a:lnTo>
                                          <a:pt x="1225" y="0"/>
                                        </a:lnTo>
                                        <a:lnTo>
                                          <a:pt x="1215" y="0"/>
                                        </a:lnTo>
                                        <a:lnTo>
                                          <a:pt x="1200" y="0"/>
                                        </a:lnTo>
                                        <a:lnTo>
                                          <a:pt x="1155" y="10"/>
                                        </a:lnTo>
                                        <a:lnTo>
                                          <a:pt x="1080" y="30"/>
                                        </a:lnTo>
                                        <a:lnTo>
                                          <a:pt x="990" y="60"/>
                                        </a:lnTo>
                                        <a:lnTo>
                                          <a:pt x="945" y="80"/>
                                        </a:lnTo>
                                        <a:lnTo>
                                          <a:pt x="905" y="110"/>
                                        </a:lnTo>
                                        <a:lnTo>
                                          <a:pt x="880" y="125"/>
                                        </a:lnTo>
                                        <a:lnTo>
                                          <a:pt x="850" y="120"/>
                                        </a:lnTo>
                                        <a:lnTo>
                                          <a:pt x="815" y="120"/>
                                        </a:lnTo>
                                        <a:lnTo>
                                          <a:pt x="800" y="120"/>
                                        </a:lnTo>
                                        <a:lnTo>
                                          <a:pt x="790" y="125"/>
                                        </a:lnTo>
                                        <a:lnTo>
                                          <a:pt x="780" y="135"/>
                                        </a:lnTo>
                                        <a:lnTo>
                                          <a:pt x="775" y="150"/>
                                        </a:lnTo>
                                        <a:lnTo>
                                          <a:pt x="785" y="165"/>
                                        </a:lnTo>
                                        <a:lnTo>
                                          <a:pt x="795" y="175"/>
                                        </a:lnTo>
                                        <a:lnTo>
                                          <a:pt x="815" y="195"/>
                                        </a:lnTo>
                                        <a:lnTo>
                                          <a:pt x="835" y="210"/>
                                        </a:lnTo>
                                        <a:lnTo>
                                          <a:pt x="845" y="225"/>
                                        </a:lnTo>
                                        <a:lnTo>
                                          <a:pt x="850" y="235"/>
                                        </a:lnTo>
                                        <a:lnTo>
                                          <a:pt x="815" y="245"/>
                                        </a:lnTo>
                                        <a:lnTo>
                                          <a:pt x="790" y="220"/>
                                        </a:lnTo>
                                        <a:lnTo>
                                          <a:pt x="765" y="195"/>
                                        </a:lnTo>
                                        <a:lnTo>
                                          <a:pt x="755" y="195"/>
                                        </a:lnTo>
                                        <a:lnTo>
                                          <a:pt x="760" y="265"/>
                                        </a:lnTo>
                                        <a:lnTo>
                                          <a:pt x="755" y="265"/>
                                        </a:lnTo>
                                        <a:lnTo>
                                          <a:pt x="750" y="305"/>
                                        </a:lnTo>
                                        <a:lnTo>
                                          <a:pt x="745" y="305"/>
                                        </a:lnTo>
                                        <a:lnTo>
                                          <a:pt x="740" y="315"/>
                                        </a:lnTo>
                                        <a:lnTo>
                                          <a:pt x="735" y="330"/>
                                        </a:lnTo>
                                        <a:lnTo>
                                          <a:pt x="740" y="340"/>
                                        </a:lnTo>
                                        <a:lnTo>
                                          <a:pt x="735" y="355"/>
                                        </a:lnTo>
                                        <a:lnTo>
                                          <a:pt x="730" y="380"/>
                                        </a:lnTo>
                                        <a:lnTo>
                                          <a:pt x="725" y="380"/>
                                        </a:lnTo>
                                        <a:lnTo>
                                          <a:pt x="725" y="385"/>
                                        </a:lnTo>
                                        <a:lnTo>
                                          <a:pt x="715" y="400"/>
                                        </a:lnTo>
                                        <a:lnTo>
                                          <a:pt x="710" y="410"/>
                                        </a:lnTo>
                                        <a:lnTo>
                                          <a:pt x="710" y="425"/>
                                        </a:lnTo>
                                        <a:lnTo>
                                          <a:pt x="710" y="440"/>
                                        </a:lnTo>
                                        <a:lnTo>
                                          <a:pt x="700" y="440"/>
                                        </a:lnTo>
                                        <a:lnTo>
                                          <a:pt x="690" y="440"/>
                                        </a:lnTo>
                                        <a:lnTo>
                                          <a:pt x="680" y="450"/>
                                        </a:lnTo>
                                        <a:lnTo>
                                          <a:pt x="675" y="460"/>
                                        </a:lnTo>
                                        <a:lnTo>
                                          <a:pt x="680" y="470"/>
                                        </a:lnTo>
                                        <a:lnTo>
                                          <a:pt x="665" y="480"/>
                                        </a:lnTo>
                                        <a:lnTo>
                                          <a:pt x="660" y="485"/>
                                        </a:lnTo>
                                        <a:lnTo>
                                          <a:pt x="650" y="485"/>
                                        </a:lnTo>
                                        <a:lnTo>
                                          <a:pt x="645" y="485"/>
                                        </a:lnTo>
                                        <a:lnTo>
                                          <a:pt x="640" y="485"/>
                                        </a:lnTo>
                                        <a:lnTo>
                                          <a:pt x="630" y="490"/>
                                        </a:lnTo>
                                        <a:lnTo>
                                          <a:pt x="625" y="500"/>
                                        </a:lnTo>
                                        <a:lnTo>
                                          <a:pt x="620" y="510"/>
                                        </a:lnTo>
                                        <a:lnTo>
                                          <a:pt x="585" y="525"/>
                                        </a:lnTo>
                                        <a:lnTo>
                                          <a:pt x="570" y="530"/>
                                        </a:lnTo>
                                        <a:lnTo>
                                          <a:pt x="555" y="540"/>
                                        </a:lnTo>
                                        <a:lnTo>
                                          <a:pt x="545" y="550"/>
                                        </a:lnTo>
                                        <a:lnTo>
                                          <a:pt x="530" y="550"/>
                                        </a:lnTo>
                                        <a:lnTo>
                                          <a:pt x="515" y="550"/>
                                        </a:lnTo>
                                        <a:lnTo>
                                          <a:pt x="505" y="555"/>
                                        </a:lnTo>
                                        <a:lnTo>
                                          <a:pt x="490" y="560"/>
                                        </a:lnTo>
                                        <a:lnTo>
                                          <a:pt x="485" y="575"/>
                                        </a:lnTo>
                                        <a:lnTo>
                                          <a:pt x="445" y="580"/>
                                        </a:lnTo>
                                        <a:lnTo>
                                          <a:pt x="445" y="575"/>
                                        </a:lnTo>
                                        <a:lnTo>
                                          <a:pt x="390" y="590"/>
                                        </a:lnTo>
                                        <a:lnTo>
                                          <a:pt x="355" y="600"/>
                                        </a:lnTo>
                                        <a:lnTo>
                                          <a:pt x="330" y="615"/>
                                        </a:lnTo>
                                        <a:lnTo>
                                          <a:pt x="265" y="620"/>
                                        </a:lnTo>
                                        <a:lnTo>
                                          <a:pt x="195" y="630"/>
                                        </a:lnTo>
                                        <a:lnTo>
                                          <a:pt x="130" y="645"/>
                                        </a:lnTo>
                                        <a:lnTo>
                                          <a:pt x="95" y="655"/>
                                        </a:lnTo>
                                        <a:lnTo>
                                          <a:pt x="70" y="670"/>
                                        </a:lnTo>
                                        <a:lnTo>
                                          <a:pt x="45" y="690"/>
                                        </a:lnTo>
                                        <a:lnTo>
                                          <a:pt x="40" y="695"/>
                                        </a:lnTo>
                                        <a:lnTo>
                                          <a:pt x="30" y="705"/>
                                        </a:lnTo>
                                        <a:lnTo>
                                          <a:pt x="15" y="735"/>
                                        </a:lnTo>
                                        <a:lnTo>
                                          <a:pt x="5" y="775"/>
                                        </a:lnTo>
                                        <a:lnTo>
                                          <a:pt x="0" y="8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7" name="Free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00" y="1655"/>
                                    <a:ext cx="335" cy="140"/>
                                  </a:xfrm>
                                  <a:custGeom>
                                    <a:avLst/>
                                    <a:gdLst>
                                      <a:gd name="T0" fmla="*/ 0 w 335"/>
                                      <a:gd name="T1" fmla="*/ 60 h 140"/>
                                      <a:gd name="T2" fmla="*/ 0 w 335"/>
                                      <a:gd name="T3" fmla="*/ 60 h 140"/>
                                      <a:gd name="T4" fmla="*/ 5 w 335"/>
                                      <a:gd name="T5" fmla="*/ 85 h 140"/>
                                      <a:gd name="T6" fmla="*/ 5 w 335"/>
                                      <a:gd name="T7" fmla="*/ 85 h 140"/>
                                      <a:gd name="T8" fmla="*/ 35 w 335"/>
                                      <a:gd name="T9" fmla="*/ 105 h 140"/>
                                      <a:gd name="T10" fmla="*/ 75 w 335"/>
                                      <a:gd name="T11" fmla="*/ 115 h 140"/>
                                      <a:gd name="T12" fmla="*/ 145 w 335"/>
                                      <a:gd name="T13" fmla="*/ 135 h 140"/>
                                      <a:gd name="T14" fmla="*/ 145 w 335"/>
                                      <a:gd name="T15" fmla="*/ 135 h 140"/>
                                      <a:gd name="T16" fmla="*/ 220 w 335"/>
                                      <a:gd name="T17" fmla="*/ 140 h 140"/>
                                      <a:gd name="T18" fmla="*/ 290 w 335"/>
                                      <a:gd name="T19" fmla="*/ 140 h 140"/>
                                      <a:gd name="T20" fmla="*/ 290 w 335"/>
                                      <a:gd name="T21" fmla="*/ 140 h 140"/>
                                      <a:gd name="T22" fmla="*/ 305 w 335"/>
                                      <a:gd name="T23" fmla="*/ 140 h 140"/>
                                      <a:gd name="T24" fmla="*/ 325 w 335"/>
                                      <a:gd name="T25" fmla="*/ 140 h 140"/>
                                      <a:gd name="T26" fmla="*/ 325 w 335"/>
                                      <a:gd name="T27" fmla="*/ 140 h 140"/>
                                      <a:gd name="T28" fmla="*/ 330 w 335"/>
                                      <a:gd name="T29" fmla="*/ 110 h 140"/>
                                      <a:gd name="T30" fmla="*/ 330 w 335"/>
                                      <a:gd name="T31" fmla="*/ 80 h 140"/>
                                      <a:gd name="T32" fmla="*/ 330 w 335"/>
                                      <a:gd name="T33" fmla="*/ 80 h 140"/>
                                      <a:gd name="T34" fmla="*/ 335 w 335"/>
                                      <a:gd name="T35" fmla="*/ 75 h 140"/>
                                      <a:gd name="T36" fmla="*/ 335 w 335"/>
                                      <a:gd name="T37" fmla="*/ 75 h 140"/>
                                      <a:gd name="T38" fmla="*/ 285 w 335"/>
                                      <a:gd name="T39" fmla="*/ 75 h 140"/>
                                      <a:gd name="T40" fmla="*/ 230 w 335"/>
                                      <a:gd name="T41" fmla="*/ 75 h 140"/>
                                      <a:gd name="T42" fmla="*/ 180 w 335"/>
                                      <a:gd name="T43" fmla="*/ 70 h 140"/>
                                      <a:gd name="T44" fmla="*/ 125 w 335"/>
                                      <a:gd name="T45" fmla="*/ 60 h 140"/>
                                      <a:gd name="T46" fmla="*/ 125 w 335"/>
                                      <a:gd name="T47" fmla="*/ 60 h 140"/>
                                      <a:gd name="T48" fmla="*/ 65 w 335"/>
                                      <a:gd name="T49" fmla="*/ 35 h 140"/>
                                      <a:gd name="T50" fmla="*/ 35 w 335"/>
                                      <a:gd name="T51" fmla="*/ 20 h 140"/>
                                      <a:gd name="T52" fmla="*/ 15 w 335"/>
                                      <a:gd name="T53" fmla="*/ 0 h 140"/>
                                      <a:gd name="T54" fmla="*/ 15 w 335"/>
                                      <a:gd name="T55" fmla="*/ 0 h 140"/>
                                      <a:gd name="T56" fmla="*/ 10 w 335"/>
                                      <a:gd name="T57" fmla="*/ 10 h 140"/>
                                      <a:gd name="T58" fmla="*/ 5 w 335"/>
                                      <a:gd name="T59" fmla="*/ 30 h 140"/>
                                      <a:gd name="T60" fmla="*/ 0 w 335"/>
                                      <a:gd name="T61" fmla="*/ 60 h 140"/>
                                      <a:gd name="T62" fmla="*/ 0 w 335"/>
                                      <a:gd name="T63" fmla="*/ 60 h 140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</a:gdLst>
                                    <a:ahLst/>
                                    <a:cxnLst>
                                      <a:cxn ang="T64">
                                        <a:pos x="T0" y="T1"/>
                                      </a:cxn>
                                      <a:cxn ang="T65">
                                        <a:pos x="T2" y="T3"/>
                                      </a:cxn>
                                      <a:cxn ang="T66">
                                        <a:pos x="T4" y="T5"/>
                                      </a:cxn>
                                      <a:cxn ang="T67">
                                        <a:pos x="T6" y="T7"/>
                                      </a:cxn>
                                      <a:cxn ang="T68">
                                        <a:pos x="T8" y="T9"/>
                                      </a:cxn>
                                      <a:cxn ang="T69">
                                        <a:pos x="T10" y="T11"/>
                                      </a:cxn>
                                      <a:cxn ang="T70">
                                        <a:pos x="T12" y="T13"/>
                                      </a:cxn>
                                      <a:cxn ang="T71">
                                        <a:pos x="T14" y="T15"/>
                                      </a:cxn>
                                      <a:cxn ang="T72">
                                        <a:pos x="T16" y="T17"/>
                                      </a:cxn>
                                      <a:cxn ang="T73">
                                        <a:pos x="T18" y="T19"/>
                                      </a:cxn>
                                      <a:cxn ang="T74">
                                        <a:pos x="T20" y="T21"/>
                                      </a:cxn>
                                      <a:cxn ang="T75">
                                        <a:pos x="T22" y="T23"/>
                                      </a:cxn>
                                      <a:cxn ang="T76">
                                        <a:pos x="T24" y="T25"/>
                                      </a:cxn>
                                      <a:cxn ang="T77">
                                        <a:pos x="T26" y="T27"/>
                                      </a:cxn>
                                      <a:cxn ang="T78">
                                        <a:pos x="T28" y="T29"/>
                                      </a:cxn>
                                      <a:cxn ang="T79">
                                        <a:pos x="T30" y="T31"/>
                                      </a:cxn>
                                      <a:cxn ang="T80">
                                        <a:pos x="T32" y="T33"/>
                                      </a:cxn>
                                      <a:cxn ang="T81">
                                        <a:pos x="T34" y="T35"/>
                                      </a:cxn>
                                      <a:cxn ang="T82">
                                        <a:pos x="T36" y="T37"/>
                                      </a:cxn>
                                      <a:cxn ang="T83">
                                        <a:pos x="T38" y="T39"/>
                                      </a:cxn>
                                      <a:cxn ang="T84">
                                        <a:pos x="T40" y="T41"/>
                                      </a:cxn>
                                      <a:cxn ang="T85">
                                        <a:pos x="T42" y="T43"/>
                                      </a:cxn>
                                      <a:cxn ang="T86">
                                        <a:pos x="T44" y="T45"/>
                                      </a:cxn>
                                      <a:cxn ang="T87">
                                        <a:pos x="T46" y="T47"/>
                                      </a:cxn>
                                      <a:cxn ang="T88">
                                        <a:pos x="T48" y="T49"/>
                                      </a:cxn>
                                      <a:cxn ang="T89">
                                        <a:pos x="T50" y="T51"/>
                                      </a:cxn>
                                      <a:cxn ang="T90">
                                        <a:pos x="T52" y="T53"/>
                                      </a:cxn>
                                      <a:cxn ang="T91">
                                        <a:pos x="T54" y="T55"/>
                                      </a:cxn>
                                      <a:cxn ang="T92">
                                        <a:pos x="T56" y="T57"/>
                                      </a:cxn>
                                      <a:cxn ang="T93">
                                        <a:pos x="T58" y="T59"/>
                                      </a:cxn>
                                      <a:cxn ang="T94">
                                        <a:pos x="T60" y="T61"/>
                                      </a:cxn>
                                      <a:cxn ang="T95">
                                        <a:pos x="T62" y="T63"/>
                                      </a:cxn>
                                    </a:cxnLst>
                                    <a:rect l="0" t="0" r="r" b="b"/>
                                    <a:pathLst>
                                      <a:path w="335" h="140">
                                        <a:moveTo>
                                          <a:pt x="0" y="60"/>
                                        </a:moveTo>
                                        <a:lnTo>
                                          <a:pt x="0" y="60"/>
                                        </a:lnTo>
                                        <a:lnTo>
                                          <a:pt x="5" y="85"/>
                                        </a:lnTo>
                                        <a:lnTo>
                                          <a:pt x="35" y="105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145" y="135"/>
                                        </a:lnTo>
                                        <a:lnTo>
                                          <a:pt x="220" y="140"/>
                                        </a:lnTo>
                                        <a:lnTo>
                                          <a:pt x="290" y="140"/>
                                        </a:lnTo>
                                        <a:lnTo>
                                          <a:pt x="305" y="140"/>
                                        </a:lnTo>
                                        <a:lnTo>
                                          <a:pt x="325" y="140"/>
                                        </a:lnTo>
                                        <a:lnTo>
                                          <a:pt x="330" y="110"/>
                                        </a:lnTo>
                                        <a:lnTo>
                                          <a:pt x="330" y="80"/>
                                        </a:lnTo>
                                        <a:lnTo>
                                          <a:pt x="335" y="75"/>
                                        </a:lnTo>
                                        <a:lnTo>
                                          <a:pt x="285" y="75"/>
                                        </a:lnTo>
                                        <a:lnTo>
                                          <a:pt x="230" y="75"/>
                                        </a:lnTo>
                                        <a:lnTo>
                                          <a:pt x="180" y="70"/>
                                        </a:lnTo>
                                        <a:lnTo>
                                          <a:pt x="125" y="6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8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00" y="1800"/>
                                    <a:ext cx="270" cy="55"/>
                                  </a:xfrm>
                                  <a:custGeom>
                                    <a:avLst/>
                                    <a:gdLst>
                                      <a:gd name="T0" fmla="*/ 0 w 270"/>
                                      <a:gd name="T1" fmla="*/ 5 h 55"/>
                                      <a:gd name="T2" fmla="*/ 0 w 270"/>
                                      <a:gd name="T3" fmla="*/ 5 h 55"/>
                                      <a:gd name="T4" fmla="*/ 20 w 270"/>
                                      <a:gd name="T5" fmla="*/ 20 h 55"/>
                                      <a:gd name="T6" fmla="*/ 45 w 270"/>
                                      <a:gd name="T7" fmla="*/ 35 h 55"/>
                                      <a:gd name="T8" fmla="*/ 70 w 270"/>
                                      <a:gd name="T9" fmla="*/ 40 h 55"/>
                                      <a:gd name="T10" fmla="*/ 95 w 270"/>
                                      <a:gd name="T11" fmla="*/ 45 h 55"/>
                                      <a:gd name="T12" fmla="*/ 150 w 270"/>
                                      <a:gd name="T13" fmla="*/ 50 h 55"/>
                                      <a:gd name="T14" fmla="*/ 205 w 270"/>
                                      <a:gd name="T15" fmla="*/ 55 h 55"/>
                                      <a:gd name="T16" fmla="*/ 205 w 270"/>
                                      <a:gd name="T17" fmla="*/ 55 h 55"/>
                                      <a:gd name="T18" fmla="*/ 240 w 270"/>
                                      <a:gd name="T19" fmla="*/ 55 h 55"/>
                                      <a:gd name="T20" fmla="*/ 270 w 270"/>
                                      <a:gd name="T21" fmla="*/ 50 h 55"/>
                                      <a:gd name="T22" fmla="*/ 270 w 270"/>
                                      <a:gd name="T23" fmla="*/ 50 h 55"/>
                                      <a:gd name="T24" fmla="*/ 250 w 270"/>
                                      <a:gd name="T25" fmla="*/ 45 h 55"/>
                                      <a:gd name="T26" fmla="*/ 225 w 270"/>
                                      <a:gd name="T27" fmla="*/ 45 h 55"/>
                                      <a:gd name="T28" fmla="*/ 225 w 270"/>
                                      <a:gd name="T29" fmla="*/ 45 h 55"/>
                                      <a:gd name="T30" fmla="*/ 160 w 270"/>
                                      <a:gd name="T31" fmla="*/ 40 h 55"/>
                                      <a:gd name="T32" fmla="*/ 100 w 270"/>
                                      <a:gd name="T33" fmla="*/ 35 h 55"/>
                                      <a:gd name="T34" fmla="*/ 100 w 270"/>
                                      <a:gd name="T35" fmla="*/ 35 h 55"/>
                                      <a:gd name="T36" fmla="*/ 50 w 270"/>
                                      <a:gd name="T37" fmla="*/ 25 h 55"/>
                                      <a:gd name="T38" fmla="*/ 25 w 270"/>
                                      <a:gd name="T39" fmla="*/ 15 h 55"/>
                                      <a:gd name="T40" fmla="*/ 0 w 270"/>
                                      <a:gd name="T41" fmla="*/ 0 h 55"/>
                                      <a:gd name="T42" fmla="*/ 0 w 270"/>
                                      <a:gd name="T43" fmla="*/ 0 h 55"/>
                                      <a:gd name="T44" fmla="*/ 0 w 270"/>
                                      <a:gd name="T45" fmla="*/ 5 h 55"/>
                                      <a:gd name="T46" fmla="*/ 0 w 270"/>
                                      <a:gd name="T47" fmla="*/ 5 h 55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</a:gdLst>
                                    <a:ahLst/>
                                    <a:cxnLst>
                                      <a:cxn ang="T48">
                                        <a:pos x="T0" y="T1"/>
                                      </a:cxn>
                                      <a:cxn ang="T49">
                                        <a:pos x="T2" y="T3"/>
                                      </a:cxn>
                                      <a:cxn ang="T50">
                                        <a:pos x="T4" y="T5"/>
                                      </a:cxn>
                                      <a:cxn ang="T51">
                                        <a:pos x="T6" y="T7"/>
                                      </a:cxn>
                                      <a:cxn ang="T52">
                                        <a:pos x="T8" y="T9"/>
                                      </a:cxn>
                                      <a:cxn ang="T53">
                                        <a:pos x="T10" y="T11"/>
                                      </a:cxn>
                                      <a:cxn ang="T54">
                                        <a:pos x="T12" y="T13"/>
                                      </a:cxn>
                                      <a:cxn ang="T55">
                                        <a:pos x="T14" y="T15"/>
                                      </a:cxn>
                                      <a:cxn ang="T56">
                                        <a:pos x="T16" y="T17"/>
                                      </a:cxn>
                                      <a:cxn ang="T57">
                                        <a:pos x="T18" y="T19"/>
                                      </a:cxn>
                                      <a:cxn ang="T58">
                                        <a:pos x="T20" y="T21"/>
                                      </a:cxn>
                                      <a:cxn ang="T59">
                                        <a:pos x="T22" y="T23"/>
                                      </a:cxn>
                                      <a:cxn ang="T60">
                                        <a:pos x="T24" y="T25"/>
                                      </a:cxn>
                                      <a:cxn ang="T61">
                                        <a:pos x="T26" y="T27"/>
                                      </a:cxn>
                                      <a:cxn ang="T62">
                                        <a:pos x="T28" y="T29"/>
                                      </a:cxn>
                                      <a:cxn ang="T63">
                                        <a:pos x="T30" y="T31"/>
                                      </a:cxn>
                                      <a:cxn ang="T64">
                                        <a:pos x="T32" y="T33"/>
                                      </a:cxn>
                                      <a:cxn ang="T65">
                                        <a:pos x="T34" y="T35"/>
                                      </a:cxn>
                                      <a:cxn ang="T66">
                                        <a:pos x="T36" y="T37"/>
                                      </a:cxn>
                                      <a:cxn ang="T67">
                                        <a:pos x="T38" y="T39"/>
                                      </a:cxn>
                                      <a:cxn ang="T68">
                                        <a:pos x="T40" y="T41"/>
                                      </a:cxn>
                                      <a:cxn ang="T69">
                                        <a:pos x="T42" y="T43"/>
                                      </a:cxn>
                                      <a:cxn ang="T70">
                                        <a:pos x="T44" y="T45"/>
                                      </a:cxn>
                                      <a:cxn ang="T71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270" h="5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45" y="35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95" y="45"/>
                                        </a:lnTo>
                                        <a:lnTo>
                                          <a:pt x="150" y="50"/>
                                        </a:lnTo>
                                        <a:lnTo>
                                          <a:pt x="205" y="55"/>
                                        </a:lnTo>
                                        <a:lnTo>
                                          <a:pt x="240" y="55"/>
                                        </a:lnTo>
                                        <a:lnTo>
                                          <a:pt x="270" y="50"/>
                                        </a:lnTo>
                                        <a:lnTo>
                                          <a:pt x="250" y="45"/>
                                        </a:lnTo>
                                        <a:lnTo>
                                          <a:pt x="225" y="45"/>
                                        </a:lnTo>
                                        <a:lnTo>
                                          <a:pt x="160" y="40"/>
                                        </a:lnTo>
                                        <a:lnTo>
                                          <a:pt x="100" y="35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9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00" y="1750"/>
                                    <a:ext cx="325" cy="65"/>
                                  </a:xfrm>
                                  <a:custGeom>
                                    <a:avLst/>
                                    <a:gdLst>
                                      <a:gd name="T0" fmla="*/ 0 w 325"/>
                                      <a:gd name="T1" fmla="*/ 5 h 65"/>
                                      <a:gd name="T2" fmla="*/ 0 w 325"/>
                                      <a:gd name="T3" fmla="*/ 5 h 65"/>
                                      <a:gd name="T4" fmla="*/ 15 w 325"/>
                                      <a:gd name="T5" fmla="*/ 20 h 65"/>
                                      <a:gd name="T6" fmla="*/ 15 w 325"/>
                                      <a:gd name="T7" fmla="*/ 20 h 65"/>
                                      <a:gd name="T8" fmla="*/ 30 w 325"/>
                                      <a:gd name="T9" fmla="*/ 35 h 65"/>
                                      <a:gd name="T10" fmla="*/ 50 w 325"/>
                                      <a:gd name="T11" fmla="*/ 40 h 65"/>
                                      <a:gd name="T12" fmla="*/ 90 w 325"/>
                                      <a:gd name="T13" fmla="*/ 50 h 65"/>
                                      <a:gd name="T14" fmla="*/ 90 w 325"/>
                                      <a:gd name="T15" fmla="*/ 50 h 65"/>
                                      <a:gd name="T16" fmla="*/ 105 w 325"/>
                                      <a:gd name="T17" fmla="*/ 50 h 65"/>
                                      <a:gd name="T18" fmla="*/ 105 w 325"/>
                                      <a:gd name="T19" fmla="*/ 50 h 65"/>
                                      <a:gd name="T20" fmla="*/ 145 w 325"/>
                                      <a:gd name="T21" fmla="*/ 55 h 65"/>
                                      <a:gd name="T22" fmla="*/ 145 w 325"/>
                                      <a:gd name="T23" fmla="*/ 55 h 65"/>
                                      <a:gd name="T24" fmla="*/ 165 w 325"/>
                                      <a:gd name="T25" fmla="*/ 55 h 65"/>
                                      <a:gd name="T26" fmla="*/ 180 w 325"/>
                                      <a:gd name="T27" fmla="*/ 60 h 65"/>
                                      <a:gd name="T28" fmla="*/ 200 w 325"/>
                                      <a:gd name="T29" fmla="*/ 60 h 65"/>
                                      <a:gd name="T30" fmla="*/ 215 w 325"/>
                                      <a:gd name="T31" fmla="*/ 60 h 65"/>
                                      <a:gd name="T32" fmla="*/ 215 w 325"/>
                                      <a:gd name="T33" fmla="*/ 60 h 65"/>
                                      <a:gd name="T34" fmla="*/ 240 w 325"/>
                                      <a:gd name="T35" fmla="*/ 60 h 65"/>
                                      <a:gd name="T36" fmla="*/ 265 w 325"/>
                                      <a:gd name="T37" fmla="*/ 65 h 65"/>
                                      <a:gd name="T38" fmla="*/ 265 w 325"/>
                                      <a:gd name="T39" fmla="*/ 65 h 65"/>
                                      <a:gd name="T40" fmla="*/ 280 w 325"/>
                                      <a:gd name="T41" fmla="*/ 60 h 65"/>
                                      <a:gd name="T42" fmla="*/ 290 w 325"/>
                                      <a:gd name="T43" fmla="*/ 65 h 65"/>
                                      <a:gd name="T44" fmla="*/ 310 w 325"/>
                                      <a:gd name="T45" fmla="*/ 65 h 65"/>
                                      <a:gd name="T46" fmla="*/ 310 w 325"/>
                                      <a:gd name="T47" fmla="*/ 65 h 65"/>
                                      <a:gd name="T48" fmla="*/ 325 w 325"/>
                                      <a:gd name="T49" fmla="*/ 60 h 65"/>
                                      <a:gd name="T50" fmla="*/ 325 w 325"/>
                                      <a:gd name="T51" fmla="*/ 60 h 65"/>
                                      <a:gd name="T52" fmla="*/ 325 w 325"/>
                                      <a:gd name="T53" fmla="*/ 50 h 65"/>
                                      <a:gd name="T54" fmla="*/ 325 w 325"/>
                                      <a:gd name="T55" fmla="*/ 50 h 65"/>
                                      <a:gd name="T56" fmla="*/ 320 w 325"/>
                                      <a:gd name="T57" fmla="*/ 55 h 65"/>
                                      <a:gd name="T58" fmla="*/ 320 w 325"/>
                                      <a:gd name="T59" fmla="*/ 55 h 65"/>
                                      <a:gd name="T60" fmla="*/ 320 w 325"/>
                                      <a:gd name="T61" fmla="*/ 55 h 65"/>
                                      <a:gd name="T62" fmla="*/ 320 w 325"/>
                                      <a:gd name="T63" fmla="*/ 55 h 65"/>
                                      <a:gd name="T64" fmla="*/ 240 w 325"/>
                                      <a:gd name="T65" fmla="*/ 55 h 65"/>
                                      <a:gd name="T66" fmla="*/ 160 w 325"/>
                                      <a:gd name="T67" fmla="*/ 50 h 65"/>
                                      <a:gd name="T68" fmla="*/ 115 w 325"/>
                                      <a:gd name="T69" fmla="*/ 45 h 65"/>
                                      <a:gd name="T70" fmla="*/ 75 w 325"/>
                                      <a:gd name="T71" fmla="*/ 35 h 65"/>
                                      <a:gd name="T72" fmla="*/ 40 w 325"/>
                                      <a:gd name="T73" fmla="*/ 20 h 65"/>
                                      <a:gd name="T74" fmla="*/ 5 w 325"/>
                                      <a:gd name="T75" fmla="*/ 0 h 65"/>
                                      <a:gd name="T76" fmla="*/ 5 w 325"/>
                                      <a:gd name="T77" fmla="*/ 0 h 65"/>
                                      <a:gd name="T78" fmla="*/ 0 w 325"/>
                                      <a:gd name="T79" fmla="*/ 5 h 65"/>
                                      <a:gd name="T80" fmla="*/ 0 w 325"/>
                                      <a:gd name="T81" fmla="*/ 5 h 65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</a:gdLst>
                                    <a:ahLst/>
                                    <a:cxnLst>
                                      <a:cxn ang="T82">
                                        <a:pos x="T0" y="T1"/>
                                      </a:cxn>
                                      <a:cxn ang="T83">
                                        <a:pos x="T2" y="T3"/>
                                      </a:cxn>
                                      <a:cxn ang="T84">
                                        <a:pos x="T4" y="T5"/>
                                      </a:cxn>
                                      <a:cxn ang="T85">
                                        <a:pos x="T6" y="T7"/>
                                      </a:cxn>
                                      <a:cxn ang="T86">
                                        <a:pos x="T8" y="T9"/>
                                      </a:cxn>
                                      <a:cxn ang="T87">
                                        <a:pos x="T10" y="T11"/>
                                      </a:cxn>
                                      <a:cxn ang="T88">
                                        <a:pos x="T12" y="T13"/>
                                      </a:cxn>
                                      <a:cxn ang="T89">
                                        <a:pos x="T14" y="T15"/>
                                      </a:cxn>
                                      <a:cxn ang="T90">
                                        <a:pos x="T16" y="T17"/>
                                      </a:cxn>
                                      <a:cxn ang="T91">
                                        <a:pos x="T18" y="T19"/>
                                      </a:cxn>
                                      <a:cxn ang="T92">
                                        <a:pos x="T20" y="T21"/>
                                      </a:cxn>
                                      <a:cxn ang="T93">
                                        <a:pos x="T22" y="T23"/>
                                      </a:cxn>
                                      <a:cxn ang="T94">
                                        <a:pos x="T24" y="T25"/>
                                      </a:cxn>
                                      <a:cxn ang="T95">
                                        <a:pos x="T26" y="T27"/>
                                      </a:cxn>
                                      <a:cxn ang="T96">
                                        <a:pos x="T28" y="T29"/>
                                      </a:cxn>
                                      <a:cxn ang="T97">
                                        <a:pos x="T30" y="T31"/>
                                      </a:cxn>
                                      <a:cxn ang="T98">
                                        <a:pos x="T32" y="T33"/>
                                      </a:cxn>
                                      <a:cxn ang="T99">
                                        <a:pos x="T34" y="T35"/>
                                      </a:cxn>
                                      <a:cxn ang="T100">
                                        <a:pos x="T36" y="T37"/>
                                      </a:cxn>
                                      <a:cxn ang="T101">
                                        <a:pos x="T38" y="T39"/>
                                      </a:cxn>
                                      <a:cxn ang="T102">
                                        <a:pos x="T40" y="T41"/>
                                      </a:cxn>
                                      <a:cxn ang="T103">
                                        <a:pos x="T42" y="T43"/>
                                      </a:cxn>
                                      <a:cxn ang="T104">
                                        <a:pos x="T44" y="T45"/>
                                      </a:cxn>
                                      <a:cxn ang="T105">
                                        <a:pos x="T46" y="T47"/>
                                      </a:cxn>
                                      <a:cxn ang="T106">
                                        <a:pos x="T48" y="T49"/>
                                      </a:cxn>
                                      <a:cxn ang="T107">
                                        <a:pos x="T50" y="T51"/>
                                      </a:cxn>
                                      <a:cxn ang="T108">
                                        <a:pos x="T52" y="T53"/>
                                      </a:cxn>
                                      <a:cxn ang="T109">
                                        <a:pos x="T54" y="T55"/>
                                      </a:cxn>
                                      <a:cxn ang="T110">
                                        <a:pos x="T56" y="T57"/>
                                      </a:cxn>
                                      <a:cxn ang="T111">
                                        <a:pos x="T58" y="T59"/>
                                      </a:cxn>
                                      <a:cxn ang="T112">
                                        <a:pos x="T60" y="T61"/>
                                      </a:cxn>
                                      <a:cxn ang="T113">
                                        <a:pos x="T62" y="T63"/>
                                      </a:cxn>
                                      <a:cxn ang="T114">
                                        <a:pos x="T64" y="T65"/>
                                      </a:cxn>
                                      <a:cxn ang="T115">
                                        <a:pos x="T66" y="T67"/>
                                      </a:cxn>
                                      <a:cxn ang="T116">
                                        <a:pos x="T68" y="T69"/>
                                      </a:cxn>
                                      <a:cxn ang="T117">
                                        <a:pos x="T70" y="T71"/>
                                      </a:cxn>
                                      <a:cxn ang="T118">
                                        <a:pos x="T72" y="T73"/>
                                      </a:cxn>
                                      <a:cxn ang="T119">
                                        <a:pos x="T74" y="T75"/>
                                      </a:cxn>
                                      <a:cxn ang="T120">
                                        <a:pos x="T76" y="T77"/>
                                      </a:cxn>
                                      <a:cxn ang="T121">
                                        <a:pos x="T78" y="T79"/>
                                      </a:cxn>
                                      <a:cxn ang="T122">
                                        <a:pos x="T80" y="T81"/>
                                      </a:cxn>
                                    </a:cxnLst>
                                    <a:rect l="0" t="0" r="r" b="b"/>
                                    <a:pathLst>
                                      <a:path w="325" h="6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50" y="40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105" y="50"/>
                                        </a:lnTo>
                                        <a:lnTo>
                                          <a:pt x="145" y="55"/>
                                        </a:lnTo>
                                        <a:lnTo>
                                          <a:pt x="165" y="55"/>
                                        </a:lnTo>
                                        <a:lnTo>
                                          <a:pt x="180" y="60"/>
                                        </a:lnTo>
                                        <a:lnTo>
                                          <a:pt x="200" y="60"/>
                                        </a:lnTo>
                                        <a:lnTo>
                                          <a:pt x="215" y="60"/>
                                        </a:lnTo>
                                        <a:lnTo>
                                          <a:pt x="240" y="60"/>
                                        </a:lnTo>
                                        <a:lnTo>
                                          <a:pt x="265" y="65"/>
                                        </a:lnTo>
                                        <a:lnTo>
                                          <a:pt x="280" y="60"/>
                                        </a:lnTo>
                                        <a:lnTo>
                                          <a:pt x="290" y="65"/>
                                        </a:lnTo>
                                        <a:lnTo>
                                          <a:pt x="310" y="65"/>
                                        </a:lnTo>
                                        <a:lnTo>
                                          <a:pt x="325" y="60"/>
                                        </a:lnTo>
                                        <a:lnTo>
                                          <a:pt x="325" y="50"/>
                                        </a:lnTo>
                                        <a:lnTo>
                                          <a:pt x="320" y="55"/>
                                        </a:lnTo>
                                        <a:lnTo>
                                          <a:pt x="240" y="55"/>
                                        </a:lnTo>
                                        <a:lnTo>
                                          <a:pt x="160" y="5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0" name="Free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15" y="1635"/>
                                    <a:ext cx="330" cy="90"/>
                                  </a:xfrm>
                                  <a:custGeom>
                                    <a:avLst/>
                                    <a:gdLst>
                                      <a:gd name="T0" fmla="*/ 0 w 330"/>
                                      <a:gd name="T1" fmla="*/ 15 h 90"/>
                                      <a:gd name="T2" fmla="*/ 0 w 330"/>
                                      <a:gd name="T3" fmla="*/ 15 h 90"/>
                                      <a:gd name="T4" fmla="*/ 15 w 330"/>
                                      <a:gd name="T5" fmla="*/ 25 h 90"/>
                                      <a:gd name="T6" fmla="*/ 15 w 330"/>
                                      <a:gd name="T7" fmla="*/ 25 h 90"/>
                                      <a:gd name="T8" fmla="*/ 65 w 330"/>
                                      <a:gd name="T9" fmla="*/ 50 h 90"/>
                                      <a:gd name="T10" fmla="*/ 110 w 330"/>
                                      <a:gd name="T11" fmla="*/ 70 h 90"/>
                                      <a:gd name="T12" fmla="*/ 110 w 330"/>
                                      <a:gd name="T13" fmla="*/ 70 h 90"/>
                                      <a:gd name="T14" fmla="*/ 160 w 330"/>
                                      <a:gd name="T15" fmla="*/ 80 h 90"/>
                                      <a:gd name="T16" fmla="*/ 205 w 330"/>
                                      <a:gd name="T17" fmla="*/ 85 h 90"/>
                                      <a:gd name="T18" fmla="*/ 300 w 330"/>
                                      <a:gd name="T19" fmla="*/ 90 h 90"/>
                                      <a:gd name="T20" fmla="*/ 300 w 330"/>
                                      <a:gd name="T21" fmla="*/ 90 h 90"/>
                                      <a:gd name="T22" fmla="*/ 320 w 330"/>
                                      <a:gd name="T23" fmla="*/ 85 h 90"/>
                                      <a:gd name="T24" fmla="*/ 330 w 330"/>
                                      <a:gd name="T25" fmla="*/ 85 h 90"/>
                                      <a:gd name="T26" fmla="*/ 330 w 330"/>
                                      <a:gd name="T27" fmla="*/ 85 h 90"/>
                                      <a:gd name="T28" fmla="*/ 330 w 330"/>
                                      <a:gd name="T29" fmla="*/ 80 h 90"/>
                                      <a:gd name="T30" fmla="*/ 330 w 330"/>
                                      <a:gd name="T31" fmla="*/ 80 h 90"/>
                                      <a:gd name="T32" fmla="*/ 230 w 330"/>
                                      <a:gd name="T33" fmla="*/ 75 h 90"/>
                                      <a:gd name="T34" fmla="*/ 230 w 330"/>
                                      <a:gd name="T35" fmla="*/ 75 h 90"/>
                                      <a:gd name="T36" fmla="*/ 160 w 330"/>
                                      <a:gd name="T37" fmla="*/ 75 h 90"/>
                                      <a:gd name="T38" fmla="*/ 160 w 330"/>
                                      <a:gd name="T39" fmla="*/ 75 h 90"/>
                                      <a:gd name="T40" fmla="*/ 120 w 330"/>
                                      <a:gd name="T41" fmla="*/ 65 h 90"/>
                                      <a:gd name="T42" fmla="*/ 75 w 330"/>
                                      <a:gd name="T43" fmla="*/ 50 h 90"/>
                                      <a:gd name="T44" fmla="*/ 55 w 330"/>
                                      <a:gd name="T45" fmla="*/ 40 h 90"/>
                                      <a:gd name="T46" fmla="*/ 35 w 330"/>
                                      <a:gd name="T47" fmla="*/ 30 h 90"/>
                                      <a:gd name="T48" fmla="*/ 20 w 330"/>
                                      <a:gd name="T49" fmla="*/ 15 h 90"/>
                                      <a:gd name="T50" fmla="*/ 10 w 330"/>
                                      <a:gd name="T51" fmla="*/ 0 h 90"/>
                                      <a:gd name="T52" fmla="*/ 10 w 330"/>
                                      <a:gd name="T53" fmla="*/ 0 h 90"/>
                                      <a:gd name="T54" fmla="*/ 0 w 330"/>
                                      <a:gd name="T55" fmla="*/ 15 h 90"/>
                                      <a:gd name="T56" fmla="*/ 0 w 330"/>
                                      <a:gd name="T57" fmla="*/ 15 h 90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330" h="90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110" y="70"/>
                                        </a:lnTo>
                                        <a:lnTo>
                                          <a:pt x="160" y="80"/>
                                        </a:lnTo>
                                        <a:lnTo>
                                          <a:pt x="205" y="85"/>
                                        </a:lnTo>
                                        <a:lnTo>
                                          <a:pt x="300" y="90"/>
                                        </a:lnTo>
                                        <a:lnTo>
                                          <a:pt x="320" y="85"/>
                                        </a:lnTo>
                                        <a:lnTo>
                                          <a:pt x="330" y="85"/>
                                        </a:lnTo>
                                        <a:lnTo>
                                          <a:pt x="330" y="80"/>
                                        </a:lnTo>
                                        <a:lnTo>
                                          <a:pt x="230" y="75"/>
                                        </a:lnTo>
                                        <a:lnTo>
                                          <a:pt x="160" y="75"/>
                                        </a:lnTo>
                                        <a:lnTo>
                                          <a:pt x="120" y="65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1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20" y="1515"/>
                                    <a:ext cx="310" cy="85"/>
                                  </a:xfrm>
                                  <a:custGeom>
                                    <a:avLst/>
                                    <a:gdLst>
                                      <a:gd name="T0" fmla="*/ 0 w 310"/>
                                      <a:gd name="T1" fmla="*/ 85 h 85"/>
                                      <a:gd name="T2" fmla="*/ 0 w 310"/>
                                      <a:gd name="T3" fmla="*/ 85 h 85"/>
                                      <a:gd name="T4" fmla="*/ 20 w 310"/>
                                      <a:gd name="T5" fmla="*/ 70 h 85"/>
                                      <a:gd name="T6" fmla="*/ 45 w 310"/>
                                      <a:gd name="T7" fmla="*/ 60 h 85"/>
                                      <a:gd name="T8" fmla="*/ 95 w 310"/>
                                      <a:gd name="T9" fmla="*/ 40 h 85"/>
                                      <a:gd name="T10" fmla="*/ 150 w 310"/>
                                      <a:gd name="T11" fmla="*/ 30 h 85"/>
                                      <a:gd name="T12" fmla="*/ 200 w 310"/>
                                      <a:gd name="T13" fmla="*/ 25 h 85"/>
                                      <a:gd name="T14" fmla="*/ 200 w 310"/>
                                      <a:gd name="T15" fmla="*/ 25 h 85"/>
                                      <a:gd name="T16" fmla="*/ 260 w 310"/>
                                      <a:gd name="T17" fmla="*/ 20 h 85"/>
                                      <a:gd name="T18" fmla="*/ 290 w 310"/>
                                      <a:gd name="T19" fmla="*/ 15 h 85"/>
                                      <a:gd name="T20" fmla="*/ 305 w 310"/>
                                      <a:gd name="T21" fmla="*/ 10 h 85"/>
                                      <a:gd name="T22" fmla="*/ 310 w 310"/>
                                      <a:gd name="T23" fmla="*/ 0 h 85"/>
                                      <a:gd name="T24" fmla="*/ 310 w 310"/>
                                      <a:gd name="T25" fmla="*/ 0 h 85"/>
                                      <a:gd name="T26" fmla="*/ 185 w 310"/>
                                      <a:gd name="T27" fmla="*/ 15 h 85"/>
                                      <a:gd name="T28" fmla="*/ 125 w 310"/>
                                      <a:gd name="T29" fmla="*/ 25 h 85"/>
                                      <a:gd name="T30" fmla="*/ 65 w 310"/>
                                      <a:gd name="T31" fmla="*/ 40 h 85"/>
                                      <a:gd name="T32" fmla="*/ 65 w 310"/>
                                      <a:gd name="T33" fmla="*/ 40 h 85"/>
                                      <a:gd name="T34" fmla="*/ 30 w 310"/>
                                      <a:gd name="T35" fmla="*/ 60 h 85"/>
                                      <a:gd name="T36" fmla="*/ 10 w 310"/>
                                      <a:gd name="T37" fmla="*/ 70 h 85"/>
                                      <a:gd name="T38" fmla="*/ 0 w 310"/>
                                      <a:gd name="T39" fmla="*/ 80 h 85"/>
                                      <a:gd name="T40" fmla="*/ 0 w 310"/>
                                      <a:gd name="T41" fmla="*/ 85 h 85"/>
                                      <a:gd name="T42" fmla="*/ 0 w 310"/>
                                      <a:gd name="T43" fmla="*/ 85 h 85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310" h="85">
                                        <a:moveTo>
                                          <a:pt x="0" y="85"/>
                                        </a:moveTo>
                                        <a:lnTo>
                                          <a:pt x="0" y="85"/>
                                        </a:lnTo>
                                        <a:lnTo>
                                          <a:pt x="20" y="70"/>
                                        </a:lnTo>
                                        <a:lnTo>
                                          <a:pt x="45" y="60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150" y="30"/>
                                        </a:lnTo>
                                        <a:lnTo>
                                          <a:pt x="200" y="25"/>
                                        </a:lnTo>
                                        <a:lnTo>
                                          <a:pt x="260" y="20"/>
                                        </a:lnTo>
                                        <a:lnTo>
                                          <a:pt x="290" y="15"/>
                                        </a:lnTo>
                                        <a:lnTo>
                                          <a:pt x="305" y="10"/>
                                        </a:lnTo>
                                        <a:lnTo>
                                          <a:pt x="310" y="0"/>
                                        </a:lnTo>
                                        <a:lnTo>
                                          <a:pt x="185" y="15"/>
                                        </a:lnTo>
                                        <a:lnTo>
                                          <a:pt x="125" y="2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10" y="70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0" y="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2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30" y="1555"/>
                                    <a:ext cx="295" cy="150"/>
                                  </a:xfrm>
                                  <a:custGeom>
                                    <a:avLst/>
                                    <a:gdLst>
                                      <a:gd name="T0" fmla="*/ 0 w 295"/>
                                      <a:gd name="T1" fmla="*/ 75 h 150"/>
                                      <a:gd name="T2" fmla="*/ 0 w 295"/>
                                      <a:gd name="T3" fmla="*/ 75 h 150"/>
                                      <a:gd name="T4" fmla="*/ 5 w 295"/>
                                      <a:gd name="T5" fmla="*/ 90 h 150"/>
                                      <a:gd name="T6" fmla="*/ 20 w 295"/>
                                      <a:gd name="T7" fmla="*/ 100 h 150"/>
                                      <a:gd name="T8" fmla="*/ 50 w 295"/>
                                      <a:gd name="T9" fmla="*/ 120 h 150"/>
                                      <a:gd name="T10" fmla="*/ 120 w 295"/>
                                      <a:gd name="T11" fmla="*/ 135 h 150"/>
                                      <a:gd name="T12" fmla="*/ 120 w 295"/>
                                      <a:gd name="T13" fmla="*/ 135 h 150"/>
                                      <a:gd name="T14" fmla="*/ 165 w 295"/>
                                      <a:gd name="T15" fmla="*/ 145 h 150"/>
                                      <a:gd name="T16" fmla="*/ 205 w 295"/>
                                      <a:gd name="T17" fmla="*/ 150 h 150"/>
                                      <a:gd name="T18" fmla="*/ 295 w 295"/>
                                      <a:gd name="T19" fmla="*/ 150 h 150"/>
                                      <a:gd name="T20" fmla="*/ 295 w 295"/>
                                      <a:gd name="T21" fmla="*/ 150 h 150"/>
                                      <a:gd name="T22" fmla="*/ 280 w 295"/>
                                      <a:gd name="T23" fmla="*/ 125 h 150"/>
                                      <a:gd name="T24" fmla="*/ 280 w 295"/>
                                      <a:gd name="T25" fmla="*/ 125 h 150"/>
                                      <a:gd name="T26" fmla="*/ 275 w 295"/>
                                      <a:gd name="T27" fmla="*/ 65 h 150"/>
                                      <a:gd name="T28" fmla="*/ 275 w 295"/>
                                      <a:gd name="T29" fmla="*/ 0 h 150"/>
                                      <a:gd name="T30" fmla="*/ 275 w 295"/>
                                      <a:gd name="T31" fmla="*/ 0 h 150"/>
                                      <a:gd name="T32" fmla="*/ 265 w 295"/>
                                      <a:gd name="T33" fmla="*/ 0 h 150"/>
                                      <a:gd name="T34" fmla="*/ 250 w 295"/>
                                      <a:gd name="T35" fmla="*/ 0 h 150"/>
                                      <a:gd name="T36" fmla="*/ 200 w 295"/>
                                      <a:gd name="T37" fmla="*/ 5 h 150"/>
                                      <a:gd name="T38" fmla="*/ 125 w 295"/>
                                      <a:gd name="T39" fmla="*/ 20 h 150"/>
                                      <a:gd name="T40" fmla="*/ 125 w 295"/>
                                      <a:gd name="T41" fmla="*/ 20 h 150"/>
                                      <a:gd name="T42" fmla="*/ 55 w 295"/>
                                      <a:gd name="T43" fmla="*/ 40 h 150"/>
                                      <a:gd name="T44" fmla="*/ 20 w 295"/>
                                      <a:gd name="T45" fmla="*/ 60 h 150"/>
                                      <a:gd name="T46" fmla="*/ 5 w 295"/>
                                      <a:gd name="T47" fmla="*/ 70 h 150"/>
                                      <a:gd name="T48" fmla="*/ 0 w 295"/>
                                      <a:gd name="T49" fmla="*/ 75 h 150"/>
                                      <a:gd name="T50" fmla="*/ 0 w 295"/>
                                      <a:gd name="T51" fmla="*/ 75 h 150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</a:gdLst>
                                    <a:ahLst/>
                                    <a:cxnLst>
                                      <a:cxn ang="T52">
                                        <a:pos x="T0" y="T1"/>
                                      </a:cxn>
                                      <a:cxn ang="T53">
                                        <a:pos x="T2" y="T3"/>
                                      </a:cxn>
                                      <a:cxn ang="T54">
                                        <a:pos x="T4" y="T5"/>
                                      </a:cxn>
                                      <a:cxn ang="T55">
                                        <a:pos x="T6" y="T7"/>
                                      </a:cxn>
                                      <a:cxn ang="T56">
                                        <a:pos x="T8" y="T9"/>
                                      </a:cxn>
                                      <a:cxn ang="T57">
                                        <a:pos x="T10" y="T11"/>
                                      </a:cxn>
                                      <a:cxn ang="T58">
                                        <a:pos x="T12" y="T13"/>
                                      </a:cxn>
                                      <a:cxn ang="T59">
                                        <a:pos x="T14" y="T15"/>
                                      </a:cxn>
                                      <a:cxn ang="T60">
                                        <a:pos x="T16" y="T17"/>
                                      </a:cxn>
                                      <a:cxn ang="T61">
                                        <a:pos x="T18" y="T19"/>
                                      </a:cxn>
                                      <a:cxn ang="T62">
                                        <a:pos x="T20" y="T21"/>
                                      </a:cxn>
                                      <a:cxn ang="T63">
                                        <a:pos x="T22" y="T23"/>
                                      </a:cxn>
                                      <a:cxn ang="T64">
                                        <a:pos x="T24" y="T25"/>
                                      </a:cxn>
                                      <a:cxn ang="T65">
                                        <a:pos x="T26" y="T27"/>
                                      </a:cxn>
                                      <a:cxn ang="T66">
                                        <a:pos x="T28" y="T29"/>
                                      </a:cxn>
                                      <a:cxn ang="T67">
                                        <a:pos x="T30" y="T31"/>
                                      </a:cxn>
                                      <a:cxn ang="T68">
                                        <a:pos x="T32" y="T33"/>
                                      </a:cxn>
                                      <a:cxn ang="T69">
                                        <a:pos x="T34" y="T35"/>
                                      </a:cxn>
                                      <a:cxn ang="T70">
                                        <a:pos x="T36" y="T37"/>
                                      </a:cxn>
                                      <a:cxn ang="T71">
                                        <a:pos x="T38" y="T39"/>
                                      </a:cxn>
                                      <a:cxn ang="T72">
                                        <a:pos x="T40" y="T41"/>
                                      </a:cxn>
                                      <a:cxn ang="T73">
                                        <a:pos x="T42" y="T43"/>
                                      </a:cxn>
                                      <a:cxn ang="T74">
                                        <a:pos x="T44" y="T45"/>
                                      </a:cxn>
                                      <a:cxn ang="T75">
                                        <a:pos x="T46" y="T47"/>
                                      </a:cxn>
                                      <a:cxn ang="T76">
                                        <a:pos x="T48" y="T49"/>
                                      </a:cxn>
                                      <a:cxn ang="T77">
                                        <a:pos x="T50" y="T51"/>
                                      </a:cxn>
                                    </a:cxnLst>
                                    <a:rect l="0" t="0" r="r" b="b"/>
                                    <a:pathLst>
                                      <a:path w="295" h="150">
                                        <a:moveTo>
                                          <a:pt x="0" y="75"/>
                                        </a:moveTo>
                                        <a:lnTo>
                                          <a:pt x="0" y="75"/>
                                        </a:lnTo>
                                        <a:lnTo>
                                          <a:pt x="5" y="90"/>
                                        </a:lnTo>
                                        <a:lnTo>
                                          <a:pt x="20" y="100"/>
                                        </a:lnTo>
                                        <a:lnTo>
                                          <a:pt x="50" y="120"/>
                                        </a:lnTo>
                                        <a:lnTo>
                                          <a:pt x="120" y="135"/>
                                        </a:lnTo>
                                        <a:lnTo>
                                          <a:pt x="165" y="145"/>
                                        </a:lnTo>
                                        <a:lnTo>
                                          <a:pt x="205" y="150"/>
                                        </a:lnTo>
                                        <a:lnTo>
                                          <a:pt x="295" y="150"/>
                                        </a:lnTo>
                                        <a:lnTo>
                                          <a:pt x="280" y="125"/>
                                        </a:lnTo>
                                        <a:lnTo>
                                          <a:pt x="275" y="65"/>
                                        </a:lnTo>
                                        <a:lnTo>
                                          <a:pt x="275" y="0"/>
                                        </a:lnTo>
                                        <a:lnTo>
                                          <a:pt x="265" y="0"/>
                                        </a:lnTo>
                                        <a:lnTo>
                                          <a:pt x="250" y="0"/>
                                        </a:lnTo>
                                        <a:lnTo>
                                          <a:pt x="200" y="5"/>
                                        </a:lnTo>
                                        <a:lnTo>
                                          <a:pt x="125" y="20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20" y="60"/>
                                        </a:lnTo>
                                        <a:lnTo>
                                          <a:pt x="5" y="70"/>
                                        </a:lnTo>
                                        <a:lnTo>
                                          <a:pt x="0" y="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3" name="Freeform 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95" y="1650"/>
                                    <a:ext cx="190" cy="35"/>
                                  </a:xfrm>
                                  <a:custGeom>
                                    <a:avLst/>
                                    <a:gdLst>
                                      <a:gd name="T0" fmla="*/ 0 w 190"/>
                                      <a:gd name="T1" fmla="*/ 0 h 35"/>
                                      <a:gd name="T2" fmla="*/ 0 w 190"/>
                                      <a:gd name="T3" fmla="*/ 0 h 35"/>
                                      <a:gd name="T4" fmla="*/ 15 w 190"/>
                                      <a:gd name="T5" fmla="*/ 5 h 35"/>
                                      <a:gd name="T6" fmla="*/ 15 w 190"/>
                                      <a:gd name="T7" fmla="*/ 5 h 35"/>
                                      <a:gd name="T8" fmla="*/ 50 w 190"/>
                                      <a:gd name="T9" fmla="*/ 20 h 35"/>
                                      <a:gd name="T10" fmla="*/ 100 w 190"/>
                                      <a:gd name="T11" fmla="*/ 30 h 35"/>
                                      <a:gd name="T12" fmla="*/ 150 w 190"/>
                                      <a:gd name="T13" fmla="*/ 35 h 35"/>
                                      <a:gd name="T14" fmla="*/ 185 w 190"/>
                                      <a:gd name="T15" fmla="*/ 35 h 35"/>
                                      <a:gd name="T16" fmla="*/ 185 w 190"/>
                                      <a:gd name="T17" fmla="*/ 35 h 35"/>
                                      <a:gd name="T18" fmla="*/ 190 w 190"/>
                                      <a:gd name="T19" fmla="*/ 30 h 35"/>
                                      <a:gd name="T20" fmla="*/ 190 w 190"/>
                                      <a:gd name="T21" fmla="*/ 30 h 35"/>
                                      <a:gd name="T22" fmla="*/ 130 w 190"/>
                                      <a:gd name="T23" fmla="*/ 20 h 35"/>
                                      <a:gd name="T24" fmla="*/ 65 w 190"/>
                                      <a:gd name="T25" fmla="*/ 10 h 35"/>
                                      <a:gd name="T26" fmla="*/ 65 w 190"/>
                                      <a:gd name="T27" fmla="*/ 10 h 35"/>
                                      <a:gd name="T28" fmla="*/ 15 w 190"/>
                                      <a:gd name="T29" fmla="*/ 0 h 35"/>
                                      <a:gd name="T30" fmla="*/ 0 w 190"/>
                                      <a:gd name="T31" fmla="*/ 0 h 35"/>
                                      <a:gd name="T32" fmla="*/ 0 w 190"/>
                                      <a:gd name="T33" fmla="*/ 0 h 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190" h="3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100" y="30"/>
                                        </a:lnTo>
                                        <a:lnTo>
                                          <a:pt x="150" y="35"/>
                                        </a:lnTo>
                                        <a:lnTo>
                                          <a:pt x="185" y="35"/>
                                        </a:lnTo>
                                        <a:lnTo>
                                          <a:pt x="190" y="30"/>
                                        </a:lnTo>
                                        <a:lnTo>
                                          <a:pt x="130" y="2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4" name="Free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10" y="1545"/>
                                    <a:ext cx="95" cy="160"/>
                                  </a:xfrm>
                                  <a:custGeom>
                                    <a:avLst/>
                                    <a:gdLst>
                                      <a:gd name="T0" fmla="*/ 0 w 95"/>
                                      <a:gd name="T1" fmla="*/ 45 h 160"/>
                                      <a:gd name="T2" fmla="*/ 0 w 95"/>
                                      <a:gd name="T3" fmla="*/ 45 h 160"/>
                                      <a:gd name="T4" fmla="*/ 5 w 95"/>
                                      <a:gd name="T5" fmla="*/ 85 h 160"/>
                                      <a:gd name="T6" fmla="*/ 10 w 95"/>
                                      <a:gd name="T7" fmla="*/ 120 h 160"/>
                                      <a:gd name="T8" fmla="*/ 10 w 95"/>
                                      <a:gd name="T9" fmla="*/ 120 h 160"/>
                                      <a:gd name="T10" fmla="*/ 20 w 95"/>
                                      <a:gd name="T11" fmla="*/ 160 h 160"/>
                                      <a:gd name="T12" fmla="*/ 20 w 95"/>
                                      <a:gd name="T13" fmla="*/ 160 h 160"/>
                                      <a:gd name="T14" fmla="*/ 35 w 95"/>
                                      <a:gd name="T15" fmla="*/ 160 h 160"/>
                                      <a:gd name="T16" fmla="*/ 35 w 95"/>
                                      <a:gd name="T17" fmla="*/ 160 h 160"/>
                                      <a:gd name="T18" fmla="*/ 45 w 95"/>
                                      <a:gd name="T19" fmla="*/ 130 h 160"/>
                                      <a:gd name="T20" fmla="*/ 45 w 95"/>
                                      <a:gd name="T21" fmla="*/ 130 h 160"/>
                                      <a:gd name="T22" fmla="*/ 45 w 95"/>
                                      <a:gd name="T23" fmla="*/ 100 h 160"/>
                                      <a:gd name="T24" fmla="*/ 50 w 95"/>
                                      <a:gd name="T25" fmla="*/ 70 h 160"/>
                                      <a:gd name="T26" fmla="*/ 55 w 95"/>
                                      <a:gd name="T27" fmla="*/ 60 h 160"/>
                                      <a:gd name="T28" fmla="*/ 65 w 95"/>
                                      <a:gd name="T29" fmla="*/ 50 h 160"/>
                                      <a:gd name="T30" fmla="*/ 95 w 95"/>
                                      <a:gd name="T31" fmla="*/ 35 h 160"/>
                                      <a:gd name="T32" fmla="*/ 95 w 95"/>
                                      <a:gd name="T33" fmla="*/ 35 h 160"/>
                                      <a:gd name="T34" fmla="*/ 95 w 95"/>
                                      <a:gd name="T35" fmla="*/ 30 h 160"/>
                                      <a:gd name="T36" fmla="*/ 95 w 95"/>
                                      <a:gd name="T37" fmla="*/ 30 h 160"/>
                                      <a:gd name="T38" fmla="*/ 90 w 95"/>
                                      <a:gd name="T39" fmla="*/ 15 h 160"/>
                                      <a:gd name="T40" fmla="*/ 85 w 95"/>
                                      <a:gd name="T41" fmla="*/ 0 h 160"/>
                                      <a:gd name="T42" fmla="*/ 85 w 95"/>
                                      <a:gd name="T43" fmla="*/ 0 h 160"/>
                                      <a:gd name="T44" fmla="*/ 45 w 95"/>
                                      <a:gd name="T45" fmla="*/ 10 h 160"/>
                                      <a:gd name="T46" fmla="*/ 25 w 95"/>
                                      <a:gd name="T47" fmla="*/ 15 h 160"/>
                                      <a:gd name="T48" fmla="*/ 5 w 95"/>
                                      <a:gd name="T49" fmla="*/ 10 h 160"/>
                                      <a:gd name="T50" fmla="*/ 5 w 95"/>
                                      <a:gd name="T51" fmla="*/ 10 h 160"/>
                                      <a:gd name="T52" fmla="*/ 5 w 95"/>
                                      <a:gd name="T53" fmla="*/ 10 h 160"/>
                                      <a:gd name="T54" fmla="*/ 5 w 95"/>
                                      <a:gd name="T55" fmla="*/ 10 h 160"/>
                                      <a:gd name="T56" fmla="*/ 0 w 95"/>
                                      <a:gd name="T57" fmla="*/ 45 h 160"/>
                                      <a:gd name="T58" fmla="*/ 0 w 95"/>
                                      <a:gd name="T59" fmla="*/ 45 h 160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95" h="160">
                                        <a:moveTo>
                                          <a:pt x="0" y="45"/>
                                        </a:moveTo>
                                        <a:lnTo>
                                          <a:pt x="0" y="45"/>
                                        </a:lnTo>
                                        <a:lnTo>
                                          <a:pt x="5" y="85"/>
                                        </a:lnTo>
                                        <a:lnTo>
                                          <a:pt x="10" y="120"/>
                                        </a:lnTo>
                                        <a:lnTo>
                                          <a:pt x="20" y="160"/>
                                        </a:lnTo>
                                        <a:lnTo>
                                          <a:pt x="35" y="160"/>
                                        </a:lnTo>
                                        <a:lnTo>
                                          <a:pt x="45" y="130"/>
                                        </a:lnTo>
                                        <a:lnTo>
                                          <a:pt x="45" y="100"/>
                                        </a:lnTo>
                                        <a:lnTo>
                                          <a:pt x="50" y="70"/>
                                        </a:lnTo>
                                        <a:lnTo>
                                          <a:pt x="55" y="6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95" y="30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85" y="0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5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25" y="1880"/>
                                    <a:ext cx="215" cy="60"/>
                                  </a:xfrm>
                                  <a:custGeom>
                                    <a:avLst/>
                                    <a:gdLst>
                                      <a:gd name="T0" fmla="*/ 0 w 215"/>
                                      <a:gd name="T1" fmla="*/ 5 h 60"/>
                                      <a:gd name="T2" fmla="*/ 0 w 215"/>
                                      <a:gd name="T3" fmla="*/ 5 h 60"/>
                                      <a:gd name="T4" fmla="*/ 25 w 215"/>
                                      <a:gd name="T5" fmla="*/ 35 h 60"/>
                                      <a:gd name="T6" fmla="*/ 55 w 215"/>
                                      <a:gd name="T7" fmla="*/ 50 h 60"/>
                                      <a:gd name="T8" fmla="*/ 85 w 215"/>
                                      <a:gd name="T9" fmla="*/ 55 h 60"/>
                                      <a:gd name="T10" fmla="*/ 125 w 215"/>
                                      <a:gd name="T11" fmla="*/ 55 h 60"/>
                                      <a:gd name="T12" fmla="*/ 125 w 215"/>
                                      <a:gd name="T13" fmla="*/ 55 h 60"/>
                                      <a:gd name="T14" fmla="*/ 170 w 215"/>
                                      <a:gd name="T15" fmla="*/ 60 h 60"/>
                                      <a:gd name="T16" fmla="*/ 215 w 215"/>
                                      <a:gd name="T17" fmla="*/ 55 h 60"/>
                                      <a:gd name="T18" fmla="*/ 215 w 215"/>
                                      <a:gd name="T19" fmla="*/ 55 h 60"/>
                                      <a:gd name="T20" fmla="*/ 195 w 215"/>
                                      <a:gd name="T21" fmla="*/ 50 h 60"/>
                                      <a:gd name="T22" fmla="*/ 165 w 215"/>
                                      <a:gd name="T23" fmla="*/ 50 h 60"/>
                                      <a:gd name="T24" fmla="*/ 115 w 215"/>
                                      <a:gd name="T25" fmla="*/ 45 h 60"/>
                                      <a:gd name="T26" fmla="*/ 115 w 215"/>
                                      <a:gd name="T27" fmla="*/ 45 h 60"/>
                                      <a:gd name="T28" fmla="*/ 80 w 215"/>
                                      <a:gd name="T29" fmla="*/ 40 h 60"/>
                                      <a:gd name="T30" fmla="*/ 50 w 215"/>
                                      <a:gd name="T31" fmla="*/ 35 h 60"/>
                                      <a:gd name="T32" fmla="*/ 30 w 215"/>
                                      <a:gd name="T33" fmla="*/ 25 h 60"/>
                                      <a:gd name="T34" fmla="*/ 0 w 215"/>
                                      <a:gd name="T35" fmla="*/ 0 h 60"/>
                                      <a:gd name="T36" fmla="*/ 0 w 215"/>
                                      <a:gd name="T37" fmla="*/ 0 h 60"/>
                                      <a:gd name="T38" fmla="*/ 0 w 215"/>
                                      <a:gd name="T39" fmla="*/ 0 h 60"/>
                                      <a:gd name="T40" fmla="*/ 0 w 215"/>
                                      <a:gd name="T41" fmla="*/ 0 h 60"/>
                                      <a:gd name="T42" fmla="*/ 0 w 215"/>
                                      <a:gd name="T43" fmla="*/ 5 h 60"/>
                                      <a:gd name="T44" fmla="*/ 0 w 215"/>
                                      <a:gd name="T45" fmla="*/ 5 h 60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215" h="6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85" y="55"/>
                                        </a:lnTo>
                                        <a:lnTo>
                                          <a:pt x="125" y="55"/>
                                        </a:lnTo>
                                        <a:lnTo>
                                          <a:pt x="170" y="60"/>
                                        </a:lnTo>
                                        <a:lnTo>
                                          <a:pt x="215" y="55"/>
                                        </a:lnTo>
                                        <a:lnTo>
                                          <a:pt x="195" y="50"/>
                                        </a:lnTo>
                                        <a:lnTo>
                                          <a:pt x="165" y="5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6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25" y="1530"/>
                                    <a:ext cx="65" cy="20"/>
                                  </a:xfrm>
                                  <a:custGeom>
                                    <a:avLst/>
                                    <a:gdLst>
                                      <a:gd name="T0" fmla="*/ 0 w 65"/>
                                      <a:gd name="T1" fmla="*/ 20 h 20"/>
                                      <a:gd name="T2" fmla="*/ 0 w 65"/>
                                      <a:gd name="T3" fmla="*/ 20 h 20"/>
                                      <a:gd name="T4" fmla="*/ 35 w 65"/>
                                      <a:gd name="T5" fmla="*/ 20 h 20"/>
                                      <a:gd name="T6" fmla="*/ 65 w 65"/>
                                      <a:gd name="T7" fmla="*/ 10 h 20"/>
                                      <a:gd name="T8" fmla="*/ 65 w 65"/>
                                      <a:gd name="T9" fmla="*/ 10 h 20"/>
                                      <a:gd name="T10" fmla="*/ 65 w 65"/>
                                      <a:gd name="T11" fmla="*/ 0 h 20"/>
                                      <a:gd name="T12" fmla="*/ 65 w 65"/>
                                      <a:gd name="T13" fmla="*/ 0 h 20"/>
                                      <a:gd name="T14" fmla="*/ 30 w 65"/>
                                      <a:gd name="T15" fmla="*/ 10 h 20"/>
                                      <a:gd name="T16" fmla="*/ 15 w 65"/>
                                      <a:gd name="T17" fmla="*/ 15 h 20"/>
                                      <a:gd name="T18" fmla="*/ 0 w 65"/>
                                      <a:gd name="T19" fmla="*/ 20 h 20"/>
                                      <a:gd name="T20" fmla="*/ 0 w 65"/>
                                      <a:gd name="T21" fmla="*/ 20 h 2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6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65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7" name="Freeform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35" y="1510"/>
                                    <a:ext cx="965" cy="370"/>
                                  </a:xfrm>
                                  <a:custGeom>
                                    <a:avLst/>
                                    <a:gdLst>
                                      <a:gd name="T0" fmla="*/ 0 w 965"/>
                                      <a:gd name="T1" fmla="*/ 285 h 370"/>
                                      <a:gd name="T2" fmla="*/ 0 w 965"/>
                                      <a:gd name="T3" fmla="*/ 285 h 370"/>
                                      <a:gd name="T4" fmla="*/ 0 w 965"/>
                                      <a:gd name="T5" fmla="*/ 305 h 370"/>
                                      <a:gd name="T6" fmla="*/ 10 w 965"/>
                                      <a:gd name="T7" fmla="*/ 320 h 370"/>
                                      <a:gd name="T8" fmla="*/ 20 w 965"/>
                                      <a:gd name="T9" fmla="*/ 330 h 370"/>
                                      <a:gd name="T10" fmla="*/ 30 w 965"/>
                                      <a:gd name="T11" fmla="*/ 340 h 370"/>
                                      <a:gd name="T12" fmla="*/ 55 w 965"/>
                                      <a:gd name="T13" fmla="*/ 355 h 370"/>
                                      <a:gd name="T14" fmla="*/ 90 w 965"/>
                                      <a:gd name="T15" fmla="*/ 365 h 370"/>
                                      <a:gd name="T16" fmla="*/ 125 w 965"/>
                                      <a:gd name="T17" fmla="*/ 370 h 370"/>
                                      <a:gd name="T18" fmla="*/ 160 w 965"/>
                                      <a:gd name="T19" fmla="*/ 370 h 370"/>
                                      <a:gd name="T20" fmla="*/ 225 w 965"/>
                                      <a:gd name="T21" fmla="*/ 370 h 370"/>
                                      <a:gd name="T22" fmla="*/ 225 w 965"/>
                                      <a:gd name="T23" fmla="*/ 370 h 370"/>
                                      <a:gd name="T24" fmla="*/ 285 w 965"/>
                                      <a:gd name="T25" fmla="*/ 365 h 370"/>
                                      <a:gd name="T26" fmla="*/ 335 w 965"/>
                                      <a:gd name="T27" fmla="*/ 360 h 370"/>
                                      <a:gd name="T28" fmla="*/ 440 w 965"/>
                                      <a:gd name="T29" fmla="*/ 335 h 370"/>
                                      <a:gd name="T30" fmla="*/ 440 w 965"/>
                                      <a:gd name="T31" fmla="*/ 335 h 370"/>
                                      <a:gd name="T32" fmla="*/ 480 w 965"/>
                                      <a:gd name="T33" fmla="*/ 320 h 370"/>
                                      <a:gd name="T34" fmla="*/ 520 w 965"/>
                                      <a:gd name="T35" fmla="*/ 295 h 370"/>
                                      <a:gd name="T36" fmla="*/ 520 w 965"/>
                                      <a:gd name="T37" fmla="*/ 295 h 370"/>
                                      <a:gd name="T38" fmla="*/ 610 w 965"/>
                                      <a:gd name="T39" fmla="*/ 235 h 370"/>
                                      <a:gd name="T40" fmla="*/ 700 w 965"/>
                                      <a:gd name="T41" fmla="*/ 180 h 370"/>
                                      <a:gd name="T42" fmla="*/ 700 w 965"/>
                                      <a:gd name="T43" fmla="*/ 180 h 370"/>
                                      <a:gd name="T44" fmla="*/ 830 w 965"/>
                                      <a:gd name="T45" fmla="*/ 115 h 370"/>
                                      <a:gd name="T46" fmla="*/ 965 w 965"/>
                                      <a:gd name="T47" fmla="*/ 50 h 370"/>
                                      <a:gd name="T48" fmla="*/ 965 w 965"/>
                                      <a:gd name="T49" fmla="*/ 50 h 370"/>
                                      <a:gd name="T50" fmla="*/ 965 w 965"/>
                                      <a:gd name="T51" fmla="*/ 45 h 370"/>
                                      <a:gd name="T52" fmla="*/ 965 w 965"/>
                                      <a:gd name="T53" fmla="*/ 45 h 370"/>
                                      <a:gd name="T54" fmla="*/ 910 w 965"/>
                                      <a:gd name="T55" fmla="*/ 0 h 370"/>
                                      <a:gd name="T56" fmla="*/ 910 w 965"/>
                                      <a:gd name="T57" fmla="*/ 0 h 370"/>
                                      <a:gd name="T58" fmla="*/ 905 w 965"/>
                                      <a:gd name="T59" fmla="*/ 5 h 370"/>
                                      <a:gd name="T60" fmla="*/ 905 w 965"/>
                                      <a:gd name="T61" fmla="*/ 5 h 370"/>
                                      <a:gd name="T62" fmla="*/ 790 w 965"/>
                                      <a:gd name="T63" fmla="*/ 60 h 370"/>
                                      <a:gd name="T64" fmla="*/ 790 w 965"/>
                                      <a:gd name="T65" fmla="*/ 60 h 370"/>
                                      <a:gd name="T66" fmla="*/ 745 w 965"/>
                                      <a:gd name="T67" fmla="*/ 85 h 370"/>
                                      <a:gd name="T68" fmla="*/ 745 w 965"/>
                                      <a:gd name="T69" fmla="*/ 85 h 370"/>
                                      <a:gd name="T70" fmla="*/ 715 w 965"/>
                                      <a:gd name="T71" fmla="*/ 105 h 370"/>
                                      <a:gd name="T72" fmla="*/ 715 w 965"/>
                                      <a:gd name="T73" fmla="*/ 105 h 370"/>
                                      <a:gd name="T74" fmla="*/ 610 w 965"/>
                                      <a:gd name="T75" fmla="*/ 165 h 370"/>
                                      <a:gd name="T76" fmla="*/ 610 w 965"/>
                                      <a:gd name="T77" fmla="*/ 165 h 370"/>
                                      <a:gd name="T78" fmla="*/ 590 w 965"/>
                                      <a:gd name="T79" fmla="*/ 180 h 370"/>
                                      <a:gd name="T80" fmla="*/ 565 w 965"/>
                                      <a:gd name="T81" fmla="*/ 195 h 370"/>
                                      <a:gd name="T82" fmla="*/ 540 w 965"/>
                                      <a:gd name="T83" fmla="*/ 210 h 370"/>
                                      <a:gd name="T84" fmla="*/ 520 w 965"/>
                                      <a:gd name="T85" fmla="*/ 220 h 370"/>
                                      <a:gd name="T86" fmla="*/ 520 w 965"/>
                                      <a:gd name="T87" fmla="*/ 220 h 370"/>
                                      <a:gd name="T88" fmla="*/ 460 w 965"/>
                                      <a:gd name="T89" fmla="*/ 250 h 370"/>
                                      <a:gd name="T90" fmla="*/ 405 w 965"/>
                                      <a:gd name="T91" fmla="*/ 275 h 370"/>
                                      <a:gd name="T92" fmla="*/ 405 w 965"/>
                                      <a:gd name="T93" fmla="*/ 275 h 370"/>
                                      <a:gd name="T94" fmla="*/ 330 w 965"/>
                                      <a:gd name="T95" fmla="*/ 295 h 370"/>
                                      <a:gd name="T96" fmla="*/ 255 w 965"/>
                                      <a:gd name="T97" fmla="*/ 310 h 370"/>
                                      <a:gd name="T98" fmla="*/ 255 w 965"/>
                                      <a:gd name="T99" fmla="*/ 310 h 370"/>
                                      <a:gd name="T100" fmla="*/ 180 w 965"/>
                                      <a:gd name="T101" fmla="*/ 310 h 370"/>
                                      <a:gd name="T102" fmla="*/ 180 w 965"/>
                                      <a:gd name="T103" fmla="*/ 310 h 370"/>
                                      <a:gd name="T104" fmla="*/ 130 w 965"/>
                                      <a:gd name="T105" fmla="*/ 305 h 370"/>
                                      <a:gd name="T106" fmla="*/ 80 w 965"/>
                                      <a:gd name="T107" fmla="*/ 295 h 370"/>
                                      <a:gd name="T108" fmla="*/ 60 w 965"/>
                                      <a:gd name="T109" fmla="*/ 285 h 370"/>
                                      <a:gd name="T110" fmla="*/ 40 w 965"/>
                                      <a:gd name="T111" fmla="*/ 275 h 370"/>
                                      <a:gd name="T112" fmla="*/ 20 w 965"/>
                                      <a:gd name="T113" fmla="*/ 260 h 370"/>
                                      <a:gd name="T114" fmla="*/ 5 w 965"/>
                                      <a:gd name="T115" fmla="*/ 240 h 370"/>
                                      <a:gd name="T116" fmla="*/ 5 w 965"/>
                                      <a:gd name="T117" fmla="*/ 240 h 370"/>
                                      <a:gd name="T118" fmla="*/ 0 w 965"/>
                                      <a:gd name="T119" fmla="*/ 250 h 370"/>
                                      <a:gd name="T120" fmla="*/ 0 w 965"/>
                                      <a:gd name="T121" fmla="*/ 260 h 370"/>
                                      <a:gd name="T122" fmla="*/ 0 w 965"/>
                                      <a:gd name="T123" fmla="*/ 285 h 370"/>
                                      <a:gd name="T124" fmla="*/ 0 w 965"/>
                                      <a:gd name="T125" fmla="*/ 285 h 370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  <a:gd name="T186" fmla="*/ 0 60000 65536"/>
                                      <a:gd name="T187" fmla="*/ 0 60000 65536"/>
                                      <a:gd name="T188" fmla="*/ 0 60000 65536"/>
                                    </a:gdLst>
                                    <a:ahLst/>
                                    <a:cxnLst>
                                      <a:cxn ang="T126">
                                        <a:pos x="T0" y="T1"/>
                                      </a:cxn>
                                      <a:cxn ang="T127">
                                        <a:pos x="T2" y="T3"/>
                                      </a:cxn>
                                      <a:cxn ang="T128">
                                        <a:pos x="T4" y="T5"/>
                                      </a:cxn>
                                      <a:cxn ang="T129">
                                        <a:pos x="T6" y="T7"/>
                                      </a:cxn>
                                      <a:cxn ang="T130">
                                        <a:pos x="T8" y="T9"/>
                                      </a:cxn>
                                      <a:cxn ang="T131">
                                        <a:pos x="T10" y="T11"/>
                                      </a:cxn>
                                      <a:cxn ang="T132">
                                        <a:pos x="T12" y="T13"/>
                                      </a:cxn>
                                      <a:cxn ang="T133">
                                        <a:pos x="T14" y="T15"/>
                                      </a:cxn>
                                      <a:cxn ang="T134">
                                        <a:pos x="T16" y="T17"/>
                                      </a:cxn>
                                      <a:cxn ang="T135">
                                        <a:pos x="T18" y="T19"/>
                                      </a:cxn>
                                      <a:cxn ang="T136">
                                        <a:pos x="T20" y="T21"/>
                                      </a:cxn>
                                      <a:cxn ang="T137">
                                        <a:pos x="T22" y="T23"/>
                                      </a:cxn>
                                      <a:cxn ang="T138">
                                        <a:pos x="T24" y="T25"/>
                                      </a:cxn>
                                      <a:cxn ang="T139">
                                        <a:pos x="T26" y="T27"/>
                                      </a:cxn>
                                      <a:cxn ang="T140">
                                        <a:pos x="T28" y="T29"/>
                                      </a:cxn>
                                      <a:cxn ang="T141">
                                        <a:pos x="T30" y="T31"/>
                                      </a:cxn>
                                      <a:cxn ang="T142">
                                        <a:pos x="T32" y="T33"/>
                                      </a:cxn>
                                      <a:cxn ang="T143">
                                        <a:pos x="T34" y="T35"/>
                                      </a:cxn>
                                      <a:cxn ang="T144">
                                        <a:pos x="T36" y="T37"/>
                                      </a:cxn>
                                      <a:cxn ang="T145">
                                        <a:pos x="T38" y="T39"/>
                                      </a:cxn>
                                      <a:cxn ang="T146">
                                        <a:pos x="T40" y="T41"/>
                                      </a:cxn>
                                      <a:cxn ang="T147">
                                        <a:pos x="T42" y="T43"/>
                                      </a:cxn>
                                      <a:cxn ang="T148">
                                        <a:pos x="T44" y="T45"/>
                                      </a:cxn>
                                      <a:cxn ang="T149">
                                        <a:pos x="T46" y="T47"/>
                                      </a:cxn>
                                      <a:cxn ang="T150">
                                        <a:pos x="T48" y="T49"/>
                                      </a:cxn>
                                      <a:cxn ang="T151">
                                        <a:pos x="T50" y="T51"/>
                                      </a:cxn>
                                      <a:cxn ang="T152">
                                        <a:pos x="T52" y="T53"/>
                                      </a:cxn>
                                      <a:cxn ang="T153">
                                        <a:pos x="T54" y="T55"/>
                                      </a:cxn>
                                      <a:cxn ang="T154">
                                        <a:pos x="T56" y="T57"/>
                                      </a:cxn>
                                      <a:cxn ang="T155">
                                        <a:pos x="T58" y="T59"/>
                                      </a:cxn>
                                      <a:cxn ang="T156">
                                        <a:pos x="T60" y="T61"/>
                                      </a:cxn>
                                      <a:cxn ang="T157">
                                        <a:pos x="T62" y="T63"/>
                                      </a:cxn>
                                      <a:cxn ang="T158">
                                        <a:pos x="T64" y="T65"/>
                                      </a:cxn>
                                      <a:cxn ang="T159">
                                        <a:pos x="T66" y="T67"/>
                                      </a:cxn>
                                      <a:cxn ang="T160">
                                        <a:pos x="T68" y="T69"/>
                                      </a:cxn>
                                      <a:cxn ang="T161">
                                        <a:pos x="T70" y="T71"/>
                                      </a:cxn>
                                      <a:cxn ang="T162">
                                        <a:pos x="T72" y="T73"/>
                                      </a:cxn>
                                      <a:cxn ang="T163">
                                        <a:pos x="T74" y="T75"/>
                                      </a:cxn>
                                      <a:cxn ang="T164">
                                        <a:pos x="T76" y="T77"/>
                                      </a:cxn>
                                      <a:cxn ang="T165">
                                        <a:pos x="T78" y="T79"/>
                                      </a:cxn>
                                      <a:cxn ang="T166">
                                        <a:pos x="T80" y="T81"/>
                                      </a:cxn>
                                      <a:cxn ang="T167">
                                        <a:pos x="T82" y="T83"/>
                                      </a:cxn>
                                      <a:cxn ang="T168">
                                        <a:pos x="T84" y="T85"/>
                                      </a:cxn>
                                      <a:cxn ang="T169">
                                        <a:pos x="T86" y="T87"/>
                                      </a:cxn>
                                      <a:cxn ang="T170">
                                        <a:pos x="T88" y="T89"/>
                                      </a:cxn>
                                      <a:cxn ang="T171">
                                        <a:pos x="T90" y="T91"/>
                                      </a:cxn>
                                      <a:cxn ang="T172">
                                        <a:pos x="T92" y="T93"/>
                                      </a:cxn>
                                      <a:cxn ang="T173">
                                        <a:pos x="T94" y="T95"/>
                                      </a:cxn>
                                      <a:cxn ang="T174">
                                        <a:pos x="T96" y="T97"/>
                                      </a:cxn>
                                      <a:cxn ang="T175">
                                        <a:pos x="T98" y="T99"/>
                                      </a:cxn>
                                      <a:cxn ang="T176">
                                        <a:pos x="T100" y="T101"/>
                                      </a:cxn>
                                      <a:cxn ang="T177">
                                        <a:pos x="T102" y="T103"/>
                                      </a:cxn>
                                      <a:cxn ang="T178">
                                        <a:pos x="T104" y="T105"/>
                                      </a:cxn>
                                      <a:cxn ang="T179">
                                        <a:pos x="T106" y="T107"/>
                                      </a:cxn>
                                      <a:cxn ang="T180">
                                        <a:pos x="T108" y="T109"/>
                                      </a:cxn>
                                      <a:cxn ang="T181">
                                        <a:pos x="T110" y="T111"/>
                                      </a:cxn>
                                      <a:cxn ang="T182">
                                        <a:pos x="T112" y="T113"/>
                                      </a:cxn>
                                      <a:cxn ang="T183">
                                        <a:pos x="T114" y="T115"/>
                                      </a:cxn>
                                      <a:cxn ang="T184">
                                        <a:pos x="T116" y="T117"/>
                                      </a:cxn>
                                      <a:cxn ang="T185">
                                        <a:pos x="T118" y="T119"/>
                                      </a:cxn>
                                      <a:cxn ang="T186">
                                        <a:pos x="T120" y="T121"/>
                                      </a:cxn>
                                      <a:cxn ang="T187">
                                        <a:pos x="T122" y="T123"/>
                                      </a:cxn>
                                      <a:cxn ang="T188">
                                        <a:pos x="T124" y="T125"/>
                                      </a:cxn>
                                    </a:cxnLst>
                                    <a:rect l="0" t="0" r="r" b="b"/>
                                    <a:pathLst>
                                      <a:path w="965" h="370">
                                        <a:moveTo>
                                          <a:pt x="0" y="285"/>
                                        </a:moveTo>
                                        <a:lnTo>
                                          <a:pt x="0" y="285"/>
                                        </a:lnTo>
                                        <a:lnTo>
                                          <a:pt x="0" y="305"/>
                                        </a:lnTo>
                                        <a:lnTo>
                                          <a:pt x="10" y="320"/>
                                        </a:lnTo>
                                        <a:lnTo>
                                          <a:pt x="20" y="330"/>
                                        </a:lnTo>
                                        <a:lnTo>
                                          <a:pt x="30" y="340"/>
                                        </a:lnTo>
                                        <a:lnTo>
                                          <a:pt x="55" y="355"/>
                                        </a:lnTo>
                                        <a:lnTo>
                                          <a:pt x="90" y="365"/>
                                        </a:lnTo>
                                        <a:lnTo>
                                          <a:pt x="125" y="370"/>
                                        </a:lnTo>
                                        <a:lnTo>
                                          <a:pt x="160" y="370"/>
                                        </a:lnTo>
                                        <a:lnTo>
                                          <a:pt x="225" y="370"/>
                                        </a:lnTo>
                                        <a:lnTo>
                                          <a:pt x="285" y="365"/>
                                        </a:lnTo>
                                        <a:lnTo>
                                          <a:pt x="335" y="360"/>
                                        </a:lnTo>
                                        <a:lnTo>
                                          <a:pt x="440" y="335"/>
                                        </a:lnTo>
                                        <a:lnTo>
                                          <a:pt x="480" y="320"/>
                                        </a:lnTo>
                                        <a:lnTo>
                                          <a:pt x="520" y="295"/>
                                        </a:lnTo>
                                        <a:lnTo>
                                          <a:pt x="610" y="235"/>
                                        </a:lnTo>
                                        <a:lnTo>
                                          <a:pt x="700" y="180"/>
                                        </a:lnTo>
                                        <a:lnTo>
                                          <a:pt x="830" y="115"/>
                                        </a:lnTo>
                                        <a:lnTo>
                                          <a:pt x="965" y="50"/>
                                        </a:lnTo>
                                        <a:lnTo>
                                          <a:pt x="965" y="45"/>
                                        </a:lnTo>
                                        <a:lnTo>
                                          <a:pt x="910" y="0"/>
                                        </a:lnTo>
                                        <a:lnTo>
                                          <a:pt x="905" y="5"/>
                                        </a:lnTo>
                                        <a:lnTo>
                                          <a:pt x="790" y="60"/>
                                        </a:lnTo>
                                        <a:lnTo>
                                          <a:pt x="745" y="85"/>
                                        </a:lnTo>
                                        <a:lnTo>
                                          <a:pt x="715" y="105"/>
                                        </a:lnTo>
                                        <a:lnTo>
                                          <a:pt x="610" y="165"/>
                                        </a:lnTo>
                                        <a:lnTo>
                                          <a:pt x="590" y="180"/>
                                        </a:lnTo>
                                        <a:lnTo>
                                          <a:pt x="565" y="195"/>
                                        </a:lnTo>
                                        <a:lnTo>
                                          <a:pt x="540" y="210"/>
                                        </a:lnTo>
                                        <a:lnTo>
                                          <a:pt x="520" y="220"/>
                                        </a:lnTo>
                                        <a:lnTo>
                                          <a:pt x="460" y="250"/>
                                        </a:lnTo>
                                        <a:lnTo>
                                          <a:pt x="405" y="275"/>
                                        </a:lnTo>
                                        <a:lnTo>
                                          <a:pt x="330" y="295"/>
                                        </a:lnTo>
                                        <a:lnTo>
                                          <a:pt x="255" y="310"/>
                                        </a:lnTo>
                                        <a:lnTo>
                                          <a:pt x="180" y="310"/>
                                        </a:lnTo>
                                        <a:lnTo>
                                          <a:pt x="130" y="305"/>
                                        </a:lnTo>
                                        <a:lnTo>
                                          <a:pt x="80" y="295"/>
                                        </a:lnTo>
                                        <a:lnTo>
                                          <a:pt x="60" y="285"/>
                                        </a:lnTo>
                                        <a:lnTo>
                                          <a:pt x="40" y="275"/>
                                        </a:lnTo>
                                        <a:lnTo>
                                          <a:pt x="20" y="260"/>
                                        </a:lnTo>
                                        <a:lnTo>
                                          <a:pt x="5" y="240"/>
                                        </a:lnTo>
                                        <a:lnTo>
                                          <a:pt x="0" y="250"/>
                                        </a:lnTo>
                                        <a:lnTo>
                                          <a:pt x="0" y="260"/>
                                        </a:lnTo>
                                        <a:lnTo>
                                          <a:pt x="0" y="2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8" name="Freeform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45" y="1495"/>
                                    <a:ext cx="890" cy="310"/>
                                  </a:xfrm>
                                  <a:custGeom>
                                    <a:avLst/>
                                    <a:gdLst>
                                      <a:gd name="T0" fmla="*/ 0 w 890"/>
                                      <a:gd name="T1" fmla="*/ 235 h 310"/>
                                      <a:gd name="T2" fmla="*/ 0 w 890"/>
                                      <a:gd name="T3" fmla="*/ 235 h 310"/>
                                      <a:gd name="T4" fmla="*/ 10 w 890"/>
                                      <a:gd name="T5" fmla="*/ 255 h 310"/>
                                      <a:gd name="T6" fmla="*/ 25 w 890"/>
                                      <a:gd name="T7" fmla="*/ 270 h 310"/>
                                      <a:gd name="T8" fmla="*/ 40 w 890"/>
                                      <a:gd name="T9" fmla="*/ 285 h 310"/>
                                      <a:gd name="T10" fmla="*/ 60 w 890"/>
                                      <a:gd name="T11" fmla="*/ 290 h 310"/>
                                      <a:gd name="T12" fmla="*/ 105 w 890"/>
                                      <a:gd name="T13" fmla="*/ 300 h 310"/>
                                      <a:gd name="T14" fmla="*/ 145 w 890"/>
                                      <a:gd name="T15" fmla="*/ 305 h 310"/>
                                      <a:gd name="T16" fmla="*/ 145 w 890"/>
                                      <a:gd name="T17" fmla="*/ 305 h 310"/>
                                      <a:gd name="T18" fmla="*/ 220 w 890"/>
                                      <a:gd name="T19" fmla="*/ 310 h 310"/>
                                      <a:gd name="T20" fmla="*/ 295 w 890"/>
                                      <a:gd name="T21" fmla="*/ 305 h 310"/>
                                      <a:gd name="T22" fmla="*/ 365 w 890"/>
                                      <a:gd name="T23" fmla="*/ 285 h 310"/>
                                      <a:gd name="T24" fmla="*/ 435 w 890"/>
                                      <a:gd name="T25" fmla="*/ 265 h 310"/>
                                      <a:gd name="T26" fmla="*/ 435 w 890"/>
                                      <a:gd name="T27" fmla="*/ 265 h 310"/>
                                      <a:gd name="T28" fmla="*/ 540 w 890"/>
                                      <a:gd name="T29" fmla="*/ 205 h 310"/>
                                      <a:gd name="T30" fmla="*/ 640 w 890"/>
                                      <a:gd name="T31" fmla="*/ 145 h 310"/>
                                      <a:gd name="T32" fmla="*/ 745 w 890"/>
                                      <a:gd name="T33" fmla="*/ 85 h 310"/>
                                      <a:gd name="T34" fmla="*/ 850 w 890"/>
                                      <a:gd name="T35" fmla="*/ 30 h 310"/>
                                      <a:gd name="T36" fmla="*/ 850 w 890"/>
                                      <a:gd name="T37" fmla="*/ 30 h 310"/>
                                      <a:gd name="T38" fmla="*/ 890 w 890"/>
                                      <a:gd name="T39" fmla="*/ 10 h 310"/>
                                      <a:gd name="T40" fmla="*/ 890 w 890"/>
                                      <a:gd name="T41" fmla="*/ 10 h 310"/>
                                      <a:gd name="T42" fmla="*/ 890 w 890"/>
                                      <a:gd name="T43" fmla="*/ 5 h 310"/>
                                      <a:gd name="T44" fmla="*/ 890 w 890"/>
                                      <a:gd name="T45" fmla="*/ 5 h 310"/>
                                      <a:gd name="T46" fmla="*/ 885 w 890"/>
                                      <a:gd name="T47" fmla="*/ 5 h 310"/>
                                      <a:gd name="T48" fmla="*/ 880 w 890"/>
                                      <a:gd name="T49" fmla="*/ 0 h 310"/>
                                      <a:gd name="T50" fmla="*/ 880 w 890"/>
                                      <a:gd name="T51" fmla="*/ 0 h 310"/>
                                      <a:gd name="T52" fmla="*/ 835 w 890"/>
                                      <a:gd name="T53" fmla="*/ 20 h 310"/>
                                      <a:gd name="T54" fmla="*/ 815 w 890"/>
                                      <a:gd name="T55" fmla="*/ 35 h 310"/>
                                      <a:gd name="T56" fmla="*/ 795 w 890"/>
                                      <a:gd name="T57" fmla="*/ 45 h 310"/>
                                      <a:gd name="T58" fmla="*/ 795 w 890"/>
                                      <a:gd name="T59" fmla="*/ 45 h 310"/>
                                      <a:gd name="T60" fmla="*/ 690 w 890"/>
                                      <a:gd name="T61" fmla="*/ 110 h 310"/>
                                      <a:gd name="T62" fmla="*/ 585 w 890"/>
                                      <a:gd name="T63" fmla="*/ 170 h 310"/>
                                      <a:gd name="T64" fmla="*/ 585 w 890"/>
                                      <a:gd name="T65" fmla="*/ 170 h 310"/>
                                      <a:gd name="T66" fmla="*/ 535 w 890"/>
                                      <a:gd name="T67" fmla="*/ 195 h 310"/>
                                      <a:gd name="T68" fmla="*/ 510 w 890"/>
                                      <a:gd name="T69" fmla="*/ 210 h 310"/>
                                      <a:gd name="T70" fmla="*/ 485 w 890"/>
                                      <a:gd name="T71" fmla="*/ 220 h 310"/>
                                      <a:gd name="T72" fmla="*/ 485 w 890"/>
                                      <a:gd name="T73" fmla="*/ 220 h 310"/>
                                      <a:gd name="T74" fmla="*/ 455 w 890"/>
                                      <a:gd name="T75" fmla="*/ 235 h 310"/>
                                      <a:gd name="T76" fmla="*/ 430 w 890"/>
                                      <a:gd name="T77" fmla="*/ 250 h 310"/>
                                      <a:gd name="T78" fmla="*/ 370 w 890"/>
                                      <a:gd name="T79" fmla="*/ 275 h 310"/>
                                      <a:gd name="T80" fmla="*/ 305 w 890"/>
                                      <a:gd name="T81" fmla="*/ 290 h 310"/>
                                      <a:gd name="T82" fmla="*/ 240 w 890"/>
                                      <a:gd name="T83" fmla="*/ 300 h 310"/>
                                      <a:gd name="T84" fmla="*/ 240 w 890"/>
                                      <a:gd name="T85" fmla="*/ 300 h 310"/>
                                      <a:gd name="T86" fmla="*/ 175 w 890"/>
                                      <a:gd name="T87" fmla="*/ 300 h 310"/>
                                      <a:gd name="T88" fmla="*/ 145 w 890"/>
                                      <a:gd name="T89" fmla="*/ 300 h 310"/>
                                      <a:gd name="T90" fmla="*/ 105 w 890"/>
                                      <a:gd name="T91" fmla="*/ 295 h 310"/>
                                      <a:gd name="T92" fmla="*/ 75 w 890"/>
                                      <a:gd name="T93" fmla="*/ 290 h 310"/>
                                      <a:gd name="T94" fmla="*/ 45 w 890"/>
                                      <a:gd name="T95" fmla="*/ 275 h 310"/>
                                      <a:gd name="T96" fmla="*/ 20 w 890"/>
                                      <a:gd name="T97" fmla="*/ 260 h 310"/>
                                      <a:gd name="T98" fmla="*/ 5 w 890"/>
                                      <a:gd name="T99" fmla="*/ 235 h 310"/>
                                      <a:gd name="T100" fmla="*/ 5 w 890"/>
                                      <a:gd name="T101" fmla="*/ 235 h 310"/>
                                      <a:gd name="T102" fmla="*/ 0 w 890"/>
                                      <a:gd name="T103" fmla="*/ 235 h 310"/>
                                      <a:gd name="T104" fmla="*/ 0 w 890"/>
                                      <a:gd name="T105" fmla="*/ 235 h 310"/>
                                      <a:gd name="T106" fmla="*/ 0 w 890"/>
                                      <a:gd name="T107" fmla="*/ 235 h 310"/>
                                      <a:gd name="T108" fmla="*/ 0 w 890"/>
                                      <a:gd name="T109" fmla="*/ 235 h 31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890" h="310">
                                        <a:moveTo>
                                          <a:pt x="0" y="235"/>
                                        </a:moveTo>
                                        <a:lnTo>
                                          <a:pt x="0" y="235"/>
                                        </a:lnTo>
                                        <a:lnTo>
                                          <a:pt x="10" y="255"/>
                                        </a:lnTo>
                                        <a:lnTo>
                                          <a:pt x="25" y="270"/>
                                        </a:lnTo>
                                        <a:lnTo>
                                          <a:pt x="40" y="285"/>
                                        </a:lnTo>
                                        <a:lnTo>
                                          <a:pt x="60" y="290"/>
                                        </a:lnTo>
                                        <a:lnTo>
                                          <a:pt x="105" y="300"/>
                                        </a:lnTo>
                                        <a:lnTo>
                                          <a:pt x="145" y="305"/>
                                        </a:lnTo>
                                        <a:lnTo>
                                          <a:pt x="220" y="310"/>
                                        </a:lnTo>
                                        <a:lnTo>
                                          <a:pt x="295" y="305"/>
                                        </a:lnTo>
                                        <a:lnTo>
                                          <a:pt x="365" y="285"/>
                                        </a:lnTo>
                                        <a:lnTo>
                                          <a:pt x="435" y="265"/>
                                        </a:lnTo>
                                        <a:lnTo>
                                          <a:pt x="540" y="205"/>
                                        </a:lnTo>
                                        <a:lnTo>
                                          <a:pt x="640" y="145"/>
                                        </a:lnTo>
                                        <a:lnTo>
                                          <a:pt x="745" y="85"/>
                                        </a:lnTo>
                                        <a:lnTo>
                                          <a:pt x="850" y="30"/>
                                        </a:lnTo>
                                        <a:lnTo>
                                          <a:pt x="890" y="10"/>
                                        </a:lnTo>
                                        <a:lnTo>
                                          <a:pt x="890" y="5"/>
                                        </a:lnTo>
                                        <a:lnTo>
                                          <a:pt x="885" y="5"/>
                                        </a:lnTo>
                                        <a:lnTo>
                                          <a:pt x="880" y="0"/>
                                        </a:lnTo>
                                        <a:lnTo>
                                          <a:pt x="835" y="20"/>
                                        </a:lnTo>
                                        <a:lnTo>
                                          <a:pt x="815" y="35"/>
                                        </a:lnTo>
                                        <a:lnTo>
                                          <a:pt x="795" y="45"/>
                                        </a:lnTo>
                                        <a:lnTo>
                                          <a:pt x="690" y="110"/>
                                        </a:lnTo>
                                        <a:lnTo>
                                          <a:pt x="585" y="170"/>
                                        </a:lnTo>
                                        <a:lnTo>
                                          <a:pt x="535" y="195"/>
                                        </a:lnTo>
                                        <a:lnTo>
                                          <a:pt x="510" y="210"/>
                                        </a:lnTo>
                                        <a:lnTo>
                                          <a:pt x="485" y="220"/>
                                        </a:lnTo>
                                        <a:lnTo>
                                          <a:pt x="455" y="235"/>
                                        </a:lnTo>
                                        <a:lnTo>
                                          <a:pt x="430" y="250"/>
                                        </a:lnTo>
                                        <a:lnTo>
                                          <a:pt x="370" y="275"/>
                                        </a:lnTo>
                                        <a:lnTo>
                                          <a:pt x="305" y="290"/>
                                        </a:lnTo>
                                        <a:lnTo>
                                          <a:pt x="240" y="300"/>
                                        </a:lnTo>
                                        <a:lnTo>
                                          <a:pt x="175" y="300"/>
                                        </a:lnTo>
                                        <a:lnTo>
                                          <a:pt x="145" y="300"/>
                                        </a:lnTo>
                                        <a:lnTo>
                                          <a:pt x="105" y="295"/>
                                        </a:lnTo>
                                        <a:lnTo>
                                          <a:pt x="75" y="290"/>
                                        </a:lnTo>
                                        <a:lnTo>
                                          <a:pt x="45" y="275"/>
                                        </a:lnTo>
                                        <a:lnTo>
                                          <a:pt x="20" y="260"/>
                                        </a:lnTo>
                                        <a:lnTo>
                                          <a:pt x="5" y="235"/>
                                        </a:lnTo>
                                        <a:lnTo>
                                          <a:pt x="0" y="2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CCCCC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9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55" y="1600"/>
                                    <a:ext cx="345" cy="185"/>
                                  </a:xfrm>
                                  <a:custGeom>
                                    <a:avLst/>
                                    <a:gdLst>
                                      <a:gd name="T0" fmla="*/ 0 w 345"/>
                                      <a:gd name="T1" fmla="*/ 115 h 185"/>
                                      <a:gd name="T2" fmla="*/ 0 w 345"/>
                                      <a:gd name="T3" fmla="*/ 115 h 185"/>
                                      <a:gd name="T4" fmla="*/ 5 w 345"/>
                                      <a:gd name="T5" fmla="*/ 130 h 185"/>
                                      <a:gd name="T6" fmla="*/ 10 w 345"/>
                                      <a:gd name="T7" fmla="*/ 135 h 185"/>
                                      <a:gd name="T8" fmla="*/ 5 w 345"/>
                                      <a:gd name="T9" fmla="*/ 140 h 185"/>
                                      <a:gd name="T10" fmla="*/ 5 w 345"/>
                                      <a:gd name="T11" fmla="*/ 140 h 185"/>
                                      <a:gd name="T12" fmla="*/ 25 w 345"/>
                                      <a:gd name="T13" fmla="*/ 155 h 185"/>
                                      <a:gd name="T14" fmla="*/ 50 w 345"/>
                                      <a:gd name="T15" fmla="*/ 170 h 185"/>
                                      <a:gd name="T16" fmla="*/ 75 w 345"/>
                                      <a:gd name="T17" fmla="*/ 175 h 185"/>
                                      <a:gd name="T18" fmla="*/ 100 w 345"/>
                                      <a:gd name="T19" fmla="*/ 180 h 185"/>
                                      <a:gd name="T20" fmla="*/ 155 w 345"/>
                                      <a:gd name="T21" fmla="*/ 185 h 185"/>
                                      <a:gd name="T22" fmla="*/ 205 w 345"/>
                                      <a:gd name="T23" fmla="*/ 185 h 185"/>
                                      <a:gd name="T24" fmla="*/ 205 w 345"/>
                                      <a:gd name="T25" fmla="*/ 185 h 185"/>
                                      <a:gd name="T26" fmla="*/ 275 w 345"/>
                                      <a:gd name="T27" fmla="*/ 175 h 185"/>
                                      <a:gd name="T28" fmla="*/ 345 w 345"/>
                                      <a:gd name="T29" fmla="*/ 160 h 185"/>
                                      <a:gd name="T30" fmla="*/ 345 w 345"/>
                                      <a:gd name="T31" fmla="*/ 160 h 185"/>
                                      <a:gd name="T32" fmla="*/ 340 w 345"/>
                                      <a:gd name="T33" fmla="*/ 150 h 185"/>
                                      <a:gd name="T34" fmla="*/ 320 w 345"/>
                                      <a:gd name="T35" fmla="*/ 135 h 185"/>
                                      <a:gd name="T36" fmla="*/ 265 w 345"/>
                                      <a:gd name="T37" fmla="*/ 95 h 185"/>
                                      <a:gd name="T38" fmla="*/ 175 w 345"/>
                                      <a:gd name="T39" fmla="*/ 40 h 185"/>
                                      <a:gd name="T40" fmla="*/ 175 w 345"/>
                                      <a:gd name="T41" fmla="*/ 40 h 185"/>
                                      <a:gd name="T42" fmla="*/ 145 w 345"/>
                                      <a:gd name="T43" fmla="*/ 20 h 185"/>
                                      <a:gd name="T44" fmla="*/ 110 w 345"/>
                                      <a:gd name="T45" fmla="*/ 0 h 185"/>
                                      <a:gd name="T46" fmla="*/ 110 w 345"/>
                                      <a:gd name="T47" fmla="*/ 0 h 185"/>
                                      <a:gd name="T48" fmla="*/ 80 w 345"/>
                                      <a:gd name="T49" fmla="*/ 20 h 185"/>
                                      <a:gd name="T50" fmla="*/ 80 w 345"/>
                                      <a:gd name="T51" fmla="*/ 20 h 185"/>
                                      <a:gd name="T52" fmla="*/ 30 w 345"/>
                                      <a:gd name="T53" fmla="*/ 60 h 185"/>
                                      <a:gd name="T54" fmla="*/ 10 w 345"/>
                                      <a:gd name="T55" fmla="*/ 85 h 185"/>
                                      <a:gd name="T56" fmla="*/ 5 w 345"/>
                                      <a:gd name="T57" fmla="*/ 95 h 185"/>
                                      <a:gd name="T58" fmla="*/ 0 w 345"/>
                                      <a:gd name="T59" fmla="*/ 115 h 185"/>
                                      <a:gd name="T60" fmla="*/ 0 w 345"/>
                                      <a:gd name="T61" fmla="*/ 115 h 185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</a:gdLst>
                                    <a:ahLst/>
                                    <a:cxnLst>
                                      <a:cxn ang="T62">
                                        <a:pos x="T0" y="T1"/>
                                      </a:cxn>
                                      <a:cxn ang="T63">
                                        <a:pos x="T2" y="T3"/>
                                      </a:cxn>
                                      <a:cxn ang="T64">
                                        <a:pos x="T4" y="T5"/>
                                      </a:cxn>
                                      <a:cxn ang="T65">
                                        <a:pos x="T6" y="T7"/>
                                      </a:cxn>
                                      <a:cxn ang="T66">
                                        <a:pos x="T8" y="T9"/>
                                      </a:cxn>
                                      <a:cxn ang="T67">
                                        <a:pos x="T10" y="T11"/>
                                      </a:cxn>
                                      <a:cxn ang="T68">
                                        <a:pos x="T12" y="T13"/>
                                      </a:cxn>
                                      <a:cxn ang="T69">
                                        <a:pos x="T14" y="T15"/>
                                      </a:cxn>
                                      <a:cxn ang="T70">
                                        <a:pos x="T16" y="T17"/>
                                      </a:cxn>
                                      <a:cxn ang="T71">
                                        <a:pos x="T18" y="T19"/>
                                      </a:cxn>
                                      <a:cxn ang="T72">
                                        <a:pos x="T20" y="T21"/>
                                      </a:cxn>
                                      <a:cxn ang="T73">
                                        <a:pos x="T22" y="T23"/>
                                      </a:cxn>
                                      <a:cxn ang="T74">
                                        <a:pos x="T24" y="T25"/>
                                      </a:cxn>
                                      <a:cxn ang="T75">
                                        <a:pos x="T26" y="T27"/>
                                      </a:cxn>
                                      <a:cxn ang="T76">
                                        <a:pos x="T28" y="T29"/>
                                      </a:cxn>
                                      <a:cxn ang="T77">
                                        <a:pos x="T30" y="T31"/>
                                      </a:cxn>
                                      <a:cxn ang="T78">
                                        <a:pos x="T32" y="T33"/>
                                      </a:cxn>
                                      <a:cxn ang="T79">
                                        <a:pos x="T34" y="T35"/>
                                      </a:cxn>
                                      <a:cxn ang="T80">
                                        <a:pos x="T36" y="T37"/>
                                      </a:cxn>
                                      <a:cxn ang="T81">
                                        <a:pos x="T38" y="T39"/>
                                      </a:cxn>
                                      <a:cxn ang="T82">
                                        <a:pos x="T40" y="T41"/>
                                      </a:cxn>
                                      <a:cxn ang="T83">
                                        <a:pos x="T42" y="T43"/>
                                      </a:cxn>
                                      <a:cxn ang="T84">
                                        <a:pos x="T44" y="T45"/>
                                      </a:cxn>
                                      <a:cxn ang="T85">
                                        <a:pos x="T46" y="T47"/>
                                      </a:cxn>
                                      <a:cxn ang="T86">
                                        <a:pos x="T48" y="T49"/>
                                      </a:cxn>
                                      <a:cxn ang="T87">
                                        <a:pos x="T50" y="T51"/>
                                      </a:cxn>
                                      <a:cxn ang="T88">
                                        <a:pos x="T52" y="T53"/>
                                      </a:cxn>
                                      <a:cxn ang="T89">
                                        <a:pos x="T54" y="T55"/>
                                      </a:cxn>
                                      <a:cxn ang="T90">
                                        <a:pos x="T56" y="T57"/>
                                      </a:cxn>
                                      <a:cxn ang="T91">
                                        <a:pos x="T58" y="T59"/>
                                      </a:cxn>
                                      <a:cxn ang="T92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45" h="185">
                                        <a:moveTo>
                                          <a:pt x="0" y="115"/>
                                        </a:moveTo>
                                        <a:lnTo>
                                          <a:pt x="0" y="115"/>
                                        </a:lnTo>
                                        <a:lnTo>
                                          <a:pt x="5" y="130"/>
                                        </a:lnTo>
                                        <a:lnTo>
                                          <a:pt x="10" y="135"/>
                                        </a:lnTo>
                                        <a:lnTo>
                                          <a:pt x="5" y="140"/>
                                        </a:lnTo>
                                        <a:lnTo>
                                          <a:pt x="25" y="155"/>
                                        </a:lnTo>
                                        <a:lnTo>
                                          <a:pt x="50" y="170"/>
                                        </a:lnTo>
                                        <a:lnTo>
                                          <a:pt x="75" y="175"/>
                                        </a:lnTo>
                                        <a:lnTo>
                                          <a:pt x="100" y="180"/>
                                        </a:lnTo>
                                        <a:lnTo>
                                          <a:pt x="155" y="185"/>
                                        </a:lnTo>
                                        <a:lnTo>
                                          <a:pt x="205" y="185"/>
                                        </a:lnTo>
                                        <a:lnTo>
                                          <a:pt x="275" y="175"/>
                                        </a:lnTo>
                                        <a:lnTo>
                                          <a:pt x="345" y="160"/>
                                        </a:lnTo>
                                        <a:lnTo>
                                          <a:pt x="340" y="150"/>
                                        </a:lnTo>
                                        <a:lnTo>
                                          <a:pt x="320" y="135"/>
                                        </a:lnTo>
                                        <a:lnTo>
                                          <a:pt x="265" y="95"/>
                                        </a:lnTo>
                                        <a:lnTo>
                                          <a:pt x="175" y="40"/>
                                        </a:lnTo>
                                        <a:lnTo>
                                          <a:pt x="145" y="20"/>
                                        </a:lnTo>
                                        <a:lnTo>
                                          <a:pt x="110" y="0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10" y="85"/>
                                        </a:lnTo>
                                        <a:lnTo>
                                          <a:pt x="5" y="95"/>
                                        </a:lnTo>
                                        <a:lnTo>
                                          <a:pt x="0" y="1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CCCCC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0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60" y="1585"/>
                                    <a:ext cx="75" cy="80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70 h 80"/>
                                      <a:gd name="T2" fmla="*/ 0 w 75"/>
                                      <a:gd name="T3" fmla="*/ 70 h 80"/>
                                      <a:gd name="T4" fmla="*/ 0 w 75"/>
                                      <a:gd name="T5" fmla="*/ 80 h 80"/>
                                      <a:gd name="T6" fmla="*/ 0 w 75"/>
                                      <a:gd name="T7" fmla="*/ 80 h 80"/>
                                      <a:gd name="T8" fmla="*/ 5 w 75"/>
                                      <a:gd name="T9" fmla="*/ 75 h 80"/>
                                      <a:gd name="T10" fmla="*/ 5 w 75"/>
                                      <a:gd name="T11" fmla="*/ 75 h 80"/>
                                      <a:gd name="T12" fmla="*/ 40 w 75"/>
                                      <a:gd name="T13" fmla="*/ 50 h 80"/>
                                      <a:gd name="T14" fmla="*/ 75 w 75"/>
                                      <a:gd name="T15" fmla="*/ 25 h 80"/>
                                      <a:gd name="T16" fmla="*/ 75 w 75"/>
                                      <a:gd name="T17" fmla="*/ 25 h 80"/>
                                      <a:gd name="T18" fmla="*/ 65 w 75"/>
                                      <a:gd name="T19" fmla="*/ 10 h 80"/>
                                      <a:gd name="T20" fmla="*/ 50 w 75"/>
                                      <a:gd name="T21" fmla="*/ 0 h 80"/>
                                      <a:gd name="T22" fmla="*/ 50 w 75"/>
                                      <a:gd name="T23" fmla="*/ 0 h 80"/>
                                      <a:gd name="T24" fmla="*/ 45 w 75"/>
                                      <a:gd name="T25" fmla="*/ 0 h 80"/>
                                      <a:gd name="T26" fmla="*/ 45 w 75"/>
                                      <a:gd name="T27" fmla="*/ 0 h 80"/>
                                      <a:gd name="T28" fmla="*/ 25 w 75"/>
                                      <a:gd name="T29" fmla="*/ 15 h 80"/>
                                      <a:gd name="T30" fmla="*/ 10 w 75"/>
                                      <a:gd name="T31" fmla="*/ 30 h 80"/>
                                      <a:gd name="T32" fmla="*/ 5 w 75"/>
                                      <a:gd name="T33" fmla="*/ 45 h 80"/>
                                      <a:gd name="T34" fmla="*/ 0 w 75"/>
                                      <a:gd name="T35" fmla="*/ 70 h 80"/>
                                      <a:gd name="T36" fmla="*/ 0 w 75"/>
                                      <a:gd name="T37" fmla="*/ 70 h 80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</a:gdLst>
                                    <a:ahLst/>
                                    <a:cxnLst>
                                      <a:cxn ang="T38">
                                        <a:pos x="T0" y="T1"/>
                                      </a:cxn>
                                      <a:cxn ang="T39">
                                        <a:pos x="T2" y="T3"/>
                                      </a:cxn>
                                      <a:cxn ang="T40">
                                        <a:pos x="T4" y="T5"/>
                                      </a:cxn>
                                      <a:cxn ang="T41">
                                        <a:pos x="T6" y="T7"/>
                                      </a:cxn>
                                      <a:cxn ang="T42">
                                        <a:pos x="T8" y="T9"/>
                                      </a:cxn>
                                      <a:cxn ang="T43">
                                        <a:pos x="T10" y="T11"/>
                                      </a:cxn>
                                      <a:cxn ang="T44">
                                        <a:pos x="T12" y="T13"/>
                                      </a:cxn>
                                      <a:cxn ang="T45">
                                        <a:pos x="T14" y="T15"/>
                                      </a:cxn>
                                      <a:cxn ang="T46">
                                        <a:pos x="T16" y="T17"/>
                                      </a:cxn>
                                      <a:cxn ang="T47">
                                        <a:pos x="T18" y="T19"/>
                                      </a:cxn>
                                      <a:cxn ang="T48">
                                        <a:pos x="T20" y="T21"/>
                                      </a:cxn>
                                      <a:cxn ang="T49">
                                        <a:pos x="T22" y="T23"/>
                                      </a:cxn>
                                      <a:cxn ang="T50">
                                        <a:pos x="T24" y="T25"/>
                                      </a:cxn>
                                      <a:cxn ang="T51">
                                        <a:pos x="T26" y="T27"/>
                                      </a:cxn>
                                      <a:cxn ang="T52">
                                        <a:pos x="T28" y="T29"/>
                                      </a:cxn>
                                      <a:cxn ang="T53">
                                        <a:pos x="T30" y="T31"/>
                                      </a:cxn>
                                      <a:cxn ang="T54">
                                        <a:pos x="T32" y="T33"/>
                                      </a:cxn>
                                      <a:cxn ang="T55">
                                        <a:pos x="T34" y="T35"/>
                                      </a:cxn>
                                      <a:cxn ang="T56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75" h="80">
                                        <a:moveTo>
                                          <a:pt x="0" y="70"/>
                                        </a:moveTo>
                                        <a:lnTo>
                                          <a:pt x="0" y="70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1" name="Freeform 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75" y="1875"/>
                                    <a:ext cx="90" cy="25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0 h 25"/>
                                      <a:gd name="T2" fmla="*/ 0 w 90"/>
                                      <a:gd name="T3" fmla="*/ 0 h 25"/>
                                      <a:gd name="T4" fmla="*/ 20 w 90"/>
                                      <a:gd name="T5" fmla="*/ 15 h 25"/>
                                      <a:gd name="T6" fmla="*/ 35 w 90"/>
                                      <a:gd name="T7" fmla="*/ 25 h 25"/>
                                      <a:gd name="T8" fmla="*/ 75 w 90"/>
                                      <a:gd name="T9" fmla="*/ 25 h 25"/>
                                      <a:gd name="T10" fmla="*/ 75 w 90"/>
                                      <a:gd name="T11" fmla="*/ 25 h 25"/>
                                      <a:gd name="T12" fmla="*/ 90 w 90"/>
                                      <a:gd name="T13" fmla="*/ 20 h 25"/>
                                      <a:gd name="T14" fmla="*/ 90 w 90"/>
                                      <a:gd name="T15" fmla="*/ 20 h 25"/>
                                      <a:gd name="T16" fmla="*/ 45 w 90"/>
                                      <a:gd name="T17" fmla="*/ 10 h 25"/>
                                      <a:gd name="T18" fmla="*/ 0 w 90"/>
                                      <a:gd name="T19" fmla="*/ 0 h 25"/>
                                      <a:gd name="T20" fmla="*/ 0 w 90"/>
                                      <a:gd name="T21" fmla="*/ 0 h 25"/>
                                      <a:gd name="T22" fmla="*/ 0 w 90"/>
                                      <a:gd name="T23" fmla="*/ 0 h 25"/>
                                      <a:gd name="T24" fmla="*/ 0 w 90"/>
                                      <a:gd name="T25" fmla="*/ 0 h 25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90" h="2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75" y="25"/>
                                        </a:lnTo>
                                        <a:lnTo>
                                          <a:pt x="90" y="20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2" name="Freeform 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90" y="1470"/>
                                    <a:ext cx="90" cy="25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25 h 25"/>
                                      <a:gd name="T2" fmla="*/ 0 w 90"/>
                                      <a:gd name="T3" fmla="*/ 25 h 25"/>
                                      <a:gd name="T4" fmla="*/ 25 w 90"/>
                                      <a:gd name="T5" fmla="*/ 25 h 25"/>
                                      <a:gd name="T6" fmla="*/ 45 w 90"/>
                                      <a:gd name="T7" fmla="*/ 20 h 25"/>
                                      <a:gd name="T8" fmla="*/ 90 w 90"/>
                                      <a:gd name="T9" fmla="*/ 0 h 25"/>
                                      <a:gd name="T10" fmla="*/ 90 w 90"/>
                                      <a:gd name="T11" fmla="*/ 0 h 25"/>
                                      <a:gd name="T12" fmla="*/ 90 w 90"/>
                                      <a:gd name="T13" fmla="*/ 0 h 25"/>
                                      <a:gd name="T14" fmla="*/ 90 w 90"/>
                                      <a:gd name="T15" fmla="*/ 0 h 25"/>
                                      <a:gd name="T16" fmla="*/ 60 w 90"/>
                                      <a:gd name="T17" fmla="*/ 5 h 25"/>
                                      <a:gd name="T18" fmla="*/ 30 w 90"/>
                                      <a:gd name="T19" fmla="*/ 20 h 25"/>
                                      <a:gd name="T20" fmla="*/ 30 w 90"/>
                                      <a:gd name="T21" fmla="*/ 20 h 25"/>
                                      <a:gd name="T22" fmla="*/ 0 w 90"/>
                                      <a:gd name="T23" fmla="*/ 25 h 25"/>
                                      <a:gd name="T24" fmla="*/ 0 w 90"/>
                                      <a:gd name="T25" fmla="*/ 25 h 25"/>
                                      <a:gd name="T26" fmla="*/ 0 w 90"/>
                                      <a:gd name="T27" fmla="*/ 25 h 25"/>
                                      <a:gd name="T28" fmla="*/ 0 w 90"/>
                                      <a:gd name="T29" fmla="*/ 25 h 25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</a:gdLst>
                                    <a:ahLst/>
                                    <a:cxnLst>
                                      <a:cxn ang="T30">
                                        <a:pos x="T0" y="T1"/>
                                      </a:cxn>
                                      <a:cxn ang="T31">
                                        <a:pos x="T2" y="T3"/>
                                      </a:cxn>
                                      <a:cxn ang="T32">
                                        <a:pos x="T4" y="T5"/>
                                      </a:cxn>
                                      <a:cxn ang="T33">
                                        <a:pos x="T6" y="T7"/>
                                      </a:cxn>
                                      <a:cxn ang="T34">
                                        <a:pos x="T8" y="T9"/>
                                      </a:cxn>
                                      <a:cxn ang="T35">
                                        <a:pos x="T10" y="T11"/>
                                      </a:cxn>
                                      <a:cxn ang="T36">
                                        <a:pos x="T12" y="T13"/>
                                      </a:cxn>
                                      <a:cxn ang="T37">
                                        <a:pos x="T14" y="T15"/>
                                      </a:cxn>
                                      <a:cxn ang="T38">
                                        <a:pos x="T16" y="T17"/>
                                      </a:cxn>
                                      <a:cxn ang="T39">
                                        <a:pos x="T18" y="T19"/>
                                      </a:cxn>
                                      <a:cxn ang="T40">
                                        <a:pos x="T20" y="T21"/>
                                      </a:cxn>
                                      <a:cxn ang="T41">
                                        <a:pos x="T22" y="T23"/>
                                      </a:cxn>
                                      <a:cxn ang="T42">
                                        <a:pos x="T24" y="T25"/>
                                      </a:cxn>
                                      <a:cxn ang="T43">
                                        <a:pos x="T26" y="T27"/>
                                      </a:cxn>
                                      <a:cxn ang="T44">
                                        <a:pos x="T28" y="T29"/>
                                      </a:cxn>
                                    </a:cxnLst>
                                    <a:rect l="0" t="0" r="r" b="b"/>
                                    <a:pathLst>
                                      <a:path w="90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90" y="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3" name="Freeform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95" y="1510"/>
                                    <a:ext cx="70" cy="95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10 h 95"/>
                                      <a:gd name="T2" fmla="*/ 0 w 70"/>
                                      <a:gd name="T3" fmla="*/ 10 h 95"/>
                                      <a:gd name="T4" fmla="*/ 5 w 70"/>
                                      <a:gd name="T5" fmla="*/ 35 h 95"/>
                                      <a:gd name="T6" fmla="*/ 15 w 70"/>
                                      <a:gd name="T7" fmla="*/ 55 h 95"/>
                                      <a:gd name="T8" fmla="*/ 40 w 70"/>
                                      <a:gd name="T9" fmla="*/ 95 h 95"/>
                                      <a:gd name="T10" fmla="*/ 40 w 70"/>
                                      <a:gd name="T11" fmla="*/ 95 h 95"/>
                                      <a:gd name="T12" fmla="*/ 55 w 70"/>
                                      <a:gd name="T13" fmla="*/ 85 h 95"/>
                                      <a:gd name="T14" fmla="*/ 70 w 70"/>
                                      <a:gd name="T15" fmla="*/ 80 h 95"/>
                                      <a:gd name="T16" fmla="*/ 70 w 70"/>
                                      <a:gd name="T17" fmla="*/ 80 h 95"/>
                                      <a:gd name="T18" fmla="*/ 60 w 70"/>
                                      <a:gd name="T19" fmla="*/ 65 h 95"/>
                                      <a:gd name="T20" fmla="*/ 45 w 70"/>
                                      <a:gd name="T21" fmla="*/ 50 h 95"/>
                                      <a:gd name="T22" fmla="*/ 45 w 70"/>
                                      <a:gd name="T23" fmla="*/ 50 h 95"/>
                                      <a:gd name="T24" fmla="*/ 40 w 70"/>
                                      <a:gd name="T25" fmla="*/ 30 h 95"/>
                                      <a:gd name="T26" fmla="*/ 35 w 70"/>
                                      <a:gd name="T27" fmla="*/ 25 h 95"/>
                                      <a:gd name="T28" fmla="*/ 30 w 70"/>
                                      <a:gd name="T29" fmla="*/ 20 h 95"/>
                                      <a:gd name="T30" fmla="*/ 30 w 70"/>
                                      <a:gd name="T31" fmla="*/ 20 h 95"/>
                                      <a:gd name="T32" fmla="*/ 30 w 70"/>
                                      <a:gd name="T33" fmla="*/ 10 h 95"/>
                                      <a:gd name="T34" fmla="*/ 30 w 70"/>
                                      <a:gd name="T35" fmla="*/ 0 h 95"/>
                                      <a:gd name="T36" fmla="*/ 30 w 70"/>
                                      <a:gd name="T37" fmla="*/ 0 h 95"/>
                                      <a:gd name="T38" fmla="*/ 15 w 70"/>
                                      <a:gd name="T39" fmla="*/ 5 h 95"/>
                                      <a:gd name="T40" fmla="*/ 5 w 70"/>
                                      <a:gd name="T41" fmla="*/ 10 h 95"/>
                                      <a:gd name="T42" fmla="*/ 0 w 70"/>
                                      <a:gd name="T43" fmla="*/ 10 h 95"/>
                                      <a:gd name="T44" fmla="*/ 0 w 70"/>
                                      <a:gd name="T45" fmla="*/ 10 h 9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70" h="9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55" y="85"/>
                                        </a:lnTo>
                                        <a:lnTo>
                                          <a:pt x="70" y="80"/>
                                        </a:lnTo>
                                        <a:lnTo>
                                          <a:pt x="60" y="65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4" name="Freeform 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35" y="1510"/>
                                    <a:ext cx="35" cy="10"/>
                                  </a:xfrm>
                                  <a:custGeom>
                                    <a:avLst/>
                                    <a:gdLst>
                                      <a:gd name="T0" fmla="*/ 0 w 35"/>
                                      <a:gd name="T1" fmla="*/ 10 h 10"/>
                                      <a:gd name="T2" fmla="*/ 0 w 35"/>
                                      <a:gd name="T3" fmla="*/ 10 h 10"/>
                                      <a:gd name="T4" fmla="*/ 35 w 35"/>
                                      <a:gd name="T5" fmla="*/ 5 h 10"/>
                                      <a:gd name="T6" fmla="*/ 35 w 35"/>
                                      <a:gd name="T7" fmla="*/ 5 h 10"/>
                                      <a:gd name="T8" fmla="*/ 35 w 35"/>
                                      <a:gd name="T9" fmla="*/ 0 h 10"/>
                                      <a:gd name="T10" fmla="*/ 35 w 35"/>
                                      <a:gd name="T11" fmla="*/ 0 h 10"/>
                                      <a:gd name="T12" fmla="*/ 0 w 35"/>
                                      <a:gd name="T13" fmla="*/ 10 h 10"/>
                                      <a:gd name="T14" fmla="*/ 0 w 35"/>
                                      <a:gd name="T15" fmla="*/ 10 h 10"/>
                                      <a:gd name="T16" fmla="*/ 0 w 35"/>
                                      <a:gd name="T17" fmla="*/ 10 h 10"/>
                                      <a:gd name="T18" fmla="*/ 0 w 35"/>
                                      <a:gd name="T19" fmla="*/ 10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35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5" name="Freeform 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35" y="1520"/>
                                    <a:ext cx="60" cy="50"/>
                                  </a:xfrm>
                                  <a:custGeom>
                                    <a:avLst/>
                                    <a:gdLst>
                                      <a:gd name="T0" fmla="*/ 0 w 60"/>
                                      <a:gd name="T1" fmla="*/ 10 h 50"/>
                                      <a:gd name="T2" fmla="*/ 0 w 60"/>
                                      <a:gd name="T3" fmla="*/ 10 h 50"/>
                                      <a:gd name="T4" fmla="*/ 10 w 60"/>
                                      <a:gd name="T5" fmla="*/ 30 h 50"/>
                                      <a:gd name="T6" fmla="*/ 25 w 60"/>
                                      <a:gd name="T7" fmla="*/ 50 h 50"/>
                                      <a:gd name="T8" fmla="*/ 25 w 60"/>
                                      <a:gd name="T9" fmla="*/ 50 h 50"/>
                                      <a:gd name="T10" fmla="*/ 40 w 60"/>
                                      <a:gd name="T11" fmla="*/ 45 h 50"/>
                                      <a:gd name="T12" fmla="*/ 50 w 60"/>
                                      <a:gd name="T13" fmla="*/ 45 h 50"/>
                                      <a:gd name="T14" fmla="*/ 60 w 60"/>
                                      <a:gd name="T15" fmla="*/ 35 h 50"/>
                                      <a:gd name="T16" fmla="*/ 55 w 60"/>
                                      <a:gd name="T17" fmla="*/ 30 h 50"/>
                                      <a:gd name="T18" fmla="*/ 50 w 60"/>
                                      <a:gd name="T19" fmla="*/ 25 h 50"/>
                                      <a:gd name="T20" fmla="*/ 50 w 60"/>
                                      <a:gd name="T21" fmla="*/ 25 h 50"/>
                                      <a:gd name="T22" fmla="*/ 40 w 60"/>
                                      <a:gd name="T23" fmla="*/ 0 h 50"/>
                                      <a:gd name="T24" fmla="*/ 40 w 60"/>
                                      <a:gd name="T25" fmla="*/ 0 h 50"/>
                                      <a:gd name="T26" fmla="*/ 20 w 60"/>
                                      <a:gd name="T27" fmla="*/ 5 h 50"/>
                                      <a:gd name="T28" fmla="*/ 0 w 60"/>
                                      <a:gd name="T29" fmla="*/ 10 h 50"/>
                                      <a:gd name="T30" fmla="*/ 0 w 60"/>
                                      <a:gd name="T31" fmla="*/ 10 h 50"/>
                                      <a:gd name="T32" fmla="*/ 0 w 60"/>
                                      <a:gd name="T33" fmla="*/ 10 h 50"/>
                                      <a:gd name="T34" fmla="*/ 0 w 60"/>
                                      <a:gd name="T35" fmla="*/ 10 h 50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</a:gdLst>
                                    <a:ahLst/>
                                    <a:cxnLst>
                                      <a:cxn ang="T36">
                                        <a:pos x="T0" y="T1"/>
                                      </a:cxn>
                                      <a:cxn ang="T37">
                                        <a:pos x="T2" y="T3"/>
                                      </a:cxn>
                                      <a:cxn ang="T38">
                                        <a:pos x="T4" y="T5"/>
                                      </a:cxn>
                                      <a:cxn ang="T39">
                                        <a:pos x="T6" y="T7"/>
                                      </a:cxn>
                                      <a:cxn ang="T40">
                                        <a:pos x="T8" y="T9"/>
                                      </a:cxn>
                                      <a:cxn ang="T41">
                                        <a:pos x="T10" y="T11"/>
                                      </a:cxn>
                                      <a:cxn ang="T42">
                                        <a:pos x="T12" y="T13"/>
                                      </a:cxn>
                                      <a:cxn ang="T43">
                                        <a:pos x="T14" y="T15"/>
                                      </a:cxn>
                                      <a:cxn ang="T44">
                                        <a:pos x="T16" y="T17"/>
                                      </a:cxn>
                                      <a:cxn ang="T45">
                                        <a:pos x="T18" y="T19"/>
                                      </a:cxn>
                                      <a:cxn ang="T46">
                                        <a:pos x="T20" y="T21"/>
                                      </a:cxn>
                                      <a:cxn ang="T47">
                                        <a:pos x="T22" y="T23"/>
                                      </a:cxn>
                                      <a:cxn ang="T48">
                                        <a:pos x="T24" y="T25"/>
                                      </a:cxn>
                                      <a:cxn ang="T49">
                                        <a:pos x="T26" y="T27"/>
                                      </a:cxn>
                                      <a:cxn ang="T50">
                                        <a:pos x="T28" y="T29"/>
                                      </a:cxn>
                                      <a:cxn ang="T51">
                                        <a:pos x="T30" y="T31"/>
                                      </a:cxn>
                                      <a:cxn ang="T52">
                                        <a:pos x="T32" y="T33"/>
                                      </a:cxn>
                                      <a:cxn ang="T53">
                                        <a:pos x="T34" y="T35"/>
                                      </a:cxn>
                                    </a:cxnLst>
                                    <a:rect l="0" t="0" r="r" b="b"/>
                                    <a:pathLst>
                                      <a:path w="60" h="5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0" y="4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6" name="Freeform 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55" y="1745"/>
                                    <a:ext cx="190" cy="25"/>
                                  </a:xfrm>
                                  <a:custGeom>
                                    <a:avLst/>
                                    <a:gdLst>
                                      <a:gd name="T0" fmla="*/ 5 w 190"/>
                                      <a:gd name="T1" fmla="*/ 10 h 25"/>
                                      <a:gd name="T2" fmla="*/ 5 w 190"/>
                                      <a:gd name="T3" fmla="*/ 10 h 25"/>
                                      <a:gd name="T4" fmla="*/ 5 w 190"/>
                                      <a:gd name="T5" fmla="*/ 15 h 25"/>
                                      <a:gd name="T6" fmla="*/ 5 w 190"/>
                                      <a:gd name="T7" fmla="*/ 15 h 25"/>
                                      <a:gd name="T8" fmla="*/ 10 w 190"/>
                                      <a:gd name="T9" fmla="*/ 15 h 25"/>
                                      <a:gd name="T10" fmla="*/ 10 w 190"/>
                                      <a:gd name="T11" fmla="*/ 15 h 25"/>
                                      <a:gd name="T12" fmla="*/ 15 w 190"/>
                                      <a:gd name="T13" fmla="*/ 20 h 25"/>
                                      <a:gd name="T14" fmla="*/ 30 w 190"/>
                                      <a:gd name="T15" fmla="*/ 20 h 25"/>
                                      <a:gd name="T16" fmla="*/ 65 w 190"/>
                                      <a:gd name="T17" fmla="*/ 25 h 25"/>
                                      <a:gd name="T18" fmla="*/ 125 w 190"/>
                                      <a:gd name="T19" fmla="*/ 20 h 25"/>
                                      <a:gd name="T20" fmla="*/ 125 w 190"/>
                                      <a:gd name="T21" fmla="*/ 20 h 25"/>
                                      <a:gd name="T22" fmla="*/ 160 w 190"/>
                                      <a:gd name="T23" fmla="*/ 15 h 25"/>
                                      <a:gd name="T24" fmla="*/ 175 w 190"/>
                                      <a:gd name="T25" fmla="*/ 10 h 25"/>
                                      <a:gd name="T26" fmla="*/ 190 w 190"/>
                                      <a:gd name="T27" fmla="*/ 0 h 25"/>
                                      <a:gd name="T28" fmla="*/ 190 w 190"/>
                                      <a:gd name="T29" fmla="*/ 0 h 25"/>
                                      <a:gd name="T30" fmla="*/ 185 w 190"/>
                                      <a:gd name="T31" fmla="*/ 0 h 25"/>
                                      <a:gd name="T32" fmla="*/ 185 w 190"/>
                                      <a:gd name="T33" fmla="*/ 0 h 25"/>
                                      <a:gd name="T34" fmla="*/ 75 w 190"/>
                                      <a:gd name="T35" fmla="*/ 10 h 25"/>
                                      <a:gd name="T36" fmla="*/ 75 w 190"/>
                                      <a:gd name="T37" fmla="*/ 10 h 25"/>
                                      <a:gd name="T38" fmla="*/ 0 w 190"/>
                                      <a:gd name="T39" fmla="*/ 10 h 25"/>
                                      <a:gd name="T40" fmla="*/ 0 w 190"/>
                                      <a:gd name="T41" fmla="*/ 10 h 25"/>
                                      <a:gd name="T42" fmla="*/ 5 w 190"/>
                                      <a:gd name="T43" fmla="*/ 10 h 25"/>
                                      <a:gd name="T44" fmla="*/ 5 w 190"/>
                                      <a:gd name="T45" fmla="*/ 10 h 2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90" h="25">
                                        <a:moveTo>
                                          <a:pt x="5" y="10"/>
                                        </a:moveTo>
                                        <a:lnTo>
                                          <a:pt x="5" y="1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125" y="20"/>
                                        </a:lnTo>
                                        <a:lnTo>
                                          <a:pt x="160" y="15"/>
                                        </a:lnTo>
                                        <a:lnTo>
                                          <a:pt x="175" y="10"/>
                                        </a:lnTo>
                                        <a:lnTo>
                                          <a:pt x="190" y="0"/>
                                        </a:lnTo>
                                        <a:lnTo>
                                          <a:pt x="185" y="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7" name="Freeform 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65" y="1575"/>
                                    <a:ext cx="10" cy="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0 h 5"/>
                                      <a:gd name="T2" fmla="*/ 0 w 10"/>
                                      <a:gd name="T3" fmla="*/ 0 h 5"/>
                                      <a:gd name="T4" fmla="*/ 0 w 10"/>
                                      <a:gd name="T5" fmla="*/ 5 h 5"/>
                                      <a:gd name="T6" fmla="*/ 0 w 10"/>
                                      <a:gd name="T7" fmla="*/ 5 h 5"/>
                                      <a:gd name="T8" fmla="*/ 5 w 10"/>
                                      <a:gd name="T9" fmla="*/ 5 h 5"/>
                                      <a:gd name="T10" fmla="*/ 5 w 10"/>
                                      <a:gd name="T11" fmla="*/ 5 h 5"/>
                                      <a:gd name="T12" fmla="*/ 5 w 10"/>
                                      <a:gd name="T13" fmla="*/ 5 h 5"/>
                                      <a:gd name="T14" fmla="*/ 10 w 10"/>
                                      <a:gd name="T15" fmla="*/ 0 h 5"/>
                                      <a:gd name="T16" fmla="*/ 10 w 10"/>
                                      <a:gd name="T17" fmla="*/ 0 h 5"/>
                                      <a:gd name="T18" fmla="*/ 0 w 10"/>
                                      <a:gd name="T19" fmla="*/ 0 h 5"/>
                                      <a:gd name="T20" fmla="*/ 0 w 10"/>
                                      <a:gd name="T21" fmla="*/ 0 h 5"/>
                                      <a:gd name="T22" fmla="*/ 0 w 10"/>
                                      <a:gd name="T23" fmla="*/ 0 h 5"/>
                                      <a:gd name="T24" fmla="*/ 0 w 10"/>
                                      <a:gd name="T25" fmla="*/ 0 h 5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10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8" name="Freeform 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70" y="1530"/>
                                    <a:ext cx="230" cy="210"/>
                                  </a:xfrm>
                                  <a:custGeom>
                                    <a:avLst/>
                                    <a:gdLst>
                                      <a:gd name="T0" fmla="*/ 0 w 230"/>
                                      <a:gd name="T1" fmla="*/ 60 h 210"/>
                                      <a:gd name="T2" fmla="*/ 0 w 230"/>
                                      <a:gd name="T3" fmla="*/ 60 h 210"/>
                                      <a:gd name="T4" fmla="*/ 0 w 230"/>
                                      <a:gd name="T5" fmla="*/ 65 h 210"/>
                                      <a:gd name="T6" fmla="*/ 0 w 230"/>
                                      <a:gd name="T7" fmla="*/ 65 h 210"/>
                                      <a:gd name="T8" fmla="*/ 35 w 230"/>
                                      <a:gd name="T9" fmla="*/ 80 h 210"/>
                                      <a:gd name="T10" fmla="*/ 70 w 230"/>
                                      <a:gd name="T11" fmla="*/ 95 h 210"/>
                                      <a:gd name="T12" fmla="*/ 130 w 230"/>
                                      <a:gd name="T13" fmla="*/ 130 h 210"/>
                                      <a:gd name="T14" fmla="*/ 130 w 230"/>
                                      <a:gd name="T15" fmla="*/ 130 h 210"/>
                                      <a:gd name="T16" fmla="*/ 185 w 230"/>
                                      <a:gd name="T17" fmla="*/ 170 h 210"/>
                                      <a:gd name="T18" fmla="*/ 230 w 230"/>
                                      <a:gd name="T19" fmla="*/ 210 h 210"/>
                                      <a:gd name="T20" fmla="*/ 230 w 230"/>
                                      <a:gd name="T21" fmla="*/ 210 h 210"/>
                                      <a:gd name="T22" fmla="*/ 230 w 230"/>
                                      <a:gd name="T23" fmla="*/ 210 h 210"/>
                                      <a:gd name="T24" fmla="*/ 230 w 230"/>
                                      <a:gd name="T25" fmla="*/ 210 h 210"/>
                                      <a:gd name="T26" fmla="*/ 230 w 230"/>
                                      <a:gd name="T27" fmla="*/ 190 h 210"/>
                                      <a:gd name="T28" fmla="*/ 220 w 230"/>
                                      <a:gd name="T29" fmla="*/ 165 h 210"/>
                                      <a:gd name="T30" fmla="*/ 205 w 230"/>
                                      <a:gd name="T31" fmla="*/ 145 h 210"/>
                                      <a:gd name="T32" fmla="*/ 200 w 230"/>
                                      <a:gd name="T33" fmla="*/ 120 h 210"/>
                                      <a:gd name="T34" fmla="*/ 200 w 230"/>
                                      <a:gd name="T35" fmla="*/ 120 h 210"/>
                                      <a:gd name="T36" fmla="*/ 200 w 230"/>
                                      <a:gd name="T37" fmla="*/ 105 h 210"/>
                                      <a:gd name="T38" fmla="*/ 205 w 230"/>
                                      <a:gd name="T39" fmla="*/ 90 h 210"/>
                                      <a:gd name="T40" fmla="*/ 210 w 230"/>
                                      <a:gd name="T41" fmla="*/ 75 h 210"/>
                                      <a:gd name="T42" fmla="*/ 225 w 230"/>
                                      <a:gd name="T43" fmla="*/ 60 h 210"/>
                                      <a:gd name="T44" fmla="*/ 225 w 230"/>
                                      <a:gd name="T45" fmla="*/ 60 h 210"/>
                                      <a:gd name="T46" fmla="*/ 225 w 230"/>
                                      <a:gd name="T47" fmla="*/ 55 h 210"/>
                                      <a:gd name="T48" fmla="*/ 225 w 230"/>
                                      <a:gd name="T49" fmla="*/ 55 h 210"/>
                                      <a:gd name="T50" fmla="*/ 125 w 230"/>
                                      <a:gd name="T51" fmla="*/ 0 h 210"/>
                                      <a:gd name="T52" fmla="*/ 125 w 230"/>
                                      <a:gd name="T53" fmla="*/ 0 h 210"/>
                                      <a:gd name="T54" fmla="*/ 115 w 230"/>
                                      <a:gd name="T55" fmla="*/ 5 h 210"/>
                                      <a:gd name="T56" fmla="*/ 95 w 230"/>
                                      <a:gd name="T57" fmla="*/ 15 h 210"/>
                                      <a:gd name="T58" fmla="*/ 70 w 230"/>
                                      <a:gd name="T59" fmla="*/ 30 h 210"/>
                                      <a:gd name="T60" fmla="*/ 70 w 230"/>
                                      <a:gd name="T61" fmla="*/ 30 h 210"/>
                                      <a:gd name="T62" fmla="*/ 35 w 230"/>
                                      <a:gd name="T63" fmla="*/ 40 h 210"/>
                                      <a:gd name="T64" fmla="*/ 15 w 230"/>
                                      <a:gd name="T65" fmla="*/ 50 h 210"/>
                                      <a:gd name="T66" fmla="*/ 0 w 230"/>
                                      <a:gd name="T67" fmla="*/ 60 h 210"/>
                                      <a:gd name="T68" fmla="*/ 0 w 230"/>
                                      <a:gd name="T69" fmla="*/ 60 h 210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</a:gdLst>
                                    <a:ahLst/>
                                    <a:cxnLst>
                                      <a:cxn ang="T70">
                                        <a:pos x="T0" y="T1"/>
                                      </a:cxn>
                                      <a:cxn ang="T71">
                                        <a:pos x="T2" y="T3"/>
                                      </a:cxn>
                                      <a:cxn ang="T72">
                                        <a:pos x="T4" y="T5"/>
                                      </a:cxn>
                                      <a:cxn ang="T73">
                                        <a:pos x="T6" y="T7"/>
                                      </a:cxn>
                                      <a:cxn ang="T74">
                                        <a:pos x="T8" y="T9"/>
                                      </a:cxn>
                                      <a:cxn ang="T75">
                                        <a:pos x="T10" y="T11"/>
                                      </a:cxn>
                                      <a:cxn ang="T76">
                                        <a:pos x="T12" y="T13"/>
                                      </a:cxn>
                                      <a:cxn ang="T77">
                                        <a:pos x="T14" y="T15"/>
                                      </a:cxn>
                                      <a:cxn ang="T78">
                                        <a:pos x="T16" y="T17"/>
                                      </a:cxn>
                                      <a:cxn ang="T79">
                                        <a:pos x="T18" y="T19"/>
                                      </a:cxn>
                                      <a:cxn ang="T80">
                                        <a:pos x="T20" y="T21"/>
                                      </a:cxn>
                                      <a:cxn ang="T81">
                                        <a:pos x="T22" y="T23"/>
                                      </a:cxn>
                                      <a:cxn ang="T82">
                                        <a:pos x="T24" y="T25"/>
                                      </a:cxn>
                                      <a:cxn ang="T83">
                                        <a:pos x="T26" y="T27"/>
                                      </a:cxn>
                                      <a:cxn ang="T84">
                                        <a:pos x="T28" y="T29"/>
                                      </a:cxn>
                                      <a:cxn ang="T85">
                                        <a:pos x="T30" y="T31"/>
                                      </a:cxn>
                                      <a:cxn ang="T86">
                                        <a:pos x="T32" y="T33"/>
                                      </a:cxn>
                                      <a:cxn ang="T87">
                                        <a:pos x="T34" y="T35"/>
                                      </a:cxn>
                                      <a:cxn ang="T88">
                                        <a:pos x="T36" y="T37"/>
                                      </a:cxn>
                                      <a:cxn ang="T89">
                                        <a:pos x="T38" y="T39"/>
                                      </a:cxn>
                                      <a:cxn ang="T90">
                                        <a:pos x="T40" y="T41"/>
                                      </a:cxn>
                                      <a:cxn ang="T91">
                                        <a:pos x="T42" y="T43"/>
                                      </a:cxn>
                                      <a:cxn ang="T92">
                                        <a:pos x="T44" y="T45"/>
                                      </a:cxn>
                                      <a:cxn ang="T93">
                                        <a:pos x="T46" y="T47"/>
                                      </a:cxn>
                                      <a:cxn ang="T94">
                                        <a:pos x="T48" y="T49"/>
                                      </a:cxn>
                                      <a:cxn ang="T95">
                                        <a:pos x="T50" y="T51"/>
                                      </a:cxn>
                                      <a:cxn ang="T96">
                                        <a:pos x="T52" y="T53"/>
                                      </a:cxn>
                                      <a:cxn ang="T97">
                                        <a:pos x="T54" y="T55"/>
                                      </a:cxn>
                                      <a:cxn ang="T98">
                                        <a:pos x="T56" y="T57"/>
                                      </a:cxn>
                                      <a:cxn ang="T99">
                                        <a:pos x="T58" y="T59"/>
                                      </a:cxn>
                                      <a:cxn ang="T100">
                                        <a:pos x="T60" y="T61"/>
                                      </a:cxn>
                                      <a:cxn ang="T101">
                                        <a:pos x="T62" y="T63"/>
                                      </a:cxn>
                                      <a:cxn ang="T102">
                                        <a:pos x="T64" y="T65"/>
                                      </a:cxn>
                                      <a:cxn ang="T103">
                                        <a:pos x="T66" y="T67"/>
                                      </a:cxn>
                                      <a:cxn ang="T104">
                                        <a:pos x="T68" y="T69"/>
                                      </a:cxn>
                                    </a:cxnLst>
                                    <a:rect l="0" t="0" r="r" b="b"/>
                                    <a:pathLst>
                                      <a:path w="230" h="210">
                                        <a:moveTo>
                                          <a:pt x="0" y="60"/>
                                        </a:moveTo>
                                        <a:lnTo>
                                          <a:pt x="0" y="60"/>
                                        </a:lnTo>
                                        <a:lnTo>
                                          <a:pt x="0" y="65"/>
                                        </a:lnTo>
                                        <a:lnTo>
                                          <a:pt x="35" y="80"/>
                                        </a:lnTo>
                                        <a:lnTo>
                                          <a:pt x="70" y="95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85" y="170"/>
                                        </a:lnTo>
                                        <a:lnTo>
                                          <a:pt x="230" y="210"/>
                                        </a:lnTo>
                                        <a:lnTo>
                                          <a:pt x="230" y="190"/>
                                        </a:lnTo>
                                        <a:lnTo>
                                          <a:pt x="220" y="165"/>
                                        </a:lnTo>
                                        <a:lnTo>
                                          <a:pt x="205" y="145"/>
                                        </a:lnTo>
                                        <a:lnTo>
                                          <a:pt x="200" y="120"/>
                                        </a:lnTo>
                                        <a:lnTo>
                                          <a:pt x="200" y="105"/>
                                        </a:lnTo>
                                        <a:lnTo>
                                          <a:pt x="205" y="90"/>
                                        </a:lnTo>
                                        <a:lnTo>
                                          <a:pt x="210" y="75"/>
                                        </a:lnTo>
                                        <a:lnTo>
                                          <a:pt x="225" y="60"/>
                                        </a:lnTo>
                                        <a:lnTo>
                                          <a:pt x="225" y="55"/>
                                        </a:lnTo>
                                        <a:lnTo>
                                          <a:pt x="125" y="0"/>
                                        </a:lnTo>
                                        <a:lnTo>
                                          <a:pt x="115" y="5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15" y="50"/>
                                        </a:lnTo>
                                        <a:lnTo>
                                          <a:pt x="0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9" name="Freeform 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75" y="1860"/>
                                    <a:ext cx="305" cy="45"/>
                                  </a:xfrm>
                                  <a:custGeom>
                                    <a:avLst/>
                                    <a:gdLst>
                                      <a:gd name="T0" fmla="*/ 0 w 305"/>
                                      <a:gd name="T1" fmla="*/ 35 h 45"/>
                                      <a:gd name="T2" fmla="*/ 0 w 305"/>
                                      <a:gd name="T3" fmla="*/ 35 h 45"/>
                                      <a:gd name="T4" fmla="*/ 35 w 305"/>
                                      <a:gd name="T5" fmla="*/ 45 h 45"/>
                                      <a:gd name="T6" fmla="*/ 65 w 305"/>
                                      <a:gd name="T7" fmla="*/ 45 h 45"/>
                                      <a:gd name="T8" fmla="*/ 65 w 305"/>
                                      <a:gd name="T9" fmla="*/ 45 h 45"/>
                                      <a:gd name="T10" fmla="*/ 95 w 305"/>
                                      <a:gd name="T11" fmla="*/ 40 h 45"/>
                                      <a:gd name="T12" fmla="*/ 125 w 305"/>
                                      <a:gd name="T13" fmla="*/ 35 h 45"/>
                                      <a:gd name="T14" fmla="*/ 125 w 305"/>
                                      <a:gd name="T15" fmla="*/ 35 h 45"/>
                                      <a:gd name="T16" fmla="*/ 145 w 305"/>
                                      <a:gd name="T17" fmla="*/ 40 h 45"/>
                                      <a:gd name="T18" fmla="*/ 165 w 305"/>
                                      <a:gd name="T19" fmla="*/ 35 h 45"/>
                                      <a:gd name="T20" fmla="*/ 165 w 305"/>
                                      <a:gd name="T21" fmla="*/ 35 h 45"/>
                                      <a:gd name="T22" fmla="*/ 210 w 305"/>
                                      <a:gd name="T23" fmla="*/ 30 h 45"/>
                                      <a:gd name="T24" fmla="*/ 210 w 305"/>
                                      <a:gd name="T25" fmla="*/ 30 h 45"/>
                                      <a:gd name="T26" fmla="*/ 235 w 305"/>
                                      <a:gd name="T27" fmla="*/ 20 h 45"/>
                                      <a:gd name="T28" fmla="*/ 235 w 305"/>
                                      <a:gd name="T29" fmla="*/ 20 h 45"/>
                                      <a:gd name="T30" fmla="*/ 275 w 305"/>
                                      <a:gd name="T31" fmla="*/ 20 h 45"/>
                                      <a:gd name="T32" fmla="*/ 285 w 305"/>
                                      <a:gd name="T33" fmla="*/ 15 h 45"/>
                                      <a:gd name="T34" fmla="*/ 305 w 305"/>
                                      <a:gd name="T35" fmla="*/ 0 h 45"/>
                                      <a:gd name="T36" fmla="*/ 305 w 305"/>
                                      <a:gd name="T37" fmla="*/ 0 h 45"/>
                                      <a:gd name="T38" fmla="*/ 305 w 305"/>
                                      <a:gd name="T39" fmla="*/ 0 h 45"/>
                                      <a:gd name="T40" fmla="*/ 305 w 305"/>
                                      <a:gd name="T41" fmla="*/ 0 h 45"/>
                                      <a:gd name="T42" fmla="*/ 285 w 305"/>
                                      <a:gd name="T43" fmla="*/ 5 h 45"/>
                                      <a:gd name="T44" fmla="*/ 260 w 305"/>
                                      <a:gd name="T45" fmla="*/ 15 h 45"/>
                                      <a:gd name="T46" fmla="*/ 210 w 305"/>
                                      <a:gd name="T47" fmla="*/ 20 h 45"/>
                                      <a:gd name="T48" fmla="*/ 210 w 305"/>
                                      <a:gd name="T49" fmla="*/ 20 h 45"/>
                                      <a:gd name="T50" fmla="*/ 90 w 305"/>
                                      <a:gd name="T51" fmla="*/ 35 h 45"/>
                                      <a:gd name="T52" fmla="*/ 90 w 305"/>
                                      <a:gd name="T53" fmla="*/ 35 h 45"/>
                                      <a:gd name="T54" fmla="*/ 5 w 305"/>
                                      <a:gd name="T55" fmla="*/ 35 h 45"/>
                                      <a:gd name="T56" fmla="*/ 5 w 305"/>
                                      <a:gd name="T57" fmla="*/ 35 h 45"/>
                                      <a:gd name="T58" fmla="*/ 0 w 305"/>
                                      <a:gd name="T59" fmla="*/ 35 h 45"/>
                                      <a:gd name="T60" fmla="*/ 0 w 305"/>
                                      <a:gd name="T61" fmla="*/ 35 h 45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</a:gdLst>
                                    <a:ahLst/>
                                    <a:cxnLst>
                                      <a:cxn ang="T62">
                                        <a:pos x="T0" y="T1"/>
                                      </a:cxn>
                                      <a:cxn ang="T63">
                                        <a:pos x="T2" y="T3"/>
                                      </a:cxn>
                                      <a:cxn ang="T64">
                                        <a:pos x="T4" y="T5"/>
                                      </a:cxn>
                                      <a:cxn ang="T65">
                                        <a:pos x="T6" y="T7"/>
                                      </a:cxn>
                                      <a:cxn ang="T66">
                                        <a:pos x="T8" y="T9"/>
                                      </a:cxn>
                                      <a:cxn ang="T67">
                                        <a:pos x="T10" y="T11"/>
                                      </a:cxn>
                                      <a:cxn ang="T68">
                                        <a:pos x="T12" y="T13"/>
                                      </a:cxn>
                                      <a:cxn ang="T69">
                                        <a:pos x="T14" y="T15"/>
                                      </a:cxn>
                                      <a:cxn ang="T70">
                                        <a:pos x="T16" y="T17"/>
                                      </a:cxn>
                                      <a:cxn ang="T71">
                                        <a:pos x="T18" y="T19"/>
                                      </a:cxn>
                                      <a:cxn ang="T72">
                                        <a:pos x="T20" y="T21"/>
                                      </a:cxn>
                                      <a:cxn ang="T73">
                                        <a:pos x="T22" y="T23"/>
                                      </a:cxn>
                                      <a:cxn ang="T74">
                                        <a:pos x="T24" y="T25"/>
                                      </a:cxn>
                                      <a:cxn ang="T75">
                                        <a:pos x="T26" y="T27"/>
                                      </a:cxn>
                                      <a:cxn ang="T76">
                                        <a:pos x="T28" y="T29"/>
                                      </a:cxn>
                                      <a:cxn ang="T77">
                                        <a:pos x="T30" y="T31"/>
                                      </a:cxn>
                                      <a:cxn ang="T78">
                                        <a:pos x="T32" y="T33"/>
                                      </a:cxn>
                                      <a:cxn ang="T79">
                                        <a:pos x="T34" y="T35"/>
                                      </a:cxn>
                                      <a:cxn ang="T80">
                                        <a:pos x="T36" y="T37"/>
                                      </a:cxn>
                                      <a:cxn ang="T81">
                                        <a:pos x="T38" y="T39"/>
                                      </a:cxn>
                                      <a:cxn ang="T82">
                                        <a:pos x="T40" y="T41"/>
                                      </a:cxn>
                                      <a:cxn ang="T83">
                                        <a:pos x="T42" y="T43"/>
                                      </a:cxn>
                                      <a:cxn ang="T84">
                                        <a:pos x="T44" y="T45"/>
                                      </a:cxn>
                                      <a:cxn ang="T85">
                                        <a:pos x="T46" y="T47"/>
                                      </a:cxn>
                                      <a:cxn ang="T86">
                                        <a:pos x="T48" y="T49"/>
                                      </a:cxn>
                                      <a:cxn ang="T87">
                                        <a:pos x="T50" y="T51"/>
                                      </a:cxn>
                                      <a:cxn ang="T88">
                                        <a:pos x="T52" y="T53"/>
                                      </a:cxn>
                                      <a:cxn ang="T89">
                                        <a:pos x="T54" y="T55"/>
                                      </a:cxn>
                                      <a:cxn ang="T90">
                                        <a:pos x="T56" y="T57"/>
                                      </a:cxn>
                                      <a:cxn ang="T91">
                                        <a:pos x="T58" y="T59"/>
                                      </a:cxn>
                                      <a:cxn ang="T92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05" h="45">
                                        <a:moveTo>
                                          <a:pt x="0" y="35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125" y="35"/>
                                        </a:lnTo>
                                        <a:lnTo>
                                          <a:pt x="145" y="40"/>
                                        </a:lnTo>
                                        <a:lnTo>
                                          <a:pt x="165" y="35"/>
                                        </a:lnTo>
                                        <a:lnTo>
                                          <a:pt x="210" y="30"/>
                                        </a:lnTo>
                                        <a:lnTo>
                                          <a:pt x="235" y="20"/>
                                        </a:lnTo>
                                        <a:lnTo>
                                          <a:pt x="275" y="20"/>
                                        </a:lnTo>
                                        <a:lnTo>
                                          <a:pt x="285" y="15"/>
                                        </a:lnTo>
                                        <a:lnTo>
                                          <a:pt x="305" y="0"/>
                                        </a:lnTo>
                                        <a:lnTo>
                                          <a:pt x="285" y="5"/>
                                        </a:lnTo>
                                        <a:lnTo>
                                          <a:pt x="260" y="15"/>
                                        </a:lnTo>
                                        <a:lnTo>
                                          <a:pt x="210" y="20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0" name="Freeform 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875" y="1485"/>
                                    <a:ext cx="55" cy="60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20 h 60"/>
                                      <a:gd name="T2" fmla="*/ 0 w 55"/>
                                      <a:gd name="T3" fmla="*/ 20 h 60"/>
                                      <a:gd name="T4" fmla="*/ 10 w 55"/>
                                      <a:gd name="T5" fmla="*/ 45 h 60"/>
                                      <a:gd name="T6" fmla="*/ 25 w 55"/>
                                      <a:gd name="T7" fmla="*/ 60 h 60"/>
                                      <a:gd name="T8" fmla="*/ 25 w 55"/>
                                      <a:gd name="T9" fmla="*/ 60 h 60"/>
                                      <a:gd name="T10" fmla="*/ 25 w 55"/>
                                      <a:gd name="T11" fmla="*/ 60 h 60"/>
                                      <a:gd name="T12" fmla="*/ 25 w 55"/>
                                      <a:gd name="T13" fmla="*/ 60 h 60"/>
                                      <a:gd name="T14" fmla="*/ 55 w 55"/>
                                      <a:gd name="T15" fmla="*/ 40 h 60"/>
                                      <a:gd name="T16" fmla="*/ 55 w 55"/>
                                      <a:gd name="T17" fmla="*/ 40 h 60"/>
                                      <a:gd name="T18" fmla="*/ 40 w 55"/>
                                      <a:gd name="T19" fmla="*/ 25 h 60"/>
                                      <a:gd name="T20" fmla="*/ 40 w 55"/>
                                      <a:gd name="T21" fmla="*/ 25 h 60"/>
                                      <a:gd name="T22" fmla="*/ 35 w 55"/>
                                      <a:gd name="T23" fmla="*/ 5 h 60"/>
                                      <a:gd name="T24" fmla="*/ 35 w 55"/>
                                      <a:gd name="T25" fmla="*/ 5 h 60"/>
                                      <a:gd name="T26" fmla="*/ 30 w 55"/>
                                      <a:gd name="T27" fmla="*/ 5 h 60"/>
                                      <a:gd name="T28" fmla="*/ 30 w 55"/>
                                      <a:gd name="T29" fmla="*/ 5 h 60"/>
                                      <a:gd name="T30" fmla="*/ 30 w 55"/>
                                      <a:gd name="T31" fmla="*/ 0 h 60"/>
                                      <a:gd name="T32" fmla="*/ 30 w 55"/>
                                      <a:gd name="T33" fmla="*/ 0 h 60"/>
                                      <a:gd name="T34" fmla="*/ 15 w 55"/>
                                      <a:gd name="T35" fmla="*/ 5 h 60"/>
                                      <a:gd name="T36" fmla="*/ 5 w 55"/>
                                      <a:gd name="T37" fmla="*/ 10 h 60"/>
                                      <a:gd name="T38" fmla="*/ 0 w 55"/>
                                      <a:gd name="T39" fmla="*/ 20 h 60"/>
                                      <a:gd name="T40" fmla="*/ 0 w 55"/>
                                      <a:gd name="T41" fmla="*/ 20 h 60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55" h="6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25" y="60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1" name="Freeform 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05" y="1520"/>
                                    <a:ext cx="75" cy="35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35 h 35"/>
                                      <a:gd name="T2" fmla="*/ 0 w 75"/>
                                      <a:gd name="T3" fmla="*/ 35 h 35"/>
                                      <a:gd name="T4" fmla="*/ 35 w 75"/>
                                      <a:gd name="T5" fmla="*/ 25 h 35"/>
                                      <a:gd name="T6" fmla="*/ 75 w 75"/>
                                      <a:gd name="T7" fmla="*/ 5 h 35"/>
                                      <a:gd name="T8" fmla="*/ 75 w 75"/>
                                      <a:gd name="T9" fmla="*/ 5 h 35"/>
                                      <a:gd name="T10" fmla="*/ 75 w 75"/>
                                      <a:gd name="T11" fmla="*/ 5 h 35"/>
                                      <a:gd name="T12" fmla="*/ 75 w 75"/>
                                      <a:gd name="T13" fmla="*/ 5 h 35"/>
                                      <a:gd name="T14" fmla="*/ 45 w 75"/>
                                      <a:gd name="T15" fmla="*/ 0 h 35"/>
                                      <a:gd name="T16" fmla="*/ 45 w 75"/>
                                      <a:gd name="T17" fmla="*/ 0 h 35"/>
                                      <a:gd name="T18" fmla="*/ 0 w 75"/>
                                      <a:gd name="T19" fmla="*/ 35 h 35"/>
                                      <a:gd name="T20" fmla="*/ 0 w 75"/>
                                      <a:gd name="T21" fmla="*/ 35 h 3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75" h="35">
                                        <a:moveTo>
                                          <a:pt x="0" y="35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2" name="Freeform 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15" y="1485"/>
                                    <a:ext cx="45" cy="3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10 h 35"/>
                                      <a:gd name="T2" fmla="*/ 0 w 45"/>
                                      <a:gd name="T3" fmla="*/ 10 h 35"/>
                                      <a:gd name="T4" fmla="*/ 10 w 45"/>
                                      <a:gd name="T5" fmla="*/ 25 h 35"/>
                                      <a:gd name="T6" fmla="*/ 20 w 45"/>
                                      <a:gd name="T7" fmla="*/ 35 h 35"/>
                                      <a:gd name="T8" fmla="*/ 20 w 45"/>
                                      <a:gd name="T9" fmla="*/ 35 h 35"/>
                                      <a:gd name="T10" fmla="*/ 35 w 45"/>
                                      <a:gd name="T11" fmla="*/ 30 h 35"/>
                                      <a:gd name="T12" fmla="*/ 40 w 45"/>
                                      <a:gd name="T13" fmla="*/ 25 h 35"/>
                                      <a:gd name="T14" fmla="*/ 45 w 45"/>
                                      <a:gd name="T15" fmla="*/ 20 h 35"/>
                                      <a:gd name="T16" fmla="*/ 45 w 45"/>
                                      <a:gd name="T17" fmla="*/ 20 h 35"/>
                                      <a:gd name="T18" fmla="*/ 30 w 45"/>
                                      <a:gd name="T19" fmla="*/ 15 h 35"/>
                                      <a:gd name="T20" fmla="*/ 20 w 45"/>
                                      <a:gd name="T21" fmla="*/ 0 h 35"/>
                                      <a:gd name="T22" fmla="*/ 20 w 45"/>
                                      <a:gd name="T23" fmla="*/ 0 h 35"/>
                                      <a:gd name="T24" fmla="*/ 0 w 45"/>
                                      <a:gd name="T25" fmla="*/ 5 h 35"/>
                                      <a:gd name="T26" fmla="*/ 0 w 45"/>
                                      <a:gd name="T27" fmla="*/ 5 h 35"/>
                                      <a:gd name="T28" fmla="*/ 0 w 45"/>
                                      <a:gd name="T29" fmla="*/ 10 h 35"/>
                                      <a:gd name="T30" fmla="*/ 0 w 45"/>
                                      <a:gd name="T31" fmla="*/ 10 h 3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3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3" name="Freeform 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25" y="1145"/>
                                    <a:ext cx="190" cy="315"/>
                                  </a:xfrm>
                                  <a:custGeom>
                                    <a:avLst/>
                                    <a:gdLst>
                                      <a:gd name="T0" fmla="*/ 0 w 190"/>
                                      <a:gd name="T1" fmla="*/ 315 h 315"/>
                                      <a:gd name="T2" fmla="*/ 0 w 190"/>
                                      <a:gd name="T3" fmla="*/ 315 h 315"/>
                                      <a:gd name="T4" fmla="*/ 20 w 190"/>
                                      <a:gd name="T5" fmla="*/ 305 h 315"/>
                                      <a:gd name="T6" fmla="*/ 40 w 190"/>
                                      <a:gd name="T7" fmla="*/ 295 h 315"/>
                                      <a:gd name="T8" fmla="*/ 40 w 190"/>
                                      <a:gd name="T9" fmla="*/ 295 h 315"/>
                                      <a:gd name="T10" fmla="*/ 70 w 190"/>
                                      <a:gd name="T11" fmla="*/ 270 h 315"/>
                                      <a:gd name="T12" fmla="*/ 100 w 190"/>
                                      <a:gd name="T13" fmla="*/ 245 h 315"/>
                                      <a:gd name="T14" fmla="*/ 125 w 190"/>
                                      <a:gd name="T15" fmla="*/ 215 h 315"/>
                                      <a:gd name="T16" fmla="*/ 150 w 190"/>
                                      <a:gd name="T17" fmla="*/ 180 h 315"/>
                                      <a:gd name="T18" fmla="*/ 150 w 190"/>
                                      <a:gd name="T19" fmla="*/ 180 h 315"/>
                                      <a:gd name="T20" fmla="*/ 170 w 190"/>
                                      <a:gd name="T21" fmla="*/ 130 h 315"/>
                                      <a:gd name="T22" fmla="*/ 190 w 190"/>
                                      <a:gd name="T23" fmla="*/ 70 h 315"/>
                                      <a:gd name="T24" fmla="*/ 190 w 190"/>
                                      <a:gd name="T25" fmla="*/ 70 h 315"/>
                                      <a:gd name="T26" fmla="*/ 190 w 190"/>
                                      <a:gd name="T27" fmla="*/ 0 h 315"/>
                                      <a:gd name="T28" fmla="*/ 190 w 190"/>
                                      <a:gd name="T29" fmla="*/ 0 h 315"/>
                                      <a:gd name="T30" fmla="*/ 185 w 190"/>
                                      <a:gd name="T31" fmla="*/ 15 h 315"/>
                                      <a:gd name="T32" fmla="*/ 180 w 190"/>
                                      <a:gd name="T33" fmla="*/ 30 h 315"/>
                                      <a:gd name="T34" fmla="*/ 180 w 190"/>
                                      <a:gd name="T35" fmla="*/ 30 h 315"/>
                                      <a:gd name="T36" fmla="*/ 175 w 190"/>
                                      <a:gd name="T37" fmla="*/ 70 h 315"/>
                                      <a:gd name="T38" fmla="*/ 165 w 190"/>
                                      <a:gd name="T39" fmla="*/ 110 h 315"/>
                                      <a:gd name="T40" fmla="*/ 150 w 190"/>
                                      <a:gd name="T41" fmla="*/ 150 h 315"/>
                                      <a:gd name="T42" fmla="*/ 130 w 190"/>
                                      <a:gd name="T43" fmla="*/ 190 h 315"/>
                                      <a:gd name="T44" fmla="*/ 130 w 190"/>
                                      <a:gd name="T45" fmla="*/ 190 h 315"/>
                                      <a:gd name="T46" fmla="*/ 105 w 190"/>
                                      <a:gd name="T47" fmla="*/ 220 h 315"/>
                                      <a:gd name="T48" fmla="*/ 75 w 190"/>
                                      <a:gd name="T49" fmla="*/ 250 h 315"/>
                                      <a:gd name="T50" fmla="*/ 45 w 190"/>
                                      <a:gd name="T51" fmla="*/ 275 h 315"/>
                                      <a:gd name="T52" fmla="*/ 10 w 190"/>
                                      <a:gd name="T53" fmla="*/ 300 h 315"/>
                                      <a:gd name="T54" fmla="*/ 10 w 190"/>
                                      <a:gd name="T55" fmla="*/ 300 h 315"/>
                                      <a:gd name="T56" fmla="*/ 0 w 190"/>
                                      <a:gd name="T57" fmla="*/ 315 h 315"/>
                                      <a:gd name="T58" fmla="*/ 0 w 190"/>
                                      <a:gd name="T59" fmla="*/ 315 h 31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190" h="315">
                                        <a:moveTo>
                                          <a:pt x="0" y="315"/>
                                        </a:moveTo>
                                        <a:lnTo>
                                          <a:pt x="0" y="315"/>
                                        </a:lnTo>
                                        <a:lnTo>
                                          <a:pt x="20" y="305"/>
                                        </a:lnTo>
                                        <a:lnTo>
                                          <a:pt x="40" y="295"/>
                                        </a:lnTo>
                                        <a:lnTo>
                                          <a:pt x="70" y="270"/>
                                        </a:lnTo>
                                        <a:lnTo>
                                          <a:pt x="100" y="245"/>
                                        </a:lnTo>
                                        <a:lnTo>
                                          <a:pt x="125" y="215"/>
                                        </a:lnTo>
                                        <a:lnTo>
                                          <a:pt x="150" y="180"/>
                                        </a:lnTo>
                                        <a:lnTo>
                                          <a:pt x="170" y="130"/>
                                        </a:lnTo>
                                        <a:lnTo>
                                          <a:pt x="190" y="70"/>
                                        </a:lnTo>
                                        <a:lnTo>
                                          <a:pt x="190" y="0"/>
                                        </a:lnTo>
                                        <a:lnTo>
                                          <a:pt x="185" y="15"/>
                                        </a:lnTo>
                                        <a:lnTo>
                                          <a:pt x="180" y="30"/>
                                        </a:lnTo>
                                        <a:lnTo>
                                          <a:pt x="175" y="70"/>
                                        </a:lnTo>
                                        <a:lnTo>
                                          <a:pt x="165" y="110"/>
                                        </a:lnTo>
                                        <a:lnTo>
                                          <a:pt x="150" y="150"/>
                                        </a:lnTo>
                                        <a:lnTo>
                                          <a:pt x="130" y="190"/>
                                        </a:lnTo>
                                        <a:lnTo>
                                          <a:pt x="105" y="220"/>
                                        </a:lnTo>
                                        <a:lnTo>
                                          <a:pt x="75" y="250"/>
                                        </a:lnTo>
                                        <a:lnTo>
                                          <a:pt x="45" y="275"/>
                                        </a:lnTo>
                                        <a:lnTo>
                                          <a:pt x="10" y="300"/>
                                        </a:lnTo>
                                        <a:lnTo>
                                          <a:pt x="0" y="3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4" name="Freeform 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40" y="1460"/>
                                    <a:ext cx="50" cy="45"/>
                                  </a:xfrm>
                                  <a:custGeom>
                                    <a:avLst/>
                                    <a:gdLst>
                                      <a:gd name="T0" fmla="*/ 0 w 50"/>
                                      <a:gd name="T1" fmla="*/ 20 h 45"/>
                                      <a:gd name="T2" fmla="*/ 0 w 50"/>
                                      <a:gd name="T3" fmla="*/ 20 h 45"/>
                                      <a:gd name="T4" fmla="*/ 10 w 50"/>
                                      <a:gd name="T5" fmla="*/ 35 h 45"/>
                                      <a:gd name="T6" fmla="*/ 20 w 50"/>
                                      <a:gd name="T7" fmla="*/ 40 h 45"/>
                                      <a:gd name="T8" fmla="*/ 25 w 50"/>
                                      <a:gd name="T9" fmla="*/ 45 h 45"/>
                                      <a:gd name="T10" fmla="*/ 25 w 50"/>
                                      <a:gd name="T11" fmla="*/ 45 h 45"/>
                                      <a:gd name="T12" fmla="*/ 50 w 50"/>
                                      <a:gd name="T13" fmla="*/ 25 h 45"/>
                                      <a:gd name="T14" fmla="*/ 50 w 50"/>
                                      <a:gd name="T15" fmla="*/ 25 h 45"/>
                                      <a:gd name="T16" fmla="*/ 45 w 50"/>
                                      <a:gd name="T17" fmla="*/ 20 h 45"/>
                                      <a:gd name="T18" fmla="*/ 35 w 50"/>
                                      <a:gd name="T19" fmla="*/ 15 h 45"/>
                                      <a:gd name="T20" fmla="*/ 35 w 50"/>
                                      <a:gd name="T21" fmla="*/ 15 h 45"/>
                                      <a:gd name="T22" fmla="*/ 25 w 50"/>
                                      <a:gd name="T23" fmla="*/ 0 h 45"/>
                                      <a:gd name="T24" fmla="*/ 25 w 50"/>
                                      <a:gd name="T25" fmla="*/ 0 h 45"/>
                                      <a:gd name="T26" fmla="*/ 10 w 50"/>
                                      <a:gd name="T27" fmla="*/ 5 h 45"/>
                                      <a:gd name="T28" fmla="*/ 0 w 50"/>
                                      <a:gd name="T29" fmla="*/ 15 h 45"/>
                                      <a:gd name="T30" fmla="*/ 0 w 50"/>
                                      <a:gd name="T31" fmla="*/ 20 h 45"/>
                                      <a:gd name="T32" fmla="*/ 0 w 50"/>
                                      <a:gd name="T33" fmla="*/ 20 h 4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50" h="4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5" name="Freeform 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65" y="1490"/>
                                    <a:ext cx="210" cy="120"/>
                                  </a:xfrm>
                                  <a:custGeom>
                                    <a:avLst/>
                                    <a:gdLst>
                                      <a:gd name="T0" fmla="*/ 0 w 210"/>
                                      <a:gd name="T1" fmla="*/ 25 h 120"/>
                                      <a:gd name="T2" fmla="*/ 0 w 210"/>
                                      <a:gd name="T3" fmla="*/ 25 h 120"/>
                                      <a:gd name="T4" fmla="*/ 25 w 210"/>
                                      <a:gd name="T5" fmla="*/ 25 h 120"/>
                                      <a:gd name="T6" fmla="*/ 25 w 210"/>
                                      <a:gd name="T7" fmla="*/ 25 h 120"/>
                                      <a:gd name="T8" fmla="*/ 85 w 210"/>
                                      <a:gd name="T9" fmla="*/ 60 h 120"/>
                                      <a:gd name="T10" fmla="*/ 135 w 210"/>
                                      <a:gd name="T11" fmla="*/ 90 h 120"/>
                                      <a:gd name="T12" fmla="*/ 135 w 210"/>
                                      <a:gd name="T13" fmla="*/ 90 h 120"/>
                                      <a:gd name="T14" fmla="*/ 165 w 210"/>
                                      <a:gd name="T15" fmla="*/ 115 h 120"/>
                                      <a:gd name="T16" fmla="*/ 180 w 210"/>
                                      <a:gd name="T17" fmla="*/ 120 h 120"/>
                                      <a:gd name="T18" fmla="*/ 200 w 210"/>
                                      <a:gd name="T19" fmla="*/ 115 h 120"/>
                                      <a:gd name="T20" fmla="*/ 200 w 210"/>
                                      <a:gd name="T21" fmla="*/ 115 h 120"/>
                                      <a:gd name="T22" fmla="*/ 210 w 210"/>
                                      <a:gd name="T23" fmla="*/ 105 h 120"/>
                                      <a:gd name="T24" fmla="*/ 210 w 210"/>
                                      <a:gd name="T25" fmla="*/ 100 h 120"/>
                                      <a:gd name="T26" fmla="*/ 200 w 210"/>
                                      <a:gd name="T27" fmla="*/ 90 h 120"/>
                                      <a:gd name="T28" fmla="*/ 185 w 210"/>
                                      <a:gd name="T29" fmla="*/ 85 h 120"/>
                                      <a:gd name="T30" fmla="*/ 185 w 210"/>
                                      <a:gd name="T31" fmla="*/ 85 h 120"/>
                                      <a:gd name="T32" fmla="*/ 190 w 210"/>
                                      <a:gd name="T33" fmla="*/ 85 h 120"/>
                                      <a:gd name="T34" fmla="*/ 190 w 210"/>
                                      <a:gd name="T35" fmla="*/ 85 h 120"/>
                                      <a:gd name="T36" fmla="*/ 180 w 210"/>
                                      <a:gd name="T37" fmla="*/ 85 h 120"/>
                                      <a:gd name="T38" fmla="*/ 180 w 210"/>
                                      <a:gd name="T39" fmla="*/ 85 h 120"/>
                                      <a:gd name="T40" fmla="*/ 180 w 210"/>
                                      <a:gd name="T41" fmla="*/ 75 h 120"/>
                                      <a:gd name="T42" fmla="*/ 180 w 210"/>
                                      <a:gd name="T43" fmla="*/ 75 h 120"/>
                                      <a:gd name="T44" fmla="*/ 170 w 210"/>
                                      <a:gd name="T45" fmla="*/ 70 h 120"/>
                                      <a:gd name="T46" fmla="*/ 165 w 210"/>
                                      <a:gd name="T47" fmla="*/ 65 h 120"/>
                                      <a:gd name="T48" fmla="*/ 160 w 210"/>
                                      <a:gd name="T49" fmla="*/ 65 h 120"/>
                                      <a:gd name="T50" fmla="*/ 160 w 210"/>
                                      <a:gd name="T51" fmla="*/ 65 h 120"/>
                                      <a:gd name="T52" fmla="*/ 160 w 210"/>
                                      <a:gd name="T53" fmla="*/ 60 h 120"/>
                                      <a:gd name="T54" fmla="*/ 160 w 210"/>
                                      <a:gd name="T55" fmla="*/ 60 h 120"/>
                                      <a:gd name="T56" fmla="*/ 100 w 210"/>
                                      <a:gd name="T57" fmla="*/ 20 h 120"/>
                                      <a:gd name="T58" fmla="*/ 65 w 210"/>
                                      <a:gd name="T59" fmla="*/ 5 h 120"/>
                                      <a:gd name="T60" fmla="*/ 30 w 210"/>
                                      <a:gd name="T61" fmla="*/ 0 h 120"/>
                                      <a:gd name="T62" fmla="*/ 30 w 210"/>
                                      <a:gd name="T63" fmla="*/ 0 h 120"/>
                                      <a:gd name="T64" fmla="*/ 15 w 210"/>
                                      <a:gd name="T65" fmla="*/ 10 h 120"/>
                                      <a:gd name="T66" fmla="*/ 0 w 210"/>
                                      <a:gd name="T67" fmla="*/ 25 h 120"/>
                                      <a:gd name="T68" fmla="*/ 0 w 210"/>
                                      <a:gd name="T69" fmla="*/ 25 h 120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</a:gdLst>
                                    <a:ahLst/>
                                    <a:cxnLst>
                                      <a:cxn ang="T70">
                                        <a:pos x="T0" y="T1"/>
                                      </a:cxn>
                                      <a:cxn ang="T71">
                                        <a:pos x="T2" y="T3"/>
                                      </a:cxn>
                                      <a:cxn ang="T72">
                                        <a:pos x="T4" y="T5"/>
                                      </a:cxn>
                                      <a:cxn ang="T73">
                                        <a:pos x="T6" y="T7"/>
                                      </a:cxn>
                                      <a:cxn ang="T74">
                                        <a:pos x="T8" y="T9"/>
                                      </a:cxn>
                                      <a:cxn ang="T75">
                                        <a:pos x="T10" y="T11"/>
                                      </a:cxn>
                                      <a:cxn ang="T76">
                                        <a:pos x="T12" y="T13"/>
                                      </a:cxn>
                                      <a:cxn ang="T77">
                                        <a:pos x="T14" y="T15"/>
                                      </a:cxn>
                                      <a:cxn ang="T78">
                                        <a:pos x="T16" y="T17"/>
                                      </a:cxn>
                                      <a:cxn ang="T79">
                                        <a:pos x="T18" y="T19"/>
                                      </a:cxn>
                                      <a:cxn ang="T80">
                                        <a:pos x="T20" y="T21"/>
                                      </a:cxn>
                                      <a:cxn ang="T81">
                                        <a:pos x="T22" y="T23"/>
                                      </a:cxn>
                                      <a:cxn ang="T82">
                                        <a:pos x="T24" y="T25"/>
                                      </a:cxn>
                                      <a:cxn ang="T83">
                                        <a:pos x="T26" y="T27"/>
                                      </a:cxn>
                                      <a:cxn ang="T84">
                                        <a:pos x="T28" y="T29"/>
                                      </a:cxn>
                                      <a:cxn ang="T85">
                                        <a:pos x="T30" y="T31"/>
                                      </a:cxn>
                                      <a:cxn ang="T86">
                                        <a:pos x="T32" y="T33"/>
                                      </a:cxn>
                                      <a:cxn ang="T87">
                                        <a:pos x="T34" y="T35"/>
                                      </a:cxn>
                                      <a:cxn ang="T88">
                                        <a:pos x="T36" y="T37"/>
                                      </a:cxn>
                                      <a:cxn ang="T89">
                                        <a:pos x="T38" y="T39"/>
                                      </a:cxn>
                                      <a:cxn ang="T90">
                                        <a:pos x="T40" y="T41"/>
                                      </a:cxn>
                                      <a:cxn ang="T91">
                                        <a:pos x="T42" y="T43"/>
                                      </a:cxn>
                                      <a:cxn ang="T92">
                                        <a:pos x="T44" y="T45"/>
                                      </a:cxn>
                                      <a:cxn ang="T93">
                                        <a:pos x="T46" y="T47"/>
                                      </a:cxn>
                                      <a:cxn ang="T94">
                                        <a:pos x="T48" y="T49"/>
                                      </a:cxn>
                                      <a:cxn ang="T95">
                                        <a:pos x="T50" y="T51"/>
                                      </a:cxn>
                                      <a:cxn ang="T96">
                                        <a:pos x="T52" y="T53"/>
                                      </a:cxn>
                                      <a:cxn ang="T97">
                                        <a:pos x="T54" y="T55"/>
                                      </a:cxn>
                                      <a:cxn ang="T98">
                                        <a:pos x="T56" y="T57"/>
                                      </a:cxn>
                                      <a:cxn ang="T99">
                                        <a:pos x="T58" y="T59"/>
                                      </a:cxn>
                                      <a:cxn ang="T100">
                                        <a:pos x="T60" y="T61"/>
                                      </a:cxn>
                                      <a:cxn ang="T101">
                                        <a:pos x="T62" y="T63"/>
                                      </a:cxn>
                                      <a:cxn ang="T102">
                                        <a:pos x="T64" y="T65"/>
                                      </a:cxn>
                                      <a:cxn ang="T103">
                                        <a:pos x="T66" y="T67"/>
                                      </a:cxn>
                                      <a:cxn ang="T104">
                                        <a:pos x="T68" y="T69"/>
                                      </a:cxn>
                                    </a:cxnLst>
                                    <a:rect l="0" t="0" r="r" b="b"/>
                                    <a:pathLst>
                                      <a:path w="210" h="120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85" y="60"/>
                                        </a:lnTo>
                                        <a:lnTo>
                                          <a:pt x="135" y="90"/>
                                        </a:lnTo>
                                        <a:lnTo>
                                          <a:pt x="165" y="115"/>
                                        </a:lnTo>
                                        <a:lnTo>
                                          <a:pt x="180" y="120"/>
                                        </a:lnTo>
                                        <a:lnTo>
                                          <a:pt x="200" y="115"/>
                                        </a:lnTo>
                                        <a:lnTo>
                                          <a:pt x="210" y="105"/>
                                        </a:lnTo>
                                        <a:lnTo>
                                          <a:pt x="210" y="100"/>
                                        </a:lnTo>
                                        <a:lnTo>
                                          <a:pt x="200" y="90"/>
                                        </a:lnTo>
                                        <a:lnTo>
                                          <a:pt x="185" y="85"/>
                                        </a:lnTo>
                                        <a:lnTo>
                                          <a:pt x="190" y="85"/>
                                        </a:lnTo>
                                        <a:lnTo>
                                          <a:pt x="180" y="85"/>
                                        </a:lnTo>
                                        <a:lnTo>
                                          <a:pt x="180" y="75"/>
                                        </a:lnTo>
                                        <a:lnTo>
                                          <a:pt x="170" y="70"/>
                                        </a:lnTo>
                                        <a:lnTo>
                                          <a:pt x="165" y="65"/>
                                        </a:lnTo>
                                        <a:lnTo>
                                          <a:pt x="160" y="65"/>
                                        </a:lnTo>
                                        <a:lnTo>
                                          <a:pt x="160" y="60"/>
                                        </a:lnTo>
                                        <a:lnTo>
                                          <a:pt x="100" y="2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6" name="Freeform 4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75" y="1445"/>
                                    <a:ext cx="50" cy="35"/>
                                  </a:xfrm>
                                  <a:custGeom>
                                    <a:avLst/>
                                    <a:gdLst>
                                      <a:gd name="T0" fmla="*/ 0 w 50"/>
                                      <a:gd name="T1" fmla="*/ 15 h 35"/>
                                      <a:gd name="T2" fmla="*/ 0 w 50"/>
                                      <a:gd name="T3" fmla="*/ 15 h 35"/>
                                      <a:gd name="T4" fmla="*/ 10 w 50"/>
                                      <a:gd name="T5" fmla="*/ 30 h 35"/>
                                      <a:gd name="T6" fmla="*/ 25 w 50"/>
                                      <a:gd name="T7" fmla="*/ 35 h 35"/>
                                      <a:gd name="T8" fmla="*/ 35 w 50"/>
                                      <a:gd name="T9" fmla="*/ 25 h 35"/>
                                      <a:gd name="T10" fmla="*/ 50 w 50"/>
                                      <a:gd name="T11" fmla="*/ 15 h 35"/>
                                      <a:gd name="T12" fmla="*/ 50 w 50"/>
                                      <a:gd name="T13" fmla="*/ 15 h 35"/>
                                      <a:gd name="T14" fmla="*/ 50 w 50"/>
                                      <a:gd name="T15" fmla="*/ 15 h 35"/>
                                      <a:gd name="T16" fmla="*/ 50 w 50"/>
                                      <a:gd name="T17" fmla="*/ 15 h 35"/>
                                      <a:gd name="T18" fmla="*/ 45 w 50"/>
                                      <a:gd name="T19" fmla="*/ 5 h 35"/>
                                      <a:gd name="T20" fmla="*/ 30 w 50"/>
                                      <a:gd name="T21" fmla="*/ 0 h 35"/>
                                      <a:gd name="T22" fmla="*/ 30 w 50"/>
                                      <a:gd name="T23" fmla="*/ 0 h 35"/>
                                      <a:gd name="T24" fmla="*/ 15 w 50"/>
                                      <a:gd name="T25" fmla="*/ 10 h 35"/>
                                      <a:gd name="T26" fmla="*/ 0 w 50"/>
                                      <a:gd name="T27" fmla="*/ 15 h 35"/>
                                      <a:gd name="T28" fmla="*/ 0 w 50"/>
                                      <a:gd name="T29" fmla="*/ 15 h 35"/>
                                      <a:gd name="T30" fmla="*/ 0 w 50"/>
                                      <a:gd name="T31" fmla="*/ 15 h 35"/>
                                      <a:gd name="T32" fmla="*/ 0 w 50"/>
                                      <a:gd name="T33" fmla="*/ 15 h 3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50" h="3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4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57" name="Freeform 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10" y="1450"/>
                                    <a:ext cx="65" cy="35"/>
                                  </a:xfrm>
                                  <a:custGeom>
                                    <a:avLst/>
                                    <a:gdLst>
                                      <a:gd name="T0" fmla="*/ 0 w 65"/>
                                      <a:gd name="T1" fmla="*/ 30 h 35"/>
                                      <a:gd name="T2" fmla="*/ 0 w 65"/>
                                      <a:gd name="T3" fmla="*/ 30 h 35"/>
                                      <a:gd name="T4" fmla="*/ 25 w 65"/>
                                      <a:gd name="T5" fmla="*/ 35 h 35"/>
                                      <a:gd name="T6" fmla="*/ 25 w 65"/>
                                      <a:gd name="T7" fmla="*/ 35 h 35"/>
                                      <a:gd name="T8" fmla="*/ 60 w 65"/>
                                      <a:gd name="T9" fmla="*/ 5 h 35"/>
                                      <a:gd name="T10" fmla="*/ 60 w 65"/>
                                      <a:gd name="T11" fmla="*/ 5 h 35"/>
                                      <a:gd name="T12" fmla="*/ 65 w 65"/>
                                      <a:gd name="T13" fmla="*/ 5 h 35"/>
                                      <a:gd name="T14" fmla="*/ 65 w 65"/>
                                      <a:gd name="T15" fmla="*/ 5 h 35"/>
                                      <a:gd name="T16" fmla="*/ 55 w 65"/>
                                      <a:gd name="T17" fmla="*/ 0 h 35"/>
                                      <a:gd name="T18" fmla="*/ 55 w 65"/>
                                      <a:gd name="T19" fmla="*/ 0 h 35"/>
                                      <a:gd name="T20" fmla="*/ 40 w 65"/>
                                      <a:gd name="T21" fmla="*/ 10 h 35"/>
                                      <a:gd name="T22" fmla="*/ 25 w 65"/>
                                      <a:gd name="T23" fmla="*/ 15 h 35"/>
                                      <a:gd name="T24" fmla="*/ 10 w 65"/>
                                      <a:gd name="T25" fmla="*/ 25 h 35"/>
                                      <a:gd name="T26" fmla="*/ 0 w 65"/>
                                      <a:gd name="T27" fmla="*/ 30 h 35"/>
                                      <a:gd name="T28" fmla="*/ 0 w 65"/>
                                      <a:gd name="T29" fmla="*/ 30 h 35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</a:gdLst>
                                    <a:ahLst/>
                                    <a:cxnLst>
                                      <a:cxn ang="T30">
                                        <a:pos x="T0" y="T1"/>
                                      </a:cxn>
                                      <a:cxn ang="T31">
                                        <a:pos x="T2" y="T3"/>
                                      </a:cxn>
                                      <a:cxn ang="T32">
                                        <a:pos x="T4" y="T5"/>
                                      </a:cxn>
                                      <a:cxn ang="T33">
                                        <a:pos x="T6" y="T7"/>
                                      </a:cxn>
                                      <a:cxn ang="T34">
                                        <a:pos x="T8" y="T9"/>
                                      </a:cxn>
                                      <a:cxn ang="T35">
                                        <a:pos x="T10" y="T11"/>
                                      </a:cxn>
                                      <a:cxn ang="T36">
                                        <a:pos x="T12" y="T13"/>
                                      </a:cxn>
                                      <a:cxn ang="T37">
                                        <a:pos x="T14" y="T15"/>
                                      </a:cxn>
                                      <a:cxn ang="T38">
                                        <a:pos x="T16" y="T17"/>
                                      </a:cxn>
                                      <a:cxn ang="T39">
                                        <a:pos x="T18" y="T19"/>
                                      </a:cxn>
                                      <a:cxn ang="T40">
                                        <a:pos x="T20" y="T21"/>
                                      </a:cxn>
                                      <a:cxn ang="T41">
                                        <a:pos x="T22" y="T23"/>
                                      </a:cxn>
                                      <a:cxn ang="T42">
                                        <a:pos x="T24" y="T25"/>
                                      </a:cxn>
                                      <a:cxn ang="T43">
                                        <a:pos x="T26" y="T27"/>
                                      </a:cxn>
                                      <a:cxn ang="T44">
                                        <a:pos x="T28" y="T29"/>
                                      </a:cxn>
                                    </a:cxnLst>
                                    <a:rect l="0" t="0" r="r" b="b"/>
                                    <a:pathLst>
                                      <a:path w="65" h="35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0" y="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80" name="Freeform 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10" y="1420"/>
                                    <a:ext cx="50" cy="35"/>
                                  </a:xfrm>
                                  <a:custGeom>
                                    <a:avLst/>
                                    <a:gdLst>
                                      <a:gd name="T0" fmla="*/ 0 w 50"/>
                                      <a:gd name="T1" fmla="*/ 15 h 35"/>
                                      <a:gd name="T2" fmla="*/ 0 w 50"/>
                                      <a:gd name="T3" fmla="*/ 15 h 35"/>
                                      <a:gd name="T4" fmla="*/ 15 w 50"/>
                                      <a:gd name="T5" fmla="*/ 30 h 35"/>
                                      <a:gd name="T6" fmla="*/ 25 w 50"/>
                                      <a:gd name="T7" fmla="*/ 35 h 35"/>
                                      <a:gd name="T8" fmla="*/ 35 w 50"/>
                                      <a:gd name="T9" fmla="*/ 35 h 35"/>
                                      <a:gd name="T10" fmla="*/ 50 w 50"/>
                                      <a:gd name="T11" fmla="*/ 25 h 35"/>
                                      <a:gd name="T12" fmla="*/ 50 w 50"/>
                                      <a:gd name="T13" fmla="*/ 25 h 35"/>
                                      <a:gd name="T14" fmla="*/ 35 w 50"/>
                                      <a:gd name="T15" fmla="*/ 15 h 35"/>
                                      <a:gd name="T16" fmla="*/ 15 w 50"/>
                                      <a:gd name="T17" fmla="*/ 0 h 35"/>
                                      <a:gd name="T18" fmla="*/ 15 w 50"/>
                                      <a:gd name="T19" fmla="*/ 0 h 35"/>
                                      <a:gd name="T20" fmla="*/ 5 w 50"/>
                                      <a:gd name="T21" fmla="*/ 5 h 35"/>
                                      <a:gd name="T22" fmla="*/ 5 w 50"/>
                                      <a:gd name="T23" fmla="*/ 5 h 35"/>
                                      <a:gd name="T24" fmla="*/ 0 w 50"/>
                                      <a:gd name="T25" fmla="*/ 15 h 35"/>
                                      <a:gd name="T26" fmla="*/ 0 w 50"/>
                                      <a:gd name="T27" fmla="*/ 15 h 35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50" h="3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6" name="Freeform 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15" y="1895"/>
                                    <a:ext cx="170" cy="40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40 h 40"/>
                                      <a:gd name="T2" fmla="*/ 0 w 170"/>
                                      <a:gd name="T3" fmla="*/ 40 h 40"/>
                                      <a:gd name="T4" fmla="*/ 5 w 170"/>
                                      <a:gd name="T5" fmla="*/ 35 h 40"/>
                                      <a:gd name="T6" fmla="*/ 5 w 170"/>
                                      <a:gd name="T7" fmla="*/ 35 h 40"/>
                                      <a:gd name="T8" fmla="*/ 45 w 170"/>
                                      <a:gd name="T9" fmla="*/ 35 h 40"/>
                                      <a:gd name="T10" fmla="*/ 90 w 170"/>
                                      <a:gd name="T11" fmla="*/ 30 h 40"/>
                                      <a:gd name="T12" fmla="*/ 135 w 170"/>
                                      <a:gd name="T13" fmla="*/ 20 h 40"/>
                                      <a:gd name="T14" fmla="*/ 155 w 170"/>
                                      <a:gd name="T15" fmla="*/ 15 h 40"/>
                                      <a:gd name="T16" fmla="*/ 170 w 170"/>
                                      <a:gd name="T17" fmla="*/ 0 h 40"/>
                                      <a:gd name="T18" fmla="*/ 170 w 170"/>
                                      <a:gd name="T19" fmla="*/ 0 h 40"/>
                                      <a:gd name="T20" fmla="*/ 170 w 170"/>
                                      <a:gd name="T21" fmla="*/ 0 h 40"/>
                                      <a:gd name="T22" fmla="*/ 170 w 170"/>
                                      <a:gd name="T23" fmla="*/ 0 h 40"/>
                                      <a:gd name="T24" fmla="*/ 135 w 170"/>
                                      <a:gd name="T25" fmla="*/ 10 h 40"/>
                                      <a:gd name="T26" fmla="*/ 100 w 170"/>
                                      <a:gd name="T27" fmla="*/ 20 h 40"/>
                                      <a:gd name="T28" fmla="*/ 100 w 170"/>
                                      <a:gd name="T29" fmla="*/ 20 h 40"/>
                                      <a:gd name="T30" fmla="*/ 45 w 170"/>
                                      <a:gd name="T31" fmla="*/ 25 h 40"/>
                                      <a:gd name="T32" fmla="*/ 15 w 170"/>
                                      <a:gd name="T33" fmla="*/ 30 h 40"/>
                                      <a:gd name="T34" fmla="*/ 0 w 170"/>
                                      <a:gd name="T35" fmla="*/ 40 h 40"/>
                                      <a:gd name="T36" fmla="*/ 0 w 170"/>
                                      <a:gd name="T37" fmla="*/ 40 h 40"/>
                                      <a:gd name="T38" fmla="*/ 0 w 170"/>
                                      <a:gd name="T39" fmla="*/ 40 h 40"/>
                                      <a:gd name="T40" fmla="*/ 0 w 170"/>
                                      <a:gd name="T41" fmla="*/ 40 h 40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70" h="40">
                                        <a:moveTo>
                                          <a:pt x="0" y="40"/>
                                        </a:moveTo>
                                        <a:lnTo>
                                          <a:pt x="0" y="40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45" y="35"/>
                                        </a:lnTo>
                                        <a:lnTo>
                                          <a:pt x="90" y="30"/>
                                        </a:lnTo>
                                        <a:lnTo>
                                          <a:pt x="135" y="20"/>
                                        </a:lnTo>
                                        <a:lnTo>
                                          <a:pt x="155" y="15"/>
                                        </a:lnTo>
                                        <a:lnTo>
                                          <a:pt x="170" y="0"/>
                                        </a:lnTo>
                                        <a:lnTo>
                                          <a:pt x="135" y="10"/>
                                        </a:lnTo>
                                        <a:lnTo>
                                          <a:pt x="100" y="20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7" name="Freeform 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40" y="1455"/>
                                    <a:ext cx="125" cy="90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35 h 90"/>
                                      <a:gd name="T2" fmla="*/ 0 w 125"/>
                                      <a:gd name="T3" fmla="*/ 35 h 90"/>
                                      <a:gd name="T4" fmla="*/ 10 w 125"/>
                                      <a:gd name="T5" fmla="*/ 40 h 90"/>
                                      <a:gd name="T6" fmla="*/ 10 w 125"/>
                                      <a:gd name="T7" fmla="*/ 40 h 90"/>
                                      <a:gd name="T8" fmla="*/ 90 w 125"/>
                                      <a:gd name="T9" fmla="*/ 90 h 90"/>
                                      <a:gd name="T10" fmla="*/ 90 w 125"/>
                                      <a:gd name="T11" fmla="*/ 90 h 90"/>
                                      <a:gd name="T12" fmla="*/ 110 w 125"/>
                                      <a:gd name="T13" fmla="*/ 75 h 90"/>
                                      <a:gd name="T14" fmla="*/ 120 w 125"/>
                                      <a:gd name="T15" fmla="*/ 65 h 90"/>
                                      <a:gd name="T16" fmla="*/ 125 w 125"/>
                                      <a:gd name="T17" fmla="*/ 55 h 90"/>
                                      <a:gd name="T18" fmla="*/ 125 w 125"/>
                                      <a:gd name="T19" fmla="*/ 55 h 90"/>
                                      <a:gd name="T20" fmla="*/ 40 w 125"/>
                                      <a:gd name="T21" fmla="*/ 0 h 90"/>
                                      <a:gd name="T22" fmla="*/ 40 w 125"/>
                                      <a:gd name="T23" fmla="*/ 0 h 90"/>
                                      <a:gd name="T24" fmla="*/ 30 w 125"/>
                                      <a:gd name="T25" fmla="*/ 5 h 90"/>
                                      <a:gd name="T26" fmla="*/ 15 w 125"/>
                                      <a:gd name="T27" fmla="*/ 20 h 90"/>
                                      <a:gd name="T28" fmla="*/ 0 w 125"/>
                                      <a:gd name="T29" fmla="*/ 35 h 90"/>
                                      <a:gd name="T30" fmla="*/ 0 w 125"/>
                                      <a:gd name="T31" fmla="*/ 35 h 9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125" h="90">
                                        <a:moveTo>
                                          <a:pt x="0" y="35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110" y="75"/>
                                        </a:lnTo>
                                        <a:lnTo>
                                          <a:pt x="120" y="65"/>
                                        </a:lnTo>
                                        <a:lnTo>
                                          <a:pt x="125" y="55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8" name="Freeform 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40" y="1405"/>
                                    <a:ext cx="55" cy="30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15 h 30"/>
                                      <a:gd name="T2" fmla="*/ 0 w 55"/>
                                      <a:gd name="T3" fmla="*/ 15 h 30"/>
                                      <a:gd name="T4" fmla="*/ 20 w 55"/>
                                      <a:gd name="T5" fmla="*/ 25 h 30"/>
                                      <a:gd name="T6" fmla="*/ 30 w 55"/>
                                      <a:gd name="T7" fmla="*/ 30 h 30"/>
                                      <a:gd name="T8" fmla="*/ 35 w 55"/>
                                      <a:gd name="T9" fmla="*/ 25 h 30"/>
                                      <a:gd name="T10" fmla="*/ 55 w 55"/>
                                      <a:gd name="T11" fmla="*/ 10 h 30"/>
                                      <a:gd name="T12" fmla="*/ 55 w 55"/>
                                      <a:gd name="T13" fmla="*/ 10 h 30"/>
                                      <a:gd name="T14" fmla="*/ 55 w 55"/>
                                      <a:gd name="T15" fmla="*/ 10 h 30"/>
                                      <a:gd name="T16" fmla="*/ 55 w 55"/>
                                      <a:gd name="T17" fmla="*/ 10 h 30"/>
                                      <a:gd name="T18" fmla="*/ 40 w 55"/>
                                      <a:gd name="T19" fmla="*/ 5 h 30"/>
                                      <a:gd name="T20" fmla="*/ 30 w 55"/>
                                      <a:gd name="T21" fmla="*/ 0 h 30"/>
                                      <a:gd name="T22" fmla="*/ 30 w 55"/>
                                      <a:gd name="T23" fmla="*/ 0 h 30"/>
                                      <a:gd name="T24" fmla="*/ 0 w 55"/>
                                      <a:gd name="T25" fmla="*/ 15 h 30"/>
                                      <a:gd name="T26" fmla="*/ 0 w 55"/>
                                      <a:gd name="T27" fmla="*/ 15 h 30"/>
                                      <a:gd name="T28" fmla="*/ 0 w 55"/>
                                      <a:gd name="T29" fmla="*/ 15 h 30"/>
                                      <a:gd name="T30" fmla="*/ 0 w 55"/>
                                      <a:gd name="T31" fmla="*/ 15 h 3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55" h="30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55" y="1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09" name="Freeform 5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0" y="1375"/>
                                    <a:ext cx="50" cy="35"/>
                                  </a:xfrm>
                                  <a:custGeom>
                                    <a:avLst/>
                                    <a:gdLst>
                                      <a:gd name="T0" fmla="*/ 0 w 50"/>
                                      <a:gd name="T1" fmla="*/ 20 h 35"/>
                                      <a:gd name="T2" fmla="*/ 0 w 50"/>
                                      <a:gd name="T3" fmla="*/ 20 h 35"/>
                                      <a:gd name="T4" fmla="*/ 5 w 50"/>
                                      <a:gd name="T5" fmla="*/ 25 h 35"/>
                                      <a:gd name="T6" fmla="*/ 5 w 50"/>
                                      <a:gd name="T7" fmla="*/ 25 h 35"/>
                                      <a:gd name="T8" fmla="*/ 20 w 50"/>
                                      <a:gd name="T9" fmla="*/ 30 h 35"/>
                                      <a:gd name="T10" fmla="*/ 35 w 50"/>
                                      <a:gd name="T11" fmla="*/ 35 h 35"/>
                                      <a:gd name="T12" fmla="*/ 35 w 50"/>
                                      <a:gd name="T13" fmla="*/ 35 h 35"/>
                                      <a:gd name="T14" fmla="*/ 45 w 50"/>
                                      <a:gd name="T15" fmla="*/ 30 h 35"/>
                                      <a:gd name="T16" fmla="*/ 50 w 50"/>
                                      <a:gd name="T17" fmla="*/ 20 h 35"/>
                                      <a:gd name="T18" fmla="*/ 50 w 50"/>
                                      <a:gd name="T19" fmla="*/ 20 h 35"/>
                                      <a:gd name="T20" fmla="*/ 15 w 50"/>
                                      <a:gd name="T21" fmla="*/ 0 h 35"/>
                                      <a:gd name="T22" fmla="*/ 15 w 50"/>
                                      <a:gd name="T23" fmla="*/ 0 h 35"/>
                                      <a:gd name="T24" fmla="*/ 5 w 50"/>
                                      <a:gd name="T25" fmla="*/ 10 h 35"/>
                                      <a:gd name="T26" fmla="*/ 0 w 50"/>
                                      <a:gd name="T27" fmla="*/ 10 h 35"/>
                                      <a:gd name="T28" fmla="*/ 0 w 50"/>
                                      <a:gd name="T29" fmla="*/ 20 h 35"/>
                                      <a:gd name="T30" fmla="*/ 0 w 50"/>
                                      <a:gd name="T31" fmla="*/ 20 h 3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50" h="3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0" name="Freeform 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70" y="1420"/>
                                    <a:ext cx="155" cy="140"/>
                                  </a:xfrm>
                                  <a:custGeom>
                                    <a:avLst/>
                                    <a:gdLst>
                                      <a:gd name="T0" fmla="*/ 5 w 155"/>
                                      <a:gd name="T1" fmla="*/ 25 h 140"/>
                                      <a:gd name="T2" fmla="*/ 5 w 155"/>
                                      <a:gd name="T3" fmla="*/ 25 h 140"/>
                                      <a:gd name="T4" fmla="*/ 45 w 155"/>
                                      <a:gd name="T5" fmla="*/ 50 h 140"/>
                                      <a:gd name="T6" fmla="*/ 85 w 155"/>
                                      <a:gd name="T7" fmla="*/ 75 h 140"/>
                                      <a:gd name="T8" fmla="*/ 120 w 155"/>
                                      <a:gd name="T9" fmla="*/ 105 h 140"/>
                                      <a:gd name="T10" fmla="*/ 135 w 155"/>
                                      <a:gd name="T11" fmla="*/ 120 h 140"/>
                                      <a:gd name="T12" fmla="*/ 140 w 155"/>
                                      <a:gd name="T13" fmla="*/ 140 h 140"/>
                                      <a:gd name="T14" fmla="*/ 140 w 155"/>
                                      <a:gd name="T15" fmla="*/ 140 h 140"/>
                                      <a:gd name="T16" fmla="*/ 150 w 155"/>
                                      <a:gd name="T17" fmla="*/ 135 h 140"/>
                                      <a:gd name="T18" fmla="*/ 155 w 155"/>
                                      <a:gd name="T19" fmla="*/ 130 h 140"/>
                                      <a:gd name="T20" fmla="*/ 155 w 155"/>
                                      <a:gd name="T21" fmla="*/ 120 h 140"/>
                                      <a:gd name="T22" fmla="*/ 150 w 155"/>
                                      <a:gd name="T23" fmla="*/ 105 h 140"/>
                                      <a:gd name="T24" fmla="*/ 145 w 155"/>
                                      <a:gd name="T25" fmla="*/ 90 h 140"/>
                                      <a:gd name="T26" fmla="*/ 145 w 155"/>
                                      <a:gd name="T27" fmla="*/ 90 h 140"/>
                                      <a:gd name="T28" fmla="*/ 120 w 155"/>
                                      <a:gd name="T29" fmla="*/ 70 h 140"/>
                                      <a:gd name="T30" fmla="*/ 90 w 155"/>
                                      <a:gd name="T31" fmla="*/ 50 h 140"/>
                                      <a:gd name="T32" fmla="*/ 65 w 155"/>
                                      <a:gd name="T33" fmla="*/ 25 h 140"/>
                                      <a:gd name="T34" fmla="*/ 35 w 155"/>
                                      <a:gd name="T35" fmla="*/ 0 h 140"/>
                                      <a:gd name="T36" fmla="*/ 35 w 155"/>
                                      <a:gd name="T37" fmla="*/ 0 h 140"/>
                                      <a:gd name="T38" fmla="*/ 20 w 155"/>
                                      <a:gd name="T39" fmla="*/ 5 h 140"/>
                                      <a:gd name="T40" fmla="*/ 0 w 155"/>
                                      <a:gd name="T41" fmla="*/ 20 h 140"/>
                                      <a:gd name="T42" fmla="*/ 0 w 155"/>
                                      <a:gd name="T43" fmla="*/ 20 h 140"/>
                                      <a:gd name="T44" fmla="*/ 0 w 155"/>
                                      <a:gd name="T45" fmla="*/ 25 h 140"/>
                                      <a:gd name="T46" fmla="*/ 0 w 155"/>
                                      <a:gd name="T47" fmla="*/ 25 h 140"/>
                                      <a:gd name="T48" fmla="*/ 5 w 155"/>
                                      <a:gd name="T49" fmla="*/ 25 h 140"/>
                                      <a:gd name="T50" fmla="*/ 5 w 155"/>
                                      <a:gd name="T51" fmla="*/ 25 h 140"/>
                                      <a:gd name="T52" fmla="*/ 5 w 155"/>
                                      <a:gd name="T53" fmla="*/ 25 h 140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155" h="140">
                                        <a:moveTo>
                                          <a:pt x="5" y="25"/>
                                        </a:moveTo>
                                        <a:lnTo>
                                          <a:pt x="5" y="25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85" y="75"/>
                                        </a:lnTo>
                                        <a:lnTo>
                                          <a:pt x="120" y="105"/>
                                        </a:lnTo>
                                        <a:lnTo>
                                          <a:pt x="135" y="120"/>
                                        </a:lnTo>
                                        <a:lnTo>
                                          <a:pt x="140" y="140"/>
                                        </a:lnTo>
                                        <a:lnTo>
                                          <a:pt x="150" y="135"/>
                                        </a:lnTo>
                                        <a:lnTo>
                                          <a:pt x="155" y="130"/>
                                        </a:lnTo>
                                        <a:lnTo>
                                          <a:pt x="155" y="120"/>
                                        </a:lnTo>
                                        <a:lnTo>
                                          <a:pt x="150" y="105"/>
                                        </a:lnTo>
                                        <a:lnTo>
                                          <a:pt x="145" y="90"/>
                                        </a:lnTo>
                                        <a:lnTo>
                                          <a:pt x="120" y="70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5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1" name="Freeform 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85" y="1210"/>
                                    <a:ext cx="535" cy="540"/>
                                  </a:xfrm>
                                  <a:custGeom>
                                    <a:avLst/>
                                    <a:gdLst>
                                      <a:gd name="T0" fmla="*/ 5 w 535"/>
                                      <a:gd name="T1" fmla="*/ 460 h 540"/>
                                      <a:gd name="T2" fmla="*/ 30 w 535"/>
                                      <a:gd name="T3" fmla="*/ 520 h 540"/>
                                      <a:gd name="T4" fmla="*/ 40 w 535"/>
                                      <a:gd name="T5" fmla="*/ 540 h 540"/>
                                      <a:gd name="T6" fmla="*/ 90 w 535"/>
                                      <a:gd name="T7" fmla="*/ 515 h 540"/>
                                      <a:gd name="T8" fmla="*/ 175 w 535"/>
                                      <a:gd name="T9" fmla="*/ 485 h 540"/>
                                      <a:gd name="T10" fmla="*/ 170 w 535"/>
                                      <a:gd name="T11" fmla="*/ 485 h 540"/>
                                      <a:gd name="T12" fmla="*/ 325 w 535"/>
                                      <a:gd name="T13" fmla="*/ 395 h 540"/>
                                      <a:gd name="T14" fmla="*/ 455 w 535"/>
                                      <a:gd name="T15" fmla="*/ 320 h 540"/>
                                      <a:gd name="T16" fmla="*/ 535 w 535"/>
                                      <a:gd name="T17" fmla="*/ 275 h 540"/>
                                      <a:gd name="T18" fmla="*/ 485 w 535"/>
                                      <a:gd name="T19" fmla="*/ 205 h 540"/>
                                      <a:gd name="T20" fmla="*/ 450 w 535"/>
                                      <a:gd name="T21" fmla="*/ 120 h 540"/>
                                      <a:gd name="T22" fmla="*/ 425 w 535"/>
                                      <a:gd name="T23" fmla="*/ 70 h 540"/>
                                      <a:gd name="T24" fmla="*/ 420 w 535"/>
                                      <a:gd name="T25" fmla="*/ 55 h 540"/>
                                      <a:gd name="T26" fmla="*/ 405 w 535"/>
                                      <a:gd name="T27" fmla="*/ 50 h 540"/>
                                      <a:gd name="T28" fmla="*/ 405 w 535"/>
                                      <a:gd name="T29" fmla="*/ 50 h 540"/>
                                      <a:gd name="T30" fmla="*/ 380 w 535"/>
                                      <a:gd name="T31" fmla="*/ 0 h 540"/>
                                      <a:gd name="T32" fmla="*/ 375 w 535"/>
                                      <a:gd name="T33" fmla="*/ 15 h 540"/>
                                      <a:gd name="T34" fmla="*/ 350 w 535"/>
                                      <a:gd name="T35" fmla="*/ 35 h 540"/>
                                      <a:gd name="T36" fmla="*/ 295 w 535"/>
                                      <a:gd name="T37" fmla="*/ 40 h 540"/>
                                      <a:gd name="T38" fmla="*/ 290 w 535"/>
                                      <a:gd name="T39" fmla="*/ 65 h 540"/>
                                      <a:gd name="T40" fmla="*/ 335 w 535"/>
                                      <a:gd name="T41" fmla="*/ 50 h 540"/>
                                      <a:gd name="T42" fmla="*/ 350 w 535"/>
                                      <a:gd name="T43" fmla="*/ 40 h 540"/>
                                      <a:gd name="T44" fmla="*/ 375 w 535"/>
                                      <a:gd name="T45" fmla="*/ 50 h 540"/>
                                      <a:gd name="T46" fmla="*/ 375 w 535"/>
                                      <a:gd name="T47" fmla="*/ 75 h 540"/>
                                      <a:gd name="T48" fmla="*/ 360 w 535"/>
                                      <a:gd name="T49" fmla="*/ 100 h 540"/>
                                      <a:gd name="T50" fmla="*/ 335 w 535"/>
                                      <a:gd name="T51" fmla="*/ 95 h 540"/>
                                      <a:gd name="T52" fmla="*/ 315 w 535"/>
                                      <a:gd name="T53" fmla="*/ 100 h 540"/>
                                      <a:gd name="T54" fmla="*/ 275 w 535"/>
                                      <a:gd name="T55" fmla="*/ 120 h 540"/>
                                      <a:gd name="T56" fmla="*/ 315 w 535"/>
                                      <a:gd name="T57" fmla="*/ 115 h 540"/>
                                      <a:gd name="T58" fmla="*/ 340 w 535"/>
                                      <a:gd name="T59" fmla="*/ 105 h 540"/>
                                      <a:gd name="T60" fmla="*/ 360 w 535"/>
                                      <a:gd name="T61" fmla="*/ 125 h 540"/>
                                      <a:gd name="T62" fmla="*/ 345 w 535"/>
                                      <a:gd name="T63" fmla="*/ 165 h 540"/>
                                      <a:gd name="T64" fmla="*/ 335 w 535"/>
                                      <a:gd name="T65" fmla="*/ 175 h 540"/>
                                      <a:gd name="T66" fmla="*/ 330 w 535"/>
                                      <a:gd name="T67" fmla="*/ 175 h 540"/>
                                      <a:gd name="T68" fmla="*/ 320 w 535"/>
                                      <a:gd name="T69" fmla="*/ 175 h 540"/>
                                      <a:gd name="T70" fmla="*/ 285 w 535"/>
                                      <a:gd name="T71" fmla="*/ 170 h 540"/>
                                      <a:gd name="T72" fmla="*/ 245 w 535"/>
                                      <a:gd name="T73" fmla="*/ 170 h 540"/>
                                      <a:gd name="T74" fmla="*/ 270 w 535"/>
                                      <a:gd name="T75" fmla="*/ 190 h 540"/>
                                      <a:gd name="T76" fmla="*/ 295 w 535"/>
                                      <a:gd name="T77" fmla="*/ 205 h 540"/>
                                      <a:gd name="T78" fmla="*/ 285 w 535"/>
                                      <a:gd name="T79" fmla="*/ 235 h 540"/>
                                      <a:gd name="T80" fmla="*/ 235 w 535"/>
                                      <a:gd name="T81" fmla="*/ 235 h 540"/>
                                      <a:gd name="T82" fmla="*/ 210 w 535"/>
                                      <a:gd name="T83" fmla="*/ 205 h 540"/>
                                      <a:gd name="T84" fmla="*/ 195 w 535"/>
                                      <a:gd name="T85" fmla="*/ 220 h 540"/>
                                      <a:gd name="T86" fmla="*/ 230 w 535"/>
                                      <a:gd name="T87" fmla="*/ 265 h 540"/>
                                      <a:gd name="T88" fmla="*/ 235 w 535"/>
                                      <a:gd name="T89" fmla="*/ 295 h 540"/>
                                      <a:gd name="T90" fmla="*/ 195 w 535"/>
                                      <a:gd name="T91" fmla="*/ 310 h 540"/>
                                      <a:gd name="T92" fmla="*/ 180 w 535"/>
                                      <a:gd name="T93" fmla="*/ 285 h 540"/>
                                      <a:gd name="T94" fmla="*/ 170 w 535"/>
                                      <a:gd name="T95" fmla="*/ 265 h 540"/>
                                      <a:gd name="T96" fmla="*/ 125 w 535"/>
                                      <a:gd name="T97" fmla="*/ 280 h 540"/>
                                      <a:gd name="T98" fmla="*/ 145 w 535"/>
                                      <a:gd name="T99" fmla="*/ 315 h 540"/>
                                      <a:gd name="T100" fmla="*/ 160 w 535"/>
                                      <a:gd name="T101" fmla="*/ 340 h 540"/>
                                      <a:gd name="T102" fmla="*/ 135 w 535"/>
                                      <a:gd name="T103" fmla="*/ 365 h 540"/>
                                      <a:gd name="T104" fmla="*/ 105 w 535"/>
                                      <a:gd name="T105" fmla="*/ 345 h 540"/>
                                      <a:gd name="T106" fmla="*/ 110 w 535"/>
                                      <a:gd name="T107" fmla="*/ 335 h 540"/>
                                      <a:gd name="T108" fmla="*/ 85 w 535"/>
                                      <a:gd name="T109" fmla="*/ 310 h 540"/>
                                      <a:gd name="T110" fmla="*/ 50 w 535"/>
                                      <a:gd name="T111" fmla="*/ 340 h 540"/>
                                      <a:gd name="T112" fmla="*/ 90 w 535"/>
                                      <a:gd name="T113" fmla="*/ 365 h 540"/>
                                      <a:gd name="T114" fmla="*/ 90 w 535"/>
                                      <a:gd name="T115" fmla="*/ 400 h 540"/>
                                      <a:gd name="T116" fmla="*/ 50 w 535"/>
                                      <a:gd name="T117" fmla="*/ 410 h 540"/>
                                      <a:gd name="T118" fmla="*/ 15 w 535"/>
                                      <a:gd name="T119" fmla="*/ 380 h 540"/>
                                      <a:gd name="T120" fmla="*/ 0 w 535"/>
                                      <a:gd name="T121" fmla="*/ 410 h 540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</a:gdLst>
                                    <a:ahLst/>
                                    <a:cxnLst>
                                      <a:cxn ang="T122">
                                        <a:pos x="T0" y="T1"/>
                                      </a:cxn>
                                      <a:cxn ang="T123">
                                        <a:pos x="T2" y="T3"/>
                                      </a:cxn>
                                      <a:cxn ang="T124">
                                        <a:pos x="T4" y="T5"/>
                                      </a:cxn>
                                      <a:cxn ang="T125">
                                        <a:pos x="T6" y="T7"/>
                                      </a:cxn>
                                      <a:cxn ang="T126">
                                        <a:pos x="T8" y="T9"/>
                                      </a:cxn>
                                      <a:cxn ang="T127">
                                        <a:pos x="T10" y="T11"/>
                                      </a:cxn>
                                      <a:cxn ang="T128">
                                        <a:pos x="T12" y="T13"/>
                                      </a:cxn>
                                      <a:cxn ang="T129">
                                        <a:pos x="T14" y="T15"/>
                                      </a:cxn>
                                      <a:cxn ang="T130">
                                        <a:pos x="T16" y="T17"/>
                                      </a:cxn>
                                      <a:cxn ang="T131">
                                        <a:pos x="T18" y="T19"/>
                                      </a:cxn>
                                      <a:cxn ang="T132">
                                        <a:pos x="T20" y="T21"/>
                                      </a:cxn>
                                      <a:cxn ang="T133">
                                        <a:pos x="T22" y="T23"/>
                                      </a:cxn>
                                      <a:cxn ang="T134">
                                        <a:pos x="T24" y="T25"/>
                                      </a:cxn>
                                      <a:cxn ang="T135">
                                        <a:pos x="T26" y="T27"/>
                                      </a:cxn>
                                      <a:cxn ang="T136">
                                        <a:pos x="T28" y="T29"/>
                                      </a:cxn>
                                      <a:cxn ang="T137">
                                        <a:pos x="T30" y="T31"/>
                                      </a:cxn>
                                      <a:cxn ang="T138">
                                        <a:pos x="T32" y="T33"/>
                                      </a:cxn>
                                      <a:cxn ang="T139">
                                        <a:pos x="T34" y="T35"/>
                                      </a:cxn>
                                      <a:cxn ang="T140">
                                        <a:pos x="T36" y="T37"/>
                                      </a:cxn>
                                      <a:cxn ang="T141">
                                        <a:pos x="T38" y="T39"/>
                                      </a:cxn>
                                      <a:cxn ang="T142">
                                        <a:pos x="T40" y="T41"/>
                                      </a:cxn>
                                      <a:cxn ang="T143">
                                        <a:pos x="T42" y="T43"/>
                                      </a:cxn>
                                      <a:cxn ang="T144">
                                        <a:pos x="T44" y="T45"/>
                                      </a:cxn>
                                      <a:cxn ang="T145">
                                        <a:pos x="T46" y="T47"/>
                                      </a:cxn>
                                      <a:cxn ang="T146">
                                        <a:pos x="T48" y="T49"/>
                                      </a:cxn>
                                      <a:cxn ang="T147">
                                        <a:pos x="T50" y="T51"/>
                                      </a:cxn>
                                      <a:cxn ang="T148">
                                        <a:pos x="T52" y="T53"/>
                                      </a:cxn>
                                      <a:cxn ang="T149">
                                        <a:pos x="T54" y="T55"/>
                                      </a:cxn>
                                      <a:cxn ang="T150">
                                        <a:pos x="T56" y="T57"/>
                                      </a:cxn>
                                      <a:cxn ang="T151">
                                        <a:pos x="T58" y="T59"/>
                                      </a:cxn>
                                      <a:cxn ang="T152">
                                        <a:pos x="T60" y="T61"/>
                                      </a:cxn>
                                      <a:cxn ang="T153">
                                        <a:pos x="T62" y="T63"/>
                                      </a:cxn>
                                      <a:cxn ang="T154">
                                        <a:pos x="T64" y="T65"/>
                                      </a:cxn>
                                      <a:cxn ang="T155">
                                        <a:pos x="T66" y="T67"/>
                                      </a:cxn>
                                      <a:cxn ang="T156">
                                        <a:pos x="T68" y="T69"/>
                                      </a:cxn>
                                      <a:cxn ang="T157">
                                        <a:pos x="T70" y="T71"/>
                                      </a:cxn>
                                      <a:cxn ang="T158">
                                        <a:pos x="T72" y="T73"/>
                                      </a:cxn>
                                      <a:cxn ang="T159">
                                        <a:pos x="T74" y="T75"/>
                                      </a:cxn>
                                      <a:cxn ang="T160">
                                        <a:pos x="T76" y="T77"/>
                                      </a:cxn>
                                      <a:cxn ang="T161">
                                        <a:pos x="T78" y="T79"/>
                                      </a:cxn>
                                      <a:cxn ang="T162">
                                        <a:pos x="T80" y="T81"/>
                                      </a:cxn>
                                      <a:cxn ang="T163">
                                        <a:pos x="T82" y="T83"/>
                                      </a:cxn>
                                      <a:cxn ang="T164">
                                        <a:pos x="T84" y="T85"/>
                                      </a:cxn>
                                      <a:cxn ang="T165">
                                        <a:pos x="T86" y="T87"/>
                                      </a:cxn>
                                      <a:cxn ang="T166">
                                        <a:pos x="T88" y="T89"/>
                                      </a:cxn>
                                      <a:cxn ang="T167">
                                        <a:pos x="T90" y="T91"/>
                                      </a:cxn>
                                      <a:cxn ang="T168">
                                        <a:pos x="T92" y="T93"/>
                                      </a:cxn>
                                      <a:cxn ang="T169">
                                        <a:pos x="T94" y="T95"/>
                                      </a:cxn>
                                      <a:cxn ang="T170">
                                        <a:pos x="T96" y="T97"/>
                                      </a:cxn>
                                      <a:cxn ang="T171">
                                        <a:pos x="T98" y="T99"/>
                                      </a:cxn>
                                      <a:cxn ang="T172">
                                        <a:pos x="T100" y="T101"/>
                                      </a:cxn>
                                      <a:cxn ang="T173">
                                        <a:pos x="T102" y="T103"/>
                                      </a:cxn>
                                      <a:cxn ang="T174">
                                        <a:pos x="T104" y="T105"/>
                                      </a:cxn>
                                      <a:cxn ang="T175">
                                        <a:pos x="T106" y="T107"/>
                                      </a:cxn>
                                      <a:cxn ang="T176">
                                        <a:pos x="T108" y="T109"/>
                                      </a:cxn>
                                      <a:cxn ang="T177">
                                        <a:pos x="T110" y="T111"/>
                                      </a:cxn>
                                      <a:cxn ang="T178">
                                        <a:pos x="T112" y="T113"/>
                                      </a:cxn>
                                      <a:cxn ang="T179">
                                        <a:pos x="T114" y="T115"/>
                                      </a:cxn>
                                      <a:cxn ang="T180">
                                        <a:pos x="T116" y="T117"/>
                                      </a:cxn>
                                      <a:cxn ang="T181">
                                        <a:pos x="T118" y="T119"/>
                                      </a:cxn>
                                      <a:cxn ang="T182">
                                        <a:pos x="T120" y="T121"/>
                                      </a:cxn>
                                    </a:cxnLst>
                                    <a:rect l="0" t="0" r="r" b="b"/>
                                    <a:pathLst>
                                      <a:path w="535" h="540">
                                        <a:moveTo>
                                          <a:pt x="0" y="435"/>
                                        </a:moveTo>
                                        <a:lnTo>
                                          <a:pt x="0" y="435"/>
                                        </a:lnTo>
                                        <a:lnTo>
                                          <a:pt x="5" y="460"/>
                                        </a:lnTo>
                                        <a:lnTo>
                                          <a:pt x="25" y="500"/>
                                        </a:lnTo>
                                        <a:lnTo>
                                          <a:pt x="30" y="520"/>
                                        </a:lnTo>
                                        <a:lnTo>
                                          <a:pt x="25" y="540"/>
                                        </a:lnTo>
                                        <a:lnTo>
                                          <a:pt x="40" y="540"/>
                                        </a:lnTo>
                                        <a:lnTo>
                                          <a:pt x="60" y="530"/>
                                        </a:lnTo>
                                        <a:lnTo>
                                          <a:pt x="90" y="515"/>
                                        </a:lnTo>
                                        <a:lnTo>
                                          <a:pt x="135" y="500"/>
                                        </a:lnTo>
                                        <a:lnTo>
                                          <a:pt x="175" y="485"/>
                                        </a:lnTo>
                                        <a:lnTo>
                                          <a:pt x="170" y="485"/>
                                        </a:lnTo>
                                        <a:lnTo>
                                          <a:pt x="275" y="430"/>
                                        </a:lnTo>
                                        <a:lnTo>
                                          <a:pt x="325" y="395"/>
                                        </a:lnTo>
                                        <a:lnTo>
                                          <a:pt x="375" y="370"/>
                                        </a:lnTo>
                                        <a:lnTo>
                                          <a:pt x="455" y="320"/>
                                        </a:lnTo>
                                        <a:lnTo>
                                          <a:pt x="535" y="280"/>
                                        </a:lnTo>
                                        <a:lnTo>
                                          <a:pt x="535" y="275"/>
                                        </a:lnTo>
                                        <a:lnTo>
                                          <a:pt x="510" y="245"/>
                                        </a:lnTo>
                                        <a:lnTo>
                                          <a:pt x="485" y="205"/>
                                        </a:lnTo>
                                        <a:lnTo>
                                          <a:pt x="465" y="160"/>
                                        </a:lnTo>
                                        <a:lnTo>
                                          <a:pt x="450" y="120"/>
                                        </a:lnTo>
                                        <a:lnTo>
                                          <a:pt x="435" y="95"/>
                                        </a:lnTo>
                                        <a:lnTo>
                                          <a:pt x="425" y="70"/>
                                        </a:lnTo>
                                        <a:lnTo>
                                          <a:pt x="420" y="70"/>
                                        </a:lnTo>
                                        <a:lnTo>
                                          <a:pt x="420" y="55"/>
                                        </a:lnTo>
                                        <a:lnTo>
                                          <a:pt x="410" y="45"/>
                                        </a:lnTo>
                                        <a:lnTo>
                                          <a:pt x="405" y="50"/>
                                        </a:lnTo>
                                        <a:lnTo>
                                          <a:pt x="405" y="30"/>
                                        </a:lnTo>
                                        <a:lnTo>
                                          <a:pt x="380" y="0"/>
                                        </a:lnTo>
                                        <a:lnTo>
                                          <a:pt x="375" y="15"/>
                                        </a:lnTo>
                                        <a:lnTo>
                                          <a:pt x="365" y="30"/>
                                        </a:lnTo>
                                        <a:lnTo>
                                          <a:pt x="350" y="35"/>
                                        </a:lnTo>
                                        <a:lnTo>
                                          <a:pt x="350" y="30"/>
                                        </a:lnTo>
                                        <a:lnTo>
                                          <a:pt x="295" y="40"/>
                                        </a:lnTo>
                                        <a:lnTo>
                                          <a:pt x="290" y="65"/>
                                        </a:lnTo>
                                        <a:lnTo>
                                          <a:pt x="315" y="60"/>
                                        </a:lnTo>
                                        <a:lnTo>
                                          <a:pt x="335" y="50"/>
                                        </a:lnTo>
                                        <a:lnTo>
                                          <a:pt x="335" y="45"/>
                                        </a:lnTo>
                                        <a:lnTo>
                                          <a:pt x="350" y="40"/>
                                        </a:lnTo>
                                        <a:lnTo>
                                          <a:pt x="365" y="40"/>
                                        </a:lnTo>
                                        <a:lnTo>
                                          <a:pt x="375" y="50"/>
                                        </a:lnTo>
                                        <a:lnTo>
                                          <a:pt x="375" y="65"/>
                                        </a:lnTo>
                                        <a:lnTo>
                                          <a:pt x="375" y="75"/>
                                        </a:lnTo>
                                        <a:lnTo>
                                          <a:pt x="370" y="90"/>
                                        </a:lnTo>
                                        <a:lnTo>
                                          <a:pt x="360" y="100"/>
                                        </a:lnTo>
                                        <a:lnTo>
                                          <a:pt x="340" y="100"/>
                                        </a:lnTo>
                                        <a:lnTo>
                                          <a:pt x="335" y="95"/>
                                        </a:lnTo>
                                        <a:lnTo>
                                          <a:pt x="330" y="95"/>
                                        </a:lnTo>
                                        <a:lnTo>
                                          <a:pt x="315" y="100"/>
                                        </a:lnTo>
                                        <a:lnTo>
                                          <a:pt x="280" y="105"/>
                                        </a:lnTo>
                                        <a:lnTo>
                                          <a:pt x="275" y="120"/>
                                        </a:lnTo>
                                        <a:lnTo>
                                          <a:pt x="300" y="115"/>
                                        </a:lnTo>
                                        <a:lnTo>
                                          <a:pt x="315" y="115"/>
                                        </a:lnTo>
                                        <a:lnTo>
                                          <a:pt x="325" y="110"/>
                                        </a:lnTo>
                                        <a:lnTo>
                                          <a:pt x="340" y="105"/>
                                        </a:lnTo>
                                        <a:lnTo>
                                          <a:pt x="350" y="110"/>
                                        </a:lnTo>
                                        <a:lnTo>
                                          <a:pt x="355" y="115"/>
                                        </a:lnTo>
                                        <a:lnTo>
                                          <a:pt x="360" y="125"/>
                                        </a:lnTo>
                                        <a:lnTo>
                                          <a:pt x="355" y="140"/>
                                        </a:lnTo>
                                        <a:lnTo>
                                          <a:pt x="350" y="150"/>
                                        </a:lnTo>
                                        <a:lnTo>
                                          <a:pt x="345" y="165"/>
                                        </a:lnTo>
                                        <a:lnTo>
                                          <a:pt x="335" y="170"/>
                                        </a:lnTo>
                                        <a:lnTo>
                                          <a:pt x="335" y="175"/>
                                        </a:lnTo>
                                        <a:lnTo>
                                          <a:pt x="330" y="175"/>
                                        </a:lnTo>
                                        <a:lnTo>
                                          <a:pt x="325" y="175"/>
                                        </a:lnTo>
                                        <a:lnTo>
                                          <a:pt x="320" y="175"/>
                                        </a:lnTo>
                                        <a:lnTo>
                                          <a:pt x="320" y="170"/>
                                        </a:lnTo>
                                        <a:lnTo>
                                          <a:pt x="285" y="170"/>
                                        </a:lnTo>
                                        <a:lnTo>
                                          <a:pt x="245" y="165"/>
                                        </a:lnTo>
                                        <a:lnTo>
                                          <a:pt x="245" y="170"/>
                                        </a:lnTo>
                                        <a:lnTo>
                                          <a:pt x="270" y="190"/>
                                        </a:lnTo>
                                        <a:lnTo>
                                          <a:pt x="285" y="195"/>
                                        </a:lnTo>
                                        <a:lnTo>
                                          <a:pt x="290" y="200"/>
                                        </a:lnTo>
                                        <a:lnTo>
                                          <a:pt x="295" y="205"/>
                                        </a:lnTo>
                                        <a:lnTo>
                                          <a:pt x="295" y="220"/>
                                        </a:lnTo>
                                        <a:lnTo>
                                          <a:pt x="285" y="235"/>
                                        </a:lnTo>
                                        <a:lnTo>
                                          <a:pt x="270" y="240"/>
                                        </a:lnTo>
                                        <a:lnTo>
                                          <a:pt x="235" y="235"/>
                                        </a:lnTo>
                                        <a:lnTo>
                                          <a:pt x="235" y="225"/>
                                        </a:lnTo>
                                        <a:lnTo>
                                          <a:pt x="230" y="220"/>
                                        </a:lnTo>
                                        <a:lnTo>
                                          <a:pt x="210" y="205"/>
                                        </a:lnTo>
                                        <a:lnTo>
                                          <a:pt x="195" y="220"/>
                                        </a:lnTo>
                                        <a:lnTo>
                                          <a:pt x="210" y="235"/>
                                        </a:lnTo>
                                        <a:lnTo>
                                          <a:pt x="230" y="265"/>
                                        </a:lnTo>
                                        <a:lnTo>
                                          <a:pt x="235" y="280"/>
                                        </a:lnTo>
                                        <a:lnTo>
                                          <a:pt x="235" y="295"/>
                                        </a:lnTo>
                                        <a:lnTo>
                                          <a:pt x="220" y="310"/>
                                        </a:lnTo>
                                        <a:lnTo>
                                          <a:pt x="205" y="310"/>
                                        </a:lnTo>
                                        <a:lnTo>
                                          <a:pt x="195" y="310"/>
                                        </a:lnTo>
                                        <a:lnTo>
                                          <a:pt x="180" y="295"/>
                                        </a:lnTo>
                                        <a:lnTo>
                                          <a:pt x="180" y="285"/>
                                        </a:lnTo>
                                        <a:lnTo>
                                          <a:pt x="185" y="280"/>
                                        </a:lnTo>
                                        <a:lnTo>
                                          <a:pt x="170" y="265"/>
                                        </a:lnTo>
                                        <a:lnTo>
                                          <a:pt x="155" y="255"/>
                                        </a:lnTo>
                                        <a:lnTo>
                                          <a:pt x="125" y="280"/>
                                        </a:lnTo>
                                        <a:lnTo>
                                          <a:pt x="135" y="300"/>
                                        </a:lnTo>
                                        <a:lnTo>
                                          <a:pt x="145" y="315"/>
                                        </a:lnTo>
                                        <a:lnTo>
                                          <a:pt x="160" y="325"/>
                                        </a:lnTo>
                                        <a:lnTo>
                                          <a:pt x="160" y="340"/>
                                        </a:lnTo>
                                        <a:lnTo>
                                          <a:pt x="160" y="350"/>
                                        </a:lnTo>
                                        <a:lnTo>
                                          <a:pt x="150" y="360"/>
                                        </a:lnTo>
                                        <a:lnTo>
                                          <a:pt x="135" y="365"/>
                                        </a:lnTo>
                                        <a:lnTo>
                                          <a:pt x="125" y="365"/>
                                        </a:lnTo>
                                        <a:lnTo>
                                          <a:pt x="115" y="355"/>
                                        </a:lnTo>
                                        <a:lnTo>
                                          <a:pt x="105" y="345"/>
                                        </a:lnTo>
                                        <a:lnTo>
                                          <a:pt x="110" y="335"/>
                                        </a:lnTo>
                                        <a:lnTo>
                                          <a:pt x="100" y="320"/>
                                        </a:lnTo>
                                        <a:lnTo>
                                          <a:pt x="85" y="310"/>
                                        </a:lnTo>
                                        <a:lnTo>
                                          <a:pt x="65" y="325"/>
                                        </a:lnTo>
                                        <a:lnTo>
                                          <a:pt x="50" y="340"/>
                                        </a:lnTo>
                                        <a:lnTo>
                                          <a:pt x="70" y="355"/>
                                        </a:lnTo>
                                        <a:lnTo>
                                          <a:pt x="90" y="365"/>
                                        </a:lnTo>
                                        <a:lnTo>
                                          <a:pt x="100" y="375"/>
                                        </a:lnTo>
                                        <a:lnTo>
                                          <a:pt x="100" y="390"/>
                                        </a:lnTo>
                                        <a:lnTo>
                                          <a:pt x="90" y="400"/>
                                        </a:lnTo>
                                        <a:lnTo>
                                          <a:pt x="75" y="410"/>
                                        </a:lnTo>
                                        <a:lnTo>
                                          <a:pt x="60" y="410"/>
                                        </a:lnTo>
                                        <a:lnTo>
                                          <a:pt x="50" y="410"/>
                                        </a:lnTo>
                                        <a:lnTo>
                                          <a:pt x="40" y="395"/>
                                        </a:lnTo>
                                        <a:lnTo>
                                          <a:pt x="15" y="380"/>
                                        </a:lnTo>
                                        <a:lnTo>
                                          <a:pt x="5" y="395"/>
                                        </a:lnTo>
                                        <a:lnTo>
                                          <a:pt x="0" y="410"/>
                                        </a:lnTo>
                                        <a:lnTo>
                                          <a:pt x="0" y="4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4" name="Freeform 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00" y="1355"/>
                                    <a:ext cx="50" cy="30"/>
                                  </a:xfrm>
                                  <a:custGeom>
                                    <a:avLst/>
                                    <a:gdLst>
                                      <a:gd name="T0" fmla="*/ 0 w 50"/>
                                      <a:gd name="T1" fmla="*/ 20 h 30"/>
                                      <a:gd name="T2" fmla="*/ 0 w 50"/>
                                      <a:gd name="T3" fmla="*/ 20 h 30"/>
                                      <a:gd name="T4" fmla="*/ 20 w 50"/>
                                      <a:gd name="T5" fmla="*/ 30 h 30"/>
                                      <a:gd name="T6" fmla="*/ 30 w 50"/>
                                      <a:gd name="T7" fmla="*/ 30 h 30"/>
                                      <a:gd name="T8" fmla="*/ 40 w 50"/>
                                      <a:gd name="T9" fmla="*/ 25 h 30"/>
                                      <a:gd name="T10" fmla="*/ 50 w 50"/>
                                      <a:gd name="T11" fmla="*/ 15 h 30"/>
                                      <a:gd name="T12" fmla="*/ 50 w 50"/>
                                      <a:gd name="T13" fmla="*/ 15 h 30"/>
                                      <a:gd name="T14" fmla="*/ 50 w 50"/>
                                      <a:gd name="T15" fmla="*/ 10 h 30"/>
                                      <a:gd name="T16" fmla="*/ 50 w 50"/>
                                      <a:gd name="T17" fmla="*/ 10 h 30"/>
                                      <a:gd name="T18" fmla="*/ 20 w 50"/>
                                      <a:gd name="T19" fmla="*/ 5 h 30"/>
                                      <a:gd name="T20" fmla="*/ 20 w 50"/>
                                      <a:gd name="T21" fmla="*/ 5 h 30"/>
                                      <a:gd name="T22" fmla="*/ 5 w 50"/>
                                      <a:gd name="T23" fmla="*/ 0 h 30"/>
                                      <a:gd name="T24" fmla="*/ 5 w 50"/>
                                      <a:gd name="T25" fmla="*/ 0 h 30"/>
                                      <a:gd name="T26" fmla="*/ 0 w 50"/>
                                      <a:gd name="T27" fmla="*/ 20 h 30"/>
                                      <a:gd name="T28" fmla="*/ 0 w 50"/>
                                      <a:gd name="T29" fmla="*/ 20 h 30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</a:gdLst>
                                    <a:ahLst/>
                                    <a:cxnLst>
                                      <a:cxn ang="T30">
                                        <a:pos x="T0" y="T1"/>
                                      </a:cxn>
                                      <a:cxn ang="T31">
                                        <a:pos x="T2" y="T3"/>
                                      </a:cxn>
                                      <a:cxn ang="T32">
                                        <a:pos x="T4" y="T5"/>
                                      </a:cxn>
                                      <a:cxn ang="T33">
                                        <a:pos x="T6" y="T7"/>
                                      </a:cxn>
                                      <a:cxn ang="T34">
                                        <a:pos x="T8" y="T9"/>
                                      </a:cxn>
                                      <a:cxn ang="T35">
                                        <a:pos x="T10" y="T11"/>
                                      </a:cxn>
                                      <a:cxn ang="T36">
                                        <a:pos x="T12" y="T13"/>
                                      </a:cxn>
                                      <a:cxn ang="T37">
                                        <a:pos x="T14" y="T15"/>
                                      </a:cxn>
                                      <a:cxn ang="T38">
                                        <a:pos x="T16" y="T17"/>
                                      </a:cxn>
                                      <a:cxn ang="T39">
                                        <a:pos x="T18" y="T19"/>
                                      </a:cxn>
                                      <a:cxn ang="T40">
                                        <a:pos x="T20" y="T21"/>
                                      </a:cxn>
                                      <a:cxn ang="T41">
                                        <a:pos x="T22" y="T23"/>
                                      </a:cxn>
                                      <a:cxn ang="T42">
                                        <a:pos x="T24" y="T25"/>
                                      </a:cxn>
                                      <a:cxn ang="T43">
                                        <a:pos x="T26" y="T27"/>
                                      </a:cxn>
                                      <a:cxn ang="T44">
                                        <a:pos x="T28" y="T29"/>
                                      </a:cxn>
                                    </a:cxnLst>
                                    <a:rect l="0" t="0" r="r" b="b"/>
                                    <a:pathLst>
                                      <a:path w="50" h="3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50" y="15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5" name="Freeform 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05" y="1320"/>
                                    <a:ext cx="85" cy="40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20 h 40"/>
                                      <a:gd name="T2" fmla="*/ 0 w 85"/>
                                      <a:gd name="T3" fmla="*/ 20 h 40"/>
                                      <a:gd name="T4" fmla="*/ 10 w 85"/>
                                      <a:gd name="T5" fmla="*/ 30 h 40"/>
                                      <a:gd name="T6" fmla="*/ 25 w 85"/>
                                      <a:gd name="T7" fmla="*/ 35 h 40"/>
                                      <a:gd name="T8" fmla="*/ 55 w 85"/>
                                      <a:gd name="T9" fmla="*/ 40 h 40"/>
                                      <a:gd name="T10" fmla="*/ 55 w 85"/>
                                      <a:gd name="T11" fmla="*/ 40 h 40"/>
                                      <a:gd name="T12" fmla="*/ 60 w 85"/>
                                      <a:gd name="T13" fmla="*/ 40 h 40"/>
                                      <a:gd name="T14" fmla="*/ 70 w 85"/>
                                      <a:gd name="T15" fmla="*/ 35 h 40"/>
                                      <a:gd name="T16" fmla="*/ 85 w 85"/>
                                      <a:gd name="T17" fmla="*/ 25 h 40"/>
                                      <a:gd name="T18" fmla="*/ 85 w 85"/>
                                      <a:gd name="T19" fmla="*/ 25 h 40"/>
                                      <a:gd name="T20" fmla="*/ 45 w 85"/>
                                      <a:gd name="T21" fmla="*/ 15 h 40"/>
                                      <a:gd name="T22" fmla="*/ 30 w 85"/>
                                      <a:gd name="T23" fmla="*/ 10 h 40"/>
                                      <a:gd name="T24" fmla="*/ 10 w 85"/>
                                      <a:gd name="T25" fmla="*/ 0 h 40"/>
                                      <a:gd name="T26" fmla="*/ 10 w 85"/>
                                      <a:gd name="T27" fmla="*/ 0 h 40"/>
                                      <a:gd name="T28" fmla="*/ 5 w 85"/>
                                      <a:gd name="T29" fmla="*/ 0 h 40"/>
                                      <a:gd name="T30" fmla="*/ 5 w 85"/>
                                      <a:gd name="T31" fmla="*/ 0 h 40"/>
                                      <a:gd name="T32" fmla="*/ 0 w 85"/>
                                      <a:gd name="T33" fmla="*/ 20 h 40"/>
                                      <a:gd name="T34" fmla="*/ 0 w 85"/>
                                      <a:gd name="T35" fmla="*/ 20 h 40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</a:gdLst>
                                    <a:ahLst/>
                                    <a:cxnLst>
                                      <a:cxn ang="T36">
                                        <a:pos x="T0" y="T1"/>
                                      </a:cxn>
                                      <a:cxn ang="T37">
                                        <a:pos x="T2" y="T3"/>
                                      </a:cxn>
                                      <a:cxn ang="T38">
                                        <a:pos x="T4" y="T5"/>
                                      </a:cxn>
                                      <a:cxn ang="T39">
                                        <a:pos x="T6" y="T7"/>
                                      </a:cxn>
                                      <a:cxn ang="T40">
                                        <a:pos x="T8" y="T9"/>
                                      </a:cxn>
                                      <a:cxn ang="T41">
                                        <a:pos x="T10" y="T11"/>
                                      </a:cxn>
                                      <a:cxn ang="T42">
                                        <a:pos x="T12" y="T13"/>
                                      </a:cxn>
                                      <a:cxn ang="T43">
                                        <a:pos x="T14" y="T15"/>
                                      </a:cxn>
                                      <a:cxn ang="T44">
                                        <a:pos x="T16" y="T17"/>
                                      </a:cxn>
                                      <a:cxn ang="T45">
                                        <a:pos x="T18" y="T19"/>
                                      </a:cxn>
                                      <a:cxn ang="T46">
                                        <a:pos x="T20" y="T21"/>
                                      </a:cxn>
                                      <a:cxn ang="T47">
                                        <a:pos x="T22" y="T23"/>
                                      </a:cxn>
                                      <a:cxn ang="T48">
                                        <a:pos x="T24" y="T25"/>
                                      </a:cxn>
                                      <a:cxn ang="T49">
                                        <a:pos x="T26" y="T27"/>
                                      </a:cxn>
                                      <a:cxn ang="T50">
                                        <a:pos x="T28" y="T29"/>
                                      </a:cxn>
                                      <a:cxn ang="T51">
                                        <a:pos x="T30" y="T31"/>
                                      </a:cxn>
                                      <a:cxn ang="T52">
                                        <a:pos x="T32" y="T33"/>
                                      </a:cxn>
                                      <a:cxn ang="T53">
                                        <a:pos x="T34" y="T35"/>
                                      </a:cxn>
                                    </a:cxnLst>
                                    <a:rect l="0" t="0" r="r" b="b"/>
                                    <a:pathLst>
                                      <a:path w="85" h="4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6" name="Freeform 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15" y="1395"/>
                                    <a:ext cx="30" cy="25"/>
                                  </a:xfrm>
                                  <a:custGeom>
                                    <a:avLst/>
                                    <a:gdLst>
                                      <a:gd name="T0" fmla="*/ 0 w 30"/>
                                      <a:gd name="T1" fmla="*/ 20 h 25"/>
                                      <a:gd name="T2" fmla="*/ 0 w 30"/>
                                      <a:gd name="T3" fmla="*/ 20 h 25"/>
                                      <a:gd name="T4" fmla="*/ 5 w 30"/>
                                      <a:gd name="T5" fmla="*/ 25 h 25"/>
                                      <a:gd name="T6" fmla="*/ 5 w 30"/>
                                      <a:gd name="T7" fmla="*/ 25 h 25"/>
                                      <a:gd name="T8" fmla="*/ 30 w 30"/>
                                      <a:gd name="T9" fmla="*/ 10 h 25"/>
                                      <a:gd name="T10" fmla="*/ 30 w 30"/>
                                      <a:gd name="T11" fmla="*/ 10 h 25"/>
                                      <a:gd name="T12" fmla="*/ 25 w 30"/>
                                      <a:gd name="T13" fmla="*/ 0 h 25"/>
                                      <a:gd name="T14" fmla="*/ 25 w 30"/>
                                      <a:gd name="T15" fmla="*/ 0 h 25"/>
                                      <a:gd name="T16" fmla="*/ 0 w 30"/>
                                      <a:gd name="T17" fmla="*/ 20 h 25"/>
                                      <a:gd name="T18" fmla="*/ 0 w 30"/>
                                      <a:gd name="T19" fmla="*/ 20 h 25"/>
                                      <a:gd name="T20" fmla="*/ 0 w 30"/>
                                      <a:gd name="T21" fmla="*/ 20 h 25"/>
                                      <a:gd name="T22" fmla="*/ 0 w 30"/>
                                      <a:gd name="T23" fmla="*/ 20 h 25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0" h="2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7" name="Freeform 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0" y="1280"/>
                                    <a:ext cx="115" cy="55"/>
                                  </a:xfrm>
                                  <a:custGeom>
                                    <a:avLst/>
                                    <a:gdLst>
                                      <a:gd name="T0" fmla="*/ 0 w 115"/>
                                      <a:gd name="T1" fmla="*/ 35 h 55"/>
                                      <a:gd name="T2" fmla="*/ 0 w 115"/>
                                      <a:gd name="T3" fmla="*/ 35 h 55"/>
                                      <a:gd name="T4" fmla="*/ 15 w 115"/>
                                      <a:gd name="T5" fmla="*/ 45 h 55"/>
                                      <a:gd name="T6" fmla="*/ 35 w 115"/>
                                      <a:gd name="T7" fmla="*/ 50 h 55"/>
                                      <a:gd name="T8" fmla="*/ 70 w 115"/>
                                      <a:gd name="T9" fmla="*/ 55 h 55"/>
                                      <a:gd name="T10" fmla="*/ 70 w 115"/>
                                      <a:gd name="T11" fmla="*/ 55 h 55"/>
                                      <a:gd name="T12" fmla="*/ 85 w 115"/>
                                      <a:gd name="T13" fmla="*/ 35 h 55"/>
                                      <a:gd name="T14" fmla="*/ 95 w 115"/>
                                      <a:gd name="T15" fmla="*/ 30 h 55"/>
                                      <a:gd name="T16" fmla="*/ 105 w 115"/>
                                      <a:gd name="T17" fmla="*/ 30 h 55"/>
                                      <a:gd name="T18" fmla="*/ 105 w 115"/>
                                      <a:gd name="T19" fmla="*/ 30 h 55"/>
                                      <a:gd name="T20" fmla="*/ 110 w 115"/>
                                      <a:gd name="T21" fmla="*/ 25 h 55"/>
                                      <a:gd name="T22" fmla="*/ 115 w 115"/>
                                      <a:gd name="T23" fmla="*/ 20 h 55"/>
                                      <a:gd name="T24" fmla="*/ 115 w 115"/>
                                      <a:gd name="T25" fmla="*/ 20 h 55"/>
                                      <a:gd name="T26" fmla="*/ 85 w 115"/>
                                      <a:gd name="T27" fmla="*/ 20 h 55"/>
                                      <a:gd name="T28" fmla="*/ 60 w 115"/>
                                      <a:gd name="T29" fmla="*/ 20 h 55"/>
                                      <a:gd name="T30" fmla="*/ 40 w 115"/>
                                      <a:gd name="T31" fmla="*/ 10 h 55"/>
                                      <a:gd name="T32" fmla="*/ 15 w 115"/>
                                      <a:gd name="T33" fmla="*/ 0 h 55"/>
                                      <a:gd name="T34" fmla="*/ 15 w 115"/>
                                      <a:gd name="T35" fmla="*/ 0 h 55"/>
                                      <a:gd name="T36" fmla="*/ 10 w 115"/>
                                      <a:gd name="T37" fmla="*/ 0 h 55"/>
                                      <a:gd name="T38" fmla="*/ 10 w 115"/>
                                      <a:gd name="T39" fmla="*/ 0 h 55"/>
                                      <a:gd name="T40" fmla="*/ 5 w 115"/>
                                      <a:gd name="T41" fmla="*/ 15 h 55"/>
                                      <a:gd name="T42" fmla="*/ 0 w 115"/>
                                      <a:gd name="T43" fmla="*/ 35 h 55"/>
                                      <a:gd name="T44" fmla="*/ 0 w 115"/>
                                      <a:gd name="T45" fmla="*/ 35 h 5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115" h="55">
                                        <a:moveTo>
                                          <a:pt x="0" y="35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35" y="50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85" y="35"/>
                                        </a:lnTo>
                                        <a:lnTo>
                                          <a:pt x="95" y="30"/>
                                        </a:lnTo>
                                        <a:lnTo>
                                          <a:pt x="105" y="30"/>
                                        </a:lnTo>
                                        <a:lnTo>
                                          <a:pt x="110" y="25"/>
                                        </a:lnTo>
                                        <a:lnTo>
                                          <a:pt x="115" y="20"/>
                                        </a:lnTo>
                                        <a:lnTo>
                                          <a:pt x="85" y="20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8" name="Freeform 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0" y="1040"/>
                                    <a:ext cx="45" cy="60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45 h 60"/>
                                      <a:gd name="T2" fmla="*/ 0 w 45"/>
                                      <a:gd name="T3" fmla="*/ 45 h 60"/>
                                      <a:gd name="T4" fmla="*/ 5 w 45"/>
                                      <a:gd name="T5" fmla="*/ 55 h 60"/>
                                      <a:gd name="T6" fmla="*/ 5 w 45"/>
                                      <a:gd name="T7" fmla="*/ 60 h 60"/>
                                      <a:gd name="T8" fmla="*/ 5 w 45"/>
                                      <a:gd name="T9" fmla="*/ 60 h 60"/>
                                      <a:gd name="T10" fmla="*/ 10 w 45"/>
                                      <a:gd name="T11" fmla="*/ 45 h 60"/>
                                      <a:gd name="T12" fmla="*/ 20 w 45"/>
                                      <a:gd name="T13" fmla="*/ 30 h 60"/>
                                      <a:gd name="T14" fmla="*/ 45 w 45"/>
                                      <a:gd name="T15" fmla="*/ 0 h 60"/>
                                      <a:gd name="T16" fmla="*/ 45 w 45"/>
                                      <a:gd name="T17" fmla="*/ 0 h 60"/>
                                      <a:gd name="T18" fmla="*/ 45 w 45"/>
                                      <a:gd name="T19" fmla="*/ 0 h 60"/>
                                      <a:gd name="T20" fmla="*/ 45 w 45"/>
                                      <a:gd name="T21" fmla="*/ 0 h 60"/>
                                      <a:gd name="T22" fmla="*/ 25 w 45"/>
                                      <a:gd name="T23" fmla="*/ 5 h 60"/>
                                      <a:gd name="T24" fmla="*/ 15 w 45"/>
                                      <a:gd name="T25" fmla="*/ 15 h 60"/>
                                      <a:gd name="T26" fmla="*/ 5 w 45"/>
                                      <a:gd name="T27" fmla="*/ 30 h 60"/>
                                      <a:gd name="T28" fmla="*/ 0 w 45"/>
                                      <a:gd name="T29" fmla="*/ 45 h 60"/>
                                      <a:gd name="T30" fmla="*/ 0 w 45"/>
                                      <a:gd name="T31" fmla="*/ 45 h 6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60">
                                        <a:moveTo>
                                          <a:pt x="0" y="45"/>
                                        </a:moveTo>
                                        <a:lnTo>
                                          <a:pt x="0" y="45"/>
                                        </a:lnTo>
                                        <a:lnTo>
                                          <a:pt x="5" y="55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20" y="30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9" name="Freeform 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5" y="1245"/>
                                    <a:ext cx="115" cy="50"/>
                                  </a:xfrm>
                                  <a:custGeom>
                                    <a:avLst/>
                                    <a:gdLst>
                                      <a:gd name="T0" fmla="*/ 0 w 115"/>
                                      <a:gd name="T1" fmla="*/ 15 h 50"/>
                                      <a:gd name="T2" fmla="*/ 0 w 115"/>
                                      <a:gd name="T3" fmla="*/ 15 h 50"/>
                                      <a:gd name="T4" fmla="*/ 5 w 115"/>
                                      <a:gd name="T5" fmla="*/ 20 h 50"/>
                                      <a:gd name="T6" fmla="*/ 5 w 115"/>
                                      <a:gd name="T7" fmla="*/ 20 h 50"/>
                                      <a:gd name="T8" fmla="*/ 10 w 115"/>
                                      <a:gd name="T9" fmla="*/ 25 h 50"/>
                                      <a:gd name="T10" fmla="*/ 15 w 115"/>
                                      <a:gd name="T11" fmla="*/ 30 h 50"/>
                                      <a:gd name="T12" fmla="*/ 35 w 115"/>
                                      <a:gd name="T13" fmla="*/ 40 h 50"/>
                                      <a:gd name="T14" fmla="*/ 65 w 115"/>
                                      <a:gd name="T15" fmla="*/ 50 h 50"/>
                                      <a:gd name="T16" fmla="*/ 65 w 115"/>
                                      <a:gd name="T17" fmla="*/ 50 h 50"/>
                                      <a:gd name="T18" fmla="*/ 110 w 115"/>
                                      <a:gd name="T19" fmla="*/ 50 h 50"/>
                                      <a:gd name="T20" fmla="*/ 110 w 115"/>
                                      <a:gd name="T21" fmla="*/ 50 h 50"/>
                                      <a:gd name="T22" fmla="*/ 115 w 115"/>
                                      <a:gd name="T23" fmla="*/ 40 h 50"/>
                                      <a:gd name="T24" fmla="*/ 115 w 115"/>
                                      <a:gd name="T25" fmla="*/ 25 h 50"/>
                                      <a:gd name="T26" fmla="*/ 115 w 115"/>
                                      <a:gd name="T27" fmla="*/ 25 h 50"/>
                                      <a:gd name="T28" fmla="*/ 60 w 115"/>
                                      <a:gd name="T29" fmla="*/ 20 h 50"/>
                                      <a:gd name="T30" fmla="*/ 30 w 115"/>
                                      <a:gd name="T31" fmla="*/ 15 h 50"/>
                                      <a:gd name="T32" fmla="*/ 10 w 115"/>
                                      <a:gd name="T33" fmla="*/ 0 h 50"/>
                                      <a:gd name="T34" fmla="*/ 10 w 115"/>
                                      <a:gd name="T35" fmla="*/ 0 h 50"/>
                                      <a:gd name="T36" fmla="*/ 5 w 115"/>
                                      <a:gd name="T37" fmla="*/ 0 h 50"/>
                                      <a:gd name="T38" fmla="*/ 5 w 115"/>
                                      <a:gd name="T39" fmla="*/ 0 h 50"/>
                                      <a:gd name="T40" fmla="*/ 0 w 115"/>
                                      <a:gd name="T41" fmla="*/ 15 h 50"/>
                                      <a:gd name="T42" fmla="*/ 0 w 115"/>
                                      <a:gd name="T43" fmla="*/ 15 h 50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15" h="50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15" y="2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0" name="Freeform 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5" y="1410"/>
                                    <a:ext cx="110" cy="75"/>
                                  </a:xfrm>
                                  <a:custGeom>
                                    <a:avLst/>
                                    <a:gdLst>
                                      <a:gd name="T0" fmla="*/ 0 w 110"/>
                                      <a:gd name="T1" fmla="*/ 20 h 75"/>
                                      <a:gd name="T2" fmla="*/ 0 w 110"/>
                                      <a:gd name="T3" fmla="*/ 20 h 75"/>
                                      <a:gd name="T4" fmla="*/ 40 w 110"/>
                                      <a:gd name="T5" fmla="*/ 50 h 75"/>
                                      <a:gd name="T6" fmla="*/ 65 w 110"/>
                                      <a:gd name="T7" fmla="*/ 65 h 75"/>
                                      <a:gd name="T8" fmla="*/ 80 w 110"/>
                                      <a:gd name="T9" fmla="*/ 75 h 75"/>
                                      <a:gd name="T10" fmla="*/ 80 w 110"/>
                                      <a:gd name="T11" fmla="*/ 75 h 75"/>
                                      <a:gd name="T12" fmla="*/ 95 w 110"/>
                                      <a:gd name="T13" fmla="*/ 60 h 75"/>
                                      <a:gd name="T14" fmla="*/ 110 w 110"/>
                                      <a:gd name="T15" fmla="*/ 50 h 75"/>
                                      <a:gd name="T16" fmla="*/ 110 w 110"/>
                                      <a:gd name="T17" fmla="*/ 50 h 75"/>
                                      <a:gd name="T18" fmla="*/ 35 w 110"/>
                                      <a:gd name="T19" fmla="*/ 5 h 75"/>
                                      <a:gd name="T20" fmla="*/ 35 w 110"/>
                                      <a:gd name="T21" fmla="*/ 5 h 75"/>
                                      <a:gd name="T22" fmla="*/ 30 w 110"/>
                                      <a:gd name="T23" fmla="*/ 0 h 75"/>
                                      <a:gd name="T24" fmla="*/ 25 w 110"/>
                                      <a:gd name="T25" fmla="*/ 0 h 75"/>
                                      <a:gd name="T26" fmla="*/ 25 w 110"/>
                                      <a:gd name="T27" fmla="*/ 0 h 75"/>
                                      <a:gd name="T28" fmla="*/ 10 w 110"/>
                                      <a:gd name="T29" fmla="*/ 10 h 75"/>
                                      <a:gd name="T30" fmla="*/ 0 w 110"/>
                                      <a:gd name="T31" fmla="*/ 20 h 75"/>
                                      <a:gd name="T32" fmla="*/ 0 w 110"/>
                                      <a:gd name="T33" fmla="*/ 20 h 75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110" h="7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80" y="75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1" name="Freeform 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45" y="1140"/>
                                    <a:ext cx="100" cy="125"/>
                                  </a:xfrm>
                                  <a:custGeom>
                                    <a:avLst/>
                                    <a:gdLst>
                                      <a:gd name="T0" fmla="*/ 0 w 100"/>
                                      <a:gd name="T1" fmla="*/ 105 h 125"/>
                                      <a:gd name="T2" fmla="*/ 0 w 100"/>
                                      <a:gd name="T3" fmla="*/ 105 h 125"/>
                                      <a:gd name="T4" fmla="*/ 20 w 100"/>
                                      <a:gd name="T5" fmla="*/ 115 h 125"/>
                                      <a:gd name="T6" fmla="*/ 50 w 100"/>
                                      <a:gd name="T7" fmla="*/ 125 h 125"/>
                                      <a:gd name="T8" fmla="*/ 100 w 100"/>
                                      <a:gd name="T9" fmla="*/ 125 h 125"/>
                                      <a:gd name="T10" fmla="*/ 100 w 100"/>
                                      <a:gd name="T11" fmla="*/ 125 h 125"/>
                                      <a:gd name="T12" fmla="*/ 100 w 100"/>
                                      <a:gd name="T13" fmla="*/ 115 h 125"/>
                                      <a:gd name="T14" fmla="*/ 100 w 100"/>
                                      <a:gd name="T15" fmla="*/ 105 h 125"/>
                                      <a:gd name="T16" fmla="*/ 100 w 100"/>
                                      <a:gd name="T17" fmla="*/ 105 h 125"/>
                                      <a:gd name="T18" fmla="*/ 95 w 100"/>
                                      <a:gd name="T19" fmla="*/ 70 h 125"/>
                                      <a:gd name="T20" fmla="*/ 95 w 100"/>
                                      <a:gd name="T21" fmla="*/ 70 h 125"/>
                                      <a:gd name="T22" fmla="*/ 90 w 100"/>
                                      <a:gd name="T23" fmla="*/ 65 h 125"/>
                                      <a:gd name="T24" fmla="*/ 80 w 100"/>
                                      <a:gd name="T25" fmla="*/ 60 h 125"/>
                                      <a:gd name="T26" fmla="*/ 80 w 100"/>
                                      <a:gd name="T27" fmla="*/ 60 h 125"/>
                                      <a:gd name="T28" fmla="*/ 75 w 100"/>
                                      <a:gd name="T29" fmla="*/ 55 h 125"/>
                                      <a:gd name="T30" fmla="*/ 65 w 100"/>
                                      <a:gd name="T31" fmla="*/ 50 h 125"/>
                                      <a:gd name="T32" fmla="*/ 45 w 100"/>
                                      <a:gd name="T33" fmla="*/ 35 h 125"/>
                                      <a:gd name="T34" fmla="*/ 45 w 100"/>
                                      <a:gd name="T35" fmla="*/ 35 h 125"/>
                                      <a:gd name="T36" fmla="*/ 5 w 100"/>
                                      <a:gd name="T37" fmla="*/ 0 h 125"/>
                                      <a:gd name="T38" fmla="*/ 5 w 100"/>
                                      <a:gd name="T39" fmla="*/ 0 h 125"/>
                                      <a:gd name="T40" fmla="*/ 5 w 100"/>
                                      <a:gd name="T41" fmla="*/ 45 h 125"/>
                                      <a:gd name="T42" fmla="*/ 5 w 100"/>
                                      <a:gd name="T43" fmla="*/ 65 h 125"/>
                                      <a:gd name="T44" fmla="*/ 0 w 100"/>
                                      <a:gd name="T45" fmla="*/ 85 h 125"/>
                                      <a:gd name="T46" fmla="*/ 0 w 100"/>
                                      <a:gd name="T47" fmla="*/ 85 h 125"/>
                                      <a:gd name="T48" fmla="*/ 0 w 100"/>
                                      <a:gd name="T49" fmla="*/ 105 h 125"/>
                                      <a:gd name="T50" fmla="*/ 0 w 100"/>
                                      <a:gd name="T51" fmla="*/ 105 h 125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</a:gdLst>
                                    <a:ahLst/>
                                    <a:cxnLst>
                                      <a:cxn ang="T52">
                                        <a:pos x="T0" y="T1"/>
                                      </a:cxn>
                                      <a:cxn ang="T53">
                                        <a:pos x="T2" y="T3"/>
                                      </a:cxn>
                                      <a:cxn ang="T54">
                                        <a:pos x="T4" y="T5"/>
                                      </a:cxn>
                                      <a:cxn ang="T55">
                                        <a:pos x="T6" y="T7"/>
                                      </a:cxn>
                                      <a:cxn ang="T56">
                                        <a:pos x="T8" y="T9"/>
                                      </a:cxn>
                                      <a:cxn ang="T57">
                                        <a:pos x="T10" y="T11"/>
                                      </a:cxn>
                                      <a:cxn ang="T58">
                                        <a:pos x="T12" y="T13"/>
                                      </a:cxn>
                                      <a:cxn ang="T59">
                                        <a:pos x="T14" y="T15"/>
                                      </a:cxn>
                                      <a:cxn ang="T60">
                                        <a:pos x="T16" y="T17"/>
                                      </a:cxn>
                                      <a:cxn ang="T61">
                                        <a:pos x="T18" y="T19"/>
                                      </a:cxn>
                                      <a:cxn ang="T62">
                                        <a:pos x="T20" y="T21"/>
                                      </a:cxn>
                                      <a:cxn ang="T63">
                                        <a:pos x="T22" y="T23"/>
                                      </a:cxn>
                                      <a:cxn ang="T64">
                                        <a:pos x="T24" y="T25"/>
                                      </a:cxn>
                                      <a:cxn ang="T65">
                                        <a:pos x="T26" y="T27"/>
                                      </a:cxn>
                                      <a:cxn ang="T66">
                                        <a:pos x="T28" y="T29"/>
                                      </a:cxn>
                                      <a:cxn ang="T67">
                                        <a:pos x="T30" y="T31"/>
                                      </a:cxn>
                                      <a:cxn ang="T68">
                                        <a:pos x="T32" y="T33"/>
                                      </a:cxn>
                                      <a:cxn ang="T69">
                                        <a:pos x="T34" y="T35"/>
                                      </a:cxn>
                                      <a:cxn ang="T70">
                                        <a:pos x="T36" y="T37"/>
                                      </a:cxn>
                                      <a:cxn ang="T71">
                                        <a:pos x="T38" y="T39"/>
                                      </a:cxn>
                                      <a:cxn ang="T72">
                                        <a:pos x="T40" y="T41"/>
                                      </a:cxn>
                                      <a:cxn ang="T73">
                                        <a:pos x="T42" y="T43"/>
                                      </a:cxn>
                                      <a:cxn ang="T74">
                                        <a:pos x="T44" y="T45"/>
                                      </a:cxn>
                                      <a:cxn ang="T75">
                                        <a:pos x="T46" y="T47"/>
                                      </a:cxn>
                                      <a:cxn ang="T76">
                                        <a:pos x="T48" y="T49"/>
                                      </a:cxn>
                                      <a:cxn ang="T77">
                                        <a:pos x="T50" y="T51"/>
                                      </a:cxn>
                                    </a:cxnLst>
                                    <a:rect l="0" t="0" r="r" b="b"/>
                                    <a:pathLst>
                                      <a:path w="100" h="125">
                                        <a:moveTo>
                                          <a:pt x="0" y="105"/>
                                        </a:moveTo>
                                        <a:lnTo>
                                          <a:pt x="0" y="105"/>
                                        </a:lnTo>
                                        <a:lnTo>
                                          <a:pt x="20" y="115"/>
                                        </a:lnTo>
                                        <a:lnTo>
                                          <a:pt x="50" y="125"/>
                                        </a:lnTo>
                                        <a:lnTo>
                                          <a:pt x="100" y="125"/>
                                        </a:lnTo>
                                        <a:lnTo>
                                          <a:pt x="100" y="115"/>
                                        </a:lnTo>
                                        <a:lnTo>
                                          <a:pt x="100" y="105"/>
                                        </a:lnTo>
                                        <a:lnTo>
                                          <a:pt x="95" y="70"/>
                                        </a:lnTo>
                                        <a:lnTo>
                                          <a:pt x="90" y="65"/>
                                        </a:lnTo>
                                        <a:lnTo>
                                          <a:pt x="80" y="60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45" y="35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0" y="85"/>
                                        </a:lnTo>
                                        <a:lnTo>
                                          <a:pt x="0" y="10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B5B5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2" name="Freeform 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50" y="1370"/>
                                    <a:ext cx="155" cy="135"/>
                                  </a:xfrm>
                                  <a:custGeom>
                                    <a:avLst/>
                                    <a:gdLst>
                                      <a:gd name="T0" fmla="*/ 0 w 155"/>
                                      <a:gd name="T1" fmla="*/ 15 h 135"/>
                                      <a:gd name="T2" fmla="*/ 0 w 155"/>
                                      <a:gd name="T3" fmla="*/ 15 h 135"/>
                                      <a:gd name="T4" fmla="*/ 10 w 155"/>
                                      <a:gd name="T5" fmla="*/ 30 h 135"/>
                                      <a:gd name="T6" fmla="*/ 20 w 155"/>
                                      <a:gd name="T7" fmla="*/ 35 h 135"/>
                                      <a:gd name="T8" fmla="*/ 20 w 155"/>
                                      <a:gd name="T9" fmla="*/ 35 h 135"/>
                                      <a:gd name="T10" fmla="*/ 90 w 155"/>
                                      <a:gd name="T11" fmla="*/ 75 h 135"/>
                                      <a:gd name="T12" fmla="*/ 120 w 155"/>
                                      <a:gd name="T13" fmla="*/ 100 h 135"/>
                                      <a:gd name="T14" fmla="*/ 130 w 155"/>
                                      <a:gd name="T15" fmla="*/ 115 h 135"/>
                                      <a:gd name="T16" fmla="*/ 140 w 155"/>
                                      <a:gd name="T17" fmla="*/ 135 h 135"/>
                                      <a:gd name="T18" fmla="*/ 140 w 155"/>
                                      <a:gd name="T19" fmla="*/ 135 h 135"/>
                                      <a:gd name="T20" fmla="*/ 145 w 155"/>
                                      <a:gd name="T21" fmla="*/ 130 h 135"/>
                                      <a:gd name="T22" fmla="*/ 155 w 155"/>
                                      <a:gd name="T23" fmla="*/ 120 h 135"/>
                                      <a:gd name="T24" fmla="*/ 155 w 155"/>
                                      <a:gd name="T25" fmla="*/ 120 h 135"/>
                                      <a:gd name="T26" fmla="*/ 145 w 155"/>
                                      <a:gd name="T27" fmla="*/ 100 h 135"/>
                                      <a:gd name="T28" fmla="*/ 135 w 155"/>
                                      <a:gd name="T29" fmla="*/ 80 h 135"/>
                                      <a:gd name="T30" fmla="*/ 115 w 155"/>
                                      <a:gd name="T31" fmla="*/ 65 h 135"/>
                                      <a:gd name="T32" fmla="*/ 95 w 155"/>
                                      <a:gd name="T33" fmla="*/ 50 h 135"/>
                                      <a:gd name="T34" fmla="*/ 95 w 155"/>
                                      <a:gd name="T35" fmla="*/ 50 h 135"/>
                                      <a:gd name="T36" fmla="*/ 55 w 155"/>
                                      <a:gd name="T37" fmla="*/ 30 h 135"/>
                                      <a:gd name="T38" fmla="*/ 35 w 155"/>
                                      <a:gd name="T39" fmla="*/ 15 h 135"/>
                                      <a:gd name="T40" fmla="*/ 20 w 155"/>
                                      <a:gd name="T41" fmla="*/ 0 h 135"/>
                                      <a:gd name="T42" fmla="*/ 20 w 155"/>
                                      <a:gd name="T43" fmla="*/ 0 h 135"/>
                                      <a:gd name="T44" fmla="*/ 15 w 155"/>
                                      <a:gd name="T45" fmla="*/ 0 h 135"/>
                                      <a:gd name="T46" fmla="*/ 5 w 155"/>
                                      <a:gd name="T47" fmla="*/ 5 h 135"/>
                                      <a:gd name="T48" fmla="*/ 0 w 155"/>
                                      <a:gd name="T49" fmla="*/ 15 h 135"/>
                                      <a:gd name="T50" fmla="*/ 0 w 155"/>
                                      <a:gd name="T51" fmla="*/ 15 h 135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</a:gdLst>
                                    <a:ahLst/>
                                    <a:cxnLst>
                                      <a:cxn ang="T52">
                                        <a:pos x="T0" y="T1"/>
                                      </a:cxn>
                                      <a:cxn ang="T53">
                                        <a:pos x="T2" y="T3"/>
                                      </a:cxn>
                                      <a:cxn ang="T54">
                                        <a:pos x="T4" y="T5"/>
                                      </a:cxn>
                                      <a:cxn ang="T55">
                                        <a:pos x="T6" y="T7"/>
                                      </a:cxn>
                                      <a:cxn ang="T56">
                                        <a:pos x="T8" y="T9"/>
                                      </a:cxn>
                                      <a:cxn ang="T57">
                                        <a:pos x="T10" y="T11"/>
                                      </a:cxn>
                                      <a:cxn ang="T58">
                                        <a:pos x="T12" y="T13"/>
                                      </a:cxn>
                                      <a:cxn ang="T59">
                                        <a:pos x="T14" y="T15"/>
                                      </a:cxn>
                                      <a:cxn ang="T60">
                                        <a:pos x="T16" y="T17"/>
                                      </a:cxn>
                                      <a:cxn ang="T61">
                                        <a:pos x="T18" y="T19"/>
                                      </a:cxn>
                                      <a:cxn ang="T62">
                                        <a:pos x="T20" y="T21"/>
                                      </a:cxn>
                                      <a:cxn ang="T63">
                                        <a:pos x="T22" y="T23"/>
                                      </a:cxn>
                                      <a:cxn ang="T64">
                                        <a:pos x="T24" y="T25"/>
                                      </a:cxn>
                                      <a:cxn ang="T65">
                                        <a:pos x="T26" y="T27"/>
                                      </a:cxn>
                                      <a:cxn ang="T66">
                                        <a:pos x="T28" y="T29"/>
                                      </a:cxn>
                                      <a:cxn ang="T67">
                                        <a:pos x="T30" y="T31"/>
                                      </a:cxn>
                                      <a:cxn ang="T68">
                                        <a:pos x="T32" y="T33"/>
                                      </a:cxn>
                                      <a:cxn ang="T69">
                                        <a:pos x="T34" y="T35"/>
                                      </a:cxn>
                                      <a:cxn ang="T70">
                                        <a:pos x="T36" y="T37"/>
                                      </a:cxn>
                                      <a:cxn ang="T71">
                                        <a:pos x="T38" y="T39"/>
                                      </a:cxn>
                                      <a:cxn ang="T72">
                                        <a:pos x="T40" y="T41"/>
                                      </a:cxn>
                                      <a:cxn ang="T73">
                                        <a:pos x="T42" y="T43"/>
                                      </a:cxn>
                                      <a:cxn ang="T74">
                                        <a:pos x="T44" y="T45"/>
                                      </a:cxn>
                                      <a:cxn ang="T75">
                                        <a:pos x="T46" y="T47"/>
                                      </a:cxn>
                                      <a:cxn ang="T76">
                                        <a:pos x="T48" y="T49"/>
                                      </a:cxn>
                                      <a:cxn ang="T77">
                                        <a:pos x="T50" y="T51"/>
                                      </a:cxn>
                                    </a:cxnLst>
                                    <a:rect l="0" t="0" r="r" b="b"/>
                                    <a:pathLst>
                                      <a:path w="155" h="13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90" y="75"/>
                                        </a:lnTo>
                                        <a:lnTo>
                                          <a:pt x="120" y="100"/>
                                        </a:lnTo>
                                        <a:lnTo>
                                          <a:pt x="130" y="115"/>
                                        </a:lnTo>
                                        <a:lnTo>
                                          <a:pt x="140" y="135"/>
                                        </a:lnTo>
                                        <a:lnTo>
                                          <a:pt x="145" y="130"/>
                                        </a:lnTo>
                                        <a:lnTo>
                                          <a:pt x="155" y="120"/>
                                        </a:lnTo>
                                        <a:lnTo>
                                          <a:pt x="145" y="100"/>
                                        </a:lnTo>
                                        <a:lnTo>
                                          <a:pt x="135" y="80"/>
                                        </a:lnTo>
                                        <a:lnTo>
                                          <a:pt x="115" y="65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3" name="Freeform 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70" y="1065"/>
                                    <a:ext cx="195" cy="145"/>
                                  </a:xfrm>
                                  <a:custGeom>
                                    <a:avLst/>
                                    <a:gdLst>
                                      <a:gd name="T0" fmla="*/ 0 w 195"/>
                                      <a:gd name="T1" fmla="*/ 10 h 145"/>
                                      <a:gd name="T2" fmla="*/ 0 w 195"/>
                                      <a:gd name="T3" fmla="*/ 10 h 145"/>
                                      <a:gd name="T4" fmla="*/ 15 w 195"/>
                                      <a:gd name="T5" fmla="*/ 25 h 145"/>
                                      <a:gd name="T6" fmla="*/ 30 w 195"/>
                                      <a:gd name="T7" fmla="*/ 40 h 145"/>
                                      <a:gd name="T8" fmla="*/ 30 w 195"/>
                                      <a:gd name="T9" fmla="*/ 40 h 145"/>
                                      <a:gd name="T10" fmla="*/ 45 w 195"/>
                                      <a:gd name="T11" fmla="*/ 50 h 145"/>
                                      <a:gd name="T12" fmla="*/ 55 w 195"/>
                                      <a:gd name="T13" fmla="*/ 65 h 145"/>
                                      <a:gd name="T14" fmla="*/ 80 w 195"/>
                                      <a:gd name="T15" fmla="*/ 95 h 145"/>
                                      <a:gd name="T16" fmla="*/ 80 w 195"/>
                                      <a:gd name="T17" fmla="*/ 95 h 145"/>
                                      <a:gd name="T18" fmla="*/ 95 w 195"/>
                                      <a:gd name="T19" fmla="*/ 120 h 145"/>
                                      <a:gd name="T20" fmla="*/ 100 w 195"/>
                                      <a:gd name="T21" fmla="*/ 135 h 145"/>
                                      <a:gd name="T22" fmla="*/ 110 w 195"/>
                                      <a:gd name="T23" fmla="*/ 145 h 145"/>
                                      <a:gd name="T24" fmla="*/ 110 w 195"/>
                                      <a:gd name="T25" fmla="*/ 145 h 145"/>
                                      <a:gd name="T26" fmla="*/ 125 w 195"/>
                                      <a:gd name="T27" fmla="*/ 140 h 145"/>
                                      <a:gd name="T28" fmla="*/ 140 w 195"/>
                                      <a:gd name="T29" fmla="*/ 135 h 145"/>
                                      <a:gd name="T30" fmla="*/ 170 w 195"/>
                                      <a:gd name="T31" fmla="*/ 120 h 145"/>
                                      <a:gd name="T32" fmla="*/ 170 w 195"/>
                                      <a:gd name="T33" fmla="*/ 120 h 145"/>
                                      <a:gd name="T34" fmla="*/ 195 w 195"/>
                                      <a:gd name="T35" fmla="*/ 110 h 145"/>
                                      <a:gd name="T36" fmla="*/ 195 w 195"/>
                                      <a:gd name="T37" fmla="*/ 110 h 145"/>
                                      <a:gd name="T38" fmla="*/ 190 w 195"/>
                                      <a:gd name="T39" fmla="*/ 90 h 145"/>
                                      <a:gd name="T40" fmla="*/ 190 w 195"/>
                                      <a:gd name="T41" fmla="*/ 90 h 145"/>
                                      <a:gd name="T42" fmla="*/ 180 w 195"/>
                                      <a:gd name="T43" fmla="*/ 85 h 145"/>
                                      <a:gd name="T44" fmla="*/ 180 w 195"/>
                                      <a:gd name="T45" fmla="*/ 85 h 145"/>
                                      <a:gd name="T46" fmla="*/ 120 w 195"/>
                                      <a:gd name="T47" fmla="*/ 30 h 145"/>
                                      <a:gd name="T48" fmla="*/ 120 w 195"/>
                                      <a:gd name="T49" fmla="*/ 30 h 145"/>
                                      <a:gd name="T50" fmla="*/ 105 w 195"/>
                                      <a:gd name="T51" fmla="*/ 10 h 145"/>
                                      <a:gd name="T52" fmla="*/ 105 w 195"/>
                                      <a:gd name="T53" fmla="*/ 10 h 145"/>
                                      <a:gd name="T54" fmla="*/ 75 w 195"/>
                                      <a:gd name="T55" fmla="*/ 5 h 145"/>
                                      <a:gd name="T56" fmla="*/ 75 w 195"/>
                                      <a:gd name="T57" fmla="*/ 5 h 145"/>
                                      <a:gd name="T58" fmla="*/ 75 w 195"/>
                                      <a:gd name="T59" fmla="*/ 5 h 145"/>
                                      <a:gd name="T60" fmla="*/ 75 w 195"/>
                                      <a:gd name="T61" fmla="*/ 5 h 145"/>
                                      <a:gd name="T62" fmla="*/ 35 w 195"/>
                                      <a:gd name="T63" fmla="*/ 0 h 145"/>
                                      <a:gd name="T64" fmla="*/ 10 w 195"/>
                                      <a:gd name="T65" fmla="*/ 0 h 145"/>
                                      <a:gd name="T66" fmla="*/ 5 w 195"/>
                                      <a:gd name="T67" fmla="*/ 5 h 145"/>
                                      <a:gd name="T68" fmla="*/ 0 w 195"/>
                                      <a:gd name="T69" fmla="*/ 10 h 145"/>
                                      <a:gd name="T70" fmla="*/ 0 w 195"/>
                                      <a:gd name="T71" fmla="*/ 10 h 145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95" h="14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80" y="95"/>
                                        </a:lnTo>
                                        <a:lnTo>
                                          <a:pt x="95" y="120"/>
                                        </a:lnTo>
                                        <a:lnTo>
                                          <a:pt x="100" y="135"/>
                                        </a:lnTo>
                                        <a:lnTo>
                                          <a:pt x="110" y="145"/>
                                        </a:lnTo>
                                        <a:lnTo>
                                          <a:pt x="125" y="140"/>
                                        </a:lnTo>
                                        <a:lnTo>
                                          <a:pt x="140" y="135"/>
                                        </a:lnTo>
                                        <a:lnTo>
                                          <a:pt x="170" y="120"/>
                                        </a:lnTo>
                                        <a:lnTo>
                                          <a:pt x="195" y="110"/>
                                        </a:lnTo>
                                        <a:lnTo>
                                          <a:pt x="190" y="90"/>
                                        </a:lnTo>
                                        <a:lnTo>
                                          <a:pt x="180" y="85"/>
                                        </a:lnTo>
                                        <a:lnTo>
                                          <a:pt x="120" y="30"/>
                                        </a:lnTo>
                                        <a:lnTo>
                                          <a:pt x="105" y="10"/>
                                        </a:lnTo>
                                        <a:lnTo>
                                          <a:pt x="7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2B2B2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4" name="Freeform 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80" y="1350"/>
                                    <a:ext cx="25" cy="2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0 h 20"/>
                                      <a:gd name="T2" fmla="*/ 0 w 25"/>
                                      <a:gd name="T3" fmla="*/ 10 h 20"/>
                                      <a:gd name="T4" fmla="*/ 5 w 25"/>
                                      <a:gd name="T5" fmla="*/ 20 h 20"/>
                                      <a:gd name="T6" fmla="*/ 5 w 25"/>
                                      <a:gd name="T7" fmla="*/ 20 h 20"/>
                                      <a:gd name="T8" fmla="*/ 10 w 25"/>
                                      <a:gd name="T9" fmla="*/ 20 h 20"/>
                                      <a:gd name="T10" fmla="*/ 10 w 25"/>
                                      <a:gd name="T11" fmla="*/ 20 h 20"/>
                                      <a:gd name="T12" fmla="*/ 15 w 25"/>
                                      <a:gd name="T13" fmla="*/ 10 h 20"/>
                                      <a:gd name="T14" fmla="*/ 25 w 25"/>
                                      <a:gd name="T15" fmla="*/ 0 h 20"/>
                                      <a:gd name="T16" fmla="*/ 25 w 25"/>
                                      <a:gd name="T17" fmla="*/ 0 h 20"/>
                                      <a:gd name="T18" fmla="*/ 15 w 25"/>
                                      <a:gd name="T19" fmla="*/ 0 h 20"/>
                                      <a:gd name="T20" fmla="*/ 15 w 25"/>
                                      <a:gd name="T21" fmla="*/ 0 h 20"/>
                                      <a:gd name="T22" fmla="*/ 0 w 25"/>
                                      <a:gd name="T23" fmla="*/ 10 h 20"/>
                                      <a:gd name="T24" fmla="*/ 0 w 25"/>
                                      <a:gd name="T25" fmla="*/ 10 h 20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25" h="2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5" name="Freeform 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85" y="1840"/>
                                    <a:ext cx="35" cy="20"/>
                                  </a:xfrm>
                                  <a:custGeom>
                                    <a:avLst/>
                                    <a:gdLst>
                                      <a:gd name="T0" fmla="*/ 0 w 35"/>
                                      <a:gd name="T1" fmla="*/ 20 h 20"/>
                                      <a:gd name="T2" fmla="*/ 0 w 35"/>
                                      <a:gd name="T3" fmla="*/ 20 h 20"/>
                                      <a:gd name="T4" fmla="*/ 5 w 35"/>
                                      <a:gd name="T5" fmla="*/ 20 h 20"/>
                                      <a:gd name="T6" fmla="*/ 10 w 35"/>
                                      <a:gd name="T7" fmla="*/ 20 h 20"/>
                                      <a:gd name="T8" fmla="*/ 25 w 35"/>
                                      <a:gd name="T9" fmla="*/ 15 h 20"/>
                                      <a:gd name="T10" fmla="*/ 25 w 35"/>
                                      <a:gd name="T11" fmla="*/ 15 h 20"/>
                                      <a:gd name="T12" fmla="*/ 30 w 35"/>
                                      <a:gd name="T13" fmla="*/ 10 h 20"/>
                                      <a:gd name="T14" fmla="*/ 35 w 35"/>
                                      <a:gd name="T15" fmla="*/ 0 h 20"/>
                                      <a:gd name="T16" fmla="*/ 35 w 35"/>
                                      <a:gd name="T17" fmla="*/ 0 h 20"/>
                                      <a:gd name="T18" fmla="*/ 0 w 35"/>
                                      <a:gd name="T19" fmla="*/ 20 h 20"/>
                                      <a:gd name="T20" fmla="*/ 0 w 35"/>
                                      <a:gd name="T21" fmla="*/ 20 h 2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3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6" name="Freeform 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0" y="990"/>
                                    <a:ext cx="200" cy="65"/>
                                  </a:xfrm>
                                  <a:custGeom>
                                    <a:avLst/>
                                    <a:gdLst>
                                      <a:gd name="T0" fmla="*/ 0 w 200"/>
                                      <a:gd name="T1" fmla="*/ 55 h 65"/>
                                      <a:gd name="T2" fmla="*/ 0 w 200"/>
                                      <a:gd name="T3" fmla="*/ 55 h 65"/>
                                      <a:gd name="T4" fmla="*/ 35 w 200"/>
                                      <a:gd name="T5" fmla="*/ 65 h 65"/>
                                      <a:gd name="T6" fmla="*/ 65 w 200"/>
                                      <a:gd name="T7" fmla="*/ 65 h 65"/>
                                      <a:gd name="T8" fmla="*/ 90 w 200"/>
                                      <a:gd name="T9" fmla="*/ 55 h 65"/>
                                      <a:gd name="T10" fmla="*/ 120 w 200"/>
                                      <a:gd name="T11" fmla="*/ 45 h 65"/>
                                      <a:gd name="T12" fmla="*/ 120 w 200"/>
                                      <a:gd name="T13" fmla="*/ 45 h 65"/>
                                      <a:gd name="T14" fmla="*/ 145 w 200"/>
                                      <a:gd name="T15" fmla="*/ 30 h 65"/>
                                      <a:gd name="T16" fmla="*/ 145 w 200"/>
                                      <a:gd name="T17" fmla="*/ 30 h 65"/>
                                      <a:gd name="T18" fmla="*/ 200 w 200"/>
                                      <a:gd name="T19" fmla="*/ 0 h 65"/>
                                      <a:gd name="T20" fmla="*/ 200 w 200"/>
                                      <a:gd name="T21" fmla="*/ 0 h 65"/>
                                      <a:gd name="T22" fmla="*/ 185 w 200"/>
                                      <a:gd name="T23" fmla="*/ 0 h 65"/>
                                      <a:gd name="T24" fmla="*/ 160 w 200"/>
                                      <a:gd name="T25" fmla="*/ 10 h 65"/>
                                      <a:gd name="T26" fmla="*/ 115 w 200"/>
                                      <a:gd name="T27" fmla="*/ 35 h 65"/>
                                      <a:gd name="T28" fmla="*/ 115 w 200"/>
                                      <a:gd name="T29" fmla="*/ 35 h 65"/>
                                      <a:gd name="T30" fmla="*/ 85 w 200"/>
                                      <a:gd name="T31" fmla="*/ 45 h 65"/>
                                      <a:gd name="T32" fmla="*/ 50 w 200"/>
                                      <a:gd name="T33" fmla="*/ 50 h 65"/>
                                      <a:gd name="T34" fmla="*/ 50 w 200"/>
                                      <a:gd name="T35" fmla="*/ 50 h 65"/>
                                      <a:gd name="T36" fmla="*/ 25 w 200"/>
                                      <a:gd name="T37" fmla="*/ 50 h 65"/>
                                      <a:gd name="T38" fmla="*/ 0 w 200"/>
                                      <a:gd name="T39" fmla="*/ 55 h 65"/>
                                      <a:gd name="T40" fmla="*/ 0 w 200"/>
                                      <a:gd name="T41" fmla="*/ 55 h 65"/>
                                      <a:gd name="T42" fmla="*/ 0 w 200"/>
                                      <a:gd name="T43" fmla="*/ 55 h 65"/>
                                      <a:gd name="T44" fmla="*/ 0 w 200"/>
                                      <a:gd name="T45" fmla="*/ 55 h 6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200" h="65">
                                        <a:moveTo>
                                          <a:pt x="0" y="55"/>
                                        </a:moveTo>
                                        <a:lnTo>
                                          <a:pt x="0" y="55"/>
                                        </a:lnTo>
                                        <a:lnTo>
                                          <a:pt x="35" y="6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120" y="45"/>
                                        </a:lnTo>
                                        <a:lnTo>
                                          <a:pt x="145" y="30"/>
                                        </a:lnTo>
                                        <a:lnTo>
                                          <a:pt x="200" y="0"/>
                                        </a:lnTo>
                                        <a:lnTo>
                                          <a:pt x="185" y="0"/>
                                        </a:lnTo>
                                        <a:lnTo>
                                          <a:pt x="160" y="10"/>
                                        </a:lnTo>
                                        <a:lnTo>
                                          <a:pt x="115" y="35"/>
                                        </a:lnTo>
                                        <a:lnTo>
                                          <a:pt x="85" y="45"/>
                                        </a:lnTo>
                                        <a:lnTo>
                                          <a:pt x="50" y="5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1" name="Freeform 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95" y="1360"/>
                                    <a:ext cx="95" cy="65"/>
                                  </a:xfrm>
                                  <a:custGeom>
                                    <a:avLst/>
                                    <a:gdLst>
                                      <a:gd name="T0" fmla="*/ 0 w 95"/>
                                      <a:gd name="T1" fmla="*/ 20 h 65"/>
                                      <a:gd name="T2" fmla="*/ 0 w 95"/>
                                      <a:gd name="T3" fmla="*/ 20 h 65"/>
                                      <a:gd name="T4" fmla="*/ 75 w 95"/>
                                      <a:gd name="T5" fmla="*/ 65 h 65"/>
                                      <a:gd name="T6" fmla="*/ 75 w 95"/>
                                      <a:gd name="T7" fmla="*/ 65 h 65"/>
                                      <a:gd name="T8" fmla="*/ 90 w 95"/>
                                      <a:gd name="T9" fmla="*/ 60 h 65"/>
                                      <a:gd name="T10" fmla="*/ 95 w 95"/>
                                      <a:gd name="T11" fmla="*/ 50 h 65"/>
                                      <a:gd name="T12" fmla="*/ 95 w 95"/>
                                      <a:gd name="T13" fmla="*/ 50 h 65"/>
                                      <a:gd name="T14" fmla="*/ 20 w 95"/>
                                      <a:gd name="T15" fmla="*/ 0 h 65"/>
                                      <a:gd name="T16" fmla="*/ 20 w 95"/>
                                      <a:gd name="T17" fmla="*/ 0 h 65"/>
                                      <a:gd name="T18" fmla="*/ 15 w 95"/>
                                      <a:gd name="T19" fmla="*/ 0 h 65"/>
                                      <a:gd name="T20" fmla="*/ 15 w 95"/>
                                      <a:gd name="T21" fmla="*/ 0 h 65"/>
                                      <a:gd name="T22" fmla="*/ 0 w 95"/>
                                      <a:gd name="T23" fmla="*/ 20 h 65"/>
                                      <a:gd name="T24" fmla="*/ 0 w 95"/>
                                      <a:gd name="T25" fmla="*/ 20 h 65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95" h="6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90" y="60"/>
                                        </a:lnTo>
                                        <a:lnTo>
                                          <a:pt x="95" y="5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2" name="Freeform 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0" y="1680"/>
                                    <a:ext cx="5" cy="1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5 h 15"/>
                                      <a:gd name="T2" fmla="*/ 0 w 5"/>
                                      <a:gd name="T3" fmla="*/ 5 h 15"/>
                                      <a:gd name="T4" fmla="*/ 5 w 5"/>
                                      <a:gd name="T5" fmla="*/ 15 h 15"/>
                                      <a:gd name="T6" fmla="*/ 5 w 5"/>
                                      <a:gd name="T7" fmla="*/ 15 h 15"/>
                                      <a:gd name="T8" fmla="*/ 5 w 5"/>
                                      <a:gd name="T9" fmla="*/ 5 h 15"/>
                                      <a:gd name="T10" fmla="*/ 5 w 5"/>
                                      <a:gd name="T11" fmla="*/ 0 h 15"/>
                                      <a:gd name="T12" fmla="*/ 5 w 5"/>
                                      <a:gd name="T13" fmla="*/ 0 h 15"/>
                                      <a:gd name="T14" fmla="*/ 0 w 5"/>
                                      <a:gd name="T15" fmla="*/ 5 h 15"/>
                                      <a:gd name="T16" fmla="*/ 0 w 5"/>
                                      <a:gd name="T17" fmla="*/ 5 h 15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5" h="1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3" name="Freeform 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0" y="1660"/>
                                    <a:ext cx="10" cy="1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5 h 10"/>
                                      <a:gd name="T2" fmla="*/ 0 w 10"/>
                                      <a:gd name="T3" fmla="*/ 5 h 10"/>
                                      <a:gd name="T4" fmla="*/ 5 w 10"/>
                                      <a:gd name="T5" fmla="*/ 10 h 10"/>
                                      <a:gd name="T6" fmla="*/ 5 w 10"/>
                                      <a:gd name="T7" fmla="*/ 10 h 10"/>
                                      <a:gd name="T8" fmla="*/ 10 w 10"/>
                                      <a:gd name="T9" fmla="*/ 10 h 10"/>
                                      <a:gd name="T10" fmla="*/ 10 w 10"/>
                                      <a:gd name="T11" fmla="*/ 10 h 10"/>
                                      <a:gd name="T12" fmla="*/ 0 w 10"/>
                                      <a:gd name="T13" fmla="*/ 0 h 10"/>
                                      <a:gd name="T14" fmla="*/ 0 w 10"/>
                                      <a:gd name="T15" fmla="*/ 0 h 10"/>
                                      <a:gd name="T16" fmla="*/ 0 w 10"/>
                                      <a:gd name="T17" fmla="*/ 5 h 10"/>
                                      <a:gd name="T18" fmla="*/ 0 w 10"/>
                                      <a:gd name="T19" fmla="*/ 5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1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6" name="Freeform 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0" y="1695"/>
                                    <a:ext cx="10" cy="1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5 h 10"/>
                                      <a:gd name="T2" fmla="*/ 0 w 10"/>
                                      <a:gd name="T3" fmla="*/ 5 h 10"/>
                                      <a:gd name="T4" fmla="*/ 5 w 10"/>
                                      <a:gd name="T5" fmla="*/ 10 h 10"/>
                                      <a:gd name="T6" fmla="*/ 5 w 10"/>
                                      <a:gd name="T7" fmla="*/ 10 h 10"/>
                                      <a:gd name="T8" fmla="*/ 10 w 10"/>
                                      <a:gd name="T9" fmla="*/ 10 h 10"/>
                                      <a:gd name="T10" fmla="*/ 10 w 10"/>
                                      <a:gd name="T11" fmla="*/ 10 h 10"/>
                                      <a:gd name="T12" fmla="*/ 10 w 10"/>
                                      <a:gd name="T13" fmla="*/ 5 h 10"/>
                                      <a:gd name="T14" fmla="*/ 0 w 10"/>
                                      <a:gd name="T15" fmla="*/ 0 h 10"/>
                                      <a:gd name="T16" fmla="*/ 0 w 10"/>
                                      <a:gd name="T17" fmla="*/ 0 h 10"/>
                                      <a:gd name="T18" fmla="*/ 0 w 10"/>
                                      <a:gd name="T19" fmla="*/ 5 h 10"/>
                                      <a:gd name="T20" fmla="*/ 0 w 10"/>
                                      <a:gd name="T21" fmla="*/ 5 h 1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0" h="1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1" name="Freeform 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0" y="1595"/>
                                    <a:ext cx="5" cy="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5 h 5"/>
                                      <a:gd name="T2" fmla="*/ 0 w 5"/>
                                      <a:gd name="T3" fmla="*/ 5 h 5"/>
                                      <a:gd name="T4" fmla="*/ 5 w 5"/>
                                      <a:gd name="T5" fmla="*/ 5 h 5"/>
                                      <a:gd name="T6" fmla="*/ 5 w 5"/>
                                      <a:gd name="T7" fmla="*/ 5 h 5"/>
                                      <a:gd name="T8" fmla="*/ 5 w 5"/>
                                      <a:gd name="T9" fmla="*/ 5 h 5"/>
                                      <a:gd name="T10" fmla="*/ 5 w 5"/>
                                      <a:gd name="T11" fmla="*/ 5 h 5"/>
                                      <a:gd name="T12" fmla="*/ 5 w 5"/>
                                      <a:gd name="T13" fmla="*/ 0 h 5"/>
                                      <a:gd name="T14" fmla="*/ 5 w 5"/>
                                      <a:gd name="T15" fmla="*/ 0 h 5"/>
                                      <a:gd name="T16" fmla="*/ 0 w 5"/>
                                      <a:gd name="T17" fmla="*/ 5 h 5"/>
                                      <a:gd name="T18" fmla="*/ 0 w 5"/>
                                      <a:gd name="T19" fmla="*/ 5 h 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2" name="Freeform 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5" y="1320"/>
                                    <a:ext cx="150" cy="115"/>
                                  </a:xfrm>
                                  <a:custGeom>
                                    <a:avLst/>
                                    <a:gdLst>
                                      <a:gd name="T0" fmla="*/ 0 w 150"/>
                                      <a:gd name="T1" fmla="*/ 20 h 115"/>
                                      <a:gd name="T2" fmla="*/ 0 w 150"/>
                                      <a:gd name="T3" fmla="*/ 20 h 115"/>
                                      <a:gd name="T4" fmla="*/ 35 w 150"/>
                                      <a:gd name="T5" fmla="*/ 40 h 115"/>
                                      <a:gd name="T6" fmla="*/ 35 w 150"/>
                                      <a:gd name="T7" fmla="*/ 40 h 115"/>
                                      <a:gd name="T8" fmla="*/ 130 w 150"/>
                                      <a:gd name="T9" fmla="*/ 115 h 115"/>
                                      <a:gd name="T10" fmla="*/ 130 w 150"/>
                                      <a:gd name="T11" fmla="*/ 115 h 115"/>
                                      <a:gd name="T12" fmla="*/ 140 w 150"/>
                                      <a:gd name="T13" fmla="*/ 115 h 115"/>
                                      <a:gd name="T14" fmla="*/ 150 w 150"/>
                                      <a:gd name="T15" fmla="*/ 110 h 115"/>
                                      <a:gd name="T16" fmla="*/ 150 w 150"/>
                                      <a:gd name="T17" fmla="*/ 100 h 115"/>
                                      <a:gd name="T18" fmla="*/ 150 w 150"/>
                                      <a:gd name="T19" fmla="*/ 90 h 115"/>
                                      <a:gd name="T20" fmla="*/ 150 w 150"/>
                                      <a:gd name="T21" fmla="*/ 90 h 115"/>
                                      <a:gd name="T22" fmla="*/ 90 w 150"/>
                                      <a:gd name="T23" fmla="*/ 45 h 115"/>
                                      <a:gd name="T24" fmla="*/ 20 w 150"/>
                                      <a:gd name="T25" fmla="*/ 0 h 115"/>
                                      <a:gd name="T26" fmla="*/ 20 w 150"/>
                                      <a:gd name="T27" fmla="*/ 0 h 115"/>
                                      <a:gd name="T28" fmla="*/ 15 w 150"/>
                                      <a:gd name="T29" fmla="*/ 0 h 115"/>
                                      <a:gd name="T30" fmla="*/ 5 w 150"/>
                                      <a:gd name="T31" fmla="*/ 5 h 115"/>
                                      <a:gd name="T32" fmla="*/ 0 w 150"/>
                                      <a:gd name="T33" fmla="*/ 10 h 115"/>
                                      <a:gd name="T34" fmla="*/ 0 w 150"/>
                                      <a:gd name="T35" fmla="*/ 20 h 115"/>
                                      <a:gd name="T36" fmla="*/ 0 w 150"/>
                                      <a:gd name="T37" fmla="*/ 20 h 115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</a:gdLst>
                                    <a:ahLst/>
                                    <a:cxnLst>
                                      <a:cxn ang="T38">
                                        <a:pos x="T0" y="T1"/>
                                      </a:cxn>
                                      <a:cxn ang="T39">
                                        <a:pos x="T2" y="T3"/>
                                      </a:cxn>
                                      <a:cxn ang="T40">
                                        <a:pos x="T4" y="T5"/>
                                      </a:cxn>
                                      <a:cxn ang="T41">
                                        <a:pos x="T6" y="T7"/>
                                      </a:cxn>
                                      <a:cxn ang="T42">
                                        <a:pos x="T8" y="T9"/>
                                      </a:cxn>
                                      <a:cxn ang="T43">
                                        <a:pos x="T10" y="T11"/>
                                      </a:cxn>
                                      <a:cxn ang="T44">
                                        <a:pos x="T12" y="T13"/>
                                      </a:cxn>
                                      <a:cxn ang="T45">
                                        <a:pos x="T14" y="T15"/>
                                      </a:cxn>
                                      <a:cxn ang="T46">
                                        <a:pos x="T16" y="T17"/>
                                      </a:cxn>
                                      <a:cxn ang="T47">
                                        <a:pos x="T18" y="T19"/>
                                      </a:cxn>
                                      <a:cxn ang="T48">
                                        <a:pos x="T20" y="T21"/>
                                      </a:cxn>
                                      <a:cxn ang="T49">
                                        <a:pos x="T22" y="T23"/>
                                      </a:cxn>
                                      <a:cxn ang="T50">
                                        <a:pos x="T24" y="T25"/>
                                      </a:cxn>
                                      <a:cxn ang="T51">
                                        <a:pos x="T26" y="T27"/>
                                      </a:cxn>
                                      <a:cxn ang="T52">
                                        <a:pos x="T28" y="T29"/>
                                      </a:cxn>
                                      <a:cxn ang="T53">
                                        <a:pos x="T30" y="T31"/>
                                      </a:cxn>
                                      <a:cxn ang="T54">
                                        <a:pos x="T32" y="T33"/>
                                      </a:cxn>
                                      <a:cxn ang="T55">
                                        <a:pos x="T34" y="T35"/>
                                      </a:cxn>
                                      <a:cxn ang="T56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0" h="11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130" y="115"/>
                                        </a:lnTo>
                                        <a:lnTo>
                                          <a:pt x="140" y="115"/>
                                        </a:lnTo>
                                        <a:lnTo>
                                          <a:pt x="150" y="110"/>
                                        </a:lnTo>
                                        <a:lnTo>
                                          <a:pt x="150" y="100"/>
                                        </a:lnTo>
                                        <a:lnTo>
                                          <a:pt x="150" y="90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3" name="Freeform 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5" y="1635"/>
                                    <a:ext cx="10" cy="1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0 h 10"/>
                                      <a:gd name="T2" fmla="*/ 0 w 10"/>
                                      <a:gd name="T3" fmla="*/ 10 h 10"/>
                                      <a:gd name="T4" fmla="*/ 0 w 10"/>
                                      <a:gd name="T5" fmla="*/ 10 h 10"/>
                                      <a:gd name="T6" fmla="*/ 0 w 10"/>
                                      <a:gd name="T7" fmla="*/ 10 h 10"/>
                                      <a:gd name="T8" fmla="*/ 5 w 10"/>
                                      <a:gd name="T9" fmla="*/ 5 h 10"/>
                                      <a:gd name="T10" fmla="*/ 10 w 10"/>
                                      <a:gd name="T11" fmla="*/ 0 h 10"/>
                                      <a:gd name="T12" fmla="*/ 10 w 10"/>
                                      <a:gd name="T13" fmla="*/ 0 h 10"/>
                                      <a:gd name="T14" fmla="*/ 5 w 10"/>
                                      <a:gd name="T15" fmla="*/ 5 h 10"/>
                                      <a:gd name="T16" fmla="*/ 0 w 10"/>
                                      <a:gd name="T17" fmla="*/ 10 h 10"/>
                                      <a:gd name="T18" fmla="*/ 0 w 10"/>
                                      <a:gd name="T19" fmla="*/ 10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4" name="Freeform 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05" y="1175"/>
                                    <a:ext cx="40" cy="25"/>
                                  </a:xfrm>
                                  <a:custGeom>
                                    <a:avLst/>
                                    <a:gdLst>
                                      <a:gd name="T0" fmla="*/ 0 w 40"/>
                                      <a:gd name="T1" fmla="*/ 5 h 25"/>
                                      <a:gd name="T2" fmla="*/ 0 w 40"/>
                                      <a:gd name="T3" fmla="*/ 5 h 25"/>
                                      <a:gd name="T4" fmla="*/ 20 w 40"/>
                                      <a:gd name="T5" fmla="*/ 15 h 25"/>
                                      <a:gd name="T6" fmla="*/ 40 w 40"/>
                                      <a:gd name="T7" fmla="*/ 25 h 25"/>
                                      <a:gd name="T8" fmla="*/ 40 w 40"/>
                                      <a:gd name="T9" fmla="*/ 25 h 25"/>
                                      <a:gd name="T10" fmla="*/ 40 w 40"/>
                                      <a:gd name="T11" fmla="*/ 15 h 25"/>
                                      <a:gd name="T12" fmla="*/ 30 w 40"/>
                                      <a:gd name="T13" fmla="*/ 0 h 25"/>
                                      <a:gd name="T14" fmla="*/ 30 w 40"/>
                                      <a:gd name="T15" fmla="*/ 0 h 25"/>
                                      <a:gd name="T16" fmla="*/ 0 w 40"/>
                                      <a:gd name="T17" fmla="*/ 0 h 25"/>
                                      <a:gd name="T18" fmla="*/ 0 w 40"/>
                                      <a:gd name="T19" fmla="*/ 0 h 25"/>
                                      <a:gd name="T20" fmla="*/ 0 w 40"/>
                                      <a:gd name="T21" fmla="*/ 5 h 25"/>
                                      <a:gd name="T22" fmla="*/ 0 w 40"/>
                                      <a:gd name="T23" fmla="*/ 5 h 25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40" h="2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2E2E2E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5" name="Freeform 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15" y="1655"/>
                                    <a:ext cx="10" cy="3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5 h 30"/>
                                      <a:gd name="T2" fmla="*/ 0 w 10"/>
                                      <a:gd name="T3" fmla="*/ 25 h 30"/>
                                      <a:gd name="T4" fmla="*/ 5 w 10"/>
                                      <a:gd name="T5" fmla="*/ 30 h 30"/>
                                      <a:gd name="T6" fmla="*/ 5 w 10"/>
                                      <a:gd name="T7" fmla="*/ 30 h 30"/>
                                      <a:gd name="T8" fmla="*/ 10 w 10"/>
                                      <a:gd name="T9" fmla="*/ 0 h 30"/>
                                      <a:gd name="T10" fmla="*/ 10 w 10"/>
                                      <a:gd name="T11" fmla="*/ 0 h 30"/>
                                      <a:gd name="T12" fmla="*/ 0 w 10"/>
                                      <a:gd name="T13" fmla="*/ 10 h 30"/>
                                      <a:gd name="T14" fmla="*/ 0 w 10"/>
                                      <a:gd name="T15" fmla="*/ 25 h 30"/>
                                      <a:gd name="T16" fmla="*/ 0 w 10"/>
                                      <a:gd name="T17" fmla="*/ 25 h 3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0" h="30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6" name="Freeform 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30" y="1625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0 h 20"/>
                                      <a:gd name="T2" fmla="*/ 0 w 15"/>
                                      <a:gd name="T3" fmla="*/ 20 h 20"/>
                                      <a:gd name="T4" fmla="*/ 5 w 15"/>
                                      <a:gd name="T5" fmla="*/ 15 h 20"/>
                                      <a:gd name="T6" fmla="*/ 15 w 15"/>
                                      <a:gd name="T7" fmla="*/ 5 h 20"/>
                                      <a:gd name="T8" fmla="*/ 15 w 15"/>
                                      <a:gd name="T9" fmla="*/ 5 h 20"/>
                                      <a:gd name="T10" fmla="*/ 15 w 15"/>
                                      <a:gd name="T11" fmla="*/ 0 h 20"/>
                                      <a:gd name="T12" fmla="*/ 15 w 15"/>
                                      <a:gd name="T13" fmla="*/ 0 h 20"/>
                                      <a:gd name="T14" fmla="*/ 5 w 15"/>
                                      <a:gd name="T15" fmla="*/ 10 h 20"/>
                                      <a:gd name="T16" fmla="*/ 0 w 15"/>
                                      <a:gd name="T17" fmla="*/ 20 h 20"/>
                                      <a:gd name="T18" fmla="*/ 0 w 15"/>
                                      <a:gd name="T19" fmla="*/ 20 h 2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7" name="Freeform 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35" y="1305"/>
                                    <a:ext cx="10" cy="1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5 h 15"/>
                                      <a:gd name="T2" fmla="*/ 0 w 10"/>
                                      <a:gd name="T3" fmla="*/ 5 h 15"/>
                                      <a:gd name="T4" fmla="*/ 10 w 10"/>
                                      <a:gd name="T5" fmla="*/ 15 h 15"/>
                                      <a:gd name="T6" fmla="*/ 10 w 10"/>
                                      <a:gd name="T7" fmla="*/ 15 h 15"/>
                                      <a:gd name="T8" fmla="*/ 10 w 10"/>
                                      <a:gd name="T9" fmla="*/ 10 h 15"/>
                                      <a:gd name="T10" fmla="*/ 10 w 10"/>
                                      <a:gd name="T11" fmla="*/ 10 h 15"/>
                                      <a:gd name="T12" fmla="*/ 5 w 10"/>
                                      <a:gd name="T13" fmla="*/ 0 h 15"/>
                                      <a:gd name="T14" fmla="*/ 5 w 10"/>
                                      <a:gd name="T15" fmla="*/ 0 h 15"/>
                                      <a:gd name="T16" fmla="*/ 0 w 10"/>
                                      <a:gd name="T17" fmla="*/ 5 h 15"/>
                                      <a:gd name="T18" fmla="*/ 0 w 10"/>
                                      <a:gd name="T19" fmla="*/ 5 h 1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1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8" name="Freeform 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35" y="1605"/>
                                    <a:ext cx="10" cy="1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0 h 10"/>
                                      <a:gd name="T2" fmla="*/ 0 w 10"/>
                                      <a:gd name="T3" fmla="*/ 10 h 10"/>
                                      <a:gd name="T4" fmla="*/ 5 w 10"/>
                                      <a:gd name="T5" fmla="*/ 10 h 10"/>
                                      <a:gd name="T6" fmla="*/ 5 w 10"/>
                                      <a:gd name="T7" fmla="*/ 10 h 10"/>
                                      <a:gd name="T8" fmla="*/ 10 w 10"/>
                                      <a:gd name="T9" fmla="*/ 10 h 10"/>
                                      <a:gd name="T10" fmla="*/ 10 w 10"/>
                                      <a:gd name="T11" fmla="*/ 0 h 10"/>
                                      <a:gd name="T12" fmla="*/ 10 w 10"/>
                                      <a:gd name="T13" fmla="*/ 0 h 10"/>
                                      <a:gd name="T14" fmla="*/ 5 w 10"/>
                                      <a:gd name="T15" fmla="*/ 5 h 10"/>
                                      <a:gd name="T16" fmla="*/ 0 w 10"/>
                                      <a:gd name="T17" fmla="*/ 10 h 10"/>
                                      <a:gd name="T18" fmla="*/ 0 w 10"/>
                                      <a:gd name="T19" fmla="*/ 10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49" name="Freeform 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45" y="1280"/>
                                    <a:ext cx="170" cy="90"/>
                                  </a:xfrm>
                                  <a:custGeom>
                                    <a:avLst/>
                                    <a:gdLst>
                                      <a:gd name="T0" fmla="*/ 0 w 170"/>
                                      <a:gd name="T1" fmla="*/ 10 h 90"/>
                                      <a:gd name="T2" fmla="*/ 0 w 170"/>
                                      <a:gd name="T3" fmla="*/ 10 h 90"/>
                                      <a:gd name="T4" fmla="*/ 5 w 170"/>
                                      <a:gd name="T5" fmla="*/ 25 h 90"/>
                                      <a:gd name="T6" fmla="*/ 20 w 170"/>
                                      <a:gd name="T7" fmla="*/ 40 h 90"/>
                                      <a:gd name="T8" fmla="*/ 55 w 170"/>
                                      <a:gd name="T9" fmla="*/ 65 h 90"/>
                                      <a:gd name="T10" fmla="*/ 95 w 170"/>
                                      <a:gd name="T11" fmla="*/ 80 h 90"/>
                                      <a:gd name="T12" fmla="*/ 130 w 170"/>
                                      <a:gd name="T13" fmla="*/ 90 h 90"/>
                                      <a:gd name="T14" fmla="*/ 130 w 170"/>
                                      <a:gd name="T15" fmla="*/ 90 h 90"/>
                                      <a:gd name="T16" fmla="*/ 155 w 170"/>
                                      <a:gd name="T17" fmla="*/ 90 h 90"/>
                                      <a:gd name="T18" fmla="*/ 165 w 170"/>
                                      <a:gd name="T19" fmla="*/ 85 h 90"/>
                                      <a:gd name="T20" fmla="*/ 170 w 170"/>
                                      <a:gd name="T21" fmla="*/ 75 h 90"/>
                                      <a:gd name="T22" fmla="*/ 170 w 170"/>
                                      <a:gd name="T23" fmla="*/ 55 h 90"/>
                                      <a:gd name="T24" fmla="*/ 170 w 170"/>
                                      <a:gd name="T25" fmla="*/ 55 h 90"/>
                                      <a:gd name="T26" fmla="*/ 165 w 170"/>
                                      <a:gd name="T27" fmla="*/ 50 h 90"/>
                                      <a:gd name="T28" fmla="*/ 160 w 170"/>
                                      <a:gd name="T29" fmla="*/ 50 h 90"/>
                                      <a:gd name="T30" fmla="*/ 145 w 170"/>
                                      <a:gd name="T31" fmla="*/ 55 h 90"/>
                                      <a:gd name="T32" fmla="*/ 145 w 170"/>
                                      <a:gd name="T33" fmla="*/ 55 h 90"/>
                                      <a:gd name="T34" fmla="*/ 125 w 170"/>
                                      <a:gd name="T35" fmla="*/ 55 h 90"/>
                                      <a:gd name="T36" fmla="*/ 105 w 170"/>
                                      <a:gd name="T37" fmla="*/ 60 h 90"/>
                                      <a:gd name="T38" fmla="*/ 85 w 170"/>
                                      <a:gd name="T39" fmla="*/ 55 h 90"/>
                                      <a:gd name="T40" fmla="*/ 65 w 170"/>
                                      <a:gd name="T41" fmla="*/ 50 h 90"/>
                                      <a:gd name="T42" fmla="*/ 45 w 170"/>
                                      <a:gd name="T43" fmla="*/ 45 h 90"/>
                                      <a:gd name="T44" fmla="*/ 30 w 170"/>
                                      <a:gd name="T45" fmla="*/ 35 h 90"/>
                                      <a:gd name="T46" fmla="*/ 15 w 170"/>
                                      <a:gd name="T47" fmla="*/ 20 h 90"/>
                                      <a:gd name="T48" fmla="*/ 5 w 170"/>
                                      <a:gd name="T49" fmla="*/ 0 h 90"/>
                                      <a:gd name="T50" fmla="*/ 5 w 170"/>
                                      <a:gd name="T51" fmla="*/ 0 h 90"/>
                                      <a:gd name="T52" fmla="*/ 0 w 170"/>
                                      <a:gd name="T53" fmla="*/ 0 h 90"/>
                                      <a:gd name="T54" fmla="*/ 0 w 170"/>
                                      <a:gd name="T55" fmla="*/ 0 h 90"/>
                                      <a:gd name="T56" fmla="*/ 0 w 170"/>
                                      <a:gd name="T57" fmla="*/ 10 h 90"/>
                                      <a:gd name="T58" fmla="*/ 0 w 170"/>
                                      <a:gd name="T59" fmla="*/ 10 h 90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170" h="9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130" y="90"/>
                                        </a:lnTo>
                                        <a:lnTo>
                                          <a:pt x="155" y="90"/>
                                        </a:lnTo>
                                        <a:lnTo>
                                          <a:pt x="165" y="85"/>
                                        </a:lnTo>
                                        <a:lnTo>
                                          <a:pt x="170" y="75"/>
                                        </a:lnTo>
                                        <a:lnTo>
                                          <a:pt x="170" y="55"/>
                                        </a:lnTo>
                                        <a:lnTo>
                                          <a:pt x="165" y="50"/>
                                        </a:lnTo>
                                        <a:lnTo>
                                          <a:pt x="160" y="50"/>
                                        </a:lnTo>
                                        <a:lnTo>
                                          <a:pt x="145" y="55"/>
                                        </a:lnTo>
                                        <a:lnTo>
                                          <a:pt x="125" y="55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85" y="55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0" name="Freeform 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45" y="1320"/>
                                    <a:ext cx="15" cy="1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10"/>
                                      <a:gd name="T2" fmla="*/ 0 w 15"/>
                                      <a:gd name="T3" fmla="*/ 0 h 10"/>
                                      <a:gd name="T4" fmla="*/ 10 w 15"/>
                                      <a:gd name="T5" fmla="*/ 10 h 10"/>
                                      <a:gd name="T6" fmla="*/ 10 w 15"/>
                                      <a:gd name="T7" fmla="*/ 10 h 10"/>
                                      <a:gd name="T8" fmla="*/ 15 w 15"/>
                                      <a:gd name="T9" fmla="*/ 5 h 10"/>
                                      <a:gd name="T10" fmla="*/ 15 w 15"/>
                                      <a:gd name="T11" fmla="*/ 5 h 10"/>
                                      <a:gd name="T12" fmla="*/ 5 w 15"/>
                                      <a:gd name="T13" fmla="*/ 0 h 10"/>
                                      <a:gd name="T14" fmla="*/ 5 w 15"/>
                                      <a:gd name="T15" fmla="*/ 0 h 10"/>
                                      <a:gd name="T16" fmla="*/ 0 w 15"/>
                                      <a:gd name="T17" fmla="*/ 0 h 10"/>
                                      <a:gd name="T18" fmla="*/ 0 w 15"/>
                                      <a:gd name="T19" fmla="*/ 0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1" name="Freeform 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50" y="1230"/>
                                    <a:ext cx="185" cy="75"/>
                                  </a:xfrm>
                                  <a:custGeom>
                                    <a:avLst/>
                                    <a:gdLst>
                                      <a:gd name="T0" fmla="*/ 0 w 185"/>
                                      <a:gd name="T1" fmla="*/ 5 h 75"/>
                                      <a:gd name="T2" fmla="*/ 0 w 185"/>
                                      <a:gd name="T3" fmla="*/ 5 h 75"/>
                                      <a:gd name="T4" fmla="*/ 10 w 185"/>
                                      <a:gd name="T5" fmla="*/ 30 h 75"/>
                                      <a:gd name="T6" fmla="*/ 30 w 185"/>
                                      <a:gd name="T7" fmla="*/ 50 h 75"/>
                                      <a:gd name="T8" fmla="*/ 50 w 185"/>
                                      <a:gd name="T9" fmla="*/ 60 h 75"/>
                                      <a:gd name="T10" fmla="*/ 75 w 185"/>
                                      <a:gd name="T11" fmla="*/ 70 h 75"/>
                                      <a:gd name="T12" fmla="*/ 75 w 185"/>
                                      <a:gd name="T13" fmla="*/ 70 h 75"/>
                                      <a:gd name="T14" fmla="*/ 105 w 185"/>
                                      <a:gd name="T15" fmla="*/ 75 h 75"/>
                                      <a:gd name="T16" fmla="*/ 140 w 185"/>
                                      <a:gd name="T17" fmla="*/ 75 h 75"/>
                                      <a:gd name="T18" fmla="*/ 155 w 185"/>
                                      <a:gd name="T19" fmla="*/ 75 h 75"/>
                                      <a:gd name="T20" fmla="*/ 170 w 185"/>
                                      <a:gd name="T21" fmla="*/ 70 h 75"/>
                                      <a:gd name="T22" fmla="*/ 180 w 185"/>
                                      <a:gd name="T23" fmla="*/ 60 h 75"/>
                                      <a:gd name="T24" fmla="*/ 185 w 185"/>
                                      <a:gd name="T25" fmla="*/ 50 h 75"/>
                                      <a:gd name="T26" fmla="*/ 185 w 185"/>
                                      <a:gd name="T27" fmla="*/ 50 h 75"/>
                                      <a:gd name="T28" fmla="*/ 180 w 185"/>
                                      <a:gd name="T29" fmla="*/ 35 h 75"/>
                                      <a:gd name="T30" fmla="*/ 180 w 185"/>
                                      <a:gd name="T31" fmla="*/ 35 h 75"/>
                                      <a:gd name="T32" fmla="*/ 150 w 185"/>
                                      <a:gd name="T33" fmla="*/ 45 h 75"/>
                                      <a:gd name="T34" fmla="*/ 135 w 185"/>
                                      <a:gd name="T35" fmla="*/ 50 h 75"/>
                                      <a:gd name="T36" fmla="*/ 120 w 185"/>
                                      <a:gd name="T37" fmla="*/ 55 h 75"/>
                                      <a:gd name="T38" fmla="*/ 120 w 185"/>
                                      <a:gd name="T39" fmla="*/ 55 h 75"/>
                                      <a:gd name="T40" fmla="*/ 115 w 185"/>
                                      <a:gd name="T41" fmla="*/ 55 h 75"/>
                                      <a:gd name="T42" fmla="*/ 115 w 185"/>
                                      <a:gd name="T43" fmla="*/ 55 h 75"/>
                                      <a:gd name="T44" fmla="*/ 75 w 185"/>
                                      <a:gd name="T45" fmla="*/ 50 h 75"/>
                                      <a:gd name="T46" fmla="*/ 60 w 185"/>
                                      <a:gd name="T47" fmla="*/ 40 h 75"/>
                                      <a:gd name="T48" fmla="*/ 35 w 185"/>
                                      <a:gd name="T49" fmla="*/ 30 h 75"/>
                                      <a:gd name="T50" fmla="*/ 35 w 185"/>
                                      <a:gd name="T51" fmla="*/ 30 h 75"/>
                                      <a:gd name="T52" fmla="*/ 0 w 185"/>
                                      <a:gd name="T53" fmla="*/ 0 h 75"/>
                                      <a:gd name="T54" fmla="*/ 0 w 185"/>
                                      <a:gd name="T55" fmla="*/ 0 h 75"/>
                                      <a:gd name="T56" fmla="*/ 0 w 185"/>
                                      <a:gd name="T57" fmla="*/ 5 h 75"/>
                                      <a:gd name="T58" fmla="*/ 0 w 185"/>
                                      <a:gd name="T59" fmla="*/ 5 h 7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185" h="7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30" y="50"/>
                                        </a:lnTo>
                                        <a:lnTo>
                                          <a:pt x="50" y="60"/>
                                        </a:lnTo>
                                        <a:lnTo>
                                          <a:pt x="75" y="70"/>
                                        </a:lnTo>
                                        <a:lnTo>
                                          <a:pt x="105" y="75"/>
                                        </a:lnTo>
                                        <a:lnTo>
                                          <a:pt x="140" y="75"/>
                                        </a:lnTo>
                                        <a:lnTo>
                                          <a:pt x="155" y="75"/>
                                        </a:lnTo>
                                        <a:lnTo>
                                          <a:pt x="170" y="70"/>
                                        </a:lnTo>
                                        <a:lnTo>
                                          <a:pt x="180" y="60"/>
                                        </a:lnTo>
                                        <a:lnTo>
                                          <a:pt x="185" y="50"/>
                                        </a:lnTo>
                                        <a:lnTo>
                                          <a:pt x="180" y="35"/>
                                        </a:lnTo>
                                        <a:lnTo>
                                          <a:pt x="150" y="45"/>
                                        </a:lnTo>
                                        <a:lnTo>
                                          <a:pt x="135" y="50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15" y="55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2" name="Freeform 8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50" y="1270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15"/>
                                      <a:gd name="T2" fmla="*/ 0 w 15"/>
                                      <a:gd name="T3" fmla="*/ 0 h 15"/>
                                      <a:gd name="T4" fmla="*/ 15 w 15"/>
                                      <a:gd name="T5" fmla="*/ 15 h 15"/>
                                      <a:gd name="T6" fmla="*/ 15 w 15"/>
                                      <a:gd name="T7" fmla="*/ 15 h 15"/>
                                      <a:gd name="T8" fmla="*/ 15 w 15"/>
                                      <a:gd name="T9" fmla="*/ 15 h 15"/>
                                      <a:gd name="T10" fmla="*/ 15 w 15"/>
                                      <a:gd name="T11" fmla="*/ 5 h 15"/>
                                      <a:gd name="T12" fmla="*/ 10 w 15"/>
                                      <a:gd name="T13" fmla="*/ 0 h 15"/>
                                      <a:gd name="T14" fmla="*/ 5 w 15"/>
                                      <a:gd name="T15" fmla="*/ 0 h 15"/>
                                      <a:gd name="T16" fmla="*/ 5 w 15"/>
                                      <a:gd name="T17" fmla="*/ 0 h 15"/>
                                      <a:gd name="T18" fmla="*/ 0 w 15"/>
                                      <a:gd name="T19" fmla="*/ 0 h 15"/>
                                      <a:gd name="T20" fmla="*/ 0 w 15"/>
                                      <a:gd name="T21" fmla="*/ 0 h 1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3" name="Freeform 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55" y="1195"/>
                                    <a:ext cx="10" cy="3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5 h 35"/>
                                      <a:gd name="T2" fmla="*/ 0 w 10"/>
                                      <a:gd name="T3" fmla="*/ 15 h 35"/>
                                      <a:gd name="T4" fmla="*/ 5 w 10"/>
                                      <a:gd name="T5" fmla="*/ 30 h 35"/>
                                      <a:gd name="T6" fmla="*/ 10 w 10"/>
                                      <a:gd name="T7" fmla="*/ 35 h 35"/>
                                      <a:gd name="T8" fmla="*/ 10 w 10"/>
                                      <a:gd name="T9" fmla="*/ 35 h 35"/>
                                      <a:gd name="T10" fmla="*/ 10 w 10"/>
                                      <a:gd name="T11" fmla="*/ 15 h 35"/>
                                      <a:gd name="T12" fmla="*/ 0 w 10"/>
                                      <a:gd name="T13" fmla="*/ 0 h 35"/>
                                      <a:gd name="T14" fmla="*/ 0 w 10"/>
                                      <a:gd name="T15" fmla="*/ 0 h 35"/>
                                      <a:gd name="T16" fmla="*/ 0 w 10"/>
                                      <a:gd name="T17" fmla="*/ 15 h 35"/>
                                      <a:gd name="T18" fmla="*/ 0 w 10"/>
                                      <a:gd name="T19" fmla="*/ 15 h 3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3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4" name="Freeform 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60" y="1805"/>
                                    <a:ext cx="265" cy="45"/>
                                  </a:xfrm>
                                  <a:custGeom>
                                    <a:avLst/>
                                    <a:gdLst>
                                      <a:gd name="T0" fmla="*/ 0 w 265"/>
                                      <a:gd name="T1" fmla="*/ 40 h 45"/>
                                      <a:gd name="T2" fmla="*/ 0 w 265"/>
                                      <a:gd name="T3" fmla="*/ 40 h 45"/>
                                      <a:gd name="T4" fmla="*/ 35 w 265"/>
                                      <a:gd name="T5" fmla="*/ 45 h 45"/>
                                      <a:gd name="T6" fmla="*/ 65 w 265"/>
                                      <a:gd name="T7" fmla="*/ 40 h 45"/>
                                      <a:gd name="T8" fmla="*/ 65 w 265"/>
                                      <a:gd name="T9" fmla="*/ 40 h 45"/>
                                      <a:gd name="T10" fmla="*/ 115 w 265"/>
                                      <a:gd name="T11" fmla="*/ 45 h 45"/>
                                      <a:gd name="T12" fmla="*/ 140 w 265"/>
                                      <a:gd name="T13" fmla="*/ 45 h 45"/>
                                      <a:gd name="T14" fmla="*/ 165 w 265"/>
                                      <a:gd name="T15" fmla="*/ 40 h 45"/>
                                      <a:gd name="T16" fmla="*/ 165 w 265"/>
                                      <a:gd name="T17" fmla="*/ 40 h 45"/>
                                      <a:gd name="T18" fmla="*/ 190 w 265"/>
                                      <a:gd name="T19" fmla="*/ 35 h 45"/>
                                      <a:gd name="T20" fmla="*/ 210 w 265"/>
                                      <a:gd name="T21" fmla="*/ 25 h 45"/>
                                      <a:gd name="T22" fmla="*/ 210 w 265"/>
                                      <a:gd name="T23" fmla="*/ 25 h 45"/>
                                      <a:gd name="T24" fmla="*/ 235 w 265"/>
                                      <a:gd name="T25" fmla="*/ 20 h 45"/>
                                      <a:gd name="T26" fmla="*/ 255 w 265"/>
                                      <a:gd name="T27" fmla="*/ 15 h 45"/>
                                      <a:gd name="T28" fmla="*/ 255 w 265"/>
                                      <a:gd name="T29" fmla="*/ 15 h 45"/>
                                      <a:gd name="T30" fmla="*/ 265 w 265"/>
                                      <a:gd name="T31" fmla="*/ 5 h 45"/>
                                      <a:gd name="T32" fmla="*/ 265 w 265"/>
                                      <a:gd name="T33" fmla="*/ 0 h 45"/>
                                      <a:gd name="T34" fmla="*/ 265 w 265"/>
                                      <a:gd name="T35" fmla="*/ 0 h 45"/>
                                      <a:gd name="T36" fmla="*/ 245 w 265"/>
                                      <a:gd name="T37" fmla="*/ 10 h 45"/>
                                      <a:gd name="T38" fmla="*/ 245 w 265"/>
                                      <a:gd name="T39" fmla="*/ 10 h 45"/>
                                      <a:gd name="T40" fmla="*/ 195 w 265"/>
                                      <a:gd name="T41" fmla="*/ 20 h 45"/>
                                      <a:gd name="T42" fmla="*/ 145 w 265"/>
                                      <a:gd name="T43" fmla="*/ 35 h 45"/>
                                      <a:gd name="T44" fmla="*/ 145 w 265"/>
                                      <a:gd name="T45" fmla="*/ 35 h 45"/>
                                      <a:gd name="T46" fmla="*/ 105 w 265"/>
                                      <a:gd name="T47" fmla="*/ 35 h 45"/>
                                      <a:gd name="T48" fmla="*/ 80 w 265"/>
                                      <a:gd name="T49" fmla="*/ 35 h 45"/>
                                      <a:gd name="T50" fmla="*/ 60 w 265"/>
                                      <a:gd name="T51" fmla="*/ 35 h 45"/>
                                      <a:gd name="T52" fmla="*/ 60 w 265"/>
                                      <a:gd name="T53" fmla="*/ 35 h 45"/>
                                      <a:gd name="T54" fmla="*/ 0 w 265"/>
                                      <a:gd name="T55" fmla="*/ 35 h 45"/>
                                      <a:gd name="T56" fmla="*/ 0 w 265"/>
                                      <a:gd name="T57" fmla="*/ 35 h 45"/>
                                      <a:gd name="T58" fmla="*/ 0 w 265"/>
                                      <a:gd name="T59" fmla="*/ 40 h 45"/>
                                      <a:gd name="T60" fmla="*/ 0 w 265"/>
                                      <a:gd name="T61" fmla="*/ 40 h 45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</a:gdLst>
                                    <a:ahLst/>
                                    <a:cxnLst>
                                      <a:cxn ang="T62">
                                        <a:pos x="T0" y="T1"/>
                                      </a:cxn>
                                      <a:cxn ang="T63">
                                        <a:pos x="T2" y="T3"/>
                                      </a:cxn>
                                      <a:cxn ang="T64">
                                        <a:pos x="T4" y="T5"/>
                                      </a:cxn>
                                      <a:cxn ang="T65">
                                        <a:pos x="T6" y="T7"/>
                                      </a:cxn>
                                      <a:cxn ang="T66">
                                        <a:pos x="T8" y="T9"/>
                                      </a:cxn>
                                      <a:cxn ang="T67">
                                        <a:pos x="T10" y="T11"/>
                                      </a:cxn>
                                      <a:cxn ang="T68">
                                        <a:pos x="T12" y="T13"/>
                                      </a:cxn>
                                      <a:cxn ang="T69">
                                        <a:pos x="T14" y="T15"/>
                                      </a:cxn>
                                      <a:cxn ang="T70">
                                        <a:pos x="T16" y="T17"/>
                                      </a:cxn>
                                      <a:cxn ang="T71">
                                        <a:pos x="T18" y="T19"/>
                                      </a:cxn>
                                      <a:cxn ang="T72">
                                        <a:pos x="T20" y="T21"/>
                                      </a:cxn>
                                      <a:cxn ang="T73">
                                        <a:pos x="T22" y="T23"/>
                                      </a:cxn>
                                      <a:cxn ang="T74">
                                        <a:pos x="T24" y="T25"/>
                                      </a:cxn>
                                      <a:cxn ang="T75">
                                        <a:pos x="T26" y="T27"/>
                                      </a:cxn>
                                      <a:cxn ang="T76">
                                        <a:pos x="T28" y="T29"/>
                                      </a:cxn>
                                      <a:cxn ang="T77">
                                        <a:pos x="T30" y="T31"/>
                                      </a:cxn>
                                      <a:cxn ang="T78">
                                        <a:pos x="T32" y="T33"/>
                                      </a:cxn>
                                      <a:cxn ang="T79">
                                        <a:pos x="T34" y="T35"/>
                                      </a:cxn>
                                      <a:cxn ang="T80">
                                        <a:pos x="T36" y="T37"/>
                                      </a:cxn>
                                      <a:cxn ang="T81">
                                        <a:pos x="T38" y="T39"/>
                                      </a:cxn>
                                      <a:cxn ang="T82">
                                        <a:pos x="T40" y="T41"/>
                                      </a:cxn>
                                      <a:cxn ang="T83">
                                        <a:pos x="T42" y="T43"/>
                                      </a:cxn>
                                      <a:cxn ang="T84">
                                        <a:pos x="T44" y="T45"/>
                                      </a:cxn>
                                      <a:cxn ang="T85">
                                        <a:pos x="T46" y="T47"/>
                                      </a:cxn>
                                      <a:cxn ang="T86">
                                        <a:pos x="T48" y="T49"/>
                                      </a:cxn>
                                      <a:cxn ang="T87">
                                        <a:pos x="T50" y="T51"/>
                                      </a:cxn>
                                      <a:cxn ang="T88">
                                        <a:pos x="T52" y="T53"/>
                                      </a:cxn>
                                      <a:cxn ang="T89">
                                        <a:pos x="T54" y="T55"/>
                                      </a:cxn>
                                      <a:cxn ang="T90">
                                        <a:pos x="T56" y="T57"/>
                                      </a:cxn>
                                      <a:cxn ang="T91">
                                        <a:pos x="T58" y="T59"/>
                                      </a:cxn>
                                      <a:cxn ang="T92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265" h="45">
                                        <a:moveTo>
                                          <a:pt x="0" y="40"/>
                                        </a:moveTo>
                                        <a:lnTo>
                                          <a:pt x="0" y="40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140" y="45"/>
                                        </a:lnTo>
                                        <a:lnTo>
                                          <a:pt x="165" y="40"/>
                                        </a:lnTo>
                                        <a:lnTo>
                                          <a:pt x="190" y="35"/>
                                        </a:lnTo>
                                        <a:lnTo>
                                          <a:pt x="210" y="25"/>
                                        </a:lnTo>
                                        <a:lnTo>
                                          <a:pt x="235" y="20"/>
                                        </a:lnTo>
                                        <a:lnTo>
                                          <a:pt x="255" y="15"/>
                                        </a:lnTo>
                                        <a:lnTo>
                                          <a:pt x="265" y="5"/>
                                        </a:lnTo>
                                        <a:lnTo>
                                          <a:pt x="265" y="0"/>
                                        </a:lnTo>
                                        <a:lnTo>
                                          <a:pt x="245" y="10"/>
                                        </a:lnTo>
                                        <a:lnTo>
                                          <a:pt x="195" y="20"/>
                                        </a:lnTo>
                                        <a:lnTo>
                                          <a:pt x="145" y="35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5" name="Freeform 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65" y="1595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5 h 15"/>
                                      <a:gd name="T2" fmla="*/ 0 w 25"/>
                                      <a:gd name="T3" fmla="*/ 15 h 15"/>
                                      <a:gd name="T4" fmla="*/ 10 w 25"/>
                                      <a:gd name="T5" fmla="*/ 10 h 15"/>
                                      <a:gd name="T6" fmla="*/ 25 w 25"/>
                                      <a:gd name="T7" fmla="*/ 0 h 15"/>
                                      <a:gd name="T8" fmla="*/ 25 w 25"/>
                                      <a:gd name="T9" fmla="*/ 0 h 15"/>
                                      <a:gd name="T10" fmla="*/ 20 w 25"/>
                                      <a:gd name="T11" fmla="*/ 0 h 15"/>
                                      <a:gd name="T12" fmla="*/ 20 w 25"/>
                                      <a:gd name="T13" fmla="*/ 0 h 15"/>
                                      <a:gd name="T14" fmla="*/ 20 w 25"/>
                                      <a:gd name="T15" fmla="*/ 0 h 15"/>
                                      <a:gd name="T16" fmla="*/ 20 w 25"/>
                                      <a:gd name="T17" fmla="*/ 0 h 15"/>
                                      <a:gd name="T18" fmla="*/ 0 w 25"/>
                                      <a:gd name="T19" fmla="*/ 15 h 15"/>
                                      <a:gd name="T20" fmla="*/ 0 w 25"/>
                                      <a:gd name="T21" fmla="*/ 15 h 1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6" name="Freeform 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0" y="1285"/>
                                    <a:ext cx="85" cy="40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10 h 40"/>
                                      <a:gd name="T2" fmla="*/ 0 w 85"/>
                                      <a:gd name="T3" fmla="*/ 10 h 40"/>
                                      <a:gd name="T4" fmla="*/ 20 w 85"/>
                                      <a:gd name="T5" fmla="*/ 25 h 40"/>
                                      <a:gd name="T6" fmla="*/ 35 w 85"/>
                                      <a:gd name="T7" fmla="*/ 35 h 40"/>
                                      <a:gd name="T8" fmla="*/ 60 w 85"/>
                                      <a:gd name="T9" fmla="*/ 40 h 40"/>
                                      <a:gd name="T10" fmla="*/ 80 w 85"/>
                                      <a:gd name="T11" fmla="*/ 40 h 40"/>
                                      <a:gd name="T12" fmla="*/ 80 w 85"/>
                                      <a:gd name="T13" fmla="*/ 40 h 40"/>
                                      <a:gd name="T14" fmla="*/ 85 w 85"/>
                                      <a:gd name="T15" fmla="*/ 30 h 40"/>
                                      <a:gd name="T16" fmla="*/ 85 w 85"/>
                                      <a:gd name="T17" fmla="*/ 30 h 40"/>
                                      <a:gd name="T18" fmla="*/ 65 w 85"/>
                                      <a:gd name="T19" fmla="*/ 25 h 40"/>
                                      <a:gd name="T20" fmla="*/ 45 w 85"/>
                                      <a:gd name="T21" fmla="*/ 20 h 40"/>
                                      <a:gd name="T22" fmla="*/ 25 w 85"/>
                                      <a:gd name="T23" fmla="*/ 15 h 40"/>
                                      <a:gd name="T24" fmla="*/ 0 w 85"/>
                                      <a:gd name="T25" fmla="*/ 0 h 40"/>
                                      <a:gd name="T26" fmla="*/ 0 w 85"/>
                                      <a:gd name="T27" fmla="*/ 0 h 40"/>
                                      <a:gd name="T28" fmla="*/ 0 w 85"/>
                                      <a:gd name="T29" fmla="*/ 10 h 40"/>
                                      <a:gd name="T30" fmla="*/ 0 w 85"/>
                                      <a:gd name="T31" fmla="*/ 10 h 4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85" h="4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7" name="Freeform 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0" y="1765"/>
                                    <a:ext cx="270" cy="50"/>
                                  </a:xfrm>
                                  <a:custGeom>
                                    <a:avLst/>
                                    <a:gdLst>
                                      <a:gd name="T0" fmla="*/ 0 w 270"/>
                                      <a:gd name="T1" fmla="*/ 50 h 50"/>
                                      <a:gd name="T2" fmla="*/ 0 w 270"/>
                                      <a:gd name="T3" fmla="*/ 50 h 50"/>
                                      <a:gd name="T4" fmla="*/ 25 w 270"/>
                                      <a:gd name="T5" fmla="*/ 50 h 50"/>
                                      <a:gd name="T6" fmla="*/ 45 w 270"/>
                                      <a:gd name="T7" fmla="*/ 50 h 50"/>
                                      <a:gd name="T8" fmla="*/ 45 w 270"/>
                                      <a:gd name="T9" fmla="*/ 50 h 50"/>
                                      <a:gd name="T10" fmla="*/ 50 w 270"/>
                                      <a:gd name="T11" fmla="*/ 50 h 50"/>
                                      <a:gd name="T12" fmla="*/ 60 w 270"/>
                                      <a:gd name="T13" fmla="*/ 50 h 50"/>
                                      <a:gd name="T14" fmla="*/ 75 w 270"/>
                                      <a:gd name="T15" fmla="*/ 50 h 50"/>
                                      <a:gd name="T16" fmla="*/ 75 w 270"/>
                                      <a:gd name="T17" fmla="*/ 50 h 50"/>
                                      <a:gd name="T18" fmla="*/ 110 w 270"/>
                                      <a:gd name="T19" fmla="*/ 50 h 50"/>
                                      <a:gd name="T20" fmla="*/ 110 w 270"/>
                                      <a:gd name="T21" fmla="*/ 50 h 50"/>
                                      <a:gd name="T22" fmla="*/ 135 w 270"/>
                                      <a:gd name="T23" fmla="*/ 45 h 50"/>
                                      <a:gd name="T24" fmla="*/ 160 w 270"/>
                                      <a:gd name="T25" fmla="*/ 45 h 50"/>
                                      <a:gd name="T26" fmla="*/ 160 w 270"/>
                                      <a:gd name="T27" fmla="*/ 45 h 50"/>
                                      <a:gd name="T28" fmla="*/ 180 w 270"/>
                                      <a:gd name="T29" fmla="*/ 40 h 50"/>
                                      <a:gd name="T30" fmla="*/ 190 w 270"/>
                                      <a:gd name="T31" fmla="*/ 35 h 50"/>
                                      <a:gd name="T32" fmla="*/ 220 w 270"/>
                                      <a:gd name="T33" fmla="*/ 35 h 50"/>
                                      <a:gd name="T34" fmla="*/ 220 w 270"/>
                                      <a:gd name="T35" fmla="*/ 35 h 50"/>
                                      <a:gd name="T36" fmla="*/ 240 w 270"/>
                                      <a:gd name="T37" fmla="*/ 20 h 50"/>
                                      <a:gd name="T38" fmla="*/ 240 w 270"/>
                                      <a:gd name="T39" fmla="*/ 20 h 50"/>
                                      <a:gd name="T40" fmla="*/ 260 w 270"/>
                                      <a:gd name="T41" fmla="*/ 20 h 50"/>
                                      <a:gd name="T42" fmla="*/ 270 w 270"/>
                                      <a:gd name="T43" fmla="*/ 15 h 50"/>
                                      <a:gd name="T44" fmla="*/ 270 w 270"/>
                                      <a:gd name="T45" fmla="*/ 0 h 50"/>
                                      <a:gd name="T46" fmla="*/ 270 w 270"/>
                                      <a:gd name="T47" fmla="*/ 0 h 50"/>
                                      <a:gd name="T48" fmla="*/ 245 w 270"/>
                                      <a:gd name="T49" fmla="*/ 15 h 50"/>
                                      <a:gd name="T50" fmla="*/ 215 w 270"/>
                                      <a:gd name="T51" fmla="*/ 25 h 50"/>
                                      <a:gd name="T52" fmla="*/ 155 w 270"/>
                                      <a:gd name="T53" fmla="*/ 35 h 50"/>
                                      <a:gd name="T54" fmla="*/ 95 w 270"/>
                                      <a:gd name="T55" fmla="*/ 40 h 50"/>
                                      <a:gd name="T56" fmla="*/ 35 w 270"/>
                                      <a:gd name="T57" fmla="*/ 45 h 50"/>
                                      <a:gd name="T58" fmla="*/ 35 w 270"/>
                                      <a:gd name="T59" fmla="*/ 45 h 50"/>
                                      <a:gd name="T60" fmla="*/ 15 w 270"/>
                                      <a:gd name="T61" fmla="*/ 40 h 50"/>
                                      <a:gd name="T62" fmla="*/ 5 w 270"/>
                                      <a:gd name="T63" fmla="*/ 45 h 50"/>
                                      <a:gd name="T64" fmla="*/ 0 w 270"/>
                                      <a:gd name="T65" fmla="*/ 50 h 50"/>
                                      <a:gd name="T66" fmla="*/ 0 w 270"/>
                                      <a:gd name="T67" fmla="*/ 50 h 50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</a:gdLst>
                                    <a:ahLst/>
                                    <a:cxnLst>
                                      <a:cxn ang="T68">
                                        <a:pos x="T0" y="T1"/>
                                      </a:cxn>
                                      <a:cxn ang="T69">
                                        <a:pos x="T2" y="T3"/>
                                      </a:cxn>
                                      <a:cxn ang="T70">
                                        <a:pos x="T4" y="T5"/>
                                      </a:cxn>
                                      <a:cxn ang="T71">
                                        <a:pos x="T6" y="T7"/>
                                      </a:cxn>
                                      <a:cxn ang="T72">
                                        <a:pos x="T8" y="T9"/>
                                      </a:cxn>
                                      <a:cxn ang="T73">
                                        <a:pos x="T10" y="T11"/>
                                      </a:cxn>
                                      <a:cxn ang="T74">
                                        <a:pos x="T12" y="T13"/>
                                      </a:cxn>
                                      <a:cxn ang="T75">
                                        <a:pos x="T14" y="T15"/>
                                      </a:cxn>
                                      <a:cxn ang="T76">
                                        <a:pos x="T16" y="T17"/>
                                      </a:cxn>
                                      <a:cxn ang="T77">
                                        <a:pos x="T18" y="T19"/>
                                      </a:cxn>
                                      <a:cxn ang="T78">
                                        <a:pos x="T20" y="T21"/>
                                      </a:cxn>
                                      <a:cxn ang="T79">
                                        <a:pos x="T22" y="T23"/>
                                      </a:cxn>
                                      <a:cxn ang="T80">
                                        <a:pos x="T24" y="T25"/>
                                      </a:cxn>
                                      <a:cxn ang="T81">
                                        <a:pos x="T26" y="T27"/>
                                      </a:cxn>
                                      <a:cxn ang="T82">
                                        <a:pos x="T28" y="T29"/>
                                      </a:cxn>
                                      <a:cxn ang="T83">
                                        <a:pos x="T30" y="T31"/>
                                      </a:cxn>
                                      <a:cxn ang="T84">
                                        <a:pos x="T32" y="T33"/>
                                      </a:cxn>
                                      <a:cxn ang="T85">
                                        <a:pos x="T34" y="T35"/>
                                      </a:cxn>
                                      <a:cxn ang="T86">
                                        <a:pos x="T36" y="T37"/>
                                      </a:cxn>
                                      <a:cxn ang="T87">
                                        <a:pos x="T38" y="T39"/>
                                      </a:cxn>
                                      <a:cxn ang="T88">
                                        <a:pos x="T40" y="T41"/>
                                      </a:cxn>
                                      <a:cxn ang="T89">
                                        <a:pos x="T42" y="T43"/>
                                      </a:cxn>
                                      <a:cxn ang="T90">
                                        <a:pos x="T44" y="T45"/>
                                      </a:cxn>
                                      <a:cxn ang="T91">
                                        <a:pos x="T46" y="T47"/>
                                      </a:cxn>
                                      <a:cxn ang="T92">
                                        <a:pos x="T48" y="T49"/>
                                      </a:cxn>
                                      <a:cxn ang="T93">
                                        <a:pos x="T50" y="T51"/>
                                      </a:cxn>
                                      <a:cxn ang="T94">
                                        <a:pos x="T52" y="T53"/>
                                      </a:cxn>
                                      <a:cxn ang="T95">
                                        <a:pos x="T54" y="T55"/>
                                      </a:cxn>
                                      <a:cxn ang="T96">
                                        <a:pos x="T56" y="T57"/>
                                      </a:cxn>
                                      <a:cxn ang="T97">
                                        <a:pos x="T58" y="T59"/>
                                      </a:cxn>
                                      <a:cxn ang="T98">
                                        <a:pos x="T60" y="T61"/>
                                      </a:cxn>
                                      <a:cxn ang="T99">
                                        <a:pos x="T62" y="T63"/>
                                      </a:cxn>
                                      <a:cxn ang="T100">
                                        <a:pos x="T64" y="T65"/>
                                      </a:cxn>
                                      <a:cxn ang="T101">
                                        <a:pos x="T66" y="T67"/>
                                      </a:cxn>
                                    </a:cxnLst>
                                    <a:rect l="0" t="0" r="r" b="b"/>
                                    <a:pathLst>
                                      <a:path w="270" h="50">
                                        <a:moveTo>
                                          <a:pt x="0" y="50"/>
                                        </a:moveTo>
                                        <a:lnTo>
                                          <a:pt x="0" y="5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50" y="50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35" y="45"/>
                                        </a:lnTo>
                                        <a:lnTo>
                                          <a:pt x="160" y="45"/>
                                        </a:lnTo>
                                        <a:lnTo>
                                          <a:pt x="180" y="40"/>
                                        </a:lnTo>
                                        <a:lnTo>
                                          <a:pt x="190" y="35"/>
                                        </a:lnTo>
                                        <a:lnTo>
                                          <a:pt x="220" y="35"/>
                                        </a:lnTo>
                                        <a:lnTo>
                                          <a:pt x="240" y="20"/>
                                        </a:lnTo>
                                        <a:lnTo>
                                          <a:pt x="260" y="20"/>
                                        </a:lnTo>
                                        <a:lnTo>
                                          <a:pt x="270" y="15"/>
                                        </a:lnTo>
                                        <a:lnTo>
                                          <a:pt x="270" y="0"/>
                                        </a:lnTo>
                                        <a:lnTo>
                                          <a:pt x="245" y="15"/>
                                        </a:lnTo>
                                        <a:lnTo>
                                          <a:pt x="215" y="25"/>
                                        </a:lnTo>
                                        <a:lnTo>
                                          <a:pt x="155" y="3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0" y="5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8" name="Freeform 9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70" y="1215"/>
                                    <a:ext cx="100" cy="60"/>
                                  </a:xfrm>
                                  <a:custGeom>
                                    <a:avLst/>
                                    <a:gdLst>
                                      <a:gd name="T0" fmla="*/ 0 w 100"/>
                                      <a:gd name="T1" fmla="*/ 20 h 60"/>
                                      <a:gd name="T2" fmla="*/ 0 w 100"/>
                                      <a:gd name="T3" fmla="*/ 20 h 60"/>
                                      <a:gd name="T4" fmla="*/ 25 w 100"/>
                                      <a:gd name="T5" fmla="*/ 35 h 60"/>
                                      <a:gd name="T6" fmla="*/ 45 w 100"/>
                                      <a:gd name="T7" fmla="*/ 50 h 60"/>
                                      <a:gd name="T8" fmla="*/ 65 w 100"/>
                                      <a:gd name="T9" fmla="*/ 60 h 60"/>
                                      <a:gd name="T10" fmla="*/ 95 w 100"/>
                                      <a:gd name="T11" fmla="*/ 60 h 60"/>
                                      <a:gd name="T12" fmla="*/ 95 w 100"/>
                                      <a:gd name="T13" fmla="*/ 60 h 60"/>
                                      <a:gd name="T14" fmla="*/ 100 w 100"/>
                                      <a:gd name="T15" fmla="*/ 35 h 60"/>
                                      <a:gd name="T16" fmla="*/ 100 w 100"/>
                                      <a:gd name="T17" fmla="*/ 35 h 60"/>
                                      <a:gd name="T18" fmla="*/ 75 w 100"/>
                                      <a:gd name="T19" fmla="*/ 35 h 60"/>
                                      <a:gd name="T20" fmla="*/ 55 w 100"/>
                                      <a:gd name="T21" fmla="*/ 25 h 60"/>
                                      <a:gd name="T22" fmla="*/ 15 w 100"/>
                                      <a:gd name="T23" fmla="*/ 5 h 60"/>
                                      <a:gd name="T24" fmla="*/ 15 w 100"/>
                                      <a:gd name="T25" fmla="*/ 5 h 60"/>
                                      <a:gd name="T26" fmla="*/ 0 w 100"/>
                                      <a:gd name="T27" fmla="*/ 0 h 60"/>
                                      <a:gd name="T28" fmla="*/ 0 w 100"/>
                                      <a:gd name="T29" fmla="*/ 0 h 60"/>
                                      <a:gd name="T30" fmla="*/ 0 w 100"/>
                                      <a:gd name="T31" fmla="*/ 20 h 60"/>
                                      <a:gd name="T32" fmla="*/ 0 w 100"/>
                                      <a:gd name="T33" fmla="*/ 20 h 60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100" h="6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65" y="60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00" y="35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55" y="25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59" name="Freeform 9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80" y="134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5"/>
                                      <a:gd name="T2" fmla="*/ 0 w 20"/>
                                      <a:gd name="T3" fmla="*/ 0 h 15"/>
                                      <a:gd name="T4" fmla="*/ 20 w 20"/>
                                      <a:gd name="T5" fmla="*/ 15 h 15"/>
                                      <a:gd name="T6" fmla="*/ 20 w 20"/>
                                      <a:gd name="T7" fmla="*/ 15 h 15"/>
                                      <a:gd name="T8" fmla="*/ 20 w 20"/>
                                      <a:gd name="T9" fmla="*/ 15 h 15"/>
                                      <a:gd name="T10" fmla="*/ 20 w 20"/>
                                      <a:gd name="T11" fmla="*/ 15 h 15"/>
                                      <a:gd name="T12" fmla="*/ 15 w 20"/>
                                      <a:gd name="T13" fmla="*/ 10 h 15"/>
                                      <a:gd name="T14" fmla="*/ 0 w 20"/>
                                      <a:gd name="T15" fmla="*/ 0 h 15"/>
                                      <a:gd name="T16" fmla="*/ 0 w 20"/>
                                      <a:gd name="T17" fmla="*/ 0 h 15"/>
                                      <a:gd name="T18" fmla="*/ 0 w 20"/>
                                      <a:gd name="T19" fmla="*/ 0 h 15"/>
                                      <a:gd name="T20" fmla="*/ 0 w 20"/>
                                      <a:gd name="T21" fmla="*/ 0 h 1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0" name="Freeform 9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80" y="1575"/>
                                    <a:ext cx="10" cy="1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0 h 10"/>
                                      <a:gd name="T2" fmla="*/ 0 w 10"/>
                                      <a:gd name="T3" fmla="*/ 10 h 10"/>
                                      <a:gd name="T4" fmla="*/ 10 w 10"/>
                                      <a:gd name="T5" fmla="*/ 5 h 10"/>
                                      <a:gd name="T6" fmla="*/ 10 w 10"/>
                                      <a:gd name="T7" fmla="*/ 5 h 10"/>
                                      <a:gd name="T8" fmla="*/ 10 w 10"/>
                                      <a:gd name="T9" fmla="*/ 0 h 10"/>
                                      <a:gd name="T10" fmla="*/ 10 w 10"/>
                                      <a:gd name="T11" fmla="*/ 0 h 10"/>
                                      <a:gd name="T12" fmla="*/ 5 w 10"/>
                                      <a:gd name="T13" fmla="*/ 5 h 10"/>
                                      <a:gd name="T14" fmla="*/ 0 w 10"/>
                                      <a:gd name="T15" fmla="*/ 10 h 10"/>
                                      <a:gd name="T16" fmla="*/ 0 w 10"/>
                                      <a:gd name="T17" fmla="*/ 10 h 1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1" name="Freeform 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80" y="945"/>
                                    <a:ext cx="360" cy="200"/>
                                  </a:xfrm>
                                  <a:custGeom>
                                    <a:avLst/>
                                    <a:gdLst>
                                      <a:gd name="T0" fmla="*/ 0 w 360"/>
                                      <a:gd name="T1" fmla="*/ 115 h 200"/>
                                      <a:gd name="T2" fmla="*/ 5 w 360"/>
                                      <a:gd name="T3" fmla="*/ 125 h 200"/>
                                      <a:gd name="T4" fmla="*/ 5 w 360"/>
                                      <a:gd name="T5" fmla="*/ 125 h 200"/>
                                      <a:gd name="T6" fmla="*/ 15 w 360"/>
                                      <a:gd name="T7" fmla="*/ 135 h 200"/>
                                      <a:gd name="T8" fmla="*/ 20 w 360"/>
                                      <a:gd name="T9" fmla="*/ 145 h 200"/>
                                      <a:gd name="T10" fmla="*/ 70 w 360"/>
                                      <a:gd name="T11" fmla="*/ 195 h 200"/>
                                      <a:gd name="T12" fmla="*/ 85 w 360"/>
                                      <a:gd name="T13" fmla="*/ 200 h 200"/>
                                      <a:gd name="T14" fmla="*/ 110 w 360"/>
                                      <a:gd name="T15" fmla="*/ 165 h 200"/>
                                      <a:gd name="T16" fmla="*/ 190 w 360"/>
                                      <a:gd name="T17" fmla="*/ 110 h 200"/>
                                      <a:gd name="T18" fmla="*/ 230 w 360"/>
                                      <a:gd name="T19" fmla="*/ 90 h 200"/>
                                      <a:gd name="T20" fmla="*/ 345 w 360"/>
                                      <a:gd name="T21" fmla="*/ 35 h 200"/>
                                      <a:gd name="T22" fmla="*/ 350 w 360"/>
                                      <a:gd name="T23" fmla="*/ 25 h 200"/>
                                      <a:gd name="T24" fmla="*/ 340 w 360"/>
                                      <a:gd name="T25" fmla="*/ 15 h 200"/>
                                      <a:gd name="T26" fmla="*/ 310 w 360"/>
                                      <a:gd name="T27" fmla="*/ 15 h 200"/>
                                      <a:gd name="T28" fmla="*/ 270 w 360"/>
                                      <a:gd name="T29" fmla="*/ 25 h 200"/>
                                      <a:gd name="T30" fmla="*/ 125 w 360"/>
                                      <a:gd name="T31" fmla="*/ 70 h 200"/>
                                      <a:gd name="T32" fmla="*/ 95 w 360"/>
                                      <a:gd name="T33" fmla="*/ 85 h 200"/>
                                      <a:gd name="T34" fmla="*/ 60 w 360"/>
                                      <a:gd name="T35" fmla="*/ 95 h 200"/>
                                      <a:gd name="T36" fmla="*/ 55 w 360"/>
                                      <a:gd name="T37" fmla="*/ 100 h 200"/>
                                      <a:gd name="T38" fmla="*/ 55 w 360"/>
                                      <a:gd name="T39" fmla="*/ 95 h 200"/>
                                      <a:gd name="T40" fmla="*/ 75 w 360"/>
                                      <a:gd name="T41" fmla="*/ 85 h 200"/>
                                      <a:gd name="T42" fmla="*/ 245 w 360"/>
                                      <a:gd name="T43" fmla="*/ 25 h 200"/>
                                      <a:gd name="T44" fmla="*/ 305 w 360"/>
                                      <a:gd name="T45" fmla="*/ 10 h 200"/>
                                      <a:gd name="T46" fmla="*/ 335 w 360"/>
                                      <a:gd name="T47" fmla="*/ 5 h 200"/>
                                      <a:gd name="T48" fmla="*/ 355 w 360"/>
                                      <a:gd name="T49" fmla="*/ 25 h 200"/>
                                      <a:gd name="T50" fmla="*/ 360 w 360"/>
                                      <a:gd name="T51" fmla="*/ 25 h 200"/>
                                      <a:gd name="T52" fmla="*/ 360 w 360"/>
                                      <a:gd name="T53" fmla="*/ 10 h 200"/>
                                      <a:gd name="T54" fmla="*/ 350 w 360"/>
                                      <a:gd name="T55" fmla="*/ 0 h 200"/>
                                      <a:gd name="T56" fmla="*/ 310 w 360"/>
                                      <a:gd name="T57" fmla="*/ 0 h 200"/>
                                      <a:gd name="T58" fmla="*/ 260 w 360"/>
                                      <a:gd name="T59" fmla="*/ 10 h 200"/>
                                      <a:gd name="T60" fmla="*/ 150 w 360"/>
                                      <a:gd name="T61" fmla="*/ 40 h 200"/>
                                      <a:gd name="T62" fmla="*/ 45 w 360"/>
                                      <a:gd name="T63" fmla="*/ 80 h 200"/>
                                      <a:gd name="T64" fmla="*/ 20 w 360"/>
                                      <a:gd name="T65" fmla="*/ 95 h 200"/>
                                      <a:gd name="T66" fmla="*/ 0 w 360"/>
                                      <a:gd name="T67" fmla="*/ 115 h 200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</a:gdLst>
                                    <a:ahLst/>
                                    <a:cxnLst>
                                      <a:cxn ang="T68">
                                        <a:pos x="T0" y="T1"/>
                                      </a:cxn>
                                      <a:cxn ang="T69">
                                        <a:pos x="T2" y="T3"/>
                                      </a:cxn>
                                      <a:cxn ang="T70">
                                        <a:pos x="T4" y="T5"/>
                                      </a:cxn>
                                      <a:cxn ang="T71">
                                        <a:pos x="T6" y="T7"/>
                                      </a:cxn>
                                      <a:cxn ang="T72">
                                        <a:pos x="T8" y="T9"/>
                                      </a:cxn>
                                      <a:cxn ang="T73">
                                        <a:pos x="T10" y="T11"/>
                                      </a:cxn>
                                      <a:cxn ang="T74">
                                        <a:pos x="T12" y="T13"/>
                                      </a:cxn>
                                      <a:cxn ang="T75">
                                        <a:pos x="T14" y="T15"/>
                                      </a:cxn>
                                      <a:cxn ang="T76">
                                        <a:pos x="T16" y="T17"/>
                                      </a:cxn>
                                      <a:cxn ang="T77">
                                        <a:pos x="T18" y="T19"/>
                                      </a:cxn>
                                      <a:cxn ang="T78">
                                        <a:pos x="T20" y="T21"/>
                                      </a:cxn>
                                      <a:cxn ang="T79">
                                        <a:pos x="T22" y="T23"/>
                                      </a:cxn>
                                      <a:cxn ang="T80">
                                        <a:pos x="T24" y="T25"/>
                                      </a:cxn>
                                      <a:cxn ang="T81">
                                        <a:pos x="T26" y="T27"/>
                                      </a:cxn>
                                      <a:cxn ang="T82">
                                        <a:pos x="T28" y="T29"/>
                                      </a:cxn>
                                      <a:cxn ang="T83">
                                        <a:pos x="T30" y="T31"/>
                                      </a:cxn>
                                      <a:cxn ang="T84">
                                        <a:pos x="T32" y="T33"/>
                                      </a:cxn>
                                      <a:cxn ang="T85">
                                        <a:pos x="T34" y="T35"/>
                                      </a:cxn>
                                      <a:cxn ang="T86">
                                        <a:pos x="T36" y="T37"/>
                                      </a:cxn>
                                      <a:cxn ang="T87">
                                        <a:pos x="T38" y="T39"/>
                                      </a:cxn>
                                      <a:cxn ang="T88">
                                        <a:pos x="T40" y="T41"/>
                                      </a:cxn>
                                      <a:cxn ang="T89">
                                        <a:pos x="T42" y="T43"/>
                                      </a:cxn>
                                      <a:cxn ang="T90">
                                        <a:pos x="T44" y="T45"/>
                                      </a:cxn>
                                      <a:cxn ang="T91">
                                        <a:pos x="T46" y="T47"/>
                                      </a:cxn>
                                      <a:cxn ang="T92">
                                        <a:pos x="T48" y="T49"/>
                                      </a:cxn>
                                      <a:cxn ang="T93">
                                        <a:pos x="T50" y="T51"/>
                                      </a:cxn>
                                      <a:cxn ang="T94">
                                        <a:pos x="T52" y="T53"/>
                                      </a:cxn>
                                      <a:cxn ang="T95">
                                        <a:pos x="T54" y="T55"/>
                                      </a:cxn>
                                      <a:cxn ang="T96">
                                        <a:pos x="T56" y="T57"/>
                                      </a:cxn>
                                      <a:cxn ang="T97">
                                        <a:pos x="T58" y="T59"/>
                                      </a:cxn>
                                      <a:cxn ang="T98">
                                        <a:pos x="T60" y="T61"/>
                                      </a:cxn>
                                      <a:cxn ang="T99">
                                        <a:pos x="T62" y="T63"/>
                                      </a:cxn>
                                      <a:cxn ang="T100">
                                        <a:pos x="T64" y="T65"/>
                                      </a:cxn>
                                      <a:cxn ang="T101">
                                        <a:pos x="T66" y="T67"/>
                                      </a:cxn>
                                    </a:cxnLst>
                                    <a:rect l="0" t="0" r="r" b="b"/>
                                    <a:pathLst>
                                      <a:path w="360" h="200">
                                        <a:moveTo>
                                          <a:pt x="0" y="115"/>
                                        </a:moveTo>
                                        <a:lnTo>
                                          <a:pt x="0" y="115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5" y="125"/>
                                        </a:lnTo>
                                        <a:lnTo>
                                          <a:pt x="15" y="135"/>
                                        </a:lnTo>
                                        <a:lnTo>
                                          <a:pt x="20" y="145"/>
                                        </a:lnTo>
                                        <a:lnTo>
                                          <a:pt x="55" y="175"/>
                                        </a:lnTo>
                                        <a:lnTo>
                                          <a:pt x="70" y="195"/>
                                        </a:lnTo>
                                        <a:lnTo>
                                          <a:pt x="85" y="200"/>
                                        </a:lnTo>
                                        <a:lnTo>
                                          <a:pt x="95" y="185"/>
                                        </a:lnTo>
                                        <a:lnTo>
                                          <a:pt x="110" y="165"/>
                                        </a:lnTo>
                                        <a:lnTo>
                                          <a:pt x="150" y="135"/>
                                        </a:lnTo>
                                        <a:lnTo>
                                          <a:pt x="190" y="110"/>
                                        </a:lnTo>
                                        <a:lnTo>
                                          <a:pt x="230" y="90"/>
                                        </a:lnTo>
                                        <a:lnTo>
                                          <a:pt x="290" y="65"/>
                                        </a:lnTo>
                                        <a:lnTo>
                                          <a:pt x="345" y="35"/>
                                        </a:lnTo>
                                        <a:lnTo>
                                          <a:pt x="350" y="25"/>
                                        </a:lnTo>
                                        <a:lnTo>
                                          <a:pt x="340" y="15"/>
                                        </a:lnTo>
                                        <a:lnTo>
                                          <a:pt x="330" y="15"/>
                                        </a:lnTo>
                                        <a:lnTo>
                                          <a:pt x="310" y="15"/>
                                        </a:lnTo>
                                        <a:lnTo>
                                          <a:pt x="270" y="25"/>
                                        </a:lnTo>
                                        <a:lnTo>
                                          <a:pt x="195" y="45"/>
                                        </a:lnTo>
                                        <a:lnTo>
                                          <a:pt x="125" y="70"/>
                                        </a:lnTo>
                                        <a:lnTo>
                                          <a:pt x="95" y="85"/>
                                        </a:lnTo>
                                        <a:lnTo>
                                          <a:pt x="60" y="95"/>
                                        </a:lnTo>
                                        <a:lnTo>
                                          <a:pt x="55" y="100"/>
                                        </a:lnTo>
                                        <a:lnTo>
                                          <a:pt x="55" y="95"/>
                                        </a:lnTo>
                                        <a:lnTo>
                                          <a:pt x="75" y="85"/>
                                        </a:lnTo>
                                        <a:lnTo>
                                          <a:pt x="190" y="40"/>
                                        </a:lnTo>
                                        <a:lnTo>
                                          <a:pt x="245" y="25"/>
                                        </a:lnTo>
                                        <a:lnTo>
                                          <a:pt x="305" y="10"/>
                                        </a:lnTo>
                                        <a:lnTo>
                                          <a:pt x="320" y="5"/>
                                        </a:lnTo>
                                        <a:lnTo>
                                          <a:pt x="335" y="5"/>
                                        </a:lnTo>
                                        <a:lnTo>
                                          <a:pt x="345" y="15"/>
                                        </a:lnTo>
                                        <a:lnTo>
                                          <a:pt x="355" y="25"/>
                                        </a:lnTo>
                                        <a:lnTo>
                                          <a:pt x="360" y="25"/>
                                        </a:lnTo>
                                        <a:lnTo>
                                          <a:pt x="360" y="20"/>
                                        </a:lnTo>
                                        <a:lnTo>
                                          <a:pt x="360" y="10"/>
                                        </a:lnTo>
                                        <a:lnTo>
                                          <a:pt x="350" y="0"/>
                                        </a:lnTo>
                                        <a:lnTo>
                                          <a:pt x="340" y="0"/>
                                        </a:lnTo>
                                        <a:lnTo>
                                          <a:pt x="310" y="0"/>
                                        </a:lnTo>
                                        <a:lnTo>
                                          <a:pt x="285" y="5"/>
                                        </a:lnTo>
                                        <a:lnTo>
                                          <a:pt x="260" y="10"/>
                                        </a:lnTo>
                                        <a:lnTo>
                                          <a:pt x="150" y="40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45" y="80"/>
                                        </a:lnTo>
                                        <a:lnTo>
                                          <a:pt x="20" y="95"/>
                                        </a:lnTo>
                                        <a:lnTo>
                                          <a:pt x="10" y="105"/>
                                        </a:lnTo>
                                        <a:lnTo>
                                          <a:pt x="0" y="1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2E2E2E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2" name="Freeform 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90" y="1685"/>
                                    <a:ext cx="275" cy="115"/>
                                  </a:xfrm>
                                  <a:custGeom>
                                    <a:avLst/>
                                    <a:gdLst>
                                      <a:gd name="T0" fmla="*/ 0 w 275"/>
                                      <a:gd name="T1" fmla="*/ 115 h 115"/>
                                      <a:gd name="T2" fmla="*/ 0 w 275"/>
                                      <a:gd name="T3" fmla="*/ 115 h 115"/>
                                      <a:gd name="T4" fmla="*/ 65 w 275"/>
                                      <a:gd name="T5" fmla="*/ 110 h 115"/>
                                      <a:gd name="T6" fmla="*/ 150 w 275"/>
                                      <a:gd name="T7" fmla="*/ 105 h 115"/>
                                      <a:gd name="T8" fmla="*/ 195 w 275"/>
                                      <a:gd name="T9" fmla="*/ 95 h 115"/>
                                      <a:gd name="T10" fmla="*/ 230 w 275"/>
                                      <a:gd name="T11" fmla="*/ 85 h 115"/>
                                      <a:gd name="T12" fmla="*/ 260 w 275"/>
                                      <a:gd name="T13" fmla="*/ 65 h 115"/>
                                      <a:gd name="T14" fmla="*/ 270 w 275"/>
                                      <a:gd name="T15" fmla="*/ 55 h 115"/>
                                      <a:gd name="T16" fmla="*/ 275 w 275"/>
                                      <a:gd name="T17" fmla="*/ 40 h 115"/>
                                      <a:gd name="T18" fmla="*/ 275 w 275"/>
                                      <a:gd name="T19" fmla="*/ 40 h 115"/>
                                      <a:gd name="T20" fmla="*/ 275 w 275"/>
                                      <a:gd name="T21" fmla="*/ 20 h 115"/>
                                      <a:gd name="T22" fmla="*/ 275 w 275"/>
                                      <a:gd name="T23" fmla="*/ 0 h 115"/>
                                      <a:gd name="T24" fmla="*/ 275 w 275"/>
                                      <a:gd name="T25" fmla="*/ 0 h 115"/>
                                      <a:gd name="T26" fmla="*/ 240 w 275"/>
                                      <a:gd name="T27" fmla="*/ 15 h 115"/>
                                      <a:gd name="T28" fmla="*/ 200 w 275"/>
                                      <a:gd name="T29" fmla="*/ 25 h 115"/>
                                      <a:gd name="T30" fmla="*/ 160 w 275"/>
                                      <a:gd name="T31" fmla="*/ 30 h 115"/>
                                      <a:gd name="T32" fmla="*/ 120 w 275"/>
                                      <a:gd name="T33" fmla="*/ 35 h 115"/>
                                      <a:gd name="T34" fmla="*/ 120 w 275"/>
                                      <a:gd name="T35" fmla="*/ 35 h 115"/>
                                      <a:gd name="T36" fmla="*/ 0 w 275"/>
                                      <a:gd name="T37" fmla="*/ 115 h 115"/>
                                      <a:gd name="T38" fmla="*/ 0 w 275"/>
                                      <a:gd name="T39" fmla="*/ 115 h 115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275" h="115">
                                        <a:moveTo>
                                          <a:pt x="0" y="115"/>
                                        </a:moveTo>
                                        <a:lnTo>
                                          <a:pt x="0" y="115"/>
                                        </a:lnTo>
                                        <a:lnTo>
                                          <a:pt x="65" y="110"/>
                                        </a:lnTo>
                                        <a:lnTo>
                                          <a:pt x="150" y="105"/>
                                        </a:lnTo>
                                        <a:lnTo>
                                          <a:pt x="195" y="95"/>
                                        </a:lnTo>
                                        <a:lnTo>
                                          <a:pt x="230" y="85"/>
                                        </a:lnTo>
                                        <a:lnTo>
                                          <a:pt x="260" y="65"/>
                                        </a:lnTo>
                                        <a:lnTo>
                                          <a:pt x="270" y="55"/>
                                        </a:lnTo>
                                        <a:lnTo>
                                          <a:pt x="275" y="40"/>
                                        </a:lnTo>
                                        <a:lnTo>
                                          <a:pt x="275" y="20"/>
                                        </a:lnTo>
                                        <a:lnTo>
                                          <a:pt x="275" y="0"/>
                                        </a:lnTo>
                                        <a:lnTo>
                                          <a:pt x="240" y="15"/>
                                        </a:lnTo>
                                        <a:lnTo>
                                          <a:pt x="200" y="25"/>
                                        </a:lnTo>
                                        <a:lnTo>
                                          <a:pt x="160" y="30"/>
                                        </a:lnTo>
                                        <a:lnTo>
                                          <a:pt x="120" y="35"/>
                                        </a:lnTo>
                                        <a:lnTo>
                                          <a:pt x="0" y="1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3" name="Freeform 9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95" y="1190"/>
                                    <a:ext cx="160" cy="50"/>
                                  </a:xfrm>
                                  <a:custGeom>
                                    <a:avLst/>
                                    <a:gdLst>
                                      <a:gd name="T0" fmla="*/ 0 w 160"/>
                                      <a:gd name="T1" fmla="*/ 25 h 50"/>
                                      <a:gd name="T2" fmla="*/ 0 w 160"/>
                                      <a:gd name="T3" fmla="*/ 25 h 50"/>
                                      <a:gd name="T4" fmla="*/ 30 w 160"/>
                                      <a:gd name="T5" fmla="*/ 40 h 50"/>
                                      <a:gd name="T6" fmla="*/ 55 w 160"/>
                                      <a:gd name="T7" fmla="*/ 50 h 50"/>
                                      <a:gd name="T8" fmla="*/ 85 w 160"/>
                                      <a:gd name="T9" fmla="*/ 50 h 50"/>
                                      <a:gd name="T10" fmla="*/ 115 w 160"/>
                                      <a:gd name="T11" fmla="*/ 45 h 50"/>
                                      <a:gd name="T12" fmla="*/ 115 w 160"/>
                                      <a:gd name="T13" fmla="*/ 45 h 50"/>
                                      <a:gd name="T14" fmla="*/ 160 w 160"/>
                                      <a:gd name="T15" fmla="*/ 30 h 50"/>
                                      <a:gd name="T16" fmla="*/ 160 w 160"/>
                                      <a:gd name="T17" fmla="*/ 30 h 50"/>
                                      <a:gd name="T18" fmla="*/ 160 w 160"/>
                                      <a:gd name="T19" fmla="*/ 15 h 50"/>
                                      <a:gd name="T20" fmla="*/ 155 w 160"/>
                                      <a:gd name="T21" fmla="*/ 5 h 50"/>
                                      <a:gd name="T22" fmla="*/ 150 w 160"/>
                                      <a:gd name="T23" fmla="*/ 0 h 50"/>
                                      <a:gd name="T24" fmla="*/ 135 w 160"/>
                                      <a:gd name="T25" fmla="*/ 0 h 50"/>
                                      <a:gd name="T26" fmla="*/ 135 w 160"/>
                                      <a:gd name="T27" fmla="*/ 0 h 50"/>
                                      <a:gd name="T28" fmla="*/ 125 w 160"/>
                                      <a:gd name="T29" fmla="*/ 10 h 50"/>
                                      <a:gd name="T30" fmla="*/ 110 w 160"/>
                                      <a:gd name="T31" fmla="*/ 15 h 50"/>
                                      <a:gd name="T32" fmla="*/ 85 w 160"/>
                                      <a:gd name="T33" fmla="*/ 25 h 50"/>
                                      <a:gd name="T34" fmla="*/ 55 w 160"/>
                                      <a:gd name="T35" fmla="*/ 20 h 50"/>
                                      <a:gd name="T36" fmla="*/ 30 w 160"/>
                                      <a:gd name="T37" fmla="*/ 15 h 50"/>
                                      <a:gd name="T38" fmla="*/ 30 w 160"/>
                                      <a:gd name="T39" fmla="*/ 15 h 50"/>
                                      <a:gd name="T40" fmla="*/ 15 w 160"/>
                                      <a:gd name="T41" fmla="*/ 20 h 50"/>
                                      <a:gd name="T42" fmla="*/ 0 w 160"/>
                                      <a:gd name="T43" fmla="*/ 25 h 50"/>
                                      <a:gd name="T44" fmla="*/ 0 w 160"/>
                                      <a:gd name="T45" fmla="*/ 25 h 50"/>
                                      <a:gd name="T46" fmla="*/ 0 w 160"/>
                                      <a:gd name="T47" fmla="*/ 25 h 50"/>
                                      <a:gd name="T48" fmla="*/ 0 w 160"/>
                                      <a:gd name="T49" fmla="*/ 25 h 5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60" h="50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85" y="5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160" y="30"/>
                                        </a:lnTo>
                                        <a:lnTo>
                                          <a:pt x="160" y="15"/>
                                        </a:lnTo>
                                        <a:lnTo>
                                          <a:pt x="155" y="5"/>
                                        </a:lnTo>
                                        <a:lnTo>
                                          <a:pt x="150" y="0"/>
                                        </a:lnTo>
                                        <a:lnTo>
                                          <a:pt x="135" y="0"/>
                                        </a:lnTo>
                                        <a:lnTo>
                                          <a:pt x="125" y="1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4" name="Freeform 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0" y="1365"/>
                                    <a:ext cx="15" cy="1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10"/>
                                      <a:gd name="T2" fmla="*/ 0 w 15"/>
                                      <a:gd name="T3" fmla="*/ 0 h 10"/>
                                      <a:gd name="T4" fmla="*/ 15 w 15"/>
                                      <a:gd name="T5" fmla="*/ 10 h 10"/>
                                      <a:gd name="T6" fmla="*/ 15 w 15"/>
                                      <a:gd name="T7" fmla="*/ 10 h 10"/>
                                      <a:gd name="T8" fmla="*/ 15 w 15"/>
                                      <a:gd name="T9" fmla="*/ 5 h 10"/>
                                      <a:gd name="T10" fmla="*/ 15 w 15"/>
                                      <a:gd name="T11" fmla="*/ 5 h 10"/>
                                      <a:gd name="T12" fmla="*/ 0 w 15"/>
                                      <a:gd name="T13" fmla="*/ 0 h 10"/>
                                      <a:gd name="T14" fmla="*/ 0 w 15"/>
                                      <a:gd name="T15" fmla="*/ 0 h 10"/>
                                      <a:gd name="T16" fmla="*/ 0 w 15"/>
                                      <a:gd name="T17" fmla="*/ 0 h 10"/>
                                      <a:gd name="T18" fmla="*/ 0 w 15"/>
                                      <a:gd name="T19" fmla="*/ 0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5" name="Freeform 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5" y="1535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20 h 20"/>
                                      <a:gd name="T2" fmla="*/ 0 w 20"/>
                                      <a:gd name="T3" fmla="*/ 20 h 20"/>
                                      <a:gd name="T4" fmla="*/ 15 w 20"/>
                                      <a:gd name="T5" fmla="*/ 10 h 20"/>
                                      <a:gd name="T6" fmla="*/ 20 w 20"/>
                                      <a:gd name="T7" fmla="*/ 5 h 20"/>
                                      <a:gd name="T8" fmla="*/ 20 w 20"/>
                                      <a:gd name="T9" fmla="*/ 0 h 20"/>
                                      <a:gd name="T10" fmla="*/ 20 w 20"/>
                                      <a:gd name="T11" fmla="*/ 0 h 20"/>
                                      <a:gd name="T12" fmla="*/ 5 w 20"/>
                                      <a:gd name="T13" fmla="*/ 10 h 20"/>
                                      <a:gd name="T14" fmla="*/ 0 w 20"/>
                                      <a:gd name="T15" fmla="*/ 20 h 20"/>
                                      <a:gd name="T16" fmla="*/ 0 w 20"/>
                                      <a:gd name="T17" fmla="*/ 20 h 2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6" name="Freeform 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15" y="1545"/>
                                    <a:ext cx="35" cy="35"/>
                                  </a:xfrm>
                                  <a:custGeom>
                                    <a:avLst/>
                                    <a:gdLst>
                                      <a:gd name="T0" fmla="*/ 0 w 35"/>
                                      <a:gd name="T1" fmla="*/ 35 h 35"/>
                                      <a:gd name="T2" fmla="*/ 0 w 35"/>
                                      <a:gd name="T3" fmla="*/ 35 h 35"/>
                                      <a:gd name="T4" fmla="*/ 20 w 35"/>
                                      <a:gd name="T5" fmla="*/ 20 h 35"/>
                                      <a:gd name="T6" fmla="*/ 35 w 35"/>
                                      <a:gd name="T7" fmla="*/ 5 h 35"/>
                                      <a:gd name="T8" fmla="*/ 35 w 35"/>
                                      <a:gd name="T9" fmla="*/ 5 h 35"/>
                                      <a:gd name="T10" fmla="*/ 35 w 35"/>
                                      <a:gd name="T11" fmla="*/ 0 h 35"/>
                                      <a:gd name="T12" fmla="*/ 30 w 35"/>
                                      <a:gd name="T13" fmla="*/ 0 h 35"/>
                                      <a:gd name="T14" fmla="*/ 20 w 35"/>
                                      <a:gd name="T15" fmla="*/ 10 h 35"/>
                                      <a:gd name="T16" fmla="*/ 0 w 35"/>
                                      <a:gd name="T17" fmla="*/ 35 h 35"/>
                                      <a:gd name="T18" fmla="*/ 0 w 35"/>
                                      <a:gd name="T19" fmla="*/ 35 h 3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35" h="35">
                                        <a:moveTo>
                                          <a:pt x="0" y="35"/>
                                        </a:moveTo>
                                        <a:lnTo>
                                          <a:pt x="0" y="3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7" name="Freeform 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35" y="1185"/>
                                    <a:ext cx="40" cy="15"/>
                                  </a:xfrm>
                                  <a:custGeom>
                                    <a:avLst/>
                                    <a:gdLst>
                                      <a:gd name="T0" fmla="*/ 0 w 40"/>
                                      <a:gd name="T1" fmla="*/ 10 h 15"/>
                                      <a:gd name="T2" fmla="*/ 0 w 40"/>
                                      <a:gd name="T3" fmla="*/ 10 h 15"/>
                                      <a:gd name="T4" fmla="*/ 40 w 40"/>
                                      <a:gd name="T5" fmla="*/ 15 h 15"/>
                                      <a:gd name="T6" fmla="*/ 40 w 40"/>
                                      <a:gd name="T7" fmla="*/ 15 h 15"/>
                                      <a:gd name="T8" fmla="*/ 30 w 40"/>
                                      <a:gd name="T9" fmla="*/ 0 h 15"/>
                                      <a:gd name="T10" fmla="*/ 30 w 40"/>
                                      <a:gd name="T11" fmla="*/ 0 h 15"/>
                                      <a:gd name="T12" fmla="*/ 10 w 40"/>
                                      <a:gd name="T13" fmla="*/ 5 h 15"/>
                                      <a:gd name="T14" fmla="*/ 0 w 40"/>
                                      <a:gd name="T15" fmla="*/ 10 h 15"/>
                                      <a:gd name="T16" fmla="*/ 0 w 40"/>
                                      <a:gd name="T17" fmla="*/ 10 h 15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0" h="1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1616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8" name="Freeform 1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55" y="1505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15 h 15"/>
                                      <a:gd name="T2" fmla="*/ 0 w 15"/>
                                      <a:gd name="T3" fmla="*/ 15 h 15"/>
                                      <a:gd name="T4" fmla="*/ 5 w 15"/>
                                      <a:gd name="T5" fmla="*/ 15 h 15"/>
                                      <a:gd name="T6" fmla="*/ 10 w 15"/>
                                      <a:gd name="T7" fmla="*/ 10 h 15"/>
                                      <a:gd name="T8" fmla="*/ 15 w 15"/>
                                      <a:gd name="T9" fmla="*/ 0 h 15"/>
                                      <a:gd name="T10" fmla="*/ 15 w 15"/>
                                      <a:gd name="T11" fmla="*/ 0 h 15"/>
                                      <a:gd name="T12" fmla="*/ 5 w 15"/>
                                      <a:gd name="T13" fmla="*/ 5 h 15"/>
                                      <a:gd name="T14" fmla="*/ 0 w 15"/>
                                      <a:gd name="T15" fmla="*/ 10 h 15"/>
                                      <a:gd name="T16" fmla="*/ 0 w 15"/>
                                      <a:gd name="T17" fmla="*/ 15 h 15"/>
                                      <a:gd name="T18" fmla="*/ 0 w 15"/>
                                      <a:gd name="T19" fmla="*/ 15 h 1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9" name="Freeform 1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70" y="975"/>
                                    <a:ext cx="445" cy="485"/>
                                  </a:xfrm>
                                  <a:custGeom>
                                    <a:avLst/>
                                    <a:gdLst>
                                      <a:gd name="T0" fmla="*/ 5 w 445"/>
                                      <a:gd name="T1" fmla="*/ 225 h 485"/>
                                      <a:gd name="T2" fmla="*/ 45 w 445"/>
                                      <a:gd name="T3" fmla="*/ 210 h 485"/>
                                      <a:gd name="T4" fmla="*/ 45 w 445"/>
                                      <a:gd name="T5" fmla="*/ 200 h 485"/>
                                      <a:gd name="T6" fmla="*/ 40 w 445"/>
                                      <a:gd name="T7" fmla="*/ 205 h 485"/>
                                      <a:gd name="T8" fmla="*/ 20 w 445"/>
                                      <a:gd name="T9" fmla="*/ 175 h 485"/>
                                      <a:gd name="T10" fmla="*/ 40 w 445"/>
                                      <a:gd name="T11" fmla="*/ 140 h 485"/>
                                      <a:gd name="T12" fmla="*/ 65 w 445"/>
                                      <a:gd name="T13" fmla="*/ 140 h 485"/>
                                      <a:gd name="T14" fmla="*/ 95 w 445"/>
                                      <a:gd name="T15" fmla="*/ 160 h 485"/>
                                      <a:gd name="T16" fmla="*/ 120 w 445"/>
                                      <a:gd name="T17" fmla="*/ 180 h 485"/>
                                      <a:gd name="T18" fmla="*/ 120 w 445"/>
                                      <a:gd name="T19" fmla="*/ 175 h 485"/>
                                      <a:gd name="T20" fmla="*/ 130 w 445"/>
                                      <a:gd name="T21" fmla="*/ 190 h 485"/>
                                      <a:gd name="T22" fmla="*/ 210 w 445"/>
                                      <a:gd name="T23" fmla="*/ 315 h 485"/>
                                      <a:gd name="T24" fmla="*/ 260 w 445"/>
                                      <a:gd name="T25" fmla="*/ 425 h 485"/>
                                      <a:gd name="T26" fmla="*/ 305 w 445"/>
                                      <a:gd name="T27" fmla="*/ 485 h 485"/>
                                      <a:gd name="T28" fmla="*/ 310 w 445"/>
                                      <a:gd name="T29" fmla="*/ 485 h 485"/>
                                      <a:gd name="T30" fmla="*/ 350 w 445"/>
                                      <a:gd name="T31" fmla="*/ 465 h 485"/>
                                      <a:gd name="T32" fmla="*/ 430 w 445"/>
                                      <a:gd name="T33" fmla="*/ 405 h 485"/>
                                      <a:gd name="T34" fmla="*/ 445 w 445"/>
                                      <a:gd name="T35" fmla="*/ 370 h 485"/>
                                      <a:gd name="T36" fmla="*/ 420 w 445"/>
                                      <a:gd name="T37" fmla="*/ 380 h 485"/>
                                      <a:gd name="T38" fmla="*/ 415 w 445"/>
                                      <a:gd name="T39" fmla="*/ 375 h 485"/>
                                      <a:gd name="T40" fmla="*/ 430 w 445"/>
                                      <a:gd name="T41" fmla="*/ 325 h 485"/>
                                      <a:gd name="T42" fmla="*/ 395 w 445"/>
                                      <a:gd name="T43" fmla="*/ 355 h 485"/>
                                      <a:gd name="T44" fmla="*/ 415 w 445"/>
                                      <a:gd name="T45" fmla="*/ 330 h 485"/>
                                      <a:gd name="T46" fmla="*/ 415 w 445"/>
                                      <a:gd name="T47" fmla="*/ 295 h 485"/>
                                      <a:gd name="T48" fmla="*/ 380 w 445"/>
                                      <a:gd name="T49" fmla="*/ 320 h 485"/>
                                      <a:gd name="T50" fmla="*/ 390 w 445"/>
                                      <a:gd name="T51" fmla="*/ 300 h 485"/>
                                      <a:gd name="T52" fmla="*/ 405 w 445"/>
                                      <a:gd name="T53" fmla="*/ 275 h 485"/>
                                      <a:gd name="T54" fmla="*/ 380 w 445"/>
                                      <a:gd name="T55" fmla="*/ 280 h 485"/>
                                      <a:gd name="T56" fmla="*/ 355 w 445"/>
                                      <a:gd name="T57" fmla="*/ 290 h 485"/>
                                      <a:gd name="T58" fmla="*/ 390 w 445"/>
                                      <a:gd name="T59" fmla="*/ 250 h 485"/>
                                      <a:gd name="T60" fmla="*/ 385 w 445"/>
                                      <a:gd name="T61" fmla="*/ 235 h 485"/>
                                      <a:gd name="T62" fmla="*/ 340 w 445"/>
                                      <a:gd name="T63" fmla="*/ 260 h 485"/>
                                      <a:gd name="T64" fmla="*/ 375 w 445"/>
                                      <a:gd name="T65" fmla="*/ 220 h 485"/>
                                      <a:gd name="T66" fmla="*/ 370 w 445"/>
                                      <a:gd name="T67" fmla="*/ 205 h 485"/>
                                      <a:gd name="T68" fmla="*/ 340 w 445"/>
                                      <a:gd name="T69" fmla="*/ 225 h 485"/>
                                      <a:gd name="T70" fmla="*/ 335 w 445"/>
                                      <a:gd name="T71" fmla="*/ 225 h 485"/>
                                      <a:gd name="T72" fmla="*/ 365 w 445"/>
                                      <a:gd name="T73" fmla="*/ 190 h 485"/>
                                      <a:gd name="T74" fmla="*/ 355 w 445"/>
                                      <a:gd name="T75" fmla="*/ 175 h 485"/>
                                      <a:gd name="T76" fmla="*/ 330 w 445"/>
                                      <a:gd name="T77" fmla="*/ 190 h 485"/>
                                      <a:gd name="T78" fmla="*/ 350 w 445"/>
                                      <a:gd name="T79" fmla="*/ 160 h 485"/>
                                      <a:gd name="T80" fmla="*/ 330 w 445"/>
                                      <a:gd name="T81" fmla="*/ 155 h 485"/>
                                      <a:gd name="T82" fmla="*/ 335 w 445"/>
                                      <a:gd name="T83" fmla="*/ 140 h 485"/>
                                      <a:gd name="T84" fmla="*/ 325 w 445"/>
                                      <a:gd name="T85" fmla="*/ 115 h 485"/>
                                      <a:gd name="T86" fmla="*/ 300 w 445"/>
                                      <a:gd name="T87" fmla="*/ 135 h 485"/>
                                      <a:gd name="T88" fmla="*/ 320 w 445"/>
                                      <a:gd name="T89" fmla="*/ 100 h 485"/>
                                      <a:gd name="T90" fmla="*/ 285 w 445"/>
                                      <a:gd name="T91" fmla="*/ 105 h 485"/>
                                      <a:gd name="T92" fmla="*/ 280 w 445"/>
                                      <a:gd name="T93" fmla="*/ 105 h 485"/>
                                      <a:gd name="T94" fmla="*/ 280 w 445"/>
                                      <a:gd name="T95" fmla="*/ 105 h 485"/>
                                      <a:gd name="T96" fmla="*/ 305 w 445"/>
                                      <a:gd name="T97" fmla="*/ 70 h 485"/>
                                      <a:gd name="T98" fmla="*/ 300 w 445"/>
                                      <a:gd name="T99" fmla="*/ 55 h 485"/>
                                      <a:gd name="T100" fmla="*/ 270 w 445"/>
                                      <a:gd name="T101" fmla="*/ 80 h 485"/>
                                      <a:gd name="T102" fmla="*/ 290 w 445"/>
                                      <a:gd name="T103" fmla="*/ 40 h 485"/>
                                      <a:gd name="T104" fmla="*/ 270 w 445"/>
                                      <a:gd name="T105" fmla="*/ 45 h 485"/>
                                      <a:gd name="T106" fmla="*/ 250 w 445"/>
                                      <a:gd name="T107" fmla="*/ 55 h 485"/>
                                      <a:gd name="T108" fmla="*/ 280 w 445"/>
                                      <a:gd name="T109" fmla="*/ 15 h 485"/>
                                      <a:gd name="T110" fmla="*/ 275 w 445"/>
                                      <a:gd name="T111" fmla="*/ 0 h 485"/>
                                      <a:gd name="T112" fmla="*/ 220 w 445"/>
                                      <a:gd name="T113" fmla="*/ 40 h 485"/>
                                      <a:gd name="T114" fmla="*/ 115 w 445"/>
                                      <a:gd name="T115" fmla="*/ 85 h 485"/>
                                      <a:gd name="T116" fmla="*/ 20 w 445"/>
                                      <a:gd name="T117" fmla="*/ 150 h 485"/>
                                      <a:gd name="T118" fmla="*/ 0 w 445"/>
                                      <a:gd name="T119" fmla="*/ 190 h 485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</a:gdLst>
                                    <a:ahLst/>
                                    <a:cxnLst>
                                      <a:cxn ang="T120">
                                        <a:pos x="T0" y="T1"/>
                                      </a:cxn>
                                      <a:cxn ang="T121">
                                        <a:pos x="T2" y="T3"/>
                                      </a:cxn>
                                      <a:cxn ang="T122">
                                        <a:pos x="T4" y="T5"/>
                                      </a:cxn>
                                      <a:cxn ang="T123">
                                        <a:pos x="T6" y="T7"/>
                                      </a:cxn>
                                      <a:cxn ang="T124">
                                        <a:pos x="T8" y="T9"/>
                                      </a:cxn>
                                      <a:cxn ang="T125">
                                        <a:pos x="T10" y="T11"/>
                                      </a:cxn>
                                      <a:cxn ang="T126">
                                        <a:pos x="T12" y="T13"/>
                                      </a:cxn>
                                      <a:cxn ang="T127">
                                        <a:pos x="T14" y="T15"/>
                                      </a:cxn>
                                      <a:cxn ang="T128">
                                        <a:pos x="T16" y="T17"/>
                                      </a:cxn>
                                      <a:cxn ang="T129">
                                        <a:pos x="T18" y="T19"/>
                                      </a:cxn>
                                      <a:cxn ang="T130">
                                        <a:pos x="T20" y="T21"/>
                                      </a:cxn>
                                      <a:cxn ang="T131">
                                        <a:pos x="T22" y="T23"/>
                                      </a:cxn>
                                      <a:cxn ang="T132">
                                        <a:pos x="T24" y="T25"/>
                                      </a:cxn>
                                      <a:cxn ang="T133">
                                        <a:pos x="T26" y="T27"/>
                                      </a:cxn>
                                      <a:cxn ang="T134">
                                        <a:pos x="T28" y="T29"/>
                                      </a:cxn>
                                      <a:cxn ang="T135">
                                        <a:pos x="T30" y="T31"/>
                                      </a:cxn>
                                      <a:cxn ang="T136">
                                        <a:pos x="T32" y="T33"/>
                                      </a:cxn>
                                      <a:cxn ang="T137">
                                        <a:pos x="T34" y="T35"/>
                                      </a:cxn>
                                      <a:cxn ang="T138">
                                        <a:pos x="T36" y="T37"/>
                                      </a:cxn>
                                      <a:cxn ang="T139">
                                        <a:pos x="T38" y="T39"/>
                                      </a:cxn>
                                      <a:cxn ang="T140">
                                        <a:pos x="T40" y="T41"/>
                                      </a:cxn>
                                      <a:cxn ang="T141">
                                        <a:pos x="T42" y="T43"/>
                                      </a:cxn>
                                      <a:cxn ang="T142">
                                        <a:pos x="T44" y="T45"/>
                                      </a:cxn>
                                      <a:cxn ang="T143">
                                        <a:pos x="T46" y="T47"/>
                                      </a:cxn>
                                      <a:cxn ang="T144">
                                        <a:pos x="T48" y="T49"/>
                                      </a:cxn>
                                      <a:cxn ang="T145">
                                        <a:pos x="T50" y="T51"/>
                                      </a:cxn>
                                      <a:cxn ang="T146">
                                        <a:pos x="T52" y="T53"/>
                                      </a:cxn>
                                      <a:cxn ang="T147">
                                        <a:pos x="T54" y="T55"/>
                                      </a:cxn>
                                      <a:cxn ang="T148">
                                        <a:pos x="T56" y="T57"/>
                                      </a:cxn>
                                      <a:cxn ang="T149">
                                        <a:pos x="T58" y="T59"/>
                                      </a:cxn>
                                      <a:cxn ang="T150">
                                        <a:pos x="T60" y="T61"/>
                                      </a:cxn>
                                      <a:cxn ang="T151">
                                        <a:pos x="T62" y="T63"/>
                                      </a:cxn>
                                      <a:cxn ang="T152">
                                        <a:pos x="T64" y="T65"/>
                                      </a:cxn>
                                      <a:cxn ang="T153">
                                        <a:pos x="T66" y="T67"/>
                                      </a:cxn>
                                      <a:cxn ang="T154">
                                        <a:pos x="T68" y="T69"/>
                                      </a:cxn>
                                      <a:cxn ang="T155">
                                        <a:pos x="T70" y="T71"/>
                                      </a:cxn>
                                      <a:cxn ang="T156">
                                        <a:pos x="T72" y="T73"/>
                                      </a:cxn>
                                      <a:cxn ang="T157">
                                        <a:pos x="T74" y="T75"/>
                                      </a:cxn>
                                      <a:cxn ang="T158">
                                        <a:pos x="T76" y="T77"/>
                                      </a:cxn>
                                      <a:cxn ang="T159">
                                        <a:pos x="T78" y="T79"/>
                                      </a:cxn>
                                      <a:cxn ang="T160">
                                        <a:pos x="T80" y="T81"/>
                                      </a:cxn>
                                      <a:cxn ang="T161">
                                        <a:pos x="T82" y="T83"/>
                                      </a:cxn>
                                      <a:cxn ang="T162">
                                        <a:pos x="T84" y="T85"/>
                                      </a:cxn>
                                      <a:cxn ang="T163">
                                        <a:pos x="T86" y="T87"/>
                                      </a:cxn>
                                      <a:cxn ang="T164">
                                        <a:pos x="T88" y="T89"/>
                                      </a:cxn>
                                      <a:cxn ang="T165">
                                        <a:pos x="T90" y="T91"/>
                                      </a:cxn>
                                      <a:cxn ang="T166">
                                        <a:pos x="T92" y="T93"/>
                                      </a:cxn>
                                      <a:cxn ang="T167">
                                        <a:pos x="T94" y="T95"/>
                                      </a:cxn>
                                      <a:cxn ang="T168">
                                        <a:pos x="T96" y="T97"/>
                                      </a:cxn>
                                      <a:cxn ang="T169">
                                        <a:pos x="T98" y="T99"/>
                                      </a:cxn>
                                      <a:cxn ang="T170">
                                        <a:pos x="T100" y="T101"/>
                                      </a:cxn>
                                      <a:cxn ang="T171">
                                        <a:pos x="T102" y="T103"/>
                                      </a:cxn>
                                      <a:cxn ang="T172">
                                        <a:pos x="T104" y="T105"/>
                                      </a:cxn>
                                      <a:cxn ang="T173">
                                        <a:pos x="T106" y="T107"/>
                                      </a:cxn>
                                      <a:cxn ang="T174">
                                        <a:pos x="T108" y="T109"/>
                                      </a:cxn>
                                      <a:cxn ang="T175">
                                        <a:pos x="T110" y="T111"/>
                                      </a:cxn>
                                      <a:cxn ang="T176">
                                        <a:pos x="T112" y="T113"/>
                                      </a:cxn>
                                      <a:cxn ang="T177">
                                        <a:pos x="T114" y="T115"/>
                                      </a:cxn>
                                      <a:cxn ang="T178">
                                        <a:pos x="T116" y="T117"/>
                                      </a:cxn>
                                      <a:cxn ang="T179">
                                        <a:pos x="T118" y="T119"/>
                                      </a:cxn>
                                    </a:cxnLst>
                                    <a:rect l="0" t="0" r="r" b="b"/>
                                    <a:pathLst>
                                      <a:path w="445" h="485">
                                        <a:moveTo>
                                          <a:pt x="0" y="190"/>
                                        </a:moveTo>
                                        <a:lnTo>
                                          <a:pt x="0" y="190"/>
                                        </a:lnTo>
                                        <a:lnTo>
                                          <a:pt x="5" y="225"/>
                                        </a:lnTo>
                                        <a:lnTo>
                                          <a:pt x="35" y="215"/>
                                        </a:lnTo>
                                        <a:lnTo>
                                          <a:pt x="45" y="210"/>
                                        </a:lnTo>
                                        <a:lnTo>
                                          <a:pt x="50" y="200"/>
                                        </a:lnTo>
                                        <a:lnTo>
                                          <a:pt x="45" y="200"/>
                                        </a:lnTo>
                                        <a:lnTo>
                                          <a:pt x="40" y="205"/>
                                        </a:lnTo>
                                        <a:lnTo>
                                          <a:pt x="25" y="200"/>
                                        </a:lnTo>
                                        <a:lnTo>
                                          <a:pt x="20" y="190"/>
                                        </a:lnTo>
                                        <a:lnTo>
                                          <a:pt x="20" y="175"/>
                                        </a:lnTo>
                                        <a:lnTo>
                                          <a:pt x="20" y="165"/>
                                        </a:lnTo>
                                        <a:lnTo>
                                          <a:pt x="30" y="150"/>
                                        </a:lnTo>
                                        <a:lnTo>
                                          <a:pt x="40" y="140"/>
                                        </a:lnTo>
                                        <a:lnTo>
                                          <a:pt x="50" y="135"/>
                                        </a:lnTo>
                                        <a:lnTo>
                                          <a:pt x="65" y="140"/>
                                        </a:lnTo>
                                        <a:lnTo>
                                          <a:pt x="70" y="150"/>
                                        </a:lnTo>
                                        <a:lnTo>
                                          <a:pt x="95" y="160"/>
                                        </a:lnTo>
                                        <a:lnTo>
                                          <a:pt x="110" y="175"/>
                                        </a:lnTo>
                                        <a:lnTo>
                                          <a:pt x="120" y="180"/>
                                        </a:lnTo>
                                        <a:lnTo>
                                          <a:pt x="120" y="175"/>
                                        </a:lnTo>
                                        <a:lnTo>
                                          <a:pt x="125" y="175"/>
                                        </a:lnTo>
                                        <a:lnTo>
                                          <a:pt x="125" y="180"/>
                                        </a:lnTo>
                                        <a:lnTo>
                                          <a:pt x="130" y="190"/>
                                        </a:lnTo>
                                        <a:lnTo>
                                          <a:pt x="175" y="250"/>
                                        </a:lnTo>
                                        <a:lnTo>
                                          <a:pt x="210" y="315"/>
                                        </a:lnTo>
                                        <a:lnTo>
                                          <a:pt x="240" y="390"/>
                                        </a:lnTo>
                                        <a:lnTo>
                                          <a:pt x="260" y="425"/>
                                        </a:lnTo>
                                        <a:lnTo>
                                          <a:pt x="280" y="460"/>
                                        </a:lnTo>
                                        <a:lnTo>
                                          <a:pt x="305" y="485"/>
                                        </a:lnTo>
                                        <a:lnTo>
                                          <a:pt x="310" y="485"/>
                                        </a:lnTo>
                                        <a:lnTo>
                                          <a:pt x="350" y="465"/>
                                        </a:lnTo>
                                        <a:lnTo>
                                          <a:pt x="395" y="440"/>
                                        </a:lnTo>
                                        <a:lnTo>
                                          <a:pt x="415" y="425"/>
                                        </a:lnTo>
                                        <a:lnTo>
                                          <a:pt x="430" y="405"/>
                                        </a:lnTo>
                                        <a:lnTo>
                                          <a:pt x="440" y="390"/>
                                        </a:lnTo>
                                        <a:lnTo>
                                          <a:pt x="445" y="370"/>
                                        </a:lnTo>
                                        <a:lnTo>
                                          <a:pt x="435" y="380"/>
                                        </a:lnTo>
                                        <a:lnTo>
                                          <a:pt x="420" y="380"/>
                                        </a:lnTo>
                                        <a:lnTo>
                                          <a:pt x="385" y="395"/>
                                        </a:lnTo>
                                        <a:lnTo>
                                          <a:pt x="415" y="375"/>
                                        </a:lnTo>
                                        <a:lnTo>
                                          <a:pt x="440" y="350"/>
                                        </a:lnTo>
                                        <a:lnTo>
                                          <a:pt x="430" y="325"/>
                                        </a:lnTo>
                                        <a:lnTo>
                                          <a:pt x="410" y="345"/>
                                        </a:lnTo>
                                        <a:lnTo>
                                          <a:pt x="395" y="355"/>
                                        </a:lnTo>
                                        <a:lnTo>
                                          <a:pt x="385" y="355"/>
                                        </a:lnTo>
                                        <a:lnTo>
                                          <a:pt x="415" y="330"/>
                                        </a:lnTo>
                                        <a:lnTo>
                                          <a:pt x="425" y="310"/>
                                        </a:lnTo>
                                        <a:lnTo>
                                          <a:pt x="425" y="300"/>
                                        </a:lnTo>
                                        <a:lnTo>
                                          <a:pt x="415" y="295"/>
                                        </a:lnTo>
                                        <a:lnTo>
                                          <a:pt x="395" y="310"/>
                                        </a:lnTo>
                                        <a:lnTo>
                                          <a:pt x="380" y="320"/>
                                        </a:lnTo>
                                        <a:lnTo>
                                          <a:pt x="365" y="320"/>
                                        </a:lnTo>
                                        <a:lnTo>
                                          <a:pt x="390" y="300"/>
                                        </a:lnTo>
                                        <a:lnTo>
                                          <a:pt x="400" y="290"/>
                                        </a:lnTo>
                                        <a:lnTo>
                                          <a:pt x="405" y="275"/>
                                        </a:lnTo>
                                        <a:lnTo>
                                          <a:pt x="400" y="265"/>
                                        </a:lnTo>
                                        <a:lnTo>
                                          <a:pt x="380" y="280"/>
                                        </a:lnTo>
                                        <a:lnTo>
                                          <a:pt x="355" y="295"/>
                                        </a:lnTo>
                                        <a:lnTo>
                                          <a:pt x="355" y="290"/>
                                        </a:lnTo>
                                        <a:lnTo>
                                          <a:pt x="380" y="265"/>
                                        </a:lnTo>
                                        <a:lnTo>
                                          <a:pt x="390" y="250"/>
                                        </a:lnTo>
                                        <a:lnTo>
                                          <a:pt x="390" y="245"/>
                                        </a:lnTo>
                                        <a:lnTo>
                                          <a:pt x="385" y="235"/>
                                        </a:lnTo>
                                        <a:lnTo>
                                          <a:pt x="360" y="250"/>
                                        </a:lnTo>
                                        <a:lnTo>
                                          <a:pt x="350" y="260"/>
                                        </a:lnTo>
                                        <a:lnTo>
                                          <a:pt x="340" y="260"/>
                                        </a:lnTo>
                                        <a:lnTo>
                                          <a:pt x="365" y="235"/>
                                        </a:lnTo>
                                        <a:lnTo>
                                          <a:pt x="375" y="220"/>
                                        </a:lnTo>
                                        <a:lnTo>
                                          <a:pt x="375" y="210"/>
                                        </a:lnTo>
                                        <a:lnTo>
                                          <a:pt x="370" y="205"/>
                                        </a:lnTo>
                                        <a:lnTo>
                                          <a:pt x="340" y="225"/>
                                        </a:lnTo>
                                        <a:lnTo>
                                          <a:pt x="335" y="225"/>
                                        </a:lnTo>
                                        <a:lnTo>
                                          <a:pt x="355" y="210"/>
                                        </a:lnTo>
                                        <a:lnTo>
                                          <a:pt x="360" y="200"/>
                                        </a:lnTo>
                                        <a:lnTo>
                                          <a:pt x="365" y="190"/>
                                        </a:lnTo>
                                        <a:lnTo>
                                          <a:pt x="355" y="175"/>
                                        </a:lnTo>
                                        <a:lnTo>
                                          <a:pt x="345" y="185"/>
                                        </a:lnTo>
                                        <a:lnTo>
                                          <a:pt x="330" y="190"/>
                                        </a:lnTo>
                                        <a:lnTo>
                                          <a:pt x="345" y="180"/>
                                        </a:lnTo>
                                        <a:lnTo>
                                          <a:pt x="350" y="170"/>
                                        </a:lnTo>
                                        <a:lnTo>
                                          <a:pt x="350" y="160"/>
                                        </a:lnTo>
                                        <a:lnTo>
                                          <a:pt x="340" y="145"/>
                                        </a:lnTo>
                                        <a:lnTo>
                                          <a:pt x="330" y="155"/>
                                        </a:lnTo>
                                        <a:lnTo>
                                          <a:pt x="320" y="160"/>
                                        </a:lnTo>
                                        <a:lnTo>
                                          <a:pt x="335" y="140"/>
                                        </a:lnTo>
                                        <a:lnTo>
                                          <a:pt x="335" y="130"/>
                                        </a:lnTo>
                                        <a:lnTo>
                                          <a:pt x="325" y="115"/>
                                        </a:lnTo>
                                        <a:lnTo>
                                          <a:pt x="315" y="130"/>
                                        </a:lnTo>
                                        <a:lnTo>
                                          <a:pt x="310" y="130"/>
                                        </a:lnTo>
                                        <a:lnTo>
                                          <a:pt x="300" y="135"/>
                                        </a:lnTo>
                                        <a:lnTo>
                                          <a:pt x="315" y="110"/>
                                        </a:lnTo>
                                        <a:lnTo>
                                          <a:pt x="320" y="100"/>
                                        </a:lnTo>
                                        <a:lnTo>
                                          <a:pt x="310" y="85"/>
                                        </a:lnTo>
                                        <a:lnTo>
                                          <a:pt x="285" y="105"/>
                                        </a:lnTo>
                                        <a:lnTo>
                                          <a:pt x="280" y="105"/>
                                        </a:lnTo>
                                        <a:lnTo>
                                          <a:pt x="300" y="80"/>
                                        </a:lnTo>
                                        <a:lnTo>
                                          <a:pt x="305" y="70"/>
                                        </a:lnTo>
                                        <a:lnTo>
                                          <a:pt x="300" y="55"/>
                                        </a:lnTo>
                                        <a:lnTo>
                                          <a:pt x="285" y="70"/>
                                        </a:lnTo>
                                        <a:lnTo>
                                          <a:pt x="270" y="80"/>
                                        </a:lnTo>
                                        <a:lnTo>
                                          <a:pt x="285" y="55"/>
                                        </a:lnTo>
                                        <a:lnTo>
                                          <a:pt x="290" y="40"/>
                                        </a:lnTo>
                                        <a:lnTo>
                                          <a:pt x="285" y="25"/>
                                        </a:lnTo>
                                        <a:lnTo>
                                          <a:pt x="270" y="45"/>
                                        </a:lnTo>
                                        <a:lnTo>
                                          <a:pt x="260" y="50"/>
                                        </a:lnTo>
                                        <a:lnTo>
                                          <a:pt x="250" y="55"/>
                                        </a:lnTo>
                                        <a:lnTo>
                                          <a:pt x="265" y="35"/>
                                        </a:lnTo>
                                        <a:lnTo>
                                          <a:pt x="280" y="15"/>
                                        </a:lnTo>
                                        <a:lnTo>
                                          <a:pt x="275" y="0"/>
                                        </a:lnTo>
                                        <a:lnTo>
                                          <a:pt x="250" y="20"/>
                                        </a:lnTo>
                                        <a:lnTo>
                                          <a:pt x="220" y="40"/>
                                        </a:lnTo>
                                        <a:lnTo>
                                          <a:pt x="160" y="65"/>
                                        </a:lnTo>
                                        <a:lnTo>
                                          <a:pt x="115" y="8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40" y="130"/>
                                        </a:lnTo>
                                        <a:lnTo>
                                          <a:pt x="20" y="150"/>
                                        </a:lnTo>
                                        <a:lnTo>
                                          <a:pt x="10" y="170"/>
                                        </a:lnTo>
                                        <a:lnTo>
                                          <a:pt x="0" y="1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0" name="Freeform 1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75" y="1505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20 h 20"/>
                                      <a:gd name="T2" fmla="*/ 0 w 20"/>
                                      <a:gd name="T3" fmla="*/ 20 h 20"/>
                                      <a:gd name="T4" fmla="*/ 20 w 20"/>
                                      <a:gd name="T5" fmla="*/ 5 h 20"/>
                                      <a:gd name="T6" fmla="*/ 20 w 20"/>
                                      <a:gd name="T7" fmla="*/ 5 h 20"/>
                                      <a:gd name="T8" fmla="*/ 20 w 20"/>
                                      <a:gd name="T9" fmla="*/ 0 h 20"/>
                                      <a:gd name="T10" fmla="*/ 20 w 20"/>
                                      <a:gd name="T11" fmla="*/ 0 h 20"/>
                                      <a:gd name="T12" fmla="*/ 10 w 20"/>
                                      <a:gd name="T13" fmla="*/ 10 h 20"/>
                                      <a:gd name="T14" fmla="*/ 0 w 20"/>
                                      <a:gd name="T15" fmla="*/ 20 h 20"/>
                                      <a:gd name="T16" fmla="*/ 0 w 20"/>
                                      <a:gd name="T17" fmla="*/ 20 h 2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1" name="Freeform 1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90" y="1470"/>
                                    <a:ext cx="15" cy="1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10 h 10"/>
                                      <a:gd name="T2" fmla="*/ 0 w 15"/>
                                      <a:gd name="T3" fmla="*/ 10 h 10"/>
                                      <a:gd name="T4" fmla="*/ 15 w 15"/>
                                      <a:gd name="T5" fmla="*/ 10 h 10"/>
                                      <a:gd name="T6" fmla="*/ 15 w 15"/>
                                      <a:gd name="T7" fmla="*/ 0 h 10"/>
                                      <a:gd name="T8" fmla="*/ 15 w 15"/>
                                      <a:gd name="T9" fmla="*/ 0 h 10"/>
                                      <a:gd name="T10" fmla="*/ 5 w 15"/>
                                      <a:gd name="T11" fmla="*/ 5 h 10"/>
                                      <a:gd name="T12" fmla="*/ 0 w 15"/>
                                      <a:gd name="T13" fmla="*/ 10 h 10"/>
                                      <a:gd name="T14" fmla="*/ 0 w 15"/>
                                      <a:gd name="T15" fmla="*/ 10 h 10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</a:gdLst>
                                    <a:ahLst/>
                                    <a:cxnLst>
                                      <a:cxn ang="T16">
                                        <a:pos x="T0" y="T1"/>
                                      </a:cxn>
                                      <a:cxn ang="T17">
                                        <a:pos x="T2" y="T3"/>
                                      </a:cxn>
                                      <a:cxn ang="T18">
                                        <a:pos x="T4" y="T5"/>
                                      </a:cxn>
                                      <a:cxn ang="T19">
                                        <a:pos x="T6" y="T7"/>
                                      </a:cxn>
                                      <a:cxn ang="T20">
                                        <a:pos x="T8" y="T9"/>
                                      </a:cxn>
                                      <a:cxn ang="T21">
                                        <a:pos x="T10" y="T11"/>
                                      </a:cxn>
                                      <a:cxn ang="T22">
                                        <a:pos x="T12" y="T13"/>
                                      </a:cxn>
                                      <a:cxn ang="T23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5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2" name="Freeform 1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50" y="910"/>
                                    <a:ext cx="230" cy="60"/>
                                  </a:xfrm>
                                  <a:custGeom>
                                    <a:avLst/>
                                    <a:gdLst>
                                      <a:gd name="T0" fmla="*/ 0 w 230"/>
                                      <a:gd name="T1" fmla="*/ 60 h 60"/>
                                      <a:gd name="T2" fmla="*/ 0 w 230"/>
                                      <a:gd name="T3" fmla="*/ 60 h 60"/>
                                      <a:gd name="T4" fmla="*/ 25 w 230"/>
                                      <a:gd name="T5" fmla="*/ 55 h 60"/>
                                      <a:gd name="T6" fmla="*/ 60 w 230"/>
                                      <a:gd name="T7" fmla="*/ 45 h 60"/>
                                      <a:gd name="T8" fmla="*/ 120 w 230"/>
                                      <a:gd name="T9" fmla="*/ 25 h 60"/>
                                      <a:gd name="T10" fmla="*/ 120 w 230"/>
                                      <a:gd name="T11" fmla="*/ 25 h 60"/>
                                      <a:gd name="T12" fmla="*/ 175 w 230"/>
                                      <a:gd name="T13" fmla="*/ 10 h 60"/>
                                      <a:gd name="T14" fmla="*/ 230 w 230"/>
                                      <a:gd name="T15" fmla="*/ 5 h 60"/>
                                      <a:gd name="T16" fmla="*/ 230 w 230"/>
                                      <a:gd name="T17" fmla="*/ 5 h 60"/>
                                      <a:gd name="T18" fmla="*/ 230 w 230"/>
                                      <a:gd name="T19" fmla="*/ 0 h 60"/>
                                      <a:gd name="T20" fmla="*/ 230 w 230"/>
                                      <a:gd name="T21" fmla="*/ 0 h 60"/>
                                      <a:gd name="T22" fmla="*/ 205 w 230"/>
                                      <a:gd name="T23" fmla="*/ 0 h 60"/>
                                      <a:gd name="T24" fmla="*/ 175 w 230"/>
                                      <a:gd name="T25" fmla="*/ 0 h 60"/>
                                      <a:gd name="T26" fmla="*/ 115 w 230"/>
                                      <a:gd name="T27" fmla="*/ 10 h 60"/>
                                      <a:gd name="T28" fmla="*/ 60 w 230"/>
                                      <a:gd name="T29" fmla="*/ 30 h 60"/>
                                      <a:gd name="T30" fmla="*/ 10 w 230"/>
                                      <a:gd name="T31" fmla="*/ 50 h 60"/>
                                      <a:gd name="T32" fmla="*/ 10 w 230"/>
                                      <a:gd name="T33" fmla="*/ 50 h 60"/>
                                      <a:gd name="T34" fmla="*/ 0 w 230"/>
                                      <a:gd name="T35" fmla="*/ 55 h 60"/>
                                      <a:gd name="T36" fmla="*/ 0 w 230"/>
                                      <a:gd name="T37" fmla="*/ 60 h 60"/>
                                      <a:gd name="T38" fmla="*/ 0 w 230"/>
                                      <a:gd name="T39" fmla="*/ 60 h 6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230" h="60">
                                        <a:moveTo>
                                          <a:pt x="0" y="60"/>
                                        </a:moveTo>
                                        <a:lnTo>
                                          <a:pt x="0" y="60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120" y="25"/>
                                        </a:lnTo>
                                        <a:lnTo>
                                          <a:pt x="175" y="10"/>
                                        </a:lnTo>
                                        <a:lnTo>
                                          <a:pt x="230" y="5"/>
                                        </a:lnTo>
                                        <a:lnTo>
                                          <a:pt x="230" y="0"/>
                                        </a:lnTo>
                                        <a:lnTo>
                                          <a:pt x="205" y="0"/>
                                        </a:lnTo>
                                        <a:lnTo>
                                          <a:pt x="175" y="0"/>
                                        </a:lnTo>
                                        <a:lnTo>
                                          <a:pt x="115" y="1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10" y="50"/>
                                        </a:lnTo>
                                        <a:lnTo>
                                          <a:pt x="0" y="55"/>
                                        </a:lnTo>
                                        <a:lnTo>
                                          <a:pt x="0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3" name="Freeform 1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05" y="1120"/>
                                    <a:ext cx="445" cy="555"/>
                                  </a:xfrm>
                                  <a:custGeom>
                                    <a:avLst/>
                                    <a:gdLst>
                                      <a:gd name="T0" fmla="*/ 0 w 445"/>
                                      <a:gd name="T1" fmla="*/ 30 h 555"/>
                                      <a:gd name="T2" fmla="*/ 20 w 445"/>
                                      <a:gd name="T3" fmla="*/ 50 h 555"/>
                                      <a:gd name="T4" fmla="*/ 50 w 445"/>
                                      <a:gd name="T5" fmla="*/ 60 h 555"/>
                                      <a:gd name="T6" fmla="*/ 90 w 445"/>
                                      <a:gd name="T7" fmla="*/ 110 h 555"/>
                                      <a:gd name="T8" fmla="*/ 175 w 445"/>
                                      <a:gd name="T9" fmla="*/ 280 h 555"/>
                                      <a:gd name="T10" fmla="*/ 210 w 445"/>
                                      <a:gd name="T11" fmla="*/ 335 h 555"/>
                                      <a:gd name="T12" fmla="*/ 245 w 445"/>
                                      <a:gd name="T13" fmla="*/ 375 h 555"/>
                                      <a:gd name="T14" fmla="*/ 275 w 445"/>
                                      <a:gd name="T15" fmla="*/ 400 h 555"/>
                                      <a:gd name="T16" fmla="*/ 350 w 445"/>
                                      <a:gd name="T17" fmla="*/ 475 h 555"/>
                                      <a:gd name="T18" fmla="*/ 375 w 445"/>
                                      <a:gd name="T19" fmla="*/ 505 h 555"/>
                                      <a:gd name="T20" fmla="*/ 405 w 445"/>
                                      <a:gd name="T21" fmla="*/ 525 h 555"/>
                                      <a:gd name="T22" fmla="*/ 395 w 445"/>
                                      <a:gd name="T23" fmla="*/ 525 h 555"/>
                                      <a:gd name="T24" fmla="*/ 410 w 445"/>
                                      <a:gd name="T25" fmla="*/ 545 h 555"/>
                                      <a:gd name="T26" fmla="*/ 430 w 445"/>
                                      <a:gd name="T27" fmla="*/ 555 h 555"/>
                                      <a:gd name="T28" fmla="*/ 445 w 445"/>
                                      <a:gd name="T29" fmla="*/ 550 h 555"/>
                                      <a:gd name="T30" fmla="*/ 435 w 445"/>
                                      <a:gd name="T31" fmla="*/ 525 h 555"/>
                                      <a:gd name="T32" fmla="*/ 405 w 445"/>
                                      <a:gd name="T33" fmla="*/ 490 h 555"/>
                                      <a:gd name="T34" fmla="*/ 400 w 445"/>
                                      <a:gd name="T35" fmla="*/ 475 h 555"/>
                                      <a:gd name="T36" fmla="*/ 395 w 445"/>
                                      <a:gd name="T37" fmla="*/ 455 h 555"/>
                                      <a:gd name="T38" fmla="*/ 370 w 445"/>
                                      <a:gd name="T39" fmla="*/ 425 h 555"/>
                                      <a:gd name="T40" fmla="*/ 345 w 445"/>
                                      <a:gd name="T41" fmla="*/ 400 h 555"/>
                                      <a:gd name="T42" fmla="*/ 325 w 445"/>
                                      <a:gd name="T43" fmla="*/ 390 h 555"/>
                                      <a:gd name="T44" fmla="*/ 285 w 445"/>
                                      <a:gd name="T45" fmla="*/ 365 h 555"/>
                                      <a:gd name="T46" fmla="*/ 245 w 445"/>
                                      <a:gd name="T47" fmla="*/ 335 h 555"/>
                                      <a:gd name="T48" fmla="*/ 210 w 445"/>
                                      <a:gd name="T49" fmla="*/ 275 h 555"/>
                                      <a:gd name="T50" fmla="*/ 155 w 445"/>
                                      <a:gd name="T51" fmla="*/ 150 h 555"/>
                                      <a:gd name="T52" fmla="*/ 120 w 445"/>
                                      <a:gd name="T53" fmla="*/ 95 h 555"/>
                                      <a:gd name="T54" fmla="*/ 115 w 445"/>
                                      <a:gd name="T55" fmla="*/ 85 h 555"/>
                                      <a:gd name="T56" fmla="*/ 100 w 445"/>
                                      <a:gd name="T57" fmla="*/ 70 h 555"/>
                                      <a:gd name="T58" fmla="*/ 35 w 445"/>
                                      <a:gd name="T59" fmla="*/ 10 h 555"/>
                                      <a:gd name="T60" fmla="*/ 10 w 445"/>
                                      <a:gd name="T61" fmla="*/ 0 h 555"/>
                                      <a:gd name="T62" fmla="*/ 0 w 445"/>
                                      <a:gd name="T63" fmla="*/ 30 h 555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</a:gdLst>
                                    <a:ahLst/>
                                    <a:cxnLst>
                                      <a:cxn ang="T64">
                                        <a:pos x="T0" y="T1"/>
                                      </a:cxn>
                                      <a:cxn ang="T65">
                                        <a:pos x="T2" y="T3"/>
                                      </a:cxn>
                                      <a:cxn ang="T66">
                                        <a:pos x="T4" y="T5"/>
                                      </a:cxn>
                                      <a:cxn ang="T67">
                                        <a:pos x="T6" y="T7"/>
                                      </a:cxn>
                                      <a:cxn ang="T68">
                                        <a:pos x="T8" y="T9"/>
                                      </a:cxn>
                                      <a:cxn ang="T69">
                                        <a:pos x="T10" y="T11"/>
                                      </a:cxn>
                                      <a:cxn ang="T70">
                                        <a:pos x="T12" y="T13"/>
                                      </a:cxn>
                                      <a:cxn ang="T71">
                                        <a:pos x="T14" y="T15"/>
                                      </a:cxn>
                                      <a:cxn ang="T72">
                                        <a:pos x="T16" y="T17"/>
                                      </a:cxn>
                                      <a:cxn ang="T73">
                                        <a:pos x="T18" y="T19"/>
                                      </a:cxn>
                                      <a:cxn ang="T74">
                                        <a:pos x="T20" y="T21"/>
                                      </a:cxn>
                                      <a:cxn ang="T75">
                                        <a:pos x="T22" y="T23"/>
                                      </a:cxn>
                                      <a:cxn ang="T76">
                                        <a:pos x="T24" y="T25"/>
                                      </a:cxn>
                                      <a:cxn ang="T77">
                                        <a:pos x="T26" y="T27"/>
                                      </a:cxn>
                                      <a:cxn ang="T78">
                                        <a:pos x="T28" y="T29"/>
                                      </a:cxn>
                                      <a:cxn ang="T79">
                                        <a:pos x="T30" y="T31"/>
                                      </a:cxn>
                                      <a:cxn ang="T80">
                                        <a:pos x="T32" y="T33"/>
                                      </a:cxn>
                                      <a:cxn ang="T81">
                                        <a:pos x="T34" y="T35"/>
                                      </a:cxn>
                                      <a:cxn ang="T82">
                                        <a:pos x="T36" y="T37"/>
                                      </a:cxn>
                                      <a:cxn ang="T83">
                                        <a:pos x="T38" y="T39"/>
                                      </a:cxn>
                                      <a:cxn ang="T84">
                                        <a:pos x="T40" y="T41"/>
                                      </a:cxn>
                                      <a:cxn ang="T85">
                                        <a:pos x="T42" y="T43"/>
                                      </a:cxn>
                                      <a:cxn ang="T86">
                                        <a:pos x="T44" y="T45"/>
                                      </a:cxn>
                                      <a:cxn ang="T87">
                                        <a:pos x="T46" y="T47"/>
                                      </a:cxn>
                                      <a:cxn ang="T88">
                                        <a:pos x="T48" y="T49"/>
                                      </a:cxn>
                                      <a:cxn ang="T89">
                                        <a:pos x="T50" y="T51"/>
                                      </a:cxn>
                                      <a:cxn ang="T90">
                                        <a:pos x="T52" y="T53"/>
                                      </a:cxn>
                                      <a:cxn ang="T91">
                                        <a:pos x="T54" y="T55"/>
                                      </a:cxn>
                                      <a:cxn ang="T92">
                                        <a:pos x="T56" y="T57"/>
                                      </a:cxn>
                                      <a:cxn ang="T93">
                                        <a:pos x="T58" y="T59"/>
                                      </a:cxn>
                                      <a:cxn ang="T94">
                                        <a:pos x="T60" y="T61"/>
                                      </a:cxn>
                                      <a:cxn ang="T95">
                                        <a:pos x="T62" y="T63"/>
                                      </a:cxn>
                                    </a:cxnLst>
                                    <a:rect l="0" t="0" r="r" b="b"/>
                                    <a:pathLst>
                                      <a:path w="445" h="555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50" y="60"/>
                                        </a:lnTo>
                                        <a:lnTo>
                                          <a:pt x="90" y="110"/>
                                        </a:lnTo>
                                        <a:lnTo>
                                          <a:pt x="135" y="195"/>
                                        </a:lnTo>
                                        <a:lnTo>
                                          <a:pt x="175" y="280"/>
                                        </a:lnTo>
                                        <a:lnTo>
                                          <a:pt x="210" y="335"/>
                                        </a:lnTo>
                                        <a:lnTo>
                                          <a:pt x="225" y="355"/>
                                        </a:lnTo>
                                        <a:lnTo>
                                          <a:pt x="245" y="375"/>
                                        </a:lnTo>
                                        <a:lnTo>
                                          <a:pt x="275" y="400"/>
                                        </a:lnTo>
                                        <a:lnTo>
                                          <a:pt x="300" y="425"/>
                                        </a:lnTo>
                                        <a:lnTo>
                                          <a:pt x="350" y="475"/>
                                        </a:lnTo>
                                        <a:lnTo>
                                          <a:pt x="375" y="505"/>
                                        </a:lnTo>
                                        <a:lnTo>
                                          <a:pt x="405" y="525"/>
                                        </a:lnTo>
                                        <a:lnTo>
                                          <a:pt x="395" y="525"/>
                                        </a:lnTo>
                                        <a:lnTo>
                                          <a:pt x="400" y="535"/>
                                        </a:lnTo>
                                        <a:lnTo>
                                          <a:pt x="410" y="545"/>
                                        </a:lnTo>
                                        <a:lnTo>
                                          <a:pt x="420" y="550"/>
                                        </a:lnTo>
                                        <a:lnTo>
                                          <a:pt x="430" y="555"/>
                                        </a:lnTo>
                                        <a:lnTo>
                                          <a:pt x="440" y="555"/>
                                        </a:lnTo>
                                        <a:lnTo>
                                          <a:pt x="445" y="550"/>
                                        </a:lnTo>
                                        <a:lnTo>
                                          <a:pt x="445" y="540"/>
                                        </a:lnTo>
                                        <a:lnTo>
                                          <a:pt x="435" y="525"/>
                                        </a:lnTo>
                                        <a:lnTo>
                                          <a:pt x="405" y="490"/>
                                        </a:lnTo>
                                        <a:lnTo>
                                          <a:pt x="400" y="475"/>
                                        </a:lnTo>
                                        <a:lnTo>
                                          <a:pt x="395" y="455"/>
                                        </a:lnTo>
                                        <a:lnTo>
                                          <a:pt x="385" y="440"/>
                                        </a:lnTo>
                                        <a:lnTo>
                                          <a:pt x="370" y="425"/>
                                        </a:lnTo>
                                        <a:lnTo>
                                          <a:pt x="345" y="400"/>
                                        </a:lnTo>
                                        <a:lnTo>
                                          <a:pt x="335" y="400"/>
                                        </a:lnTo>
                                        <a:lnTo>
                                          <a:pt x="325" y="390"/>
                                        </a:lnTo>
                                        <a:lnTo>
                                          <a:pt x="285" y="365"/>
                                        </a:lnTo>
                                        <a:lnTo>
                                          <a:pt x="245" y="335"/>
                                        </a:lnTo>
                                        <a:lnTo>
                                          <a:pt x="225" y="305"/>
                                        </a:lnTo>
                                        <a:lnTo>
                                          <a:pt x="210" y="275"/>
                                        </a:lnTo>
                                        <a:lnTo>
                                          <a:pt x="185" y="215"/>
                                        </a:lnTo>
                                        <a:lnTo>
                                          <a:pt x="155" y="150"/>
                                        </a:lnTo>
                                        <a:lnTo>
                                          <a:pt x="140" y="120"/>
                                        </a:lnTo>
                                        <a:lnTo>
                                          <a:pt x="120" y="95"/>
                                        </a:lnTo>
                                        <a:lnTo>
                                          <a:pt x="115" y="85"/>
                                        </a:lnTo>
                                        <a:lnTo>
                                          <a:pt x="100" y="7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9F9F9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4" name="Freeform 1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15" y="1455"/>
                                    <a:ext cx="20" cy="3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30 h 30"/>
                                      <a:gd name="T2" fmla="*/ 0 w 20"/>
                                      <a:gd name="T3" fmla="*/ 30 h 30"/>
                                      <a:gd name="T4" fmla="*/ 15 w 20"/>
                                      <a:gd name="T5" fmla="*/ 15 h 30"/>
                                      <a:gd name="T6" fmla="*/ 20 w 20"/>
                                      <a:gd name="T7" fmla="*/ 5 h 30"/>
                                      <a:gd name="T8" fmla="*/ 20 w 20"/>
                                      <a:gd name="T9" fmla="*/ 5 h 30"/>
                                      <a:gd name="T10" fmla="*/ 20 w 20"/>
                                      <a:gd name="T11" fmla="*/ 0 h 30"/>
                                      <a:gd name="T12" fmla="*/ 20 w 20"/>
                                      <a:gd name="T13" fmla="*/ 0 h 30"/>
                                      <a:gd name="T14" fmla="*/ 10 w 20"/>
                                      <a:gd name="T15" fmla="*/ 15 h 30"/>
                                      <a:gd name="T16" fmla="*/ 0 w 20"/>
                                      <a:gd name="T17" fmla="*/ 30 h 30"/>
                                      <a:gd name="T18" fmla="*/ 0 w 20"/>
                                      <a:gd name="T19" fmla="*/ 30 h 3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0" h="30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75" name="Freeform 10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15" y="1430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15 h 15"/>
                                      <a:gd name="T2" fmla="*/ 0 w 15"/>
                                      <a:gd name="T3" fmla="*/ 15 h 15"/>
                                      <a:gd name="T4" fmla="*/ 5 w 15"/>
                                      <a:gd name="T5" fmla="*/ 15 h 15"/>
                                      <a:gd name="T6" fmla="*/ 5 w 15"/>
                                      <a:gd name="T7" fmla="*/ 15 h 15"/>
                                      <a:gd name="T8" fmla="*/ 10 w 15"/>
                                      <a:gd name="T9" fmla="*/ 10 h 15"/>
                                      <a:gd name="T10" fmla="*/ 15 w 15"/>
                                      <a:gd name="T11" fmla="*/ 0 h 15"/>
                                      <a:gd name="T12" fmla="*/ 15 w 15"/>
                                      <a:gd name="T13" fmla="*/ 0 h 15"/>
                                      <a:gd name="T14" fmla="*/ 5 w 15"/>
                                      <a:gd name="T15" fmla="*/ 10 h 15"/>
                                      <a:gd name="T16" fmla="*/ 0 w 15"/>
                                      <a:gd name="T17" fmla="*/ 15 h 15"/>
                                      <a:gd name="T18" fmla="*/ 0 w 15"/>
                                      <a:gd name="T19" fmla="*/ 15 h 1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0" name="Freeform 1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20" y="1640"/>
                                    <a:ext cx="145" cy="75"/>
                                  </a:xfrm>
                                  <a:custGeom>
                                    <a:avLst/>
                                    <a:gdLst>
                                      <a:gd name="T0" fmla="*/ 0 w 145"/>
                                      <a:gd name="T1" fmla="*/ 75 h 75"/>
                                      <a:gd name="T2" fmla="*/ 0 w 145"/>
                                      <a:gd name="T3" fmla="*/ 75 h 75"/>
                                      <a:gd name="T4" fmla="*/ 75 w 145"/>
                                      <a:gd name="T5" fmla="*/ 60 h 75"/>
                                      <a:gd name="T6" fmla="*/ 110 w 145"/>
                                      <a:gd name="T7" fmla="*/ 50 h 75"/>
                                      <a:gd name="T8" fmla="*/ 145 w 145"/>
                                      <a:gd name="T9" fmla="*/ 35 h 75"/>
                                      <a:gd name="T10" fmla="*/ 145 w 145"/>
                                      <a:gd name="T11" fmla="*/ 35 h 75"/>
                                      <a:gd name="T12" fmla="*/ 145 w 145"/>
                                      <a:gd name="T13" fmla="*/ 0 h 75"/>
                                      <a:gd name="T14" fmla="*/ 145 w 145"/>
                                      <a:gd name="T15" fmla="*/ 0 h 75"/>
                                      <a:gd name="T16" fmla="*/ 110 w 145"/>
                                      <a:gd name="T17" fmla="*/ 15 h 75"/>
                                      <a:gd name="T18" fmla="*/ 75 w 145"/>
                                      <a:gd name="T19" fmla="*/ 30 h 75"/>
                                      <a:gd name="T20" fmla="*/ 10 w 145"/>
                                      <a:gd name="T21" fmla="*/ 65 h 75"/>
                                      <a:gd name="T22" fmla="*/ 10 w 145"/>
                                      <a:gd name="T23" fmla="*/ 65 h 75"/>
                                      <a:gd name="T24" fmla="*/ 0 w 145"/>
                                      <a:gd name="T25" fmla="*/ 75 h 75"/>
                                      <a:gd name="T26" fmla="*/ 0 w 145"/>
                                      <a:gd name="T27" fmla="*/ 75 h 75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145" h="75">
                                        <a:moveTo>
                                          <a:pt x="0" y="75"/>
                                        </a:moveTo>
                                        <a:lnTo>
                                          <a:pt x="0" y="75"/>
                                        </a:lnTo>
                                        <a:lnTo>
                                          <a:pt x="75" y="6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45" y="35"/>
                                        </a:lnTo>
                                        <a:lnTo>
                                          <a:pt x="145" y="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75" y="30"/>
                                        </a:lnTo>
                                        <a:lnTo>
                                          <a:pt x="10" y="65"/>
                                        </a:lnTo>
                                        <a:lnTo>
                                          <a:pt x="0" y="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6B6B6B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1" name="Freeform 1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35" y="1395"/>
                                    <a:ext cx="15" cy="2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5 h 25"/>
                                      <a:gd name="T2" fmla="*/ 0 w 15"/>
                                      <a:gd name="T3" fmla="*/ 25 h 25"/>
                                      <a:gd name="T4" fmla="*/ 0 w 15"/>
                                      <a:gd name="T5" fmla="*/ 25 h 25"/>
                                      <a:gd name="T6" fmla="*/ 0 w 15"/>
                                      <a:gd name="T7" fmla="*/ 25 h 25"/>
                                      <a:gd name="T8" fmla="*/ 10 w 15"/>
                                      <a:gd name="T9" fmla="*/ 15 h 25"/>
                                      <a:gd name="T10" fmla="*/ 15 w 15"/>
                                      <a:gd name="T11" fmla="*/ 0 h 25"/>
                                      <a:gd name="T12" fmla="*/ 15 w 15"/>
                                      <a:gd name="T13" fmla="*/ 0 h 25"/>
                                      <a:gd name="T14" fmla="*/ 5 w 15"/>
                                      <a:gd name="T15" fmla="*/ 10 h 25"/>
                                      <a:gd name="T16" fmla="*/ 0 w 15"/>
                                      <a:gd name="T17" fmla="*/ 25 h 25"/>
                                      <a:gd name="T18" fmla="*/ 0 w 15"/>
                                      <a:gd name="T19" fmla="*/ 25 h 2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2" name="Freeform 1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45" y="1400"/>
                                    <a:ext cx="20" cy="3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30 h 30"/>
                                      <a:gd name="T2" fmla="*/ 0 w 20"/>
                                      <a:gd name="T3" fmla="*/ 30 h 30"/>
                                      <a:gd name="T4" fmla="*/ 15 w 20"/>
                                      <a:gd name="T5" fmla="*/ 20 h 30"/>
                                      <a:gd name="T6" fmla="*/ 20 w 20"/>
                                      <a:gd name="T7" fmla="*/ 10 h 30"/>
                                      <a:gd name="T8" fmla="*/ 20 w 20"/>
                                      <a:gd name="T9" fmla="*/ 0 h 30"/>
                                      <a:gd name="T10" fmla="*/ 20 w 20"/>
                                      <a:gd name="T11" fmla="*/ 0 h 30"/>
                                      <a:gd name="T12" fmla="*/ 15 w 20"/>
                                      <a:gd name="T13" fmla="*/ 0 h 30"/>
                                      <a:gd name="T14" fmla="*/ 15 w 20"/>
                                      <a:gd name="T15" fmla="*/ 0 h 30"/>
                                      <a:gd name="T16" fmla="*/ 0 w 20"/>
                                      <a:gd name="T17" fmla="*/ 30 h 30"/>
                                      <a:gd name="T18" fmla="*/ 0 w 20"/>
                                      <a:gd name="T19" fmla="*/ 30 h 3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0" h="30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3" name="Freeform 1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55" y="1365"/>
                                    <a:ext cx="10" cy="2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0 h 20"/>
                                      <a:gd name="T2" fmla="*/ 0 w 10"/>
                                      <a:gd name="T3" fmla="*/ 20 h 20"/>
                                      <a:gd name="T4" fmla="*/ 0 w 10"/>
                                      <a:gd name="T5" fmla="*/ 20 h 20"/>
                                      <a:gd name="T6" fmla="*/ 0 w 10"/>
                                      <a:gd name="T7" fmla="*/ 20 h 20"/>
                                      <a:gd name="T8" fmla="*/ 5 w 10"/>
                                      <a:gd name="T9" fmla="*/ 10 h 20"/>
                                      <a:gd name="T10" fmla="*/ 10 w 10"/>
                                      <a:gd name="T11" fmla="*/ 0 h 20"/>
                                      <a:gd name="T12" fmla="*/ 10 w 10"/>
                                      <a:gd name="T13" fmla="*/ 0 h 20"/>
                                      <a:gd name="T14" fmla="*/ 5 w 10"/>
                                      <a:gd name="T15" fmla="*/ 0 h 20"/>
                                      <a:gd name="T16" fmla="*/ 5 w 10"/>
                                      <a:gd name="T17" fmla="*/ 0 h 20"/>
                                      <a:gd name="T18" fmla="*/ 0 w 10"/>
                                      <a:gd name="T19" fmla="*/ 20 h 20"/>
                                      <a:gd name="T20" fmla="*/ 0 w 10"/>
                                      <a:gd name="T21" fmla="*/ 20 h 2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0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4" name="Freeform 1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65" y="1100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20"/>
                                      <a:gd name="T2" fmla="*/ 0 w 20"/>
                                      <a:gd name="T3" fmla="*/ 0 h 20"/>
                                      <a:gd name="T4" fmla="*/ 20 w 20"/>
                                      <a:gd name="T5" fmla="*/ 20 h 20"/>
                                      <a:gd name="T6" fmla="*/ 20 w 20"/>
                                      <a:gd name="T7" fmla="*/ 20 h 20"/>
                                      <a:gd name="T8" fmla="*/ 15 w 20"/>
                                      <a:gd name="T9" fmla="*/ 10 h 20"/>
                                      <a:gd name="T10" fmla="*/ 5 w 20"/>
                                      <a:gd name="T11" fmla="*/ 0 h 20"/>
                                      <a:gd name="T12" fmla="*/ 5 w 20"/>
                                      <a:gd name="T13" fmla="*/ 0 h 20"/>
                                      <a:gd name="T14" fmla="*/ 0 w 20"/>
                                      <a:gd name="T15" fmla="*/ 0 h 20"/>
                                      <a:gd name="T16" fmla="*/ 0 w 20"/>
                                      <a:gd name="T17" fmla="*/ 0 h 2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5" name="Freeform 1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70" y="1320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0 h 25"/>
                                      <a:gd name="T2" fmla="*/ 0 w 10"/>
                                      <a:gd name="T3" fmla="*/ 20 h 25"/>
                                      <a:gd name="T4" fmla="*/ 0 w 10"/>
                                      <a:gd name="T5" fmla="*/ 25 h 25"/>
                                      <a:gd name="T6" fmla="*/ 0 w 10"/>
                                      <a:gd name="T7" fmla="*/ 25 h 25"/>
                                      <a:gd name="T8" fmla="*/ 10 w 10"/>
                                      <a:gd name="T9" fmla="*/ 15 h 25"/>
                                      <a:gd name="T10" fmla="*/ 10 w 10"/>
                                      <a:gd name="T11" fmla="*/ 0 h 25"/>
                                      <a:gd name="T12" fmla="*/ 10 w 10"/>
                                      <a:gd name="T13" fmla="*/ 0 h 25"/>
                                      <a:gd name="T14" fmla="*/ 5 w 10"/>
                                      <a:gd name="T15" fmla="*/ 0 h 25"/>
                                      <a:gd name="T16" fmla="*/ 5 w 10"/>
                                      <a:gd name="T17" fmla="*/ 0 h 25"/>
                                      <a:gd name="T18" fmla="*/ 0 w 10"/>
                                      <a:gd name="T19" fmla="*/ 20 h 25"/>
                                      <a:gd name="T20" fmla="*/ 0 w 10"/>
                                      <a:gd name="T21" fmla="*/ 20 h 25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6" name="Freeform 1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75" y="1350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0 h 20"/>
                                      <a:gd name="T2" fmla="*/ 0 w 15"/>
                                      <a:gd name="T3" fmla="*/ 20 h 20"/>
                                      <a:gd name="T4" fmla="*/ 10 w 15"/>
                                      <a:gd name="T5" fmla="*/ 10 h 20"/>
                                      <a:gd name="T6" fmla="*/ 15 w 15"/>
                                      <a:gd name="T7" fmla="*/ 0 h 20"/>
                                      <a:gd name="T8" fmla="*/ 15 w 15"/>
                                      <a:gd name="T9" fmla="*/ 0 h 20"/>
                                      <a:gd name="T10" fmla="*/ 10 w 15"/>
                                      <a:gd name="T11" fmla="*/ 0 h 20"/>
                                      <a:gd name="T12" fmla="*/ 10 w 15"/>
                                      <a:gd name="T13" fmla="*/ 0 h 20"/>
                                      <a:gd name="T14" fmla="*/ 5 w 15"/>
                                      <a:gd name="T15" fmla="*/ 10 h 20"/>
                                      <a:gd name="T16" fmla="*/ 0 w 15"/>
                                      <a:gd name="T17" fmla="*/ 20 h 20"/>
                                      <a:gd name="T18" fmla="*/ 0 w 15"/>
                                      <a:gd name="T19" fmla="*/ 20 h 2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7" name="Freeform 1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80" y="1085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5 h 15"/>
                                      <a:gd name="T2" fmla="*/ 0 w 15"/>
                                      <a:gd name="T3" fmla="*/ 5 h 15"/>
                                      <a:gd name="T4" fmla="*/ 15 w 15"/>
                                      <a:gd name="T5" fmla="*/ 15 h 15"/>
                                      <a:gd name="T6" fmla="*/ 15 w 15"/>
                                      <a:gd name="T7" fmla="*/ 15 h 15"/>
                                      <a:gd name="T8" fmla="*/ 15 w 15"/>
                                      <a:gd name="T9" fmla="*/ 10 h 15"/>
                                      <a:gd name="T10" fmla="*/ 15 w 15"/>
                                      <a:gd name="T11" fmla="*/ 10 h 15"/>
                                      <a:gd name="T12" fmla="*/ 5 w 15"/>
                                      <a:gd name="T13" fmla="*/ 0 h 15"/>
                                      <a:gd name="T14" fmla="*/ 5 w 15"/>
                                      <a:gd name="T15" fmla="*/ 0 h 15"/>
                                      <a:gd name="T16" fmla="*/ 0 w 15"/>
                                      <a:gd name="T17" fmla="*/ 5 h 15"/>
                                      <a:gd name="T18" fmla="*/ 0 w 15"/>
                                      <a:gd name="T19" fmla="*/ 5 h 1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8" name="Freeform 1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80" y="1285"/>
                                    <a:ext cx="10" cy="2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0 h 20"/>
                                      <a:gd name="T2" fmla="*/ 0 w 10"/>
                                      <a:gd name="T3" fmla="*/ 20 h 20"/>
                                      <a:gd name="T4" fmla="*/ 5 w 10"/>
                                      <a:gd name="T5" fmla="*/ 20 h 20"/>
                                      <a:gd name="T6" fmla="*/ 5 w 10"/>
                                      <a:gd name="T7" fmla="*/ 20 h 20"/>
                                      <a:gd name="T8" fmla="*/ 10 w 10"/>
                                      <a:gd name="T9" fmla="*/ 10 h 20"/>
                                      <a:gd name="T10" fmla="*/ 10 w 10"/>
                                      <a:gd name="T11" fmla="*/ 0 h 20"/>
                                      <a:gd name="T12" fmla="*/ 10 w 10"/>
                                      <a:gd name="T13" fmla="*/ 0 h 20"/>
                                      <a:gd name="T14" fmla="*/ 5 w 10"/>
                                      <a:gd name="T15" fmla="*/ 0 h 20"/>
                                      <a:gd name="T16" fmla="*/ 5 w 10"/>
                                      <a:gd name="T17" fmla="*/ 0 h 20"/>
                                      <a:gd name="T18" fmla="*/ 0 w 10"/>
                                      <a:gd name="T19" fmla="*/ 20 h 20"/>
                                      <a:gd name="T20" fmla="*/ 0 w 10"/>
                                      <a:gd name="T21" fmla="*/ 20 h 2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10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49" name="Freeform 1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495" y="1300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5 h 25"/>
                                      <a:gd name="T2" fmla="*/ 0 w 10"/>
                                      <a:gd name="T3" fmla="*/ 25 h 25"/>
                                      <a:gd name="T4" fmla="*/ 5 w 10"/>
                                      <a:gd name="T5" fmla="*/ 25 h 25"/>
                                      <a:gd name="T6" fmla="*/ 10 w 10"/>
                                      <a:gd name="T7" fmla="*/ 15 h 25"/>
                                      <a:gd name="T8" fmla="*/ 10 w 10"/>
                                      <a:gd name="T9" fmla="*/ 0 h 25"/>
                                      <a:gd name="T10" fmla="*/ 10 w 10"/>
                                      <a:gd name="T11" fmla="*/ 0 h 25"/>
                                      <a:gd name="T12" fmla="*/ 10 w 10"/>
                                      <a:gd name="T13" fmla="*/ 0 h 25"/>
                                      <a:gd name="T14" fmla="*/ 10 w 10"/>
                                      <a:gd name="T15" fmla="*/ 0 h 25"/>
                                      <a:gd name="T16" fmla="*/ 0 w 10"/>
                                      <a:gd name="T17" fmla="*/ 25 h 25"/>
                                      <a:gd name="T18" fmla="*/ 0 w 10"/>
                                      <a:gd name="T19" fmla="*/ 25 h 2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0" y="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0" name="Freeform 1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05" y="1125"/>
                                    <a:ext cx="5" cy="1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0 h 15"/>
                                      <a:gd name="T2" fmla="*/ 0 w 5"/>
                                      <a:gd name="T3" fmla="*/ 0 h 15"/>
                                      <a:gd name="T4" fmla="*/ 5 w 5"/>
                                      <a:gd name="T5" fmla="*/ 15 h 15"/>
                                      <a:gd name="T6" fmla="*/ 5 w 5"/>
                                      <a:gd name="T7" fmla="*/ 15 h 15"/>
                                      <a:gd name="T8" fmla="*/ 5 w 5"/>
                                      <a:gd name="T9" fmla="*/ 10 h 15"/>
                                      <a:gd name="T10" fmla="*/ 0 w 5"/>
                                      <a:gd name="T11" fmla="*/ 0 h 15"/>
                                      <a:gd name="T12" fmla="*/ 0 w 5"/>
                                      <a:gd name="T13" fmla="*/ 0 h 15"/>
                                      <a:gd name="T14" fmla="*/ 0 w 5"/>
                                      <a:gd name="T15" fmla="*/ 0 h 15"/>
                                      <a:gd name="T16" fmla="*/ 0 w 5"/>
                                      <a:gd name="T17" fmla="*/ 0 h 15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1" name="Freeform 1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10" y="1160"/>
                                    <a:ext cx="5" cy="1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0 h 15"/>
                                      <a:gd name="T2" fmla="*/ 0 w 5"/>
                                      <a:gd name="T3" fmla="*/ 0 h 15"/>
                                      <a:gd name="T4" fmla="*/ 0 w 5"/>
                                      <a:gd name="T5" fmla="*/ 15 h 15"/>
                                      <a:gd name="T6" fmla="*/ 0 w 5"/>
                                      <a:gd name="T7" fmla="*/ 15 h 15"/>
                                      <a:gd name="T8" fmla="*/ 5 w 5"/>
                                      <a:gd name="T9" fmla="*/ 15 h 15"/>
                                      <a:gd name="T10" fmla="*/ 5 w 5"/>
                                      <a:gd name="T11" fmla="*/ 15 h 15"/>
                                      <a:gd name="T12" fmla="*/ 0 w 5"/>
                                      <a:gd name="T13" fmla="*/ 0 h 15"/>
                                      <a:gd name="T14" fmla="*/ 0 w 5"/>
                                      <a:gd name="T15" fmla="*/ 0 h 15"/>
                                      <a:gd name="T16" fmla="*/ 0 w 5"/>
                                      <a:gd name="T17" fmla="*/ 0 h 15"/>
                                      <a:gd name="T18" fmla="*/ 0 w 5"/>
                                      <a:gd name="T19" fmla="*/ 0 h 15"/>
                                      <a:gd name="T20" fmla="*/ 0 w 5"/>
                                      <a:gd name="T21" fmla="*/ 0 h 15"/>
                                      <a:gd name="T22" fmla="*/ 0 w 5"/>
                                      <a:gd name="T23" fmla="*/ 0 h 15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2" name="Freeform 1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60" y="1095"/>
                                    <a:ext cx="135" cy="140"/>
                                  </a:xfrm>
                                  <a:custGeom>
                                    <a:avLst/>
                                    <a:gdLst>
                                      <a:gd name="T0" fmla="*/ 0 w 135"/>
                                      <a:gd name="T1" fmla="*/ 55 h 140"/>
                                      <a:gd name="T2" fmla="*/ 0 w 135"/>
                                      <a:gd name="T3" fmla="*/ 55 h 140"/>
                                      <a:gd name="T4" fmla="*/ 10 w 135"/>
                                      <a:gd name="T5" fmla="*/ 85 h 140"/>
                                      <a:gd name="T6" fmla="*/ 30 w 135"/>
                                      <a:gd name="T7" fmla="*/ 110 h 140"/>
                                      <a:gd name="T8" fmla="*/ 50 w 135"/>
                                      <a:gd name="T9" fmla="*/ 125 h 140"/>
                                      <a:gd name="T10" fmla="*/ 80 w 135"/>
                                      <a:gd name="T11" fmla="*/ 140 h 140"/>
                                      <a:gd name="T12" fmla="*/ 80 w 135"/>
                                      <a:gd name="T13" fmla="*/ 140 h 140"/>
                                      <a:gd name="T14" fmla="*/ 105 w 135"/>
                                      <a:gd name="T15" fmla="*/ 140 h 140"/>
                                      <a:gd name="T16" fmla="*/ 120 w 135"/>
                                      <a:gd name="T17" fmla="*/ 130 h 140"/>
                                      <a:gd name="T18" fmla="*/ 125 w 135"/>
                                      <a:gd name="T19" fmla="*/ 120 h 140"/>
                                      <a:gd name="T20" fmla="*/ 135 w 135"/>
                                      <a:gd name="T21" fmla="*/ 105 h 140"/>
                                      <a:gd name="T22" fmla="*/ 135 w 135"/>
                                      <a:gd name="T23" fmla="*/ 105 h 140"/>
                                      <a:gd name="T24" fmla="*/ 135 w 135"/>
                                      <a:gd name="T25" fmla="*/ 105 h 140"/>
                                      <a:gd name="T26" fmla="*/ 135 w 135"/>
                                      <a:gd name="T27" fmla="*/ 105 h 140"/>
                                      <a:gd name="T28" fmla="*/ 135 w 135"/>
                                      <a:gd name="T29" fmla="*/ 75 h 140"/>
                                      <a:gd name="T30" fmla="*/ 130 w 135"/>
                                      <a:gd name="T31" fmla="*/ 50 h 140"/>
                                      <a:gd name="T32" fmla="*/ 115 w 135"/>
                                      <a:gd name="T33" fmla="*/ 35 h 140"/>
                                      <a:gd name="T34" fmla="*/ 90 w 135"/>
                                      <a:gd name="T35" fmla="*/ 15 h 140"/>
                                      <a:gd name="T36" fmla="*/ 90 w 135"/>
                                      <a:gd name="T37" fmla="*/ 15 h 140"/>
                                      <a:gd name="T38" fmla="*/ 60 w 135"/>
                                      <a:gd name="T39" fmla="*/ 0 h 140"/>
                                      <a:gd name="T40" fmla="*/ 35 w 135"/>
                                      <a:gd name="T41" fmla="*/ 0 h 140"/>
                                      <a:gd name="T42" fmla="*/ 25 w 135"/>
                                      <a:gd name="T43" fmla="*/ 5 h 140"/>
                                      <a:gd name="T44" fmla="*/ 15 w 135"/>
                                      <a:gd name="T45" fmla="*/ 15 h 140"/>
                                      <a:gd name="T46" fmla="*/ 10 w 135"/>
                                      <a:gd name="T47" fmla="*/ 25 h 140"/>
                                      <a:gd name="T48" fmla="*/ 0 w 135"/>
                                      <a:gd name="T49" fmla="*/ 40 h 140"/>
                                      <a:gd name="T50" fmla="*/ 0 w 135"/>
                                      <a:gd name="T51" fmla="*/ 40 h 140"/>
                                      <a:gd name="T52" fmla="*/ 0 w 135"/>
                                      <a:gd name="T53" fmla="*/ 55 h 140"/>
                                      <a:gd name="T54" fmla="*/ 0 w 135"/>
                                      <a:gd name="T55" fmla="*/ 55 h 140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</a:gdLst>
                                    <a:ahLst/>
                                    <a:cxnLst>
                                      <a:cxn ang="T56">
                                        <a:pos x="T0" y="T1"/>
                                      </a:cxn>
                                      <a:cxn ang="T57">
                                        <a:pos x="T2" y="T3"/>
                                      </a:cxn>
                                      <a:cxn ang="T58">
                                        <a:pos x="T4" y="T5"/>
                                      </a:cxn>
                                      <a:cxn ang="T59">
                                        <a:pos x="T6" y="T7"/>
                                      </a:cxn>
                                      <a:cxn ang="T60">
                                        <a:pos x="T8" y="T9"/>
                                      </a:cxn>
                                      <a:cxn ang="T61">
                                        <a:pos x="T10" y="T11"/>
                                      </a:cxn>
                                      <a:cxn ang="T62">
                                        <a:pos x="T12" y="T13"/>
                                      </a:cxn>
                                      <a:cxn ang="T63">
                                        <a:pos x="T14" y="T15"/>
                                      </a:cxn>
                                      <a:cxn ang="T64">
                                        <a:pos x="T16" y="T17"/>
                                      </a:cxn>
                                      <a:cxn ang="T65">
                                        <a:pos x="T18" y="T19"/>
                                      </a:cxn>
                                      <a:cxn ang="T66">
                                        <a:pos x="T20" y="T21"/>
                                      </a:cxn>
                                      <a:cxn ang="T67">
                                        <a:pos x="T22" y="T23"/>
                                      </a:cxn>
                                      <a:cxn ang="T68">
                                        <a:pos x="T24" y="T25"/>
                                      </a:cxn>
                                      <a:cxn ang="T69">
                                        <a:pos x="T26" y="T27"/>
                                      </a:cxn>
                                      <a:cxn ang="T70">
                                        <a:pos x="T28" y="T29"/>
                                      </a:cxn>
                                      <a:cxn ang="T71">
                                        <a:pos x="T30" y="T31"/>
                                      </a:cxn>
                                      <a:cxn ang="T72">
                                        <a:pos x="T32" y="T33"/>
                                      </a:cxn>
                                      <a:cxn ang="T73">
                                        <a:pos x="T34" y="T35"/>
                                      </a:cxn>
                                      <a:cxn ang="T74">
                                        <a:pos x="T36" y="T37"/>
                                      </a:cxn>
                                      <a:cxn ang="T75">
                                        <a:pos x="T38" y="T39"/>
                                      </a:cxn>
                                      <a:cxn ang="T76">
                                        <a:pos x="T40" y="T41"/>
                                      </a:cxn>
                                      <a:cxn ang="T77">
                                        <a:pos x="T42" y="T43"/>
                                      </a:cxn>
                                      <a:cxn ang="T78">
                                        <a:pos x="T44" y="T45"/>
                                      </a:cxn>
                                      <a:cxn ang="T79">
                                        <a:pos x="T46" y="T47"/>
                                      </a:cxn>
                                      <a:cxn ang="T80">
                                        <a:pos x="T48" y="T49"/>
                                      </a:cxn>
                                      <a:cxn ang="T81">
                                        <a:pos x="T50" y="T51"/>
                                      </a:cxn>
                                      <a:cxn ang="T82">
                                        <a:pos x="T52" y="T53"/>
                                      </a:cxn>
                                      <a:cxn ang="T83">
                                        <a:pos x="T54" y="T55"/>
                                      </a:cxn>
                                    </a:cxnLst>
                                    <a:rect l="0" t="0" r="r" b="b"/>
                                    <a:pathLst>
                                      <a:path w="135" h="140">
                                        <a:moveTo>
                                          <a:pt x="0" y="55"/>
                                        </a:moveTo>
                                        <a:lnTo>
                                          <a:pt x="0" y="55"/>
                                        </a:lnTo>
                                        <a:lnTo>
                                          <a:pt x="10" y="85"/>
                                        </a:lnTo>
                                        <a:lnTo>
                                          <a:pt x="30" y="110"/>
                                        </a:lnTo>
                                        <a:lnTo>
                                          <a:pt x="50" y="125"/>
                                        </a:lnTo>
                                        <a:lnTo>
                                          <a:pt x="80" y="140"/>
                                        </a:lnTo>
                                        <a:lnTo>
                                          <a:pt x="105" y="140"/>
                                        </a:lnTo>
                                        <a:lnTo>
                                          <a:pt x="120" y="130"/>
                                        </a:lnTo>
                                        <a:lnTo>
                                          <a:pt x="125" y="120"/>
                                        </a:lnTo>
                                        <a:lnTo>
                                          <a:pt x="135" y="105"/>
                                        </a:lnTo>
                                        <a:lnTo>
                                          <a:pt x="135" y="75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15" y="35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0" y="40"/>
                                        </a:lnTo>
                                        <a:lnTo>
                                          <a:pt x="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3" name="Freeform 1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65" y="1650"/>
                                    <a:ext cx="35" cy="120"/>
                                  </a:xfrm>
                                  <a:custGeom>
                                    <a:avLst/>
                                    <a:gdLst>
                                      <a:gd name="T0" fmla="*/ 0 w 35"/>
                                      <a:gd name="T1" fmla="*/ 120 h 120"/>
                                      <a:gd name="T2" fmla="*/ 0 w 35"/>
                                      <a:gd name="T3" fmla="*/ 120 h 120"/>
                                      <a:gd name="T4" fmla="*/ 10 w 35"/>
                                      <a:gd name="T5" fmla="*/ 115 h 120"/>
                                      <a:gd name="T6" fmla="*/ 20 w 35"/>
                                      <a:gd name="T7" fmla="*/ 105 h 120"/>
                                      <a:gd name="T8" fmla="*/ 30 w 35"/>
                                      <a:gd name="T9" fmla="*/ 80 h 120"/>
                                      <a:gd name="T10" fmla="*/ 30 w 35"/>
                                      <a:gd name="T11" fmla="*/ 80 h 120"/>
                                      <a:gd name="T12" fmla="*/ 35 w 35"/>
                                      <a:gd name="T13" fmla="*/ 40 h 120"/>
                                      <a:gd name="T14" fmla="*/ 35 w 35"/>
                                      <a:gd name="T15" fmla="*/ 5 h 120"/>
                                      <a:gd name="T16" fmla="*/ 35 w 35"/>
                                      <a:gd name="T17" fmla="*/ 5 h 120"/>
                                      <a:gd name="T18" fmla="*/ 35 w 35"/>
                                      <a:gd name="T19" fmla="*/ 0 h 120"/>
                                      <a:gd name="T20" fmla="*/ 35 w 35"/>
                                      <a:gd name="T21" fmla="*/ 0 h 120"/>
                                      <a:gd name="T22" fmla="*/ 25 w 35"/>
                                      <a:gd name="T23" fmla="*/ 20 h 120"/>
                                      <a:gd name="T24" fmla="*/ 25 w 35"/>
                                      <a:gd name="T25" fmla="*/ 40 h 120"/>
                                      <a:gd name="T26" fmla="*/ 25 w 35"/>
                                      <a:gd name="T27" fmla="*/ 75 h 120"/>
                                      <a:gd name="T28" fmla="*/ 25 w 35"/>
                                      <a:gd name="T29" fmla="*/ 75 h 120"/>
                                      <a:gd name="T30" fmla="*/ 0 w 35"/>
                                      <a:gd name="T31" fmla="*/ 120 h 120"/>
                                      <a:gd name="T32" fmla="*/ 0 w 35"/>
                                      <a:gd name="T33" fmla="*/ 120 h 120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35" h="120">
                                        <a:moveTo>
                                          <a:pt x="0" y="120"/>
                                        </a:moveTo>
                                        <a:lnTo>
                                          <a:pt x="0" y="120"/>
                                        </a:lnTo>
                                        <a:lnTo>
                                          <a:pt x="10" y="115"/>
                                        </a:lnTo>
                                        <a:lnTo>
                                          <a:pt x="20" y="105"/>
                                        </a:lnTo>
                                        <a:lnTo>
                                          <a:pt x="30" y="8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5" y="20"/>
                                        </a:lnTo>
                                        <a:lnTo>
                                          <a:pt x="25" y="40"/>
                                        </a:lnTo>
                                        <a:lnTo>
                                          <a:pt x="25" y="75"/>
                                        </a:lnTo>
                                        <a:lnTo>
                                          <a:pt x="0" y="1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4" name="Freeform 1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75" y="1110"/>
                                    <a:ext cx="110" cy="110"/>
                                  </a:xfrm>
                                  <a:custGeom>
                                    <a:avLst/>
                                    <a:gdLst>
                                      <a:gd name="T0" fmla="*/ 0 w 110"/>
                                      <a:gd name="T1" fmla="*/ 40 h 110"/>
                                      <a:gd name="T2" fmla="*/ 0 w 110"/>
                                      <a:gd name="T3" fmla="*/ 40 h 110"/>
                                      <a:gd name="T4" fmla="*/ 5 w 110"/>
                                      <a:gd name="T5" fmla="*/ 65 h 110"/>
                                      <a:gd name="T6" fmla="*/ 15 w 110"/>
                                      <a:gd name="T7" fmla="*/ 85 h 110"/>
                                      <a:gd name="T8" fmla="*/ 35 w 110"/>
                                      <a:gd name="T9" fmla="*/ 100 h 110"/>
                                      <a:gd name="T10" fmla="*/ 55 w 110"/>
                                      <a:gd name="T11" fmla="*/ 110 h 110"/>
                                      <a:gd name="T12" fmla="*/ 55 w 110"/>
                                      <a:gd name="T13" fmla="*/ 110 h 110"/>
                                      <a:gd name="T14" fmla="*/ 90 w 110"/>
                                      <a:gd name="T15" fmla="*/ 110 h 110"/>
                                      <a:gd name="T16" fmla="*/ 105 w 110"/>
                                      <a:gd name="T17" fmla="*/ 105 h 110"/>
                                      <a:gd name="T18" fmla="*/ 110 w 110"/>
                                      <a:gd name="T19" fmla="*/ 90 h 110"/>
                                      <a:gd name="T20" fmla="*/ 110 w 110"/>
                                      <a:gd name="T21" fmla="*/ 90 h 110"/>
                                      <a:gd name="T22" fmla="*/ 105 w 110"/>
                                      <a:gd name="T23" fmla="*/ 90 h 110"/>
                                      <a:gd name="T24" fmla="*/ 105 w 110"/>
                                      <a:gd name="T25" fmla="*/ 90 h 110"/>
                                      <a:gd name="T26" fmla="*/ 110 w 110"/>
                                      <a:gd name="T27" fmla="*/ 75 h 110"/>
                                      <a:gd name="T28" fmla="*/ 110 w 110"/>
                                      <a:gd name="T29" fmla="*/ 60 h 110"/>
                                      <a:gd name="T30" fmla="*/ 100 w 110"/>
                                      <a:gd name="T31" fmla="*/ 30 h 110"/>
                                      <a:gd name="T32" fmla="*/ 100 w 110"/>
                                      <a:gd name="T33" fmla="*/ 30 h 110"/>
                                      <a:gd name="T34" fmla="*/ 75 w 110"/>
                                      <a:gd name="T35" fmla="*/ 10 h 110"/>
                                      <a:gd name="T36" fmla="*/ 60 w 110"/>
                                      <a:gd name="T37" fmla="*/ 5 h 110"/>
                                      <a:gd name="T38" fmla="*/ 45 w 110"/>
                                      <a:gd name="T39" fmla="*/ 0 h 110"/>
                                      <a:gd name="T40" fmla="*/ 35 w 110"/>
                                      <a:gd name="T41" fmla="*/ 0 h 110"/>
                                      <a:gd name="T42" fmla="*/ 20 w 110"/>
                                      <a:gd name="T43" fmla="*/ 5 h 110"/>
                                      <a:gd name="T44" fmla="*/ 5 w 110"/>
                                      <a:gd name="T45" fmla="*/ 15 h 110"/>
                                      <a:gd name="T46" fmla="*/ 0 w 110"/>
                                      <a:gd name="T47" fmla="*/ 30 h 110"/>
                                      <a:gd name="T48" fmla="*/ 0 w 110"/>
                                      <a:gd name="T49" fmla="*/ 30 h 110"/>
                                      <a:gd name="T50" fmla="*/ 0 w 110"/>
                                      <a:gd name="T51" fmla="*/ 40 h 110"/>
                                      <a:gd name="T52" fmla="*/ 0 w 110"/>
                                      <a:gd name="T53" fmla="*/ 40 h 110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</a:gdLst>
                                    <a:ahLst/>
                                    <a:cxnLst>
                                      <a:cxn ang="T54">
                                        <a:pos x="T0" y="T1"/>
                                      </a:cxn>
                                      <a:cxn ang="T55">
                                        <a:pos x="T2" y="T3"/>
                                      </a:cxn>
                                      <a:cxn ang="T56">
                                        <a:pos x="T4" y="T5"/>
                                      </a:cxn>
                                      <a:cxn ang="T57">
                                        <a:pos x="T6" y="T7"/>
                                      </a:cxn>
                                      <a:cxn ang="T58">
                                        <a:pos x="T8" y="T9"/>
                                      </a:cxn>
                                      <a:cxn ang="T59">
                                        <a:pos x="T10" y="T11"/>
                                      </a:cxn>
                                      <a:cxn ang="T60">
                                        <a:pos x="T12" y="T13"/>
                                      </a:cxn>
                                      <a:cxn ang="T61">
                                        <a:pos x="T14" y="T15"/>
                                      </a:cxn>
                                      <a:cxn ang="T62">
                                        <a:pos x="T16" y="T17"/>
                                      </a:cxn>
                                      <a:cxn ang="T63">
                                        <a:pos x="T18" y="T19"/>
                                      </a:cxn>
                                      <a:cxn ang="T64">
                                        <a:pos x="T20" y="T21"/>
                                      </a:cxn>
                                      <a:cxn ang="T65">
                                        <a:pos x="T22" y="T23"/>
                                      </a:cxn>
                                      <a:cxn ang="T66">
                                        <a:pos x="T24" y="T25"/>
                                      </a:cxn>
                                      <a:cxn ang="T67">
                                        <a:pos x="T26" y="T27"/>
                                      </a:cxn>
                                      <a:cxn ang="T68">
                                        <a:pos x="T28" y="T29"/>
                                      </a:cxn>
                                      <a:cxn ang="T69">
                                        <a:pos x="T30" y="T31"/>
                                      </a:cxn>
                                      <a:cxn ang="T70">
                                        <a:pos x="T32" y="T33"/>
                                      </a:cxn>
                                      <a:cxn ang="T71">
                                        <a:pos x="T34" y="T35"/>
                                      </a:cxn>
                                      <a:cxn ang="T72">
                                        <a:pos x="T36" y="T37"/>
                                      </a:cxn>
                                      <a:cxn ang="T73">
                                        <a:pos x="T38" y="T39"/>
                                      </a:cxn>
                                      <a:cxn ang="T74">
                                        <a:pos x="T40" y="T41"/>
                                      </a:cxn>
                                      <a:cxn ang="T75">
                                        <a:pos x="T42" y="T43"/>
                                      </a:cxn>
                                      <a:cxn ang="T76">
                                        <a:pos x="T44" y="T45"/>
                                      </a:cxn>
                                      <a:cxn ang="T77">
                                        <a:pos x="T46" y="T47"/>
                                      </a:cxn>
                                      <a:cxn ang="T78">
                                        <a:pos x="T48" y="T49"/>
                                      </a:cxn>
                                      <a:cxn ang="T79">
                                        <a:pos x="T50" y="T51"/>
                                      </a:cxn>
                                      <a:cxn ang="T80">
                                        <a:pos x="T52" y="T53"/>
                                      </a:cxn>
                                    </a:cxnLst>
                                    <a:rect l="0" t="0" r="r" b="b"/>
                                    <a:pathLst>
                                      <a:path w="110" h="110">
                                        <a:moveTo>
                                          <a:pt x="0" y="40"/>
                                        </a:moveTo>
                                        <a:lnTo>
                                          <a:pt x="0" y="40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15" y="85"/>
                                        </a:lnTo>
                                        <a:lnTo>
                                          <a:pt x="35" y="100"/>
                                        </a:lnTo>
                                        <a:lnTo>
                                          <a:pt x="55" y="110"/>
                                        </a:lnTo>
                                        <a:lnTo>
                                          <a:pt x="90" y="110"/>
                                        </a:lnTo>
                                        <a:lnTo>
                                          <a:pt x="105" y="105"/>
                                        </a:lnTo>
                                        <a:lnTo>
                                          <a:pt x="110" y="90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10" y="75"/>
                                        </a:lnTo>
                                        <a:lnTo>
                                          <a:pt x="110" y="60"/>
                                        </a:lnTo>
                                        <a:lnTo>
                                          <a:pt x="100" y="30"/>
                                        </a:lnTo>
                                        <a:lnTo>
                                          <a:pt x="75" y="10"/>
                                        </a:lnTo>
                                        <a:lnTo>
                                          <a:pt x="60" y="5"/>
                                        </a:lnTo>
                                        <a:lnTo>
                                          <a:pt x="45" y="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D0D0D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5" name="Freeform 1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90" y="1155"/>
                                    <a:ext cx="5" cy="20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5 h 20"/>
                                      <a:gd name="T2" fmla="*/ 0 w 5"/>
                                      <a:gd name="T3" fmla="*/ 5 h 20"/>
                                      <a:gd name="T4" fmla="*/ 5 w 5"/>
                                      <a:gd name="T5" fmla="*/ 20 h 20"/>
                                      <a:gd name="T6" fmla="*/ 5 w 5"/>
                                      <a:gd name="T7" fmla="*/ 20 h 20"/>
                                      <a:gd name="T8" fmla="*/ 5 w 5"/>
                                      <a:gd name="T9" fmla="*/ 10 h 20"/>
                                      <a:gd name="T10" fmla="*/ 0 w 5"/>
                                      <a:gd name="T11" fmla="*/ 0 h 20"/>
                                      <a:gd name="T12" fmla="*/ 0 w 5"/>
                                      <a:gd name="T13" fmla="*/ 0 h 20"/>
                                      <a:gd name="T14" fmla="*/ 0 w 5"/>
                                      <a:gd name="T15" fmla="*/ 5 h 20"/>
                                      <a:gd name="T16" fmla="*/ 0 w 5"/>
                                      <a:gd name="T17" fmla="*/ 5 h 20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5" h="2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6" name="Freeform 1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00" y="1570"/>
                                    <a:ext cx="115" cy="50"/>
                                  </a:xfrm>
                                  <a:custGeom>
                                    <a:avLst/>
                                    <a:gdLst>
                                      <a:gd name="T0" fmla="*/ 0 w 115"/>
                                      <a:gd name="T1" fmla="*/ 50 h 50"/>
                                      <a:gd name="T2" fmla="*/ 0 w 115"/>
                                      <a:gd name="T3" fmla="*/ 50 h 50"/>
                                      <a:gd name="T4" fmla="*/ 15 w 115"/>
                                      <a:gd name="T5" fmla="*/ 50 h 50"/>
                                      <a:gd name="T6" fmla="*/ 30 w 115"/>
                                      <a:gd name="T7" fmla="*/ 40 h 50"/>
                                      <a:gd name="T8" fmla="*/ 30 w 115"/>
                                      <a:gd name="T9" fmla="*/ 40 h 50"/>
                                      <a:gd name="T10" fmla="*/ 65 w 115"/>
                                      <a:gd name="T11" fmla="*/ 30 h 50"/>
                                      <a:gd name="T12" fmla="*/ 65 w 115"/>
                                      <a:gd name="T13" fmla="*/ 30 h 50"/>
                                      <a:gd name="T14" fmla="*/ 90 w 115"/>
                                      <a:gd name="T15" fmla="*/ 10 h 50"/>
                                      <a:gd name="T16" fmla="*/ 115 w 115"/>
                                      <a:gd name="T17" fmla="*/ 0 h 50"/>
                                      <a:gd name="T18" fmla="*/ 115 w 115"/>
                                      <a:gd name="T19" fmla="*/ 0 h 50"/>
                                      <a:gd name="T20" fmla="*/ 115 w 115"/>
                                      <a:gd name="T21" fmla="*/ 0 h 50"/>
                                      <a:gd name="T22" fmla="*/ 110 w 115"/>
                                      <a:gd name="T23" fmla="*/ 0 h 50"/>
                                      <a:gd name="T24" fmla="*/ 90 w 115"/>
                                      <a:gd name="T25" fmla="*/ 5 h 50"/>
                                      <a:gd name="T26" fmla="*/ 60 w 115"/>
                                      <a:gd name="T27" fmla="*/ 20 h 50"/>
                                      <a:gd name="T28" fmla="*/ 60 w 115"/>
                                      <a:gd name="T29" fmla="*/ 20 h 50"/>
                                      <a:gd name="T30" fmla="*/ 0 w 115"/>
                                      <a:gd name="T31" fmla="*/ 50 h 50"/>
                                      <a:gd name="T32" fmla="*/ 0 w 115"/>
                                      <a:gd name="T33" fmla="*/ 50 h 50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</a:gdLst>
                                    <a:ahLst/>
                                    <a:cxnLst>
                                      <a:cxn ang="T34">
                                        <a:pos x="T0" y="T1"/>
                                      </a:cxn>
                                      <a:cxn ang="T35">
                                        <a:pos x="T2" y="T3"/>
                                      </a:cxn>
                                      <a:cxn ang="T36">
                                        <a:pos x="T4" y="T5"/>
                                      </a:cxn>
                                      <a:cxn ang="T37">
                                        <a:pos x="T6" y="T7"/>
                                      </a:cxn>
                                      <a:cxn ang="T38">
                                        <a:pos x="T8" y="T9"/>
                                      </a:cxn>
                                      <a:cxn ang="T39">
                                        <a:pos x="T10" y="T11"/>
                                      </a:cxn>
                                      <a:cxn ang="T40">
                                        <a:pos x="T12" y="T13"/>
                                      </a:cxn>
                                      <a:cxn ang="T41">
                                        <a:pos x="T14" y="T15"/>
                                      </a:cxn>
                                      <a:cxn ang="T42">
                                        <a:pos x="T16" y="T17"/>
                                      </a:cxn>
                                      <a:cxn ang="T43">
                                        <a:pos x="T18" y="T19"/>
                                      </a:cxn>
                                      <a:cxn ang="T44">
                                        <a:pos x="T20" y="T21"/>
                                      </a:cxn>
                                      <a:cxn ang="T45">
                                        <a:pos x="T22" y="T23"/>
                                      </a:cxn>
                                      <a:cxn ang="T46">
                                        <a:pos x="T24" y="T25"/>
                                      </a:cxn>
                                      <a:cxn ang="T47">
                                        <a:pos x="T26" y="T27"/>
                                      </a:cxn>
                                      <a:cxn ang="T48">
                                        <a:pos x="T28" y="T29"/>
                                      </a:cxn>
                                      <a:cxn ang="T49">
                                        <a:pos x="T30" y="T31"/>
                                      </a:cxn>
                                      <a:cxn ang="T50">
                                        <a:pos x="T32" y="T33"/>
                                      </a:cxn>
                                    </a:cxnLst>
                                    <a:rect l="0" t="0" r="r" b="b"/>
                                    <a:pathLst>
                                      <a:path w="115" h="50">
                                        <a:moveTo>
                                          <a:pt x="0" y="50"/>
                                        </a:moveTo>
                                        <a:lnTo>
                                          <a:pt x="0" y="50"/>
                                        </a:lnTo>
                                        <a:lnTo>
                                          <a:pt x="15" y="50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90" y="10"/>
                                        </a:lnTo>
                                        <a:lnTo>
                                          <a:pt x="115" y="0"/>
                                        </a:lnTo>
                                        <a:lnTo>
                                          <a:pt x="110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60" y="20"/>
                                        </a:lnTo>
                                        <a:lnTo>
                                          <a:pt x="0" y="5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7" name="Freeform 1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15" y="1120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5 h 45"/>
                                      <a:gd name="T2" fmla="*/ 0 w 45"/>
                                      <a:gd name="T3" fmla="*/ 5 h 45"/>
                                      <a:gd name="T4" fmla="*/ 5 w 45"/>
                                      <a:gd name="T5" fmla="*/ 5 h 45"/>
                                      <a:gd name="T6" fmla="*/ 5 w 45"/>
                                      <a:gd name="T7" fmla="*/ 5 h 45"/>
                                      <a:gd name="T8" fmla="*/ 20 w 45"/>
                                      <a:gd name="T9" fmla="*/ 10 h 45"/>
                                      <a:gd name="T10" fmla="*/ 30 w 45"/>
                                      <a:gd name="T11" fmla="*/ 20 h 45"/>
                                      <a:gd name="T12" fmla="*/ 40 w 45"/>
                                      <a:gd name="T13" fmla="*/ 35 h 45"/>
                                      <a:gd name="T14" fmla="*/ 45 w 45"/>
                                      <a:gd name="T15" fmla="*/ 45 h 45"/>
                                      <a:gd name="T16" fmla="*/ 45 w 45"/>
                                      <a:gd name="T17" fmla="*/ 45 h 45"/>
                                      <a:gd name="T18" fmla="*/ 45 w 45"/>
                                      <a:gd name="T19" fmla="*/ 30 h 45"/>
                                      <a:gd name="T20" fmla="*/ 35 w 45"/>
                                      <a:gd name="T21" fmla="*/ 15 h 45"/>
                                      <a:gd name="T22" fmla="*/ 20 w 45"/>
                                      <a:gd name="T23" fmla="*/ 5 h 45"/>
                                      <a:gd name="T24" fmla="*/ 0 w 45"/>
                                      <a:gd name="T25" fmla="*/ 0 h 45"/>
                                      <a:gd name="T26" fmla="*/ 0 w 45"/>
                                      <a:gd name="T27" fmla="*/ 0 h 45"/>
                                      <a:gd name="T28" fmla="*/ 0 w 45"/>
                                      <a:gd name="T29" fmla="*/ 5 h 45"/>
                                      <a:gd name="T30" fmla="*/ 0 w 45"/>
                                      <a:gd name="T31" fmla="*/ 5 h 4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45" y="4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8" name="Freeform 1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25" y="1205"/>
                                    <a:ext cx="30" cy="10"/>
                                  </a:xfrm>
                                  <a:custGeom>
                                    <a:avLst/>
                                    <a:gdLst>
                                      <a:gd name="T0" fmla="*/ 0 w 30"/>
                                      <a:gd name="T1" fmla="*/ 5 h 10"/>
                                      <a:gd name="T2" fmla="*/ 0 w 30"/>
                                      <a:gd name="T3" fmla="*/ 5 h 10"/>
                                      <a:gd name="T4" fmla="*/ 10 w 30"/>
                                      <a:gd name="T5" fmla="*/ 10 h 10"/>
                                      <a:gd name="T6" fmla="*/ 15 w 30"/>
                                      <a:gd name="T7" fmla="*/ 10 h 10"/>
                                      <a:gd name="T8" fmla="*/ 30 w 30"/>
                                      <a:gd name="T9" fmla="*/ 0 h 10"/>
                                      <a:gd name="T10" fmla="*/ 30 w 30"/>
                                      <a:gd name="T11" fmla="*/ 0 h 10"/>
                                      <a:gd name="T12" fmla="*/ 0 w 30"/>
                                      <a:gd name="T13" fmla="*/ 0 h 10"/>
                                      <a:gd name="T14" fmla="*/ 0 w 30"/>
                                      <a:gd name="T15" fmla="*/ 0 h 10"/>
                                      <a:gd name="T16" fmla="*/ 0 w 30"/>
                                      <a:gd name="T17" fmla="*/ 5 h 10"/>
                                      <a:gd name="T18" fmla="*/ 0 w 30"/>
                                      <a:gd name="T19" fmla="*/ 5 h 1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30" h="1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59" name="Freeform 1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25" y="1595"/>
                                    <a:ext cx="165" cy="100"/>
                                  </a:xfrm>
                                  <a:custGeom>
                                    <a:avLst/>
                                    <a:gdLst>
                                      <a:gd name="T0" fmla="*/ 0 w 165"/>
                                      <a:gd name="T1" fmla="*/ 60 h 100"/>
                                      <a:gd name="T2" fmla="*/ 0 w 165"/>
                                      <a:gd name="T3" fmla="*/ 60 h 100"/>
                                      <a:gd name="T4" fmla="*/ 5 w 165"/>
                                      <a:gd name="T5" fmla="*/ 60 h 100"/>
                                      <a:gd name="T6" fmla="*/ 5 w 165"/>
                                      <a:gd name="T7" fmla="*/ 60 h 100"/>
                                      <a:gd name="T8" fmla="*/ 20 w 165"/>
                                      <a:gd name="T9" fmla="*/ 45 h 100"/>
                                      <a:gd name="T10" fmla="*/ 40 w 165"/>
                                      <a:gd name="T11" fmla="*/ 35 h 100"/>
                                      <a:gd name="T12" fmla="*/ 80 w 165"/>
                                      <a:gd name="T13" fmla="*/ 15 h 100"/>
                                      <a:gd name="T14" fmla="*/ 80 w 165"/>
                                      <a:gd name="T15" fmla="*/ 15 h 100"/>
                                      <a:gd name="T16" fmla="*/ 95 w 165"/>
                                      <a:gd name="T17" fmla="*/ 15 h 100"/>
                                      <a:gd name="T18" fmla="*/ 95 w 165"/>
                                      <a:gd name="T19" fmla="*/ 15 h 100"/>
                                      <a:gd name="T20" fmla="*/ 130 w 165"/>
                                      <a:gd name="T21" fmla="*/ 60 h 100"/>
                                      <a:gd name="T22" fmla="*/ 165 w 165"/>
                                      <a:gd name="T23" fmla="*/ 100 h 100"/>
                                      <a:gd name="T24" fmla="*/ 165 w 165"/>
                                      <a:gd name="T25" fmla="*/ 100 h 100"/>
                                      <a:gd name="T26" fmla="*/ 160 w 165"/>
                                      <a:gd name="T27" fmla="*/ 80 h 100"/>
                                      <a:gd name="T28" fmla="*/ 140 w 165"/>
                                      <a:gd name="T29" fmla="*/ 50 h 100"/>
                                      <a:gd name="T30" fmla="*/ 115 w 165"/>
                                      <a:gd name="T31" fmla="*/ 20 h 100"/>
                                      <a:gd name="T32" fmla="*/ 95 w 165"/>
                                      <a:gd name="T33" fmla="*/ 0 h 100"/>
                                      <a:gd name="T34" fmla="*/ 95 w 165"/>
                                      <a:gd name="T35" fmla="*/ 0 h 100"/>
                                      <a:gd name="T36" fmla="*/ 70 w 165"/>
                                      <a:gd name="T37" fmla="*/ 10 h 100"/>
                                      <a:gd name="T38" fmla="*/ 70 w 165"/>
                                      <a:gd name="T39" fmla="*/ 10 h 100"/>
                                      <a:gd name="T40" fmla="*/ 30 w 165"/>
                                      <a:gd name="T41" fmla="*/ 30 h 100"/>
                                      <a:gd name="T42" fmla="*/ 10 w 165"/>
                                      <a:gd name="T43" fmla="*/ 45 h 100"/>
                                      <a:gd name="T44" fmla="*/ 5 w 165"/>
                                      <a:gd name="T45" fmla="*/ 50 h 100"/>
                                      <a:gd name="T46" fmla="*/ 0 w 165"/>
                                      <a:gd name="T47" fmla="*/ 60 h 100"/>
                                      <a:gd name="T48" fmla="*/ 0 w 165"/>
                                      <a:gd name="T49" fmla="*/ 60 h 10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65" h="100">
                                        <a:moveTo>
                                          <a:pt x="0" y="60"/>
                                        </a:moveTo>
                                        <a:lnTo>
                                          <a:pt x="0" y="60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80" y="15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130" y="60"/>
                                        </a:lnTo>
                                        <a:lnTo>
                                          <a:pt x="165" y="100"/>
                                        </a:lnTo>
                                        <a:lnTo>
                                          <a:pt x="160" y="80"/>
                                        </a:lnTo>
                                        <a:lnTo>
                                          <a:pt x="140" y="50"/>
                                        </a:lnTo>
                                        <a:lnTo>
                                          <a:pt x="115" y="20"/>
                                        </a:lnTo>
                                        <a:lnTo>
                                          <a:pt x="95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5" y="50"/>
                                        </a:lnTo>
                                        <a:lnTo>
                                          <a:pt x="0" y="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0" name="Freeform 1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55" y="925"/>
                                    <a:ext cx="90" cy="190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5 h 190"/>
                                      <a:gd name="T2" fmla="*/ 0 w 90"/>
                                      <a:gd name="T3" fmla="*/ 5 h 190"/>
                                      <a:gd name="T4" fmla="*/ 5 w 90"/>
                                      <a:gd name="T5" fmla="*/ 15 h 190"/>
                                      <a:gd name="T6" fmla="*/ 15 w 90"/>
                                      <a:gd name="T7" fmla="*/ 30 h 190"/>
                                      <a:gd name="T8" fmla="*/ 20 w 90"/>
                                      <a:gd name="T9" fmla="*/ 60 h 190"/>
                                      <a:gd name="T10" fmla="*/ 20 w 90"/>
                                      <a:gd name="T11" fmla="*/ 60 h 190"/>
                                      <a:gd name="T12" fmla="*/ 55 w 90"/>
                                      <a:gd name="T13" fmla="*/ 125 h 190"/>
                                      <a:gd name="T14" fmla="*/ 85 w 90"/>
                                      <a:gd name="T15" fmla="*/ 185 h 190"/>
                                      <a:gd name="T16" fmla="*/ 85 w 90"/>
                                      <a:gd name="T17" fmla="*/ 185 h 190"/>
                                      <a:gd name="T18" fmla="*/ 90 w 90"/>
                                      <a:gd name="T19" fmla="*/ 190 h 190"/>
                                      <a:gd name="T20" fmla="*/ 90 w 90"/>
                                      <a:gd name="T21" fmla="*/ 190 h 190"/>
                                      <a:gd name="T22" fmla="*/ 80 w 90"/>
                                      <a:gd name="T23" fmla="*/ 160 h 190"/>
                                      <a:gd name="T24" fmla="*/ 65 w 90"/>
                                      <a:gd name="T25" fmla="*/ 130 h 190"/>
                                      <a:gd name="T26" fmla="*/ 35 w 90"/>
                                      <a:gd name="T27" fmla="*/ 70 h 190"/>
                                      <a:gd name="T28" fmla="*/ 35 w 90"/>
                                      <a:gd name="T29" fmla="*/ 70 h 190"/>
                                      <a:gd name="T30" fmla="*/ 25 w 90"/>
                                      <a:gd name="T31" fmla="*/ 30 h 190"/>
                                      <a:gd name="T32" fmla="*/ 15 w 90"/>
                                      <a:gd name="T33" fmla="*/ 15 h 190"/>
                                      <a:gd name="T34" fmla="*/ 0 w 90"/>
                                      <a:gd name="T35" fmla="*/ 0 h 190"/>
                                      <a:gd name="T36" fmla="*/ 0 w 90"/>
                                      <a:gd name="T37" fmla="*/ 0 h 190"/>
                                      <a:gd name="T38" fmla="*/ 0 w 90"/>
                                      <a:gd name="T39" fmla="*/ 5 h 190"/>
                                      <a:gd name="T40" fmla="*/ 0 w 90"/>
                                      <a:gd name="T41" fmla="*/ 5 h 190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90" h="19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0" y="60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85" y="185"/>
                                        </a:lnTo>
                                        <a:lnTo>
                                          <a:pt x="90" y="190"/>
                                        </a:lnTo>
                                        <a:lnTo>
                                          <a:pt x="80" y="160"/>
                                        </a:lnTo>
                                        <a:lnTo>
                                          <a:pt x="65" y="130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1" name="Freeform 1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85" y="1415"/>
                                    <a:ext cx="90" cy="55"/>
                                  </a:xfrm>
                                  <a:custGeom>
                                    <a:avLst/>
                                    <a:gdLst>
                                      <a:gd name="T0" fmla="*/ 0 w 90"/>
                                      <a:gd name="T1" fmla="*/ 55 h 55"/>
                                      <a:gd name="T2" fmla="*/ 0 w 90"/>
                                      <a:gd name="T3" fmla="*/ 55 h 55"/>
                                      <a:gd name="T4" fmla="*/ 10 w 90"/>
                                      <a:gd name="T5" fmla="*/ 55 h 55"/>
                                      <a:gd name="T6" fmla="*/ 10 w 90"/>
                                      <a:gd name="T7" fmla="*/ 55 h 55"/>
                                      <a:gd name="T8" fmla="*/ 55 w 90"/>
                                      <a:gd name="T9" fmla="*/ 30 h 55"/>
                                      <a:gd name="T10" fmla="*/ 75 w 90"/>
                                      <a:gd name="T11" fmla="*/ 15 h 55"/>
                                      <a:gd name="T12" fmla="*/ 90 w 90"/>
                                      <a:gd name="T13" fmla="*/ 0 h 55"/>
                                      <a:gd name="T14" fmla="*/ 90 w 90"/>
                                      <a:gd name="T15" fmla="*/ 0 h 55"/>
                                      <a:gd name="T16" fmla="*/ 90 w 90"/>
                                      <a:gd name="T17" fmla="*/ 0 h 55"/>
                                      <a:gd name="T18" fmla="*/ 90 w 90"/>
                                      <a:gd name="T19" fmla="*/ 0 h 55"/>
                                      <a:gd name="T20" fmla="*/ 40 w 90"/>
                                      <a:gd name="T21" fmla="*/ 30 h 55"/>
                                      <a:gd name="T22" fmla="*/ 0 w 90"/>
                                      <a:gd name="T23" fmla="*/ 55 h 55"/>
                                      <a:gd name="T24" fmla="*/ 0 w 90"/>
                                      <a:gd name="T25" fmla="*/ 55 h 55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</a:gdLst>
                                    <a:ahLst/>
                                    <a:cxnLst>
                                      <a:cxn ang="T26">
                                        <a:pos x="T0" y="T1"/>
                                      </a:cxn>
                                      <a:cxn ang="T27">
                                        <a:pos x="T2" y="T3"/>
                                      </a:cxn>
                                      <a:cxn ang="T28">
                                        <a:pos x="T4" y="T5"/>
                                      </a:cxn>
                                      <a:cxn ang="T29">
                                        <a:pos x="T6" y="T7"/>
                                      </a:cxn>
                                      <a:cxn ang="T30">
                                        <a:pos x="T8" y="T9"/>
                                      </a:cxn>
                                      <a:cxn ang="T31">
                                        <a:pos x="T10" y="T11"/>
                                      </a:cxn>
                                      <a:cxn ang="T32">
                                        <a:pos x="T12" y="T13"/>
                                      </a:cxn>
                                      <a:cxn ang="T33">
                                        <a:pos x="T14" y="T15"/>
                                      </a:cxn>
                                      <a:cxn ang="T34">
                                        <a:pos x="T16" y="T17"/>
                                      </a:cxn>
                                      <a:cxn ang="T35">
                                        <a:pos x="T18" y="T19"/>
                                      </a:cxn>
                                      <a:cxn ang="T36">
                                        <a:pos x="T20" y="T21"/>
                                      </a:cxn>
                                      <a:cxn ang="T37">
                                        <a:pos x="T22" y="T23"/>
                                      </a:cxn>
                                      <a:cxn ang="T38">
                                        <a:pos x="T24" y="T25"/>
                                      </a:cxn>
                                    </a:cxnLst>
                                    <a:rect l="0" t="0" r="r" b="b"/>
                                    <a:pathLst>
                                      <a:path w="90" h="55">
                                        <a:moveTo>
                                          <a:pt x="0" y="55"/>
                                        </a:moveTo>
                                        <a:lnTo>
                                          <a:pt x="0" y="55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55" y="30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90" y="0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CCCCC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2" name="Freeform 1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05" y="1395"/>
                                    <a:ext cx="130" cy="125"/>
                                  </a:xfrm>
                                  <a:custGeom>
                                    <a:avLst/>
                                    <a:gdLst>
                                      <a:gd name="T0" fmla="*/ 0 w 130"/>
                                      <a:gd name="T1" fmla="*/ 85 h 125"/>
                                      <a:gd name="T2" fmla="*/ 0 w 130"/>
                                      <a:gd name="T3" fmla="*/ 85 h 125"/>
                                      <a:gd name="T4" fmla="*/ 35 w 130"/>
                                      <a:gd name="T5" fmla="*/ 110 h 125"/>
                                      <a:gd name="T6" fmla="*/ 60 w 130"/>
                                      <a:gd name="T7" fmla="*/ 125 h 125"/>
                                      <a:gd name="T8" fmla="*/ 60 w 130"/>
                                      <a:gd name="T9" fmla="*/ 125 h 125"/>
                                      <a:gd name="T10" fmla="*/ 105 w 130"/>
                                      <a:gd name="T11" fmla="*/ 100 h 125"/>
                                      <a:gd name="T12" fmla="*/ 120 w 130"/>
                                      <a:gd name="T13" fmla="*/ 85 h 125"/>
                                      <a:gd name="T14" fmla="*/ 130 w 130"/>
                                      <a:gd name="T15" fmla="*/ 65 h 125"/>
                                      <a:gd name="T16" fmla="*/ 130 w 130"/>
                                      <a:gd name="T17" fmla="*/ 65 h 125"/>
                                      <a:gd name="T18" fmla="*/ 130 w 130"/>
                                      <a:gd name="T19" fmla="*/ 55 h 125"/>
                                      <a:gd name="T20" fmla="*/ 130 w 130"/>
                                      <a:gd name="T21" fmla="*/ 55 h 125"/>
                                      <a:gd name="T22" fmla="*/ 110 w 130"/>
                                      <a:gd name="T23" fmla="*/ 70 h 125"/>
                                      <a:gd name="T24" fmla="*/ 80 w 130"/>
                                      <a:gd name="T25" fmla="*/ 80 h 125"/>
                                      <a:gd name="T26" fmla="*/ 80 w 130"/>
                                      <a:gd name="T27" fmla="*/ 80 h 125"/>
                                      <a:gd name="T28" fmla="*/ 80 w 130"/>
                                      <a:gd name="T29" fmla="*/ 80 h 125"/>
                                      <a:gd name="T30" fmla="*/ 80 w 130"/>
                                      <a:gd name="T31" fmla="*/ 80 h 125"/>
                                      <a:gd name="T32" fmla="*/ 125 w 130"/>
                                      <a:gd name="T33" fmla="*/ 40 h 125"/>
                                      <a:gd name="T34" fmla="*/ 125 w 130"/>
                                      <a:gd name="T35" fmla="*/ 40 h 125"/>
                                      <a:gd name="T36" fmla="*/ 125 w 130"/>
                                      <a:gd name="T37" fmla="*/ 30 h 125"/>
                                      <a:gd name="T38" fmla="*/ 125 w 130"/>
                                      <a:gd name="T39" fmla="*/ 30 h 125"/>
                                      <a:gd name="T40" fmla="*/ 105 w 130"/>
                                      <a:gd name="T41" fmla="*/ 45 h 125"/>
                                      <a:gd name="T42" fmla="*/ 90 w 130"/>
                                      <a:gd name="T43" fmla="*/ 50 h 125"/>
                                      <a:gd name="T44" fmla="*/ 80 w 130"/>
                                      <a:gd name="T45" fmla="*/ 55 h 125"/>
                                      <a:gd name="T46" fmla="*/ 80 w 130"/>
                                      <a:gd name="T47" fmla="*/ 55 h 125"/>
                                      <a:gd name="T48" fmla="*/ 75 w 130"/>
                                      <a:gd name="T49" fmla="*/ 60 h 125"/>
                                      <a:gd name="T50" fmla="*/ 75 w 130"/>
                                      <a:gd name="T51" fmla="*/ 60 h 125"/>
                                      <a:gd name="T52" fmla="*/ 75 w 130"/>
                                      <a:gd name="T53" fmla="*/ 55 h 125"/>
                                      <a:gd name="T54" fmla="*/ 75 w 130"/>
                                      <a:gd name="T55" fmla="*/ 55 h 125"/>
                                      <a:gd name="T56" fmla="*/ 95 w 130"/>
                                      <a:gd name="T57" fmla="*/ 35 h 125"/>
                                      <a:gd name="T58" fmla="*/ 115 w 130"/>
                                      <a:gd name="T59" fmla="*/ 15 h 125"/>
                                      <a:gd name="T60" fmla="*/ 115 w 130"/>
                                      <a:gd name="T61" fmla="*/ 15 h 125"/>
                                      <a:gd name="T62" fmla="*/ 110 w 130"/>
                                      <a:gd name="T63" fmla="*/ 0 h 125"/>
                                      <a:gd name="T64" fmla="*/ 110 w 130"/>
                                      <a:gd name="T65" fmla="*/ 0 h 125"/>
                                      <a:gd name="T66" fmla="*/ 85 w 130"/>
                                      <a:gd name="T67" fmla="*/ 25 h 125"/>
                                      <a:gd name="T68" fmla="*/ 60 w 130"/>
                                      <a:gd name="T69" fmla="*/ 50 h 125"/>
                                      <a:gd name="T70" fmla="*/ 35 w 130"/>
                                      <a:gd name="T71" fmla="*/ 65 h 125"/>
                                      <a:gd name="T72" fmla="*/ 0 w 130"/>
                                      <a:gd name="T73" fmla="*/ 85 h 125"/>
                                      <a:gd name="T74" fmla="*/ 0 w 130"/>
                                      <a:gd name="T75" fmla="*/ 85 h 125"/>
                                      <a:gd name="T76" fmla="*/ 0 w 130"/>
                                      <a:gd name="T77" fmla="*/ 85 h 125"/>
                                      <a:gd name="T78" fmla="*/ 0 w 130"/>
                                      <a:gd name="T79" fmla="*/ 85 h 125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</a:gdLst>
                                    <a:ahLst/>
                                    <a:cxnLst>
                                      <a:cxn ang="T80">
                                        <a:pos x="T0" y="T1"/>
                                      </a:cxn>
                                      <a:cxn ang="T81">
                                        <a:pos x="T2" y="T3"/>
                                      </a:cxn>
                                      <a:cxn ang="T82">
                                        <a:pos x="T4" y="T5"/>
                                      </a:cxn>
                                      <a:cxn ang="T83">
                                        <a:pos x="T6" y="T7"/>
                                      </a:cxn>
                                      <a:cxn ang="T84">
                                        <a:pos x="T8" y="T9"/>
                                      </a:cxn>
                                      <a:cxn ang="T85">
                                        <a:pos x="T10" y="T11"/>
                                      </a:cxn>
                                      <a:cxn ang="T86">
                                        <a:pos x="T12" y="T13"/>
                                      </a:cxn>
                                      <a:cxn ang="T87">
                                        <a:pos x="T14" y="T15"/>
                                      </a:cxn>
                                      <a:cxn ang="T88">
                                        <a:pos x="T16" y="T17"/>
                                      </a:cxn>
                                      <a:cxn ang="T89">
                                        <a:pos x="T18" y="T19"/>
                                      </a:cxn>
                                      <a:cxn ang="T90">
                                        <a:pos x="T20" y="T21"/>
                                      </a:cxn>
                                      <a:cxn ang="T91">
                                        <a:pos x="T22" y="T23"/>
                                      </a:cxn>
                                      <a:cxn ang="T92">
                                        <a:pos x="T24" y="T25"/>
                                      </a:cxn>
                                      <a:cxn ang="T93">
                                        <a:pos x="T26" y="T27"/>
                                      </a:cxn>
                                      <a:cxn ang="T94">
                                        <a:pos x="T28" y="T29"/>
                                      </a:cxn>
                                      <a:cxn ang="T95">
                                        <a:pos x="T30" y="T31"/>
                                      </a:cxn>
                                      <a:cxn ang="T96">
                                        <a:pos x="T32" y="T33"/>
                                      </a:cxn>
                                      <a:cxn ang="T97">
                                        <a:pos x="T34" y="T35"/>
                                      </a:cxn>
                                      <a:cxn ang="T98">
                                        <a:pos x="T36" y="T37"/>
                                      </a:cxn>
                                      <a:cxn ang="T99">
                                        <a:pos x="T38" y="T39"/>
                                      </a:cxn>
                                      <a:cxn ang="T100">
                                        <a:pos x="T40" y="T41"/>
                                      </a:cxn>
                                      <a:cxn ang="T101">
                                        <a:pos x="T42" y="T43"/>
                                      </a:cxn>
                                      <a:cxn ang="T102">
                                        <a:pos x="T44" y="T45"/>
                                      </a:cxn>
                                      <a:cxn ang="T103">
                                        <a:pos x="T46" y="T47"/>
                                      </a:cxn>
                                      <a:cxn ang="T104">
                                        <a:pos x="T48" y="T49"/>
                                      </a:cxn>
                                      <a:cxn ang="T105">
                                        <a:pos x="T50" y="T51"/>
                                      </a:cxn>
                                      <a:cxn ang="T106">
                                        <a:pos x="T52" y="T53"/>
                                      </a:cxn>
                                      <a:cxn ang="T107">
                                        <a:pos x="T54" y="T55"/>
                                      </a:cxn>
                                      <a:cxn ang="T108">
                                        <a:pos x="T56" y="T57"/>
                                      </a:cxn>
                                      <a:cxn ang="T109">
                                        <a:pos x="T58" y="T59"/>
                                      </a:cxn>
                                      <a:cxn ang="T110">
                                        <a:pos x="T60" y="T61"/>
                                      </a:cxn>
                                      <a:cxn ang="T111">
                                        <a:pos x="T62" y="T63"/>
                                      </a:cxn>
                                      <a:cxn ang="T112">
                                        <a:pos x="T64" y="T65"/>
                                      </a:cxn>
                                      <a:cxn ang="T113">
                                        <a:pos x="T66" y="T67"/>
                                      </a:cxn>
                                      <a:cxn ang="T114">
                                        <a:pos x="T68" y="T69"/>
                                      </a:cxn>
                                      <a:cxn ang="T115">
                                        <a:pos x="T70" y="T71"/>
                                      </a:cxn>
                                      <a:cxn ang="T116">
                                        <a:pos x="T72" y="T73"/>
                                      </a:cxn>
                                      <a:cxn ang="T117">
                                        <a:pos x="T74" y="T75"/>
                                      </a:cxn>
                                      <a:cxn ang="T118">
                                        <a:pos x="T76" y="T77"/>
                                      </a:cxn>
                                      <a:cxn ang="T119">
                                        <a:pos x="T78" y="T79"/>
                                      </a:cxn>
                                    </a:cxnLst>
                                    <a:rect l="0" t="0" r="r" b="b"/>
                                    <a:pathLst>
                                      <a:path w="130" h="125">
                                        <a:moveTo>
                                          <a:pt x="0" y="85"/>
                                        </a:moveTo>
                                        <a:lnTo>
                                          <a:pt x="0" y="85"/>
                                        </a:lnTo>
                                        <a:lnTo>
                                          <a:pt x="35" y="11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105" y="100"/>
                                        </a:lnTo>
                                        <a:lnTo>
                                          <a:pt x="120" y="85"/>
                                        </a:lnTo>
                                        <a:lnTo>
                                          <a:pt x="130" y="65"/>
                                        </a:lnTo>
                                        <a:lnTo>
                                          <a:pt x="130" y="55"/>
                                        </a:lnTo>
                                        <a:lnTo>
                                          <a:pt x="110" y="70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125" y="40"/>
                                        </a:lnTo>
                                        <a:lnTo>
                                          <a:pt x="125" y="30"/>
                                        </a:lnTo>
                                        <a:lnTo>
                                          <a:pt x="105" y="4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80" y="55"/>
                                        </a:lnTo>
                                        <a:lnTo>
                                          <a:pt x="75" y="60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115" y="15"/>
                                        </a:lnTo>
                                        <a:lnTo>
                                          <a:pt x="110" y="0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35" y="65"/>
                                        </a:lnTo>
                                        <a:lnTo>
                                          <a:pt x="0" y="8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E6E6E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3" name="Freeform 1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60" y="1140"/>
                                    <a:ext cx="70" cy="155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5 h 155"/>
                                      <a:gd name="T2" fmla="*/ 0 w 70"/>
                                      <a:gd name="T3" fmla="*/ 5 h 155"/>
                                      <a:gd name="T4" fmla="*/ 5 w 70"/>
                                      <a:gd name="T5" fmla="*/ 35 h 155"/>
                                      <a:gd name="T6" fmla="*/ 15 w 70"/>
                                      <a:gd name="T7" fmla="*/ 60 h 155"/>
                                      <a:gd name="T8" fmla="*/ 15 w 70"/>
                                      <a:gd name="T9" fmla="*/ 60 h 155"/>
                                      <a:gd name="T10" fmla="*/ 35 w 70"/>
                                      <a:gd name="T11" fmla="*/ 100 h 155"/>
                                      <a:gd name="T12" fmla="*/ 35 w 70"/>
                                      <a:gd name="T13" fmla="*/ 100 h 155"/>
                                      <a:gd name="T14" fmla="*/ 70 w 70"/>
                                      <a:gd name="T15" fmla="*/ 155 h 155"/>
                                      <a:gd name="T16" fmla="*/ 70 w 70"/>
                                      <a:gd name="T17" fmla="*/ 155 h 155"/>
                                      <a:gd name="T18" fmla="*/ 65 w 70"/>
                                      <a:gd name="T19" fmla="*/ 140 h 155"/>
                                      <a:gd name="T20" fmla="*/ 60 w 70"/>
                                      <a:gd name="T21" fmla="*/ 125 h 155"/>
                                      <a:gd name="T22" fmla="*/ 40 w 70"/>
                                      <a:gd name="T23" fmla="*/ 95 h 155"/>
                                      <a:gd name="T24" fmla="*/ 40 w 70"/>
                                      <a:gd name="T25" fmla="*/ 95 h 155"/>
                                      <a:gd name="T26" fmla="*/ 35 w 70"/>
                                      <a:gd name="T27" fmla="*/ 70 h 155"/>
                                      <a:gd name="T28" fmla="*/ 20 w 70"/>
                                      <a:gd name="T29" fmla="*/ 45 h 155"/>
                                      <a:gd name="T30" fmla="*/ 20 w 70"/>
                                      <a:gd name="T31" fmla="*/ 45 h 155"/>
                                      <a:gd name="T32" fmla="*/ 15 w 70"/>
                                      <a:gd name="T33" fmla="*/ 20 h 155"/>
                                      <a:gd name="T34" fmla="*/ 10 w 70"/>
                                      <a:gd name="T35" fmla="*/ 5 h 155"/>
                                      <a:gd name="T36" fmla="*/ 0 w 70"/>
                                      <a:gd name="T37" fmla="*/ 0 h 155"/>
                                      <a:gd name="T38" fmla="*/ 0 w 70"/>
                                      <a:gd name="T39" fmla="*/ 0 h 155"/>
                                      <a:gd name="T40" fmla="*/ 0 w 70"/>
                                      <a:gd name="T41" fmla="*/ 5 h 155"/>
                                      <a:gd name="T42" fmla="*/ 0 w 70"/>
                                      <a:gd name="T43" fmla="*/ 5 h 155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70" h="15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15" y="60"/>
                                        </a:lnTo>
                                        <a:lnTo>
                                          <a:pt x="35" y="100"/>
                                        </a:lnTo>
                                        <a:lnTo>
                                          <a:pt x="70" y="155"/>
                                        </a:lnTo>
                                        <a:lnTo>
                                          <a:pt x="65" y="140"/>
                                        </a:lnTo>
                                        <a:lnTo>
                                          <a:pt x="60" y="125"/>
                                        </a:lnTo>
                                        <a:lnTo>
                                          <a:pt x="40" y="95"/>
                                        </a:lnTo>
                                        <a:lnTo>
                                          <a:pt x="35" y="7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4" name="Freeform 1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75" y="1520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10 h 15"/>
                                      <a:gd name="T2" fmla="*/ 0 w 15"/>
                                      <a:gd name="T3" fmla="*/ 10 h 15"/>
                                      <a:gd name="T4" fmla="*/ 5 w 15"/>
                                      <a:gd name="T5" fmla="*/ 15 h 15"/>
                                      <a:gd name="T6" fmla="*/ 5 w 15"/>
                                      <a:gd name="T7" fmla="*/ 15 h 15"/>
                                      <a:gd name="T8" fmla="*/ 15 w 15"/>
                                      <a:gd name="T9" fmla="*/ 0 h 15"/>
                                      <a:gd name="T10" fmla="*/ 15 w 15"/>
                                      <a:gd name="T11" fmla="*/ 0 h 15"/>
                                      <a:gd name="T12" fmla="*/ 15 w 15"/>
                                      <a:gd name="T13" fmla="*/ 0 h 15"/>
                                      <a:gd name="T14" fmla="*/ 15 w 15"/>
                                      <a:gd name="T15" fmla="*/ 0 h 15"/>
                                      <a:gd name="T16" fmla="*/ 0 w 15"/>
                                      <a:gd name="T17" fmla="*/ 10 h 15"/>
                                      <a:gd name="T18" fmla="*/ 0 w 15"/>
                                      <a:gd name="T19" fmla="*/ 10 h 15"/>
                                      <a:gd name="T20" fmla="*/ 0 w 15"/>
                                      <a:gd name="T21" fmla="*/ 10 h 15"/>
                                      <a:gd name="T22" fmla="*/ 0 w 15"/>
                                      <a:gd name="T23" fmla="*/ 10 h 15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</a:gdLst>
                                    <a:ahLst/>
                                    <a:cxnLst>
                                      <a:cxn ang="T24">
                                        <a:pos x="T0" y="T1"/>
                                      </a:cxn>
                                      <a:cxn ang="T25">
                                        <a:pos x="T2" y="T3"/>
                                      </a:cxn>
                                      <a:cxn ang="T26">
                                        <a:pos x="T4" y="T5"/>
                                      </a:cxn>
                                      <a:cxn ang="T27">
                                        <a:pos x="T6" y="T7"/>
                                      </a:cxn>
                                      <a:cxn ang="T28">
                                        <a:pos x="T8" y="T9"/>
                                      </a:cxn>
                                      <a:cxn ang="T29">
                                        <a:pos x="T10" y="T11"/>
                                      </a:cxn>
                                      <a:cxn ang="T30">
                                        <a:pos x="T12" y="T13"/>
                                      </a:cxn>
                                      <a:cxn ang="T31">
                                        <a:pos x="T14" y="T15"/>
                                      </a:cxn>
                                      <a:cxn ang="T32">
                                        <a:pos x="T16" y="T17"/>
                                      </a:cxn>
                                      <a:cxn ang="T33">
                                        <a:pos x="T18" y="T19"/>
                                      </a:cxn>
                                      <a:cxn ang="T34">
                                        <a:pos x="T20" y="T21"/>
                                      </a:cxn>
                                      <a:cxn ang="T35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5" name="Freeform 1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05" y="1490"/>
                                    <a:ext cx="30" cy="20"/>
                                  </a:xfrm>
                                  <a:custGeom>
                                    <a:avLst/>
                                    <a:gdLst>
                                      <a:gd name="T0" fmla="*/ 0 w 30"/>
                                      <a:gd name="T1" fmla="*/ 20 h 20"/>
                                      <a:gd name="T2" fmla="*/ 0 w 30"/>
                                      <a:gd name="T3" fmla="*/ 20 h 20"/>
                                      <a:gd name="T4" fmla="*/ 0 w 30"/>
                                      <a:gd name="T5" fmla="*/ 20 h 20"/>
                                      <a:gd name="T6" fmla="*/ 0 w 30"/>
                                      <a:gd name="T7" fmla="*/ 20 h 20"/>
                                      <a:gd name="T8" fmla="*/ 20 w 30"/>
                                      <a:gd name="T9" fmla="*/ 15 h 20"/>
                                      <a:gd name="T10" fmla="*/ 25 w 30"/>
                                      <a:gd name="T11" fmla="*/ 5 h 20"/>
                                      <a:gd name="T12" fmla="*/ 30 w 30"/>
                                      <a:gd name="T13" fmla="*/ 0 h 20"/>
                                      <a:gd name="T14" fmla="*/ 30 w 30"/>
                                      <a:gd name="T15" fmla="*/ 0 h 20"/>
                                      <a:gd name="T16" fmla="*/ 0 w 30"/>
                                      <a:gd name="T17" fmla="*/ 20 h 20"/>
                                      <a:gd name="T18" fmla="*/ 0 w 30"/>
                                      <a:gd name="T19" fmla="*/ 20 h 2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30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0" y="2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4D4D4D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6" name="Freeform 1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15" y="1515"/>
                                    <a:ext cx="140" cy="235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30 h 235"/>
                                      <a:gd name="T2" fmla="*/ 0 w 140"/>
                                      <a:gd name="T3" fmla="*/ 30 h 235"/>
                                      <a:gd name="T4" fmla="*/ 45 w 140"/>
                                      <a:gd name="T5" fmla="*/ 110 h 235"/>
                                      <a:gd name="T6" fmla="*/ 70 w 140"/>
                                      <a:gd name="T7" fmla="*/ 145 h 235"/>
                                      <a:gd name="T8" fmla="*/ 100 w 140"/>
                                      <a:gd name="T9" fmla="*/ 180 h 235"/>
                                      <a:gd name="T10" fmla="*/ 100 w 140"/>
                                      <a:gd name="T11" fmla="*/ 180 h 235"/>
                                      <a:gd name="T12" fmla="*/ 120 w 140"/>
                                      <a:gd name="T13" fmla="*/ 210 h 235"/>
                                      <a:gd name="T14" fmla="*/ 125 w 140"/>
                                      <a:gd name="T15" fmla="*/ 225 h 235"/>
                                      <a:gd name="T16" fmla="*/ 125 w 140"/>
                                      <a:gd name="T17" fmla="*/ 230 h 235"/>
                                      <a:gd name="T18" fmla="*/ 120 w 140"/>
                                      <a:gd name="T19" fmla="*/ 235 h 235"/>
                                      <a:gd name="T20" fmla="*/ 120 w 140"/>
                                      <a:gd name="T21" fmla="*/ 235 h 235"/>
                                      <a:gd name="T22" fmla="*/ 120 w 140"/>
                                      <a:gd name="T23" fmla="*/ 235 h 235"/>
                                      <a:gd name="T24" fmla="*/ 120 w 140"/>
                                      <a:gd name="T25" fmla="*/ 235 h 235"/>
                                      <a:gd name="T26" fmla="*/ 135 w 140"/>
                                      <a:gd name="T27" fmla="*/ 230 h 235"/>
                                      <a:gd name="T28" fmla="*/ 135 w 140"/>
                                      <a:gd name="T29" fmla="*/ 225 h 235"/>
                                      <a:gd name="T30" fmla="*/ 140 w 140"/>
                                      <a:gd name="T31" fmla="*/ 215 h 235"/>
                                      <a:gd name="T32" fmla="*/ 140 w 140"/>
                                      <a:gd name="T33" fmla="*/ 215 h 235"/>
                                      <a:gd name="T34" fmla="*/ 120 w 140"/>
                                      <a:gd name="T35" fmla="*/ 190 h 235"/>
                                      <a:gd name="T36" fmla="*/ 100 w 140"/>
                                      <a:gd name="T37" fmla="*/ 170 h 235"/>
                                      <a:gd name="T38" fmla="*/ 100 w 140"/>
                                      <a:gd name="T39" fmla="*/ 170 h 235"/>
                                      <a:gd name="T40" fmla="*/ 60 w 140"/>
                                      <a:gd name="T41" fmla="*/ 110 h 235"/>
                                      <a:gd name="T42" fmla="*/ 20 w 140"/>
                                      <a:gd name="T43" fmla="*/ 40 h 235"/>
                                      <a:gd name="T44" fmla="*/ 20 w 140"/>
                                      <a:gd name="T45" fmla="*/ 40 h 235"/>
                                      <a:gd name="T46" fmla="*/ 10 w 140"/>
                                      <a:gd name="T47" fmla="*/ 25 h 235"/>
                                      <a:gd name="T48" fmla="*/ 10 w 140"/>
                                      <a:gd name="T49" fmla="*/ 25 h 235"/>
                                      <a:gd name="T50" fmla="*/ 35 w 140"/>
                                      <a:gd name="T51" fmla="*/ 20 h 235"/>
                                      <a:gd name="T52" fmla="*/ 45 w 140"/>
                                      <a:gd name="T53" fmla="*/ 10 h 235"/>
                                      <a:gd name="T54" fmla="*/ 50 w 140"/>
                                      <a:gd name="T55" fmla="*/ 0 h 235"/>
                                      <a:gd name="T56" fmla="*/ 50 w 140"/>
                                      <a:gd name="T57" fmla="*/ 0 h 235"/>
                                      <a:gd name="T58" fmla="*/ 35 w 140"/>
                                      <a:gd name="T59" fmla="*/ 10 h 235"/>
                                      <a:gd name="T60" fmla="*/ 15 w 140"/>
                                      <a:gd name="T61" fmla="*/ 20 h 235"/>
                                      <a:gd name="T62" fmla="*/ 15 w 140"/>
                                      <a:gd name="T63" fmla="*/ 20 h 235"/>
                                      <a:gd name="T64" fmla="*/ 5 w 140"/>
                                      <a:gd name="T65" fmla="*/ 20 h 235"/>
                                      <a:gd name="T66" fmla="*/ 0 w 140"/>
                                      <a:gd name="T67" fmla="*/ 25 h 235"/>
                                      <a:gd name="T68" fmla="*/ 0 w 140"/>
                                      <a:gd name="T69" fmla="*/ 30 h 235"/>
                                      <a:gd name="T70" fmla="*/ 0 w 140"/>
                                      <a:gd name="T71" fmla="*/ 30 h 235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40" h="235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45" y="110"/>
                                        </a:lnTo>
                                        <a:lnTo>
                                          <a:pt x="70" y="145"/>
                                        </a:lnTo>
                                        <a:lnTo>
                                          <a:pt x="100" y="180"/>
                                        </a:lnTo>
                                        <a:lnTo>
                                          <a:pt x="120" y="210"/>
                                        </a:lnTo>
                                        <a:lnTo>
                                          <a:pt x="125" y="225"/>
                                        </a:lnTo>
                                        <a:lnTo>
                                          <a:pt x="125" y="230"/>
                                        </a:lnTo>
                                        <a:lnTo>
                                          <a:pt x="120" y="235"/>
                                        </a:lnTo>
                                        <a:lnTo>
                                          <a:pt x="135" y="230"/>
                                        </a:lnTo>
                                        <a:lnTo>
                                          <a:pt x="135" y="225"/>
                                        </a:lnTo>
                                        <a:lnTo>
                                          <a:pt x="140" y="215"/>
                                        </a:lnTo>
                                        <a:lnTo>
                                          <a:pt x="120" y="190"/>
                                        </a:lnTo>
                                        <a:lnTo>
                                          <a:pt x="100" y="170"/>
                                        </a:lnTo>
                                        <a:lnTo>
                                          <a:pt x="60" y="110"/>
                                        </a:lnTo>
                                        <a:lnTo>
                                          <a:pt x="20" y="4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45" y="10"/>
                                        </a:lnTo>
                                        <a:lnTo>
                                          <a:pt x="50" y="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3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7" name="Freeform 1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20" y="1700"/>
                                    <a:ext cx="75" cy="70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5 h 70"/>
                                      <a:gd name="T2" fmla="*/ 0 w 75"/>
                                      <a:gd name="T3" fmla="*/ 5 h 70"/>
                                      <a:gd name="T4" fmla="*/ 20 w 75"/>
                                      <a:gd name="T5" fmla="*/ 35 h 70"/>
                                      <a:gd name="T6" fmla="*/ 35 w 75"/>
                                      <a:gd name="T7" fmla="*/ 50 h 70"/>
                                      <a:gd name="T8" fmla="*/ 50 w 75"/>
                                      <a:gd name="T9" fmla="*/ 60 h 70"/>
                                      <a:gd name="T10" fmla="*/ 50 w 75"/>
                                      <a:gd name="T11" fmla="*/ 60 h 70"/>
                                      <a:gd name="T12" fmla="*/ 50 w 75"/>
                                      <a:gd name="T13" fmla="*/ 55 h 70"/>
                                      <a:gd name="T14" fmla="*/ 50 w 75"/>
                                      <a:gd name="T15" fmla="*/ 55 h 70"/>
                                      <a:gd name="T16" fmla="*/ 65 w 75"/>
                                      <a:gd name="T17" fmla="*/ 65 h 70"/>
                                      <a:gd name="T18" fmla="*/ 75 w 75"/>
                                      <a:gd name="T19" fmla="*/ 70 h 70"/>
                                      <a:gd name="T20" fmla="*/ 75 w 75"/>
                                      <a:gd name="T21" fmla="*/ 70 h 70"/>
                                      <a:gd name="T22" fmla="*/ 75 w 75"/>
                                      <a:gd name="T23" fmla="*/ 65 h 70"/>
                                      <a:gd name="T24" fmla="*/ 75 w 75"/>
                                      <a:gd name="T25" fmla="*/ 65 h 70"/>
                                      <a:gd name="T26" fmla="*/ 40 w 75"/>
                                      <a:gd name="T27" fmla="*/ 35 h 70"/>
                                      <a:gd name="T28" fmla="*/ 0 w 75"/>
                                      <a:gd name="T29" fmla="*/ 0 h 70"/>
                                      <a:gd name="T30" fmla="*/ 0 w 75"/>
                                      <a:gd name="T31" fmla="*/ 0 h 70"/>
                                      <a:gd name="T32" fmla="*/ 0 w 75"/>
                                      <a:gd name="T33" fmla="*/ 0 h 70"/>
                                      <a:gd name="T34" fmla="*/ 0 w 75"/>
                                      <a:gd name="T35" fmla="*/ 0 h 70"/>
                                      <a:gd name="T36" fmla="*/ 0 w 75"/>
                                      <a:gd name="T37" fmla="*/ 5 h 70"/>
                                      <a:gd name="T38" fmla="*/ 0 w 75"/>
                                      <a:gd name="T39" fmla="*/ 5 h 7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75" h="7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5" y="50"/>
                                        </a:lnTo>
                                        <a:lnTo>
                                          <a:pt x="50" y="60"/>
                                        </a:lnTo>
                                        <a:lnTo>
                                          <a:pt x="50" y="55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75" y="7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8" name="Freeform 1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40" y="1675"/>
                                    <a:ext cx="75" cy="75"/>
                                  </a:xfrm>
                                  <a:custGeom>
                                    <a:avLst/>
                                    <a:gdLst>
                                      <a:gd name="T0" fmla="*/ 0 w 75"/>
                                      <a:gd name="T1" fmla="*/ 10 h 75"/>
                                      <a:gd name="T2" fmla="*/ 0 w 75"/>
                                      <a:gd name="T3" fmla="*/ 10 h 75"/>
                                      <a:gd name="T4" fmla="*/ 60 w 75"/>
                                      <a:gd name="T5" fmla="*/ 75 h 75"/>
                                      <a:gd name="T6" fmla="*/ 60 w 75"/>
                                      <a:gd name="T7" fmla="*/ 75 h 75"/>
                                      <a:gd name="T8" fmla="*/ 70 w 75"/>
                                      <a:gd name="T9" fmla="*/ 70 h 75"/>
                                      <a:gd name="T10" fmla="*/ 75 w 75"/>
                                      <a:gd name="T11" fmla="*/ 65 h 75"/>
                                      <a:gd name="T12" fmla="*/ 75 w 75"/>
                                      <a:gd name="T13" fmla="*/ 60 h 75"/>
                                      <a:gd name="T14" fmla="*/ 70 w 75"/>
                                      <a:gd name="T15" fmla="*/ 55 h 75"/>
                                      <a:gd name="T16" fmla="*/ 55 w 75"/>
                                      <a:gd name="T17" fmla="*/ 40 h 75"/>
                                      <a:gd name="T18" fmla="*/ 40 w 75"/>
                                      <a:gd name="T19" fmla="*/ 25 h 75"/>
                                      <a:gd name="T20" fmla="*/ 40 w 75"/>
                                      <a:gd name="T21" fmla="*/ 25 h 75"/>
                                      <a:gd name="T22" fmla="*/ 20 w 75"/>
                                      <a:gd name="T23" fmla="*/ 0 h 75"/>
                                      <a:gd name="T24" fmla="*/ 20 w 75"/>
                                      <a:gd name="T25" fmla="*/ 0 h 75"/>
                                      <a:gd name="T26" fmla="*/ 15 w 75"/>
                                      <a:gd name="T27" fmla="*/ 0 h 75"/>
                                      <a:gd name="T28" fmla="*/ 15 w 75"/>
                                      <a:gd name="T29" fmla="*/ 0 h 75"/>
                                      <a:gd name="T30" fmla="*/ 15 w 75"/>
                                      <a:gd name="T31" fmla="*/ 5 h 75"/>
                                      <a:gd name="T32" fmla="*/ 15 w 75"/>
                                      <a:gd name="T33" fmla="*/ 5 h 75"/>
                                      <a:gd name="T34" fmla="*/ 0 w 75"/>
                                      <a:gd name="T35" fmla="*/ 5 h 75"/>
                                      <a:gd name="T36" fmla="*/ 0 w 75"/>
                                      <a:gd name="T37" fmla="*/ 5 h 75"/>
                                      <a:gd name="T38" fmla="*/ 0 w 75"/>
                                      <a:gd name="T39" fmla="*/ 10 h 75"/>
                                      <a:gd name="T40" fmla="*/ 0 w 75"/>
                                      <a:gd name="T41" fmla="*/ 10 h 75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75" h="7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60" y="7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75" y="60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6C6C6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69" name="Freeform 1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45" y="1335"/>
                                    <a:ext cx="40" cy="160"/>
                                  </a:xfrm>
                                  <a:custGeom>
                                    <a:avLst/>
                                    <a:gdLst>
                                      <a:gd name="T0" fmla="*/ 0 w 40"/>
                                      <a:gd name="T1" fmla="*/ 15 h 160"/>
                                      <a:gd name="T2" fmla="*/ 0 w 40"/>
                                      <a:gd name="T3" fmla="*/ 15 h 160"/>
                                      <a:gd name="T4" fmla="*/ 10 w 40"/>
                                      <a:gd name="T5" fmla="*/ 35 h 160"/>
                                      <a:gd name="T6" fmla="*/ 15 w 40"/>
                                      <a:gd name="T7" fmla="*/ 55 h 160"/>
                                      <a:gd name="T8" fmla="*/ 15 w 40"/>
                                      <a:gd name="T9" fmla="*/ 55 h 160"/>
                                      <a:gd name="T10" fmla="*/ 25 w 40"/>
                                      <a:gd name="T11" fmla="*/ 105 h 160"/>
                                      <a:gd name="T12" fmla="*/ 25 w 40"/>
                                      <a:gd name="T13" fmla="*/ 105 h 160"/>
                                      <a:gd name="T14" fmla="*/ 20 w 40"/>
                                      <a:gd name="T15" fmla="*/ 160 h 160"/>
                                      <a:gd name="T16" fmla="*/ 20 w 40"/>
                                      <a:gd name="T17" fmla="*/ 160 h 160"/>
                                      <a:gd name="T18" fmla="*/ 35 w 40"/>
                                      <a:gd name="T19" fmla="*/ 135 h 160"/>
                                      <a:gd name="T20" fmla="*/ 40 w 40"/>
                                      <a:gd name="T21" fmla="*/ 105 h 160"/>
                                      <a:gd name="T22" fmla="*/ 35 w 40"/>
                                      <a:gd name="T23" fmla="*/ 75 h 160"/>
                                      <a:gd name="T24" fmla="*/ 25 w 40"/>
                                      <a:gd name="T25" fmla="*/ 50 h 160"/>
                                      <a:gd name="T26" fmla="*/ 25 w 40"/>
                                      <a:gd name="T27" fmla="*/ 50 h 160"/>
                                      <a:gd name="T28" fmla="*/ 10 w 40"/>
                                      <a:gd name="T29" fmla="*/ 20 h 160"/>
                                      <a:gd name="T30" fmla="*/ 10 w 40"/>
                                      <a:gd name="T31" fmla="*/ 20 h 160"/>
                                      <a:gd name="T32" fmla="*/ 10 w 40"/>
                                      <a:gd name="T33" fmla="*/ 10 h 160"/>
                                      <a:gd name="T34" fmla="*/ 5 w 40"/>
                                      <a:gd name="T35" fmla="*/ 0 h 160"/>
                                      <a:gd name="T36" fmla="*/ 5 w 40"/>
                                      <a:gd name="T37" fmla="*/ 0 h 160"/>
                                      <a:gd name="T38" fmla="*/ 0 w 40"/>
                                      <a:gd name="T39" fmla="*/ 10 h 160"/>
                                      <a:gd name="T40" fmla="*/ 0 w 40"/>
                                      <a:gd name="T41" fmla="*/ 15 h 160"/>
                                      <a:gd name="T42" fmla="*/ 0 w 40"/>
                                      <a:gd name="T43" fmla="*/ 15 h 160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40" h="160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25" y="105"/>
                                        </a:lnTo>
                                        <a:lnTo>
                                          <a:pt x="20" y="160"/>
                                        </a:lnTo>
                                        <a:lnTo>
                                          <a:pt x="35" y="135"/>
                                        </a:lnTo>
                                        <a:lnTo>
                                          <a:pt x="40" y="105"/>
                                        </a:lnTo>
                                        <a:lnTo>
                                          <a:pt x="35" y="7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1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0" name="Rectangle 13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890" y="5"/>
                                    <a:ext cx="2380" cy="20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1" name="Freeform 139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475" y="195"/>
                                    <a:ext cx="130" cy="160"/>
                                  </a:xfrm>
                                  <a:custGeom>
                                    <a:avLst/>
                                    <a:gdLst>
                                      <a:gd name="T0" fmla="*/ 130 w 130"/>
                                      <a:gd name="T1" fmla="*/ 135 h 160"/>
                                      <a:gd name="T2" fmla="*/ 110 w 130"/>
                                      <a:gd name="T3" fmla="*/ 160 h 160"/>
                                      <a:gd name="T4" fmla="*/ 110 w 130"/>
                                      <a:gd name="T5" fmla="*/ 50 h 160"/>
                                      <a:gd name="T6" fmla="*/ 110 w 130"/>
                                      <a:gd name="T7" fmla="*/ 50 h 160"/>
                                      <a:gd name="T8" fmla="*/ 105 w 130"/>
                                      <a:gd name="T9" fmla="*/ 40 h 160"/>
                                      <a:gd name="T10" fmla="*/ 105 w 130"/>
                                      <a:gd name="T11" fmla="*/ 40 h 160"/>
                                      <a:gd name="T12" fmla="*/ 95 w 130"/>
                                      <a:gd name="T13" fmla="*/ 35 h 160"/>
                                      <a:gd name="T14" fmla="*/ 0 w 130"/>
                                      <a:gd name="T15" fmla="*/ 35 h 160"/>
                                      <a:gd name="T16" fmla="*/ 0 w 130"/>
                                      <a:gd name="T17" fmla="*/ 35 h 160"/>
                                      <a:gd name="T18" fmla="*/ 15 w 130"/>
                                      <a:gd name="T19" fmla="*/ 15 h 160"/>
                                      <a:gd name="T20" fmla="*/ 30 w 130"/>
                                      <a:gd name="T21" fmla="*/ 0 h 160"/>
                                      <a:gd name="T22" fmla="*/ 30 w 130"/>
                                      <a:gd name="T23" fmla="*/ 10 h 160"/>
                                      <a:gd name="T24" fmla="*/ 90 w 130"/>
                                      <a:gd name="T25" fmla="*/ 10 h 160"/>
                                      <a:gd name="T26" fmla="*/ 90 w 130"/>
                                      <a:gd name="T27" fmla="*/ 10 h 160"/>
                                      <a:gd name="T28" fmla="*/ 110 w 130"/>
                                      <a:gd name="T29" fmla="*/ 15 h 160"/>
                                      <a:gd name="T30" fmla="*/ 125 w 130"/>
                                      <a:gd name="T31" fmla="*/ 20 h 160"/>
                                      <a:gd name="T32" fmla="*/ 125 w 130"/>
                                      <a:gd name="T33" fmla="*/ 20 h 160"/>
                                      <a:gd name="T34" fmla="*/ 130 w 130"/>
                                      <a:gd name="T35" fmla="*/ 30 h 160"/>
                                      <a:gd name="T36" fmla="*/ 130 w 130"/>
                                      <a:gd name="T37" fmla="*/ 50 h 160"/>
                                      <a:gd name="T38" fmla="*/ 130 w 130"/>
                                      <a:gd name="T39" fmla="*/ 135 h 160"/>
                                      <a:gd name="T40" fmla="*/ 35 w 130"/>
                                      <a:gd name="T41" fmla="*/ 140 h 160"/>
                                      <a:gd name="T42" fmla="*/ 15 w 130"/>
                                      <a:gd name="T43" fmla="*/ 160 h 160"/>
                                      <a:gd name="T44" fmla="*/ 15 w 130"/>
                                      <a:gd name="T45" fmla="*/ 80 h 160"/>
                                      <a:gd name="T46" fmla="*/ 35 w 130"/>
                                      <a:gd name="T47" fmla="*/ 60 h 160"/>
                                      <a:gd name="T48" fmla="*/ 35 w 130"/>
                                      <a:gd name="T49" fmla="*/ 140 h 16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30" h="160">
                                        <a:moveTo>
                                          <a:pt x="130" y="135"/>
                                        </a:moveTo>
                                        <a:lnTo>
                                          <a:pt x="110" y="16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05" y="40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90" y="1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25" y="20"/>
                                        </a:lnTo>
                                        <a:lnTo>
                                          <a:pt x="130" y="30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30" y="135"/>
                                        </a:lnTo>
                                        <a:close/>
                                        <a:moveTo>
                                          <a:pt x="35" y="140"/>
                                        </a:moveTo>
                                        <a:lnTo>
                                          <a:pt x="15" y="16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35" y="1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2" name="Freeform 1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35" y="195"/>
                                    <a:ext cx="130" cy="160"/>
                                  </a:xfrm>
                                  <a:custGeom>
                                    <a:avLst/>
                                    <a:gdLst>
                                      <a:gd name="T0" fmla="*/ 130 w 130"/>
                                      <a:gd name="T1" fmla="*/ 135 h 160"/>
                                      <a:gd name="T2" fmla="*/ 110 w 130"/>
                                      <a:gd name="T3" fmla="*/ 160 h 160"/>
                                      <a:gd name="T4" fmla="*/ 110 w 130"/>
                                      <a:gd name="T5" fmla="*/ 80 h 160"/>
                                      <a:gd name="T6" fmla="*/ 110 w 130"/>
                                      <a:gd name="T7" fmla="*/ 80 h 160"/>
                                      <a:gd name="T8" fmla="*/ 110 w 130"/>
                                      <a:gd name="T9" fmla="*/ 60 h 160"/>
                                      <a:gd name="T10" fmla="*/ 105 w 130"/>
                                      <a:gd name="T11" fmla="*/ 50 h 160"/>
                                      <a:gd name="T12" fmla="*/ 105 w 130"/>
                                      <a:gd name="T13" fmla="*/ 50 h 160"/>
                                      <a:gd name="T14" fmla="*/ 90 w 130"/>
                                      <a:gd name="T15" fmla="*/ 40 h 160"/>
                                      <a:gd name="T16" fmla="*/ 75 w 130"/>
                                      <a:gd name="T17" fmla="*/ 35 h 160"/>
                                      <a:gd name="T18" fmla="*/ 25 w 130"/>
                                      <a:gd name="T19" fmla="*/ 35 h 160"/>
                                      <a:gd name="T20" fmla="*/ 25 w 130"/>
                                      <a:gd name="T21" fmla="*/ 140 h 160"/>
                                      <a:gd name="T22" fmla="*/ 5 w 130"/>
                                      <a:gd name="T23" fmla="*/ 160 h 160"/>
                                      <a:gd name="T24" fmla="*/ 5 w 130"/>
                                      <a:gd name="T25" fmla="*/ 75 h 160"/>
                                      <a:gd name="T26" fmla="*/ 5 w 130"/>
                                      <a:gd name="T27" fmla="*/ 75 h 160"/>
                                      <a:gd name="T28" fmla="*/ 5 w 130"/>
                                      <a:gd name="T29" fmla="*/ 40 h 160"/>
                                      <a:gd name="T30" fmla="*/ 5 w 130"/>
                                      <a:gd name="T31" fmla="*/ 40 h 160"/>
                                      <a:gd name="T32" fmla="*/ 0 w 130"/>
                                      <a:gd name="T33" fmla="*/ 30 h 160"/>
                                      <a:gd name="T34" fmla="*/ 0 w 130"/>
                                      <a:gd name="T35" fmla="*/ 30 h 160"/>
                                      <a:gd name="T36" fmla="*/ 10 w 130"/>
                                      <a:gd name="T37" fmla="*/ 10 h 160"/>
                                      <a:gd name="T38" fmla="*/ 25 w 130"/>
                                      <a:gd name="T39" fmla="*/ 0 h 160"/>
                                      <a:gd name="T40" fmla="*/ 25 w 130"/>
                                      <a:gd name="T41" fmla="*/ 10 h 160"/>
                                      <a:gd name="T42" fmla="*/ 70 w 130"/>
                                      <a:gd name="T43" fmla="*/ 10 h 160"/>
                                      <a:gd name="T44" fmla="*/ 70 w 130"/>
                                      <a:gd name="T45" fmla="*/ 10 h 160"/>
                                      <a:gd name="T46" fmla="*/ 95 w 130"/>
                                      <a:gd name="T47" fmla="*/ 15 h 160"/>
                                      <a:gd name="T48" fmla="*/ 115 w 130"/>
                                      <a:gd name="T49" fmla="*/ 25 h 160"/>
                                      <a:gd name="T50" fmla="*/ 115 w 130"/>
                                      <a:gd name="T51" fmla="*/ 25 h 160"/>
                                      <a:gd name="T52" fmla="*/ 125 w 130"/>
                                      <a:gd name="T53" fmla="*/ 45 h 160"/>
                                      <a:gd name="T54" fmla="*/ 130 w 130"/>
                                      <a:gd name="T55" fmla="*/ 70 h 160"/>
                                      <a:gd name="T56" fmla="*/ 130 w 130"/>
                                      <a:gd name="T57" fmla="*/ 135 h 160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30" h="160">
                                        <a:moveTo>
                                          <a:pt x="130" y="135"/>
                                        </a:moveTo>
                                        <a:lnTo>
                                          <a:pt x="110" y="160"/>
                                        </a:lnTo>
                                        <a:lnTo>
                                          <a:pt x="110" y="80"/>
                                        </a:lnTo>
                                        <a:lnTo>
                                          <a:pt x="110" y="60"/>
                                        </a:lnTo>
                                        <a:lnTo>
                                          <a:pt x="105" y="50"/>
                                        </a:lnTo>
                                        <a:lnTo>
                                          <a:pt x="90" y="40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25" y="140"/>
                                        </a:lnTo>
                                        <a:lnTo>
                                          <a:pt x="5" y="16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95" y="15"/>
                                        </a:lnTo>
                                        <a:lnTo>
                                          <a:pt x="115" y="25"/>
                                        </a:lnTo>
                                        <a:lnTo>
                                          <a:pt x="125" y="45"/>
                                        </a:lnTo>
                                        <a:lnTo>
                                          <a:pt x="130" y="70"/>
                                        </a:lnTo>
                                        <a:lnTo>
                                          <a:pt x="130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3" name="Freeform 1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85" y="195"/>
                                    <a:ext cx="65" cy="155"/>
                                  </a:xfrm>
                                  <a:custGeom>
                                    <a:avLst/>
                                    <a:gdLst>
                                      <a:gd name="T0" fmla="*/ 65 w 65"/>
                                      <a:gd name="T1" fmla="*/ 125 h 155"/>
                                      <a:gd name="T2" fmla="*/ 50 w 65"/>
                                      <a:gd name="T3" fmla="*/ 155 h 155"/>
                                      <a:gd name="T4" fmla="*/ 0 w 65"/>
                                      <a:gd name="T5" fmla="*/ 155 h 155"/>
                                      <a:gd name="T6" fmla="*/ 10 w 65"/>
                                      <a:gd name="T7" fmla="*/ 130 h 155"/>
                                      <a:gd name="T8" fmla="*/ 50 w 65"/>
                                      <a:gd name="T9" fmla="*/ 130 h 155"/>
                                      <a:gd name="T10" fmla="*/ 50 w 65"/>
                                      <a:gd name="T11" fmla="*/ 130 h 155"/>
                                      <a:gd name="T12" fmla="*/ 50 w 65"/>
                                      <a:gd name="T13" fmla="*/ 90 h 155"/>
                                      <a:gd name="T14" fmla="*/ 50 w 65"/>
                                      <a:gd name="T15" fmla="*/ 90 h 155"/>
                                      <a:gd name="T16" fmla="*/ 50 w 65"/>
                                      <a:gd name="T17" fmla="*/ 65 h 155"/>
                                      <a:gd name="T18" fmla="*/ 45 w 65"/>
                                      <a:gd name="T19" fmla="*/ 50 h 155"/>
                                      <a:gd name="T20" fmla="*/ 45 w 65"/>
                                      <a:gd name="T21" fmla="*/ 50 h 155"/>
                                      <a:gd name="T22" fmla="*/ 30 w 65"/>
                                      <a:gd name="T23" fmla="*/ 40 h 155"/>
                                      <a:gd name="T24" fmla="*/ 30 w 65"/>
                                      <a:gd name="T25" fmla="*/ 40 h 155"/>
                                      <a:gd name="T26" fmla="*/ 10 w 65"/>
                                      <a:gd name="T27" fmla="*/ 25 h 155"/>
                                      <a:gd name="T28" fmla="*/ 25 w 65"/>
                                      <a:gd name="T29" fmla="*/ 0 h 155"/>
                                      <a:gd name="T30" fmla="*/ 25 w 65"/>
                                      <a:gd name="T31" fmla="*/ 0 h 155"/>
                                      <a:gd name="T32" fmla="*/ 45 w 65"/>
                                      <a:gd name="T33" fmla="*/ 20 h 155"/>
                                      <a:gd name="T34" fmla="*/ 45 w 65"/>
                                      <a:gd name="T35" fmla="*/ 20 h 155"/>
                                      <a:gd name="T36" fmla="*/ 60 w 65"/>
                                      <a:gd name="T37" fmla="*/ 30 h 155"/>
                                      <a:gd name="T38" fmla="*/ 65 w 65"/>
                                      <a:gd name="T39" fmla="*/ 40 h 155"/>
                                      <a:gd name="T40" fmla="*/ 65 w 65"/>
                                      <a:gd name="T41" fmla="*/ 40 h 155"/>
                                      <a:gd name="T42" fmla="*/ 65 w 65"/>
                                      <a:gd name="T43" fmla="*/ 50 h 155"/>
                                      <a:gd name="T44" fmla="*/ 65 w 65"/>
                                      <a:gd name="T45" fmla="*/ 125 h 15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65" h="155">
                                        <a:moveTo>
                                          <a:pt x="65" y="125"/>
                                        </a:moveTo>
                                        <a:lnTo>
                                          <a:pt x="50" y="155"/>
                                        </a:lnTo>
                                        <a:lnTo>
                                          <a:pt x="0" y="155"/>
                                        </a:lnTo>
                                        <a:lnTo>
                                          <a:pt x="10" y="130"/>
                                        </a:lnTo>
                                        <a:lnTo>
                                          <a:pt x="50" y="130"/>
                                        </a:lnTo>
                                        <a:lnTo>
                                          <a:pt x="50" y="90"/>
                                        </a:lnTo>
                                        <a:lnTo>
                                          <a:pt x="50" y="65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60" y="30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65" y="1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4" name="Freeform 14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875" y="195"/>
                                    <a:ext cx="130" cy="160"/>
                                  </a:xfrm>
                                  <a:custGeom>
                                    <a:avLst/>
                                    <a:gdLst>
                                      <a:gd name="T0" fmla="*/ 130 w 130"/>
                                      <a:gd name="T1" fmla="*/ 135 h 160"/>
                                      <a:gd name="T2" fmla="*/ 110 w 130"/>
                                      <a:gd name="T3" fmla="*/ 160 h 160"/>
                                      <a:gd name="T4" fmla="*/ 110 w 130"/>
                                      <a:gd name="T5" fmla="*/ 50 h 160"/>
                                      <a:gd name="T6" fmla="*/ 110 w 130"/>
                                      <a:gd name="T7" fmla="*/ 50 h 160"/>
                                      <a:gd name="T8" fmla="*/ 105 w 130"/>
                                      <a:gd name="T9" fmla="*/ 40 h 160"/>
                                      <a:gd name="T10" fmla="*/ 105 w 130"/>
                                      <a:gd name="T11" fmla="*/ 40 h 160"/>
                                      <a:gd name="T12" fmla="*/ 90 w 130"/>
                                      <a:gd name="T13" fmla="*/ 35 h 160"/>
                                      <a:gd name="T14" fmla="*/ 0 w 130"/>
                                      <a:gd name="T15" fmla="*/ 35 h 160"/>
                                      <a:gd name="T16" fmla="*/ 0 w 130"/>
                                      <a:gd name="T17" fmla="*/ 35 h 160"/>
                                      <a:gd name="T18" fmla="*/ 15 w 130"/>
                                      <a:gd name="T19" fmla="*/ 15 h 160"/>
                                      <a:gd name="T20" fmla="*/ 25 w 130"/>
                                      <a:gd name="T21" fmla="*/ 0 h 160"/>
                                      <a:gd name="T22" fmla="*/ 25 w 130"/>
                                      <a:gd name="T23" fmla="*/ 10 h 160"/>
                                      <a:gd name="T24" fmla="*/ 90 w 130"/>
                                      <a:gd name="T25" fmla="*/ 10 h 160"/>
                                      <a:gd name="T26" fmla="*/ 90 w 130"/>
                                      <a:gd name="T27" fmla="*/ 10 h 160"/>
                                      <a:gd name="T28" fmla="*/ 110 w 130"/>
                                      <a:gd name="T29" fmla="*/ 15 h 160"/>
                                      <a:gd name="T30" fmla="*/ 125 w 130"/>
                                      <a:gd name="T31" fmla="*/ 20 h 160"/>
                                      <a:gd name="T32" fmla="*/ 125 w 130"/>
                                      <a:gd name="T33" fmla="*/ 20 h 160"/>
                                      <a:gd name="T34" fmla="*/ 130 w 130"/>
                                      <a:gd name="T35" fmla="*/ 30 h 160"/>
                                      <a:gd name="T36" fmla="*/ 130 w 130"/>
                                      <a:gd name="T37" fmla="*/ 50 h 160"/>
                                      <a:gd name="T38" fmla="*/ 130 w 130"/>
                                      <a:gd name="T39" fmla="*/ 135 h 160"/>
                                      <a:gd name="T40" fmla="*/ 35 w 130"/>
                                      <a:gd name="T41" fmla="*/ 140 h 160"/>
                                      <a:gd name="T42" fmla="*/ 10 w 130"/>
                                      <a:gd name="T43" fmla="*/ 160 h 160"/>
                                      <a:gd name="T44" fmla="*/ 10 w 130"/>
                                      <a:gd name="T45" fmla="*/ 80 h 160"/>
                                      <a:gd name="T46" fmla="*/ 35 w 130"/>
                                      <a:gd name="T47" fmla="*/ 60 h 160"/>
                                      <a:gd name="T48" fmla="*/ 35 w 130"/>
                                      <a:gd name="T49" fmla="*/ 140 h 16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30" h="160">
                                        <a:moveTo>
                                          <a:pt x="130" y="135"/>
                                        </a:moveTo>
                                        <a:lnTo>
                                          <a:pt x="110" y="16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05" y="40"/>
                                        </a:lnTo>
                                        <a:lnTo>
                                          <a:pt x="90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90" y="10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25" y="20"/>
                                        </a:lnTo>
                                        <a:lnTo>
                                          <a:pt x="130" y="30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30" y="135"/>
                                        </a:lnTo>
                                        <a:close/>
                                        <a:moveTo>
                                          <a:pt x="35" y="140"/>
                                        </a:moveTo>
                                        <a:lnTo>
                                          <a:pt x="10" y="160"/>
                                        </a:lnTo>
                                        <a:lnTo>
                                          <a:pt x="10" y="80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35" y="1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5" name="Freeform 1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05" y="140"/>
                                    <a:ext cx="135" cy="210"/>
                                  </a:xfrm>
                                  <a:custGeom>
                                    <a:avLst/>
                                    <a:gdLst>
                                      <a:gd name="T0" fmla="*/ 0 w 135"/>
                                      <a:gd name="T1" fmla="*/ 200 h 210"/>
                                      <a:gd name="T2" fmla="*/ 0 w 135"/>
                                      <a:gd name="T3" fmla="*/ 200 h 210"/>
                                      <a:gd name="T4" fmla="*/ 60 w 135"/>
                                      <a:gd name="T5" fmla="*/ 130 h 210"/>
                                      <a:gd name="T6" fmla="*/ 60 w 135"/>
                                      <a:gd name="T7" fmla="*/ 130 h 210"/>
                                      <a:gd name="T8" fmla="*/ 80 w 135"/>
                                      <a:gd name="T9" fmla="*/ 100 h 210"/>
                                      <a:gd name="T10" fmla="*/ 85 w 135"/>
                                      <a:gd name="T11" fmla="*/ 75 h 210"/>
                                      <a:gd name="T12" fmla="*/ 85 w 135"/>
                                      <a:gd name="T13" fmla="*/ 75 h 210"/>
                                      <a:gd name="T14" fmla="*/ 80 w 135"/>
                                      <a:gd name="T15" fmla="*/ 60 h 210"/>
                                      <a:gd name="T16" fmla="*/ 75 w 135"/>
                                      <a:gd name="T17" fmla="*/ 50 h 210"/>
                                      <a:gd name="T18" fmla="*/ 75 w 135"/>
                                      <a:gd name="T19" fmla="*/ 50 h 210"/>
                                      <a:gd name="T20" fmla="*/ 65 w 135"/>
                                      <a:gd name="T21" fmla="*/ 40 h 210"/>
                                      <a:gd name="T22" fmla="*/ 50 w 135"/>
                                      <a:gd name="T23" fmla="*/ 35 h 210"/>
                                      <a:gd name="T24" fmla="*/ 50 w 135"/>
                                      <a:gd name="T25" fmla="*/ 35 h 210"/>
                                      <a:gd name="T26" fmla="*/ 35 w 135"/>
                                      <a:gd name="T27" fmla="*/ 40 h 210"/>
                                      <a:gd name="T28" fmla="*/ 20 w 135"/>
                                      <a:gd name="T29" fmla="*/ 45 h 210"/>
                                      <a:gd name="T30" fmla="*/ 20 w 135"/>
                                      <a:gd name="T31" fmla="*/ 45 h 210"/>
                                      <a:gd name="T32" fmla="*/ 10 w 135"/>
                                      <a:gd name="T33" fmla="*/ 65 h 210"/>
                                      <a:gd name="T34" fmla="*/ 5 w 135"/>
                                      <a:gd name="T35" fmla="*/ 65 h 210"/>
                                      <a:gd name="T36" fmla="*/ 5 w 135"/>
                                      <a:gd name="T37" fmla="*/ 65 h 210"/>
                                      <a:gd name="T38" fmla="*/ 15 w 135"/>
                                      <a:gd name="T39" fmla="*/ 35 h 210"/>
                                      <a:gd name="T40" fmla="*/ 30 w 135"/>
                                      <a:gd name="T41" fmla="*/ 15 h 210"/>
                                      <a:gd name="T42" fmla="*/ 30 w 135"/>
                                      <a:gd name="T43" fmla="*/ 15 h 210"/>
                                      <a:gd name="T44" fmla="*/ 50 w 135"/>
                                      <a:gd name="T45" fmla="*/ 5 h 210"/>
                                      <a:gd name="T46" fmla="*/ 70 w 135"/>
                                      <a:gd name="T47" fmla="*/ 0 h 210"/>
                                      <a:gd name="T48" fmla="*/ 70 w 135"/>
                                      <a:gd name="T49" fmla="*/ 0 h 210"/>
                                      <a:gd name="T50" fmla="*/ 90 w 135"/>
                                      <a:gd name="T51" fmla="*/ 5 h 210"/>
                                      <a:gd name="T52" fmla="*/ 110 w 135"/>
                                      <a:gd name="T53" fmla="*/ 15 h 210"/>
                                      <a:gd name="T54" fmla="*/ 110 w 135"/>
                                      <a:gd name="T55" fmla="*/ 15 h 210"/>
                                      <a:gd name="T56" fmla="*/ 120 w 135"/>
                                      <a:gd name="T57" fmla="*/ 35 h 210"/>
                                      <a:gd name="T58" fmla="*/ 125 w 135"/>
                                      <a:gd name="T59" fmla="*/ 60 h 210"/>
                                      <a:gd name="T60" fmla="*/ 125 w 135"/>
                                      <a:gd name="T61" fmla="*/ 60 h 210"/>
                                      <a:gd name="T62" fmla="*/ 125 w 135"/>
                                      <a:gd name="T63" fmla="*/ 75 h 210"/>
                                      <a:gd name="T64" fmla="*/ 115 w 135"/>
                                      <a:gd name="T65" fmla="*/ 90 h 210"/>
                                      <a:gd name="T66" fmla="*/ 115 w 135"/>
                                      <a:gd name="T67" fmla="*/ 90 h 210"/>
                                      <a:gd name="T68" fmla="*/ 105 w 135"/>
                                      <a:gd name="T69" fmla="*/ 105 h 210"/>
                                      <a:gd name="T70" fmla="*/ 90 w 135"/>
                                      <a:gd name="T71" fmla="*/ 120 h 210"/>
                                      <a:gd name="T72" fmla="*/ 45 w 135"/>
                                      <a:gd name="T73" fmla="*/ 165 h 210"/>
                                      <a:gd name="T74" fmla="*/ 45 w 135"/>
                                      <a:gd name="T75" fmla="*/ 170 h 210"/>
                                      <a:gd name="T76" fmla="*/ 85 w 135"/>
                                      <a:gd name="T77" fmla="*/ 170 h 210"/>
                                      <a:gd name="T78" fmla="*/ 85 w 135"/>
                                      <a:gd name="T79" fmla="*/ 170 h 210"/>
                                      <a:gd name="T80" fmla="*/ 115 w 135"/>
                                      <a:gd name="T81" fmla="*/ 165 h 210"/>
                                      <a:gd name="T82" fmla="*/ 115 w 135"/>
                                      <a:gd name="T83" fmla="*/ 165 h 210"/>
                                      <a:gd name="T84" fmla="*/ 125 w 135"/>
                                      <a:gd name="T85" fmla="*/ 155 h 210"/>
                                      <a:gd name="T86" fmla="*/ 130 w 135"/>
                                      <a:gd name="T87" fmla="*/ 145 h 210"/>
                                      <a:gd name="T88" fmla="*/ 135 w 135"/>
                                      <a:gd name="T89" fmla="*/ 145 h 210"/>
                                      <a:gd name="T90" fmla="*/ 125 w 135"/>
                                      <a:gd name="T91" fmla="*/ 210 h 210"/>
                                      <a:gd name="T92" fmla="*/ 0 w 135"/>
                                      <a:gd name="T93" fmla="*/ 210 h 210"/>
                                      <a:gd name="T94" fmla="*/ 0 w 135"/>
                                      <a:gd name="T95" fmla="*/ 200 h 210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</a:gdLst>
                                    <a:ahLst/>
                                    <a:cxnLst>
                                      <a:cxn ang="T96">
                                        <a:pos x="T0" y="T1"/>
                                      </a:cxn>
                                      <a:cxn ang="T97">
                                        <a:pos x="T2" y="T3"/>
                                      </a:cxn>
                                      <a:cxn ang="T98">
                                        <a:pos x="T4" y="T5"/>
                                      </a:cxn>
                                      <a:cxn ang="T99">
                                        <a:pos x="T6" y="T7"/>
                                      </a:cxn>
                                      <a:cxn ang="T100">
                                        <a:pos x="T8" y="T9"/>
                                      </a:cxn>
                                      <a:cxn ang="T101">
                                        <a:pos x="T10" y="T11"/>
                                      </a:cxn>
                                      <a:cxn ang="T102">
                                        <a:pos x="T12" y="T13"/>
                                      </a:cxn>
                                      <a:cxn ang="T103">
                                        <a:pos x="T14" y="T15"/>
                                      </a:cxn>
                                      <a:cxn ang="T104">
                                        <a:pos x="T16" y="T17"/>
                                      </a:cxn>
                                      <a:cxn ang="T105">
                                        <a:pos x="T18" y="T19"/>
                                      </a:cxn>
                                      <a:cxn ang="T106">
                                        <a:pos x="T20" y="T21"/>
                                      </a:cxn>
                                      <a:cxn ang="T107">
                                        <a:pos x="T22" y="T23"/>
                                      </a:cxn>
                                      <a:cxn ang="T108">
                                        <a:pos x="T24" y="T25"/>
                                      </a:cxn>
                                      <a:cxn ang="T109">
                                        <a:pos x="T26" y="T27"/>
                                      </a:cxn>
                                      <a:cxn ang="T110">
                                        <a:pos x="T28" y="T29"/>
                                      </a:cxn>
                                      <a:cxn ang="T111">
                                        <a:pos x="T30" y="T31"/>
                                      </a:cxn>
                                      <a:cxn ang="T112">
                                        <a:pos x="T32" y="T33"/>
                                      </a:cxn>
                                      <a:cxn ang="T113">
                                        <a:pos x="T34" y="T35"/>
                                      </a:cxn>
                                      <a:cxn ang="T114">
                                        <a:pos x="T36" y="T37"/>
                                      </a:cxn>
                                      <a:cxn ang="T115">
                                        <a:pos x="T38" y="T39"/>
                                      </a:cxn>
                                      <a:cxn ang="T116">
                                        <a:pos x="T40" y="T41"/>
                                      </a:cxn>
                                      <a:cxn ang="T117">
                                        <a:pos x="T42" y="T43"/>
                                      </a:cxn>
                                      <a:cxn ang="T118">
                                        <a:pos x="T44" y="T45"/>
                                      </a:cxn>
                                      <a:cxn ang="T119">
                                        <a:pos x="T46" y="T47"/>
                                      </a:cxn>
                                      <a:cxn ang="T120">
                                        <a:pos x="T48" y="T49"/>
                                      </a:cxn>
                                      <a:cxn ang="T121">
                                        <a:pos x="T50" y="T51"/>
                                      </a:cxn>
                                      <a:cxn ang="T122">
                                        <a:pos x="T52" y="T53"/>
                                      </a:cxn>
                                      <a:cxn ang="T123">
                                        <a:pos x="T54" y="T55"/>
                                      </a:cxn>
                                      <a:cxn ang="T124">
                                        <a:pos x="T56" y="T57"/>
                                      </a:cxn>
                                      <a:cxn ang="T125">
                                        <a:pos x="T58" y="T59"/>
                                      </a:cxn>
                                      <a:cxn ang="T126">
                                        <a:pos x="T60" y="T61"/>
                                      </a:cxn>
                                      <a:cxn ang="T127">
                                        <a:pos x="T62" y="T63"/>
                                      </a:cxn>
                                      <a:cxn ang="T128">
                                        <a:pos x="T64" y="T65"/>
                                      </a:cxn>
                                      <a:cxn ang="T129">
                                        <a:pos x="T66" y="T67"/>
                                      </a:cxn>
                                      <a:cxn ang="T130">
                                        <a:pos x="T68" y="T69"/>
                                      </a:cxn>
                                      <a:cxn ang="T131">
                                        <a:pos x="T70" y="T71"/>
                                      </a:cxn>
                                      <a:cxn ang="T132">
                                        <a:pos x="T72" y="T73"/>
                                      </a:cxn>
                                      <a:cxn ang="T133">
                                        <a:pos x="T74" y="T75"/>
                                      </a:cxn>
                                      <a:cxn ang="T134">
                                        <a:pos x="T76" y="T77"/>
                                      </a:cxn>
                                      <a:cxn ang="T135">
                                        <a:pos x="T78" y="T79"/>
                                      </a:cxn>
                                      <a:cxn ang="T136">
                                        <a:pos x="T80" y="T81"/>
                                      </a:cxn>
                                      <a:cxn ang="T137">
                                        <a:pos x="T82" y="T83"/>
                                      </a:cxn>
                                      <a:cxn ang="T138">
                                        <a:pos x="T84" y="T85"/>
                                      </a:cxn>
                                      <a:cxn ang="T139">
                                        <a:pos x="T86" y="T87"/>
                                      </a:cxn>
                                      <a:cxn ang="T140">
                                        <a:pos x="T88" y="T89"/>
                                      </a:cxn>
                                      <a:cxn ang="T141">
                                        <a:pos x="T90" y="T91"/>
                                      </a:cxn>
                                      <a:cxn ang="T142">
                                        <a:pos x="T92" y="T93"/>
                                      </a:cxn>
                                      <a:cxn ang="T143">
                                        <a:pos x="T94" y="T95"/>
                                      </a:cxn>
                                    </a:cxnLst>
                                    <a:rect l="0" t="0" r="r" b="b"/>
                                    <a:pathLst>
                                      <a:path w="135" h="210">
                                        <a:moveTo>
                                          <a:pt x="0" y="200"/>
                                        </a:moveTo>
                                        <a:lnTo>
                                          <a:pt x="0" y="200"/>
                                        </a:lnTo>
                                        <a:lnTo>
                                          <a:pt x="60" y="130"/>
                                        </a:lnTo>
                                        <a:lnTo>
                                          <a:pt x="80" y="100"/>
                                        </a:lnTo>
                                        <a:lnTo>
                                          <a:pt x="85" y="75"/>
                                        </a:lnTo>
                                        <a:lnTo>
                                          <a:pt x="80" y="60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65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50" y="5"/>
                                        </a:lnTo>
                                        <a:lnTo>
                                          <a:pt x="70" y="0"/>
                                        </a:lnTo>
                                        <a:lnTo>
                                          <a:pt x="90" y="5"/>
                                        </a:lnTo>
                                        <a:lnTo>
                                          <a:pt x="110" y="15"/>
                                        </a:lnTo>
                                        <a:lnTo>
                                          <a:pt x="120" y="35"/>
                                        </a:lnTo>
                                        <a:lnTo>
                                          <a:pt x="125" y="60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15" y="90"/>
                                        </a:lnTo>
                                        <a:lnTo>
                                          <a:pt x="105" y="105"/>
                                        </a:lnTo>
                                        <a:lnTo>
                                          <a:pt x="90" y="120"/>
                                        </a:lnTo>
                                        <a:lnTo>
                                          <a:pt x="45" y="165"/>
                                        </a:lnTo>
                                        <a:lnTo>
                                          <a:pt x="45" y="170"/>
                                        </a:lnTo>
                                        <a:lnTo>
                                          <a:pt x="85" y="170"/>
                                        </a:lnTo>
                                        <a:lnTo>
                                          <a:pt x="115" y="165"/>
                                        </a:lnTo>
                                        <a:lnTo>
                                          <a:pt x="125" y="155"/>
                                        </a:lnTo>
                                        <a:lnTo>
                                          <a:pt x="130" y="145"/>
                                        </a:lnTo>
                                        <a:lnTo>
                                          <a:pt x="135" y="145"/>
                                        </a:lnTo>
                                        <a:lnTo>
                                          <a:pt x="125" y="210"/>
                                        </a:lnTo>
                                        <a:lnTo>
                                          <a:pt x="0" y="210"/>
                                        </a:lnTo>
                                        <a:lnTo>
                                          <a:pt x="0" y="2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6" name="Freeform 1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55" y="145"/>
                                    <a:ext cx="135" cy="205"/>
                                  </a:xfrm>
                                  <a:custGeom>
                                    <a:avLst/>
                                    <a:gdLst>
                                      <a:gd name="T0" fmla="*/ 5 w 135"/>
                                      <a:gd name="T1" fmla="*/ 165 h 205"/>
                                      <a:gd name="T2" fmla="*/ 5 w 135"/>
                                      <a:gd name="T3" fmla="*/ 165 h 205"/>
                                      <a:gd name="T4" fmla="*/ 10 w 135"/>
                                      <a:gd name="T5" fmla="*/ 160 h 205"/>
                                      <a:gd name="T6" fmla="*/ 20 w 135"/>
                                      <a:gd name="T7" fmla="*/ 160 h 205"/>
                                      <a:gd name="T8" fmla="*/ 20 w 135"/>
                                      <a:gd name="T9" fmla="*/ 160 h 205"/>
                                      <a:gd name="T10" fmla="*/ 30 w 135"/>
                                      <a:gd name="T11" fmla="*/ 165 h 205"/>
                                      <a:gd name="T12" fmla="*/ 50 w 135"/>
                                      <a:gd name="T13" fmla="*/ 175 h 205"/>
                                      <a:gd name="T14" fmla="*/ 50 w 135"/>
                                      <a:gd name="T15" fmla="*/ 175 h 205"/>
                                      <a:gd name="T16" fmla="*/ 65 w 135"/>
                                      <a:gd name="T17" fmla="*/ 185 h 205"/>
                                      <a:gd name="T18" fmla="*/ 75 w 135"/>
                                      <a:gd name="T19" fmla="*/ 185 h 205"/>
                                      <a:gd name="T20" fmla="*/ 75 w 135"/>
                                      <a:gd name="T21" fmla="*/ 185 h 205"/>
                                      <a:gd name="T22" fmla="*/ 90 w 135"/>
                                      <a:gd name="T23" fmla="*/ 185 h 205"/>
                                      <a:gd name="T24" fmla="*/ 95 w 135"/>
                                      <a:gd name="T25" fmla="*/ 180 h 205"/>
                                      <a:gd name="T26" fmla="*/ 95 w 135"/>
                                      <a:gd name="T27" fmla="*/ 180 h 205"/>
                                      <a:gd name="T28" fmla="*/ 105 w 135"/>
                                      <a:gd name="T29" fmla="*/ 170 h 205"/>
                                      <a:gd name="T30" fmla="*/ 105 w 135"/>
                                      <a:gd name="T31" fmla="*/ 155 h 205"/>
                                      <a:gd name="T32" fmla="*/ 105 w 135"/>
                                      <a:gd name="T33" fmla="*/ 155 h 205"/>
                                      <a:gd name="T34" fmla="*/ 105 w 135"/>
                                      <a:gd name="T35" fmla="*/ 140 h 205"/>
                                      <a:gd name="T36" fmla="*/ 95 w 135"/>
                                      <a:gd name="T37" fmla="*/ 130 h 205"/>
                                      <a:gd name="T38" fmla="*/ 95 w 135"/>
                                      <a:gd name="T39" fmla="*/ 130 h 205"/>
                                      <a:gd name="T40" fmla="*/ 75 w 135"/>
                                      <a:gd name="T41" fmla="*/ 115 h 205"/>
                                      <a:gd name="T42" fmla="*/ 75 w 135"/>
                                      <a:gd name="T43" fmla="*/ 115 h 205"/>
                                      <a:gd name="T44" fmla="*/ 45 w 135"/>
                                      <a:gd name="T45" fmla="*/ 105 h 205"/>
                                      <a:gd name="T46" fmla="*/ 45 w 135"/>
                                      <a:gd name="T47" fmla="*/ 105 h 205"/>
                                      <a:gd name="T48" fmla="*/ 10 w 135"/>
                                      <a:gd name="T49" fmla="*/ 105 h 205"/>
                                      <a:gd name="T50" fmla="*/ 40 w 135"/>
                                      <a:gd name="T51" fmla="*/ 0 h 205"/>
                                      <a:gd name="T52" fmla="*/ 135 w 135"/>
                                      <a:gd name="T53" fmla="*/ 0 h 205"/>
                                      <a:gd name="T54" fmla="*/ 120 w 135"/>
                                      <a:gd name="T55" fmla="*/ 40 h 205"/>
                                      <a:gd name="T56" fmla="*/ 40 w 135"/>
                                      <a:gd name="T57" fmla="*/ 40 h 205"/>
                                      <a:gd name="T58" fmla="*/ 30 w 135"/>
                                      <a:gd name="T59" fmla="*/ 60 h 205"/>
                                      <a:gd name="T60" fmla="*/ 30 w 135"/>
                                      <a:gd name="T61" fmla="*/ 60 h 205"/>
                                      <a:gd name="T62" fmla="*/ 65 w 135"/>
                                      <a:gd name="T63" fmla="*/ 65 h 205"/>
                                      <a:gd name="T64" fmla="*/ 90 w 135"/>
                                      <a:gd name="T65" fmla="*/ 70 h 205"/>
                                      <a:gd name="T66" fmla="*/ 90 w 135"/>
                                      <a:gd name="T67" fmla="*/ 70 h 205"/>
                                      <a:gd name="T68" fmla="*/ 105 w 135"/>
                                      <a:gd name="T69" fmla="*/ 85 h 205"/>
                                      <a:gd name="T70" fmla="*/ 120 w 135"/>
                                      <a:gd name="T71" fmla="*/ 95 h 205"/>
                                      <a:gd name="T72" fmla="*/ 125 w 135"/>
                                      <a:gd name="T73" fmla="*/ 115 h 205"/>
                                      <a:gd name="T74" fmla="*/ 130 w 135"/>
                                      <a:gd name="T75" fmla="*/ 135 h 205"/>
                                      <a:gd name="T76" fmla="*/ 130 w 135"/>
                                      <a:gd name="T77" fmla="*/ 135 h 205"/>
                                      <a:gd name="T78" fmla="*/ 130 w 135"/>
                                      <a:gd name="T79" fmla="*/ 150 h 205"/>
                                      <a:gd name="T80" fmla="*/ 125 w 135"/>
                                      <a:gd name="T81" fmla="*/ 160 h 205"/>
                                      <a:gd name="T82" fmla="*/ 115 w 135"/>
                                      <a:gd name="T83" fmla="*/ 175 h 205"/>
                                      <a:gd name="T84" fmla="*/ 105 w 135"/>
                                      <a:gd name="T85" fmla="*/ 185 h 205"/>
                                      <a:gd name="T86" fmla="*/ 105 w 135"/>
                                      <a:gd name="T87" fmla="*/ 185 h 205"/>
                                      <a:gd name="T88" fmla="*/ 80 w 135"/>
                                      <a:gd name="T89" fmla="*/ 200 h 205"/>
                                      <a:gd name="T90" fmla="*/ 45 w 135"/>
                                      <a:gd name="T91" fmla="*/ 205 h 205"/>
                                      <a:gd name="T92" fmla="*/ 45 w 135"/>
                                      <a:gd name="T93" fmla="*/ 205 h 205"/>
                                      <a:gd name="T94" fmla="*/ 25 w 135"/>
                                      <a:gd name="T95" fmla="*/ 205 h 205"/>
                                      <a:gd name="T96" fmla="*/ 15 w 135"/>
                                      <a:gd name="T97" fmla="*/ 200 h 205"/>
                                      <a:gd name="T98" fmla="*/ 15 w 135"/>
                                      <a:gd name="T99" fmla="*/ 200 h 205"/>
                                      <a:gd name="T100" fmla="*/ 5 w 135"/>
                                      <a:gd name="T101" fmla="*/ 190 h 205"/>
                                      <a:gd name="T102" fmla="*/ 0 w 135"/>
                                      <a:gd name="T103" fmla="*/ 180 h 205"/>
                                      <a:gd name="T104" fmla="*/ 0 w 135"/>
                                      <a:gd name="T105" fmla="*/ 180 h 205"/>
                                      <a:gd name="T106" fmla="*/ 5 w 135"/>
                                      <a:gd name="T107" fmla="*/ 165 h 205"/>
                                      <a:gd name="T108" fmla="*/ 5 w 135"/>
                                      <a:gd name="T109" fmla="*/ 165 h 205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135" h="205">
                                        <a:moveTo>
                                          <a:pt x="5" y="165"/>
                                        </a:moveTo>
                                        <a:lnTo>
                                          <a:pt x="5" y="165"/>
                                        </a:lnTo>
                                        <a:lnTo>
                                          <a:pt x="10" y="160"/>
                                        </a:lnTo>
                                        <a:lnTo>
                                          <a:pt x="20" y="160"/>
                                        </a:lnTo>
                                        <a:lnTo>
                                          <a:pt x="30" y="165"/>
                                        </a:lnTo>
                                        <a:lnTo>
                                          <a:pt x="50" y="175"/>
                                        </a:lnTo>
                                        <a:lnTo>
                                          <a:pt x="65" y="185"/>
                                        </a:lnTo>
                                        <a:lnTo>
                                          <a:pt x="75" y="185"/>
                                        </a:lnTo>
                                        <a:lnTo>
                                          <a:pt x="90" y="185"/>
                                        </a:lnTo>
                                        <a:lnTo>
                                          <a:pt x="95" y="180"/>
                                        </a:lnTo>
                                        <a:lnTo>
                                          <a:pt x="105" y="170"/>
                                        </a:lnTo>
                                        <a:lnTo>
                                          <a:pt x="105" y="155"/>
                                        </a:lnTo>
                                        <a:lnTo>
                                          <a:pt x="105" y="140"/>
                                        </a:lnTo>
                                        <a:lnTo>
                                          <a:pt x="95" y="130"/>
                                        </a:lnTo>
                                        <a:lnTo>
                                          <a:pt x="75" y="115"/>
                                        </a:lnTo>
                                        <a:lnTo>
                                          <a:pt x="45" y="105"/>
                                        </a:lnTo>
                                        <a:lnTo>
                                          <a:pt x="10" y="105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135" y="0"/>
                                        </a:lnTo>
                                        <a:lnTo>
                                          <a:pt x="120" y="40"/>
                                        </a:lnTo>
                                        <a:lnTo>
                                          <a:pt x="40" y="40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90" y="70"/>
                                        </a:lnTo>
                                        <a:lnTo>
                                          <a:pt x="105" y="85"/>
                                        </a:lnTo>
                                        <a:lnTo>
                                          <a:pt x="120" y="95"/>
                                        </a:lnTo>
                                        <a:lnTo>
                                          <a:pt x="125" y="115"/>
                                        </a:lnTo>
                                        <a:lnTo>
                                          <a:pt x="130" y="135"/>
                                        </a:lnTo>
                                        <a:lnTo>
                                          <a:pt x="130" y="150"/>
                                        </a:lnTo>
                                        <a:lnTo>
                                          <a:pt x="125" y="160"/>
                                        </a:lnTo>
                                        <a:lnTo>
                                          <a:pt x="115" y="175"/>
                                        </a:lnTo>
                                        <a:lnTo>
                                          <a:pt x="105" y="185"/>
                                        </a:lnTo>
                                        <a:lnTo>
                                          <a:pt x="80" y="200"/>
                                        </a:lnTo>
                                        <a:lnTo>
                                          <a:pt x="45" y="205"/>
                                        </a:lnTo>
                                        <a:lnTo>
                                          <a:pt x="25" y="205"/>
                                        </a:lnTo>
                                        <a:lnTo>
                                          <a:pt x="15" y="200"/>
                                        </a:lnTo>
                                        <a:lnTo>
                                          <a:pt x="5" y="190"/>
                                        </a:lnTo>
                                        <a:lnTo>
                                          <a:pt x="0" y="180"/>
                                        </a:lnTo>
                                        <a:lnTo>
                                          <a:pt x="5" y="1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7" name="Freeform 145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5435" y="140"/>
                                    <a:ext cx="225" cy="210"/>
                                  </a:xfrm>
                                  <a:custGeom>
                                    <a:avLst/>
                                    <a:gdLst>
                                      <a:gd name="T0" fmla="*/ 50 w 225"/>
                                      <a:gd name="T1" fmla="*/ 210 h 210"/>
                                      <a:gd name="T2" fmla="*/ 150 w 225"/>
                                      <a:gd name="T3" fmla="*/ 25 h 210"/>
                                      <a:gd name="T4" fmla="*/ 135 w 225"/>
                                      <a:gd name="T5" fmla="*/ 30 h 210"/>
                                      <a:gd name="T6" fmla="*/ 115 w 225"/>
                                      <a:gd name="T7" fmla="*/ 30 h 210"/>
                                      <a:gd name="T8" fmla="*/ 105 w 225"/>
                                      <a:gd name="T9" fmla="*/ 30 h 210"/>
                                      <a:gd name="T10" fmla="*/ 90 w 225"/>
                                      <a:gd name="T11" fmla="*/ 85 h 210"/>
                                      <a:gd name="T12" fmla="*/ 70 w 225"/>
                                      <a:gd name="T13" fmla="*/ 110 h 210"/>
                                      <a:gd name="T14" fmla="*/ 40 w 225"/>
                                      <a:gd name="T15" fmla="*/ 120 h 210"/>
                                      <a:gd name="T16" fmla="*/ 25 w 225"/>
                                      <a:gd name="T17" fmla="*/ 115 h 210"/>
                                      <a:gd name="T18" fmla="*/ 5 w 225"/>
                                      <a:gd name="T19" fmla="*/ 95 h 210"/>
                                      <a:gd name="T20" fmla="*/ 0 w 225"/>
                                      <a:gd name="T21" fmla="*/ 80 h 210"/>
                                      <a:gd name="T22" fmla="*/ 10 w 225"/>
                                      <a:gd name="T23" fmla="*/ 45 h 210"/>
                                      <a:gd name="T24" fmla="*/ 25 w 225"/>
                                      <a:gd name="T25" fmla="*/ 25 h 210"/>
                                      <a:gd name="T26" fmla="*/ 65 w 225"/>
                                      <a:gd name="T27" fmla="*/ 5 h 210"/>
                                      <a:gd name="T28" fmla="*/ 80 w 225"/>
                                      <a:gd name="T29" fmla="*/ 5 h 210"/>
                                      <a:gd name="T30" fmla="*/ 90 w 225"/>
                                      <a:gd name="T31" fmla="*/ 10 h 210"/>
                                      <a:gd name="T32" fmla="*/ 120 w 225"/>
                                      <a:gd name="T33" fmla="*/ 20 h 210"/>
                                      <a:gd name="T34" fmla="*/ 140 w 225"/>
                                      <a:gd name="T35" fmla="*/ 20 h 210"/>
                                      <a:gd name="T36" fmla="*/ 165 w 225"/>
                                      <a:gd name="T37" fmla="*/ 5 h 210"/>
                                      <a:gd name="T38" fmla="*/ 170 w 225"/>
                                      <a:gd name="T39" fmla="*/ 0 h 210"/>
                                      <a:gd name="T40" fmla="*/ 65 w 225"/>
                                      <a:gd name="T41" fmla="*/ 210 h 210"/>
                                      <a:gd name="T42" fmla="*/ 50 w 225"/>
                                      <a:gd name="T43" fmla="*/ 105 h 210"/>
                                      <a:gd name="T44" fmla="*/ 65 w 225"/>
                                      <a:gd name="T45" fmla="*/ 100 h 210"/>
                                      <a:gd name="T46" fmla="*/ 90 w 225"/>
                                      <a:gd name="T47" fmla="*/ 55 h 210"/>
                                      <a:gd name="T48" fmla="*/ 95 w 225"/>
                                      <a:gd name="T49" fmla="*/ 35 h 210"/>
                                      <a:gd name="T50" fmla="*/ 85 w 225"/>
                                      <a:gd name="T51" fmla="*/ 25 h 210"/>
                                      <a:gd name="T52" fmla="*/ 75 w 225"/>
                                      <a:gd name="T53" fmla="*/ 20 h 210"/>
                                      <a:gd name="T54" fmla="*/ 70 w 225"/>
                                      <a:gd name="T55" fmla="*/ 20 h 210"/>
                                      <a:gd name="T56" fmla="*/ 50 w 225"/>
                                      <a:gd name="T57" fmla="*/ 45 h 210"/>
                                      <a:gd name="T58" fmla="*/ 35 w 225"/>
                                      <a:gd name="T59" fmla="*/ 90 h 210"/>
                                      <a:gd name="T60" fmla="*/ 40 w 225"/>
                                      <a:gd name="T61" fmla="*/ 100 h 210"/>
                                      <a:gd name="T62" fmla="*/ 50 w 225"/>
                                      <a:gd name="T63" fmla="*/ 105 h 210"/>
                                      <a:gd name="T64" fmla="*/ 190 w 225"/>
                                      <a:gd name="T65" fmla="*/ 95 h 210"/>
                                      <a:gd name="T66" fmla="*/ 220 w 225"/>
                                      <a:gd name="T67" fmla="*/ 105 h 210"/>
                                      <a:gd name="T68" fmla="*/ 225 w 225"/>
                                      <a:gd name="T69" fmla="*/ 135 h 210"/>
                                      <a:gd name="T70" fmla="*/ 225 w 225"/>
                                      <a:gd name="T71" fmla="*/ 155 h 210"/>
                                      <a:gd name="T72" fmla="*/ 205 w 225"/>
                                      <a:gd name="T73" fmla="*/ 195 h 210"/>
                                      <a:gd name="T74" fmla="*/ 180 w 225"/>
                                      <a:gd name="T75" fmla="*/ 210 h 210"/>
                                      <a:gd name="T76" fmla="*/ 165 w 225"/>
                                      <a:gd name="T77" fmla="*/ 210 h 210"/>
                                      <a:gd name="T78" fmla="*/ 135 w 225"/>
                                      <a:gd name="T79" fmla="*/ 200 h 210"/>
                                      <a:gd name="T80" fmla="*/ 125 w 225"/>
                                      <a:gd name="T81" fmla="*/ 170 h 210"/>
                                      <a:gd name="T82" fmla="*/ 125 w 225"/>
                                      <a:gd name="T83" fmla="*/ 155 h 210"/>
                                      <a:gd name="T84" fmla="*/ 145 w 225"/>
                                      <a:gd name="T85" fmla="*/ 120 h 210"/>
                                      <a:gd name="T86" fmla="*/ 190 w 225"/>
                                      <a:gd name="T87" fmla="*/ 95 h 210"/>
                                      <a:gd name="T88" fmla="*/ 175 w 225"/>
                                      <a:gd name="T89" fmla="*/ 200 h 210"/>
                                      <a:gd name="T90" fmla="*/ 185 w 225"/>
                                      <a:gd name="T91" fmla="*/ 195 h 210"/>
                                      <a:gd name="T92" fmla="*/ 205 w 225"/>
                                      <a:gd name="T93" fmla="*/ 175 h 210"/>
                                      <a:gd name="T94" fmla="*/ 215 w 225"/>
                                      <a:gd name="T95" fmla="*/ 135 h 210"/>
                                      <a:gd name="T96" fmla="*/ 215 w 225"/>
                                      <a:gd name="T97" fmla="*/ 120 h 210"/>
                                      <a:gd name="T98" fmla="*/ 200 w 225"/>
                                      <a:gd name="T99" fmla="*/ 110 h 210"/>
                                      <a:gd name="T100" fmla="*/ 195 w 225"/>
                                      <a:gd name="T101" fmla="*/ 115 h 210"/>
                                      <a:gd name="T102" fmla="*/ 170 w 225"/>
                                      <a:gd name="T103" fmla="*/ 140 h 210"/>
                                      <a:gd name="T104" fmla="*/ 160 w 225"/>
                                      <a:gd name="T105" fmla="*/ 180 h 210"/>
                                      <a:gd name="T106" fmla="*/ 160 w 225"/>
                                      <a:gd name="T107" fmla="*/ 190 h 210"/>
                                      <a:gd name="T108" fmla="*/ 175 w 225"/>
                                      <a:gd name="T109" fmla="*/ 200 h 210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</a:gdLst>
                                    <a:ahLst/>
                                    <a:cxnLst>
                                      <a:cxn ang="T110">
                                        <a:pos x="T0" y="T1"/>
                                      </a:cxn>
                                      <a:cxn ang="T111">
                                        <a:pos x="T2" y="T3"/>
                                      </a:cxn>
                                      <a:cxn ang="T112">
                                        <a:pos x="T4" y="T5"/>
                                      </a:cxn>
                                      <a:cxn ang="T113">
                                        <a:pos x="T6" y="T7"/>
                                      </a:cxn>
                                      <a:cxn ang="T114">
                                        <a:pos x="T8" y="T9"/>
                                      </a:cxn>
                                      <a:cxn ang="T115">
                                        <a:pos x="T10" y="T11"/>
                                      </a:cxn>
                                      <a:cxn ang="T116">
                                        <a:pos x="T12" y="T13"/>
                                      </a:cxn>
                                      <a:cxn ang="T117">
                                        <a:pos x="T14" y="T15"/>
                                      </a:cxn>
                                      <a:cxn ang="T118">
                                        <a:pos x="T16" y="T17"/>
                                      </a:cxn>
                                      <a:cxn ang="T119">
                                        <a:pos x="T18" y="T19"/>
                                      </a:cxn>
                                      <a:cxn ang="T120">
                                        <a:pos x="T20" y="T21"/>
                                      </a:cxn>
                                      <a:cxn ang="T121">
                                        <a:pos x="T22" y="T23"/>
                                      </a:cxn>
                                      <a:cxn ang="T122">
                                        <a:pos x="T24" y="T25"/>
                                      </a:cxn>
                                      <a:cxn ang="T123">
                                        <a:pos x="T26" y="T27"/>
                                      </a:cxn>
                                      <a:cxn ang="T124">
                                        <a:pos x="T28" y="T29"/>
                                      </a:cxn>
                                      <a:cxn ang="T125">
                                        <a:pos x="T30" y="T31"/>
                                      </a:cxn>
                                      <a:cxn ang="T126">
                                        <a:pos x="T32" y="T33"/>
                                      </a:cxn>
                                      <a:cxn ang="T127">
                                        <a:pos x="T34" y="T35"/>
                                      </a:cxn>
                                      <a:cxn ang="T128">
                                        <a:pos x="T36" y="T37"/>
                                      </a:cxn>
                                      <a:cxn ang="T129">
                                        <a:pos x="T38" y="T39"/>
                                      </a:cxn>
                                      <a:cxn ang="T130">
                                        <a:pos x="T40" y="T41"/>
                                      </a:cxn>
                                      <a:cxn ang="T131">
                                        <a:pos x="T42" y="T43"/>
                                      </a:cxn>
                                      <a:cxn ang="T132">
                                        <a:pos x="T44" y="T45"/>
                                      </a:cxn>
                                      <a:cxn ang="T133">
                                        <a:pos x="T46" y="T47"/>
                                      </a:cxn>
                                      <a:cxn ang="T134">
                                        <a:pos x="T48" y="T49"/>
                                      </a:cxn>
                                      <a:cxn ang="T135">
                                        <a:pos x="T50" y="T51"/>
                                      </a:cxn>
                                      <a:cxn ang="T136">
                                        <a:pos x="T52" y="T53"/>
                                      </a:cxn>
                                      <a:cxn ang="T137">
                                        <a:pos x="T54" y="T55"/>
                                      </a:cxn>
                                      <a:cxn ang="T138">
                                        <a:pos x="T56" y="T57"/>
                                      </a:cxn>
                                      <a:cxn ang="T139">
                                        <a:pos x="T58" y="T59"/>
                                      </a:cxn>
                                      <a:cxn ang="T140">
                                        <a:pos x="T60" y="T61"/>
                                      </a:cxn>
                                      <a:cxn ang="T141">
                                        <a:pos x="T62" y="T63"/>
                                      </a:cxn>
                                      <a:cxn ang="T142">
                                        <a:pos x="T64" y="T65"/>
                                      </a:cxn>
                                      <a:cxn ang="T143">
                                        <a:pos x="T66" y="T67"/>
                                      </a:cxn>
                                      <a:cxn ang="T144">
                                        <a:pos x="T68" y="T69"/>
                                      </a:cxn>
                                      <a:cxn ang="T145">
                                        <a:pos x="T70" y="T71"/>
                                      </a:cxn>
                                      <a:cxn ang="T146">
                                        <a:pos x="T72" y="T73"/>
                                      </a:cxn>
                                      <a:cxn ang="T147">
                                        <a:pos x="T74" y="T75"/>
                                      </a:cxn>
                                      <a:cxn ang="T148">
                                        <a:pos x="T76" y="T77"/>
                                      </a:cxn>
                                      <a:cxn ang="T149">
                                        <a:pos x="T78" y="T79"/>
                                      </a:cxn>
                                      <a:cxn ang="T150">
                                        <a:pos x="T80" y="T81"/>
                                      </a:cxn>
                                      <a:cxn ang="T151">
                                        <a:pos x="T82" y="T83"/>
                                      </a:cxn>
                                      <a:cxn ang="T152">
                                        <a:pos x="T84" y="T85"/>
                                      </a:cxn>
                                      <a:cxn ang="T153">
                                        <a:pos x="T86" y="T87"/>
                                      </a:cxn>
                                      <a:cxn ang="T154">
                                        <a:pos x="T88" y="T89"/>
                                      </a:cxn>
                                      <a:cxn ang="T155">
                                        <a:pos x="T90" y="T91"/>
                                      </a:cxn>
                                      <a:cxn ang="T156">
                                        <a:pos x="T92" y="T93"/>
                                      </a:cxn>
                                      <a:cxn ang="T157">
                                        <a:pos x="T94" y="T95"/>
                                      </a:cxn>
                                      <a:cxn ang="T158">
                                        <a:pos x="T96" y="T97"/>
                                      </a:cxn>
                                      <a:cxn ang="T159">
                                        <a:pos x="T98" y="T99"/>
                                      </a:cxn>
                                      <a:cxn ang="T160">
                                        <a:pos x="T100" y="T101"/>
                                      </a:cxn>
                                      <a:cxn ang="T161">
                                        <a:pos x="T102" y="T103"/>
                                      </a:cxn>
                                      <a:cxn ang="T162">
                                        <a:pos x="T104" y="T105"/>
                                      </a:cxn>
                                      <a:cxn ang="T163">
                                        <a:pos x="T106" y="T107"/>
                                      </a:cxn>
                                      <a:cxn ang="T164">
                                        <a:pos x="T108" y="T109"/>
                                      </a:cxn>
                                    </a:cxnLst>
                                    <a:rect l="0" t="0" r="r" b="b"/>
                                    <a:pathLst>
                                      <a:path w="225" h="210">
                                        <a:moveTo>
                                          <a:pt x="65" y="210"/>
                                        </a:moveTo>
                                        <a:lnTo>
                                          <a:pt x="50" y="210"/>
                                        </a:lnTo>
                                        <a:lnTo>
                                          <a:pt x="150" y="25"/>
                                        </a:lnTo>
                                        <a:lnTo>
                                          <a:pt x="135" y="30"/>
                                        </a:lnTo>
                                        <a:lnTo>
                                          <a:pt x="115" y="30"/>
                                        </a:lnTo>
                                        <a:lnTo>
                                          <a:pt x="105" y="30"/>
                                        </a:lnTo>
                                        <a:lnTo>
                                          <a:pt x="100" y="60"/>
                                        </a:lnTo>
                                        <a:lnTo>
                                          <a:pt x="90" y="85"/>
                                        </a:lnTo>
                                        <a:lnTo>
                                          <a:pt x="80" y="100"/>
                                        </a:lnTo>
                                        <a:lnTo>
                                          <a:pt x="70" y="110"/>
                                        </a:lnTo>
                                        <a:lnTo>
                                          <a:pt x="55" y="115"/>
                                        </a:lnTo>
                                        <a:lnTo>
                                          <a:pt x="40" y="120"/>
                                        </a:lnTo>
                                        <a:lnTo>
                                          <a:pt x="25" y="115"/>
                                        </a:lnTo>
                                        <a:lnTo>
                                          <a:pt x="15" y="110"/>
                                        </a:lnTo>
                                        <a:lnTo>
                                          <a:pt x="5" y="95"/>
                                        </a:lnTo>
                                        <a:lnTo>
                                          <a:pt x="0" y="80"/>
                                        </a:lnTo>
                                        <a:lnTo>
                                          <a:pt x="5" y="6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50" y="10"/>
                                        </a:lnTo>
                                        <a:lnTo>
                                          <a:pt x="65" y="5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90" y="10"/>
                                        </a:lnTo>
                                        <a:lnTo>
                                          <a:pt x="100" y="20"/>
                                        </a:lnTo>
                                        <a:lnTo>
                                          <a:pt x="120" y="20"/>
                                        </a:lnTo>
                                        <a:lnTo>
                                          <a:pt x="140" y="20"/>
                                        </a:lnTo>
                                        <a:lnTo>
                                          <a:pt x="150" y="15"/>
                                        </a:lnTo>
                                        <a:lnTo>
                                          <a:pt x="165" y="5"/>
                                        </a:lnTo>
                                        <a:lnTo>
                                          <a:pt x="170" y="0"/>
                                        </a:lnTo>
                                        <a:lnTo>
                                          <a:pt x="185" y="0"/>
                                        </a:lnTo>
                                        <a:lnTo>
                                          <a:pt x="65" y="210"/>
                                        </a:lnTo>
                                        <a:close/>
                                        <a:moveTo>
                                          <a:pt x="50" y="105"/>
                                        </a:moveTo>
                                        <a:lnTo>
                                          <a:pt x="50" y="105"/>
                                        </a:lnTo>
                                        <a:lnTo>
                                          <a:pt x="60" y="105"/>
                                        </a:lnTo>
                                        <a:lnTo>
                                          <a:pt x="65" y="100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90" y="30"/>
                                        </a:lnTo>
                                        <a:lnTo>
                                          <a:pt x="85" y="25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40" y="70"/>
                                        </a:lnTo>
                                        <a:lnTo>
                                          <a:pt x="35" y="90"/>
                                        </a:lnTo>
                                        <a:lnTo>
                                          <a:pt x="40" y="100"/>
                                        </a:lnTo>
                                        <a:lnTo>
                                          <a:pt x="50" y="105"/>
                                        </a:lnTo>
                                        <a:close/>
                                        <a:moveTo>
                                          <a:pt x="190" y="95"/>
                                        </a:moveTo>
                                        <a:lnTo>
                                          <a:pt x="190" y="95"/>
                                        </a:lnTo>
                                        <a:lnTo>
                                          <a:pt x="205" y="100"/>
                                        </a:lnTo>
                                        <a:lnTo>
                                          <a:pt x="220" y="105"/>
                                        </a:lnTo>
                                        <a:lnTo>
                                          <a:pt x="225" y="120"/>
                                        </a:lnTo>
                                        <a:lnTo>
                                          <a:pt x="225" y="135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210" y="180"/>
                                        </a:lnTo>
                                        <a:lnTo>
                                          <a:pt x="205" y="195"/>
                                        </a:lnTo>
                                        <a:lnTo>
                                          <a:pt x="195" y="205"/>
                                        </a:lnTo>
                                        <a:lnTo>
                                          <a:pt x="180" y="210"/>
                                        </a:lnTo>
                                        <a:lnTo>
                                          <a:pt x="165" y="210"/>
                                        </a:lnTo>
                                        <a:lnTo>
                                          <a:pt x="150" y="210"/>
                                        </a:lnTo>
                                        <a:lnTo>
                                          <a:pt x="135" y="200"/>
                                        </a:lnTo>
                                        <a:lnTo>
                                          <a:pt x="125" y="185"/>
                                        </a:lnTo>
                                        <a:lnTo>
                                          <a:pt x="125" y="170"/>
                                        </a:lnTo>
                                        <a:lnTo>
                                          <a:pt x="125" y="155"/>
                                        </a:lnTo>
                                        <a:lnTo>
                                          <a:pt x="130" y="145"/>
                                        </a:lnTo>
                                        <a:lnTo>
                                          <a:pt x="145" y="120"/>
                                        </a:lnTo>
                                        <a:lnTo>
                                          <a:pt x="170" y="100"/>
                                        </a:lnTo>
                                        <a:lnTo>
                                          <a:pt x="190" y="95"/>
                                        </a:lnTo>
                                        <a:close/>
                                        <a:moveTo>
                                          <a:pt x="175" y="200"/>
                                        </a:moveTo>
                                        <a:lnTo>
                                          <a:pt x="175" y="200"/>
                                        </a:lnTo>
                                        <a:lnTo>
                                          <a:pt x="185" y="195"/>
                                        </a:lnTo>
                                        <a:lnTo>
                                          <a:pt x="190" y="190"/>
                                        </a:lnTo>
                                        <a:lnTo>
                                          <a:pt x="205" y="175"/>
                                        </a:lnTo>
                                        <a:lnTo>
                                          <a:pt x="215" y="155"/>
                                        </a:lnTo>
                                        <a:lnTo>
                                          <a:pt x="215" y="135"/>
                                        </a:lnTo>
                                        <a:lnTo>
                                          <a:pt x="215" y="120"/>
                                        </a:lnTo>
                                        <a:lnTo>
                                          <a:pt x="210" y="115"/>
                                        </a:lnTo>
                                        <a:lnTo>
                                          <a:pt x="200" y="110"/>
                                        </a:lnTo>
                                        <a:lnTo>
                                          <a:pt x="195" y="115"/>
                                        </a:lnTo>
                                        <a:lnTo>
                                          <a:pt x="185" y="120"/>
                                        </a:lnTo>
                                        <a:lnTo>
                                          <a:pt x="170" y="140"/>
                                        </a:lnTo>
                                        <a:lnTo>
                                          <a:pt x="165" y="165"/>
                                        </a:lnTo>
                                        <a:lnTo>
                                          <a:pt x="160" y="180"/>
                                        </a:lnTo>
                                        <a:lnTo>
                                          <a:pt x="160" y="190"/>
                                        </a:lnTo>
                                        <a:lnTo>
                                          <a:pt x="165" y="195"/>
                                        </a:lnTo>
                                        <a:lnTo>
                                          <a:pt x="175" y="2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8" name="Freeform 1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035" y="490"/>
                                    <a:ext cx="105" cy="205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100 h 205"/>
                                      <a:gd name="T2" fmla="*/ 105 w 105"/>
                                      <a:gd name="T3" fmla="*/ 100 h 205"/>
                                      <a:gd name="T4" fmla="*/ 105 w 105"/>
                                      <a:gd name="T5" fmla="*/ 120 h 205"/>
                                      <a:gd name="T6" fmla="*/ 100 w 105"/>
                                      <a:gd name="T7" fmla="*/ 135 h 205"/>
                                      <a:gd name="T8" fmla="*/ 90 w 105"/>
                                      <a:gd name="T9" fmla="*/ 150 h 205"/>
                                      <a:gd name="T10" fmla="*/ 75 w 105"/>
                                      <a:gd name="T11" fmla="*/ 170 h 205"/>
                                      <a:gd name="T12" fmla="*/ 75 w 105"/>
                                      <a:gd name="T13" fmla="*/ 170 h 205"/>
                                      <a:gd name="T14" fmla="*/ 45 w 105"/>
                                      <a:gd name="T15" fmla="*/ 190 h 205"/>
                                      <a:gd name="T16" fmla="*/ 5 w 105"/>
                                      <a:gd name="T17" fmla="*/ 205 h 205"/>
                                      <a:gd name="T18" fmla="*/ 20 w 105"/>
                                      <a:gd name="T19" fmla="*/ 175 h 205"/>
                                      <a:gd name="T20" fmla="*/ 20 w 105"/>
                                      <a:gd name="T21" fmla="*/ 175 h 205"/>
                                      <a:gd name="T22" fmla="*/ 45 w 105"/>
                                      <a:gd name="T23" fmla="*/ 165 h 205"/>
                                      <a:gd name="T24" fmla="*/ 65 w 105"/>
                                      <a:gd name="T25" fmla="*/ 155 h 205"/>
                                      <a:gd name="T26" fmla="*/ 65 w 105"/>
                                      <a:gd name="T27" fmla="*/ 155 h 205"/>
                                      <a:gd name="T28" fmla="*/ 80 w 105"/>
                                      <a:gd name="T29" fmla="*/ 135 h 205"/>
                                      <a:gd name="T30" fmla="*/ 85 w 105"/>
                                      <a:gd name="T31" fmla="*/ 110 h 205"/>
                                      <a:gd name="T32" fmla="*/ 85 w 105"/>
                                      <a:gd name="T33" fmla="*/ 100 h 205"/>
                                      <a:gd name="T34" fmla="*/ 85 w 105"/>
                                      <a:gd name="T35" fmla="*/ 100 h 205"/>
                                      <a:gd name="T36" fmla="*/ 85 w 105"/>
                                      <a:gd name="T37" fmla="*/ 85 h 205"/>
                                      <a:gd name="T38" fmla="*/ 85 w 105"/>
                                      <a:gd name="T39" fmla="*/ 85 h 205"/>
                                      <a:gd name="T40" fmla="*/ 70 w 105"/>
                                      <a:gd name="T41" fmla="*/ 80 h 205"/>
                                      <a:gd name="T42" fmla="*/ 10 w 105"/>
                                      <a:gd name="T43" fmla="*/ 80 h 205"/>
                                      <a:gd name="T44" fmla="*/ 10 w 105"/>
                                      <a:gd name="T45" fmla="*/ 80 h 205"/>
                                      <a:gd name="T46" fmla="*/ 5 w 105"/>
                                      <a:gd name="T47" fmla="*/ 80 h 205"/>
                                      <a:gd name="T48" fmla="*/ 5 w 105"/>
                                      <a:gd name="T49" fmla="*/ 75 h 205"/>
                                      <a:gd name="T50" fmla="*/ 5 w 105"/>
                                      <a:gd name="T51" fmla="*/ 65 h 205"/>
                                      <a:gd name="T52" fmla="*/ 5 w 105"/>
                                      <a:gd name="T53" fmla="*/ 65 h 205"/>
                                      <a:gd name="T54" fmla="*/ 5 w 105"/>
                                      <a:gd name="T55" fmla="*/ 40 h 205"/>
                                      <a:gd name="T56" fmla="*/ 0 w 105"/>
                                      <a:gd name="T57" fmla="*/ 25 h 205"/>
                                      <a:gd name="T58" fmla="*/ 15 w 105"/>
                                      <a:gd name="T59" fmla="*/ 0 h 205"/>
                                      <a:gd name="T60" fmla="*/ 15 w 105"/>
                                      <a:gd name="T61" fmla="*/ 0 h 205"/>
                                      <a:gd name="T62" fmla="*/ 20 w 105"/>
                                      <a:gd name="T63" fmla="*/ 5 h 205"/>
                                      <a:gd name="T64" fmla="*/ 20 w 105"/>
                                      <a:gd name="T65" fmla="*/ 5 h 205"/>
                                      <a:gd name="T66" fmla="*/ 20 w 105"/>
                                      <a:gd name="T67" fmla="*/ 25 h 205"/>
                                      <a:gd name="T68" fmla="*/ 20 w 105"/>
                                      <a:gd name="T69" fmla="*/ 55 h 205"/>
                                      <a:gd name="T70" fmla="*/ 65 w 105"/>
                                      <a:gd name="T71" fmla="*/ 55 h 205"/>
                                      <a:gd name="T72" fmla="*/ 65 w 105"/>
                                      <a:gd name="T73" fmla="*/ 55 h 205"/>
                                      <a:gd name="T74" fmla="*/ 95 w 105"/>
                                      <a:gd name="T75" fmla="*/ 60 h 205"/>
                                      <a:gd name="T76" fmla="*/ 95 w 105"/>
                                      <a:gd name="T77" fmla="*/ 60 h 205"/>
                                      <a:gd name="T78" fmla="*/ 105 w 105"/>
                                      <a:gd name="T79" fmla="*/ 70 h 205"/>
                                      <a:gd name="T80" fmla="*/ 105 w 105"/>
                                      <a:gd name="T81" fmla="*/ 70 h 205"/>
                                      <a:gd name="T82" fmla="*/ 105 w 105"/>
                                      <a:gd name="T83" fmla="*/ 80 h 205"/>
                                      <a:gd name="T84" fmla="*/ 105 w 105"/>
                                      <a:gd name="T85" fmla="*/ 100 h 20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05" h="205">
                                        <a:moveTo>
                                          <a:pt x="105" y="100"/>
                                        </a:moveTo>
                                        <a:lnTo>
                                          <a:pt x="105" y="100"/>
                                        </a:lnTo>
                                        <a:lnTo>
                                          <a:pt x="105" y="120"/>
                                        </a:lnTo>
                                        <a:lnTo>
                                          <a:pt x="100" y="135"/>
                                        </a:lnTo>
                                        <a:lnTo>
                                          <a:pt x="90" y="150"/>
                                        </a:lnTo>
                                        <a:lnTo>
                                          <a:pt x="75" y="170"/>
                                        </a:lnTo>
                                        <a:lnTo>
                                          <a:pt x="45" y="190"/>
                                        </a:lnTo>
                                        <a:lnTo>
                                          <a:pt x="5" y="205"/>
                                        </a:lnTo>
                                        <a:lnTo>
                                          <a:pt x="20" y="175"/>
                                        </a:lnTo>
                                        <a:lnTo>
                                          <a:pt x="45" y="165"/>
                                        </a:lnTo>
                                        <a:lnTo>
                                          <a:pt x="65" y="155"/>
                                        </a:lnTo>
                                        <a:lnTo>
                                          <a:pt x="80" y="135"/>
                                        </a:lnTo>
                                        <a:lnTo>
                                          <a:pt x="85" y="110"/>
                                        </a:lnTo>
                                        <a:lnTo>
                                          <a:pt x="85" y="10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70" y="80"/>
                                        </a:lnTo>
                                        <a:lnTo>
                                          <a:pt x="10" y="80"/>
                                        </a:lnTo>
                                        <a:lnTo>
                                          <a:pt x="5" y="8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79" name="Freeform 147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160" y="535"/>
                                    <a:ext cx="145" cy="155"/>
                                  </a:xfrm>
                                  <a:custGeom>
                                    <a:avLst/>
                                    <a:gdLst>
                                      <a:gd name="T0" fmla="*/ 145 w 145"/>
                                      <a:gd name="T1" fmla="*/ 50 h 155"/>
                                      <a:gd name="T2" fmla="*/ 145 w 145"/>
                                      <a:gd name="T3" fmla="*/ 50 h 155"/>
                                      <a:gd name="T4" fmla="*/ 145 w 145"/>
                                      <a:gd name="T5" fmla="*/ 80 h 155"/>
                                      <a:gd name="T6" fmla="*/ 135 w 145"/>
                                      <a:gd name="T7" fmla="*/ 105 h 155"/>
                                      <a:gd name="T8" fmla="*/ 135 w 145"/>
                                      <a:gd name="T9" fmla="*/ 105 h 155"/>
                                      <a:gd name="T10" fmla="*/ 120 w 145"/>
                                      <a:gd name="T11" fmla="*/ 125 h 155"/>
                                      <a:gd name="T12" fmla="*/ 100 w 145"/>
                                      <a:gd name="T13" fmla="*/ 145 h 155"/>
                                      <a:gd name="T14" fmla="*/ 100 w 145"/>
                                      <a:gd name="T15" fmla="*/ 145 h 155"/>
                                      <a:gd name="T16" fmla="*/ 75 w 145"/>
                                      <a:gd name="T17" fmla="*/ 155 h 155"/>
                                      <a:gd name="T18" fmla="*/ 55 w 145"/>
                                      <a:gd name="T19" fmla="*/ 155 h 155"/>
                                      <a:gd name="T20" fmla="*/ 55 w 145"/>
                                      <a:gd name="T21" fmla="*/ 155 h 155"/>
                                      <a:gd name="T22" fmla="*/ 45 w 145"/>
                                      <a:gd name="T23" fmla="*/ 150 h 155"/>
                                      <a:gd name="T24" fmla="*/ 35 w 145"/>
                                      <a:gd name="T25" fmla="*/ 140 h 155"/>
                                      <a:gd name="T26" fmla="*/ 15 w 145"/>
                                      <a:gd name="T27" fmla="*/ 55 h 155"/>
                                      <a:gd name="T28" fmla="*/ 15 w 145"/>
                                      <a:gd name="T29" fmla="*/ 55 h 155"/>
                                      <a:gd name="T30" fmla="*/ 10 w 145"/>
                                      <a:gd name="T31" fmla="*/ 45 h 155"/>
                                      <a:gd name="T32" fmla="*/ 10 w 145"/>
                                      <a:gd name="T33" fmla="*/ 45 h 155"/>
                                      <a:gd name="T34" fmla="*/ 0 w 145"/>
                                      <a:gd name="T35" fmla="*/ 35 h 155"/>
                                      <a:gd name="T36" fmla="*/ 30 w 145"/>
                                      <a:gd name="T37" fmla="*/ 0 h 155"/>
                                      <a:gd name="T38" fmla="*/ 30 w 145"/>
                                      <a:gd name="T39" fmla="*/ 10 h 155"/>
                                      <a:gd name="T40" fmla="*/ 115 w 145"/>
                                      <a:gd name="T41" fmla="*/ 10 h 155"/>
                                      <a:gd name="T42" fmla="*/ 115 w 145"/>
                                      <a:gd name="T43" fmla="*/ 10 h 155"/>
                                      <a:gd name="T44" fmla="*/ 130 w 145"/>
                                      <a:gd name="T45" fmla="*/ 15 h 155"/>
                                      <a:gd name="T46" fmla="*/ 130 w 145"/>
                                      <a:gd name="T47" fmla="*/ 15 h 155"/>
                                      <a:gd name="T48" fmla="*/ 140 w 145"/>
                                      <a:gd name="T49" fmla="*/ 20 h 155"/>
                                      <a:gd name="T50" fmla="*/ 140 w 145"/>
                                      <a:gd name="T51" fmla="*/ 20 h 155"/>
                                      <a:gd name="T52" fmla="*/ 145 w 145"/>
                                      <a:gd name="T53" fmla="*/ 35 h 155"/>
                                      <a:gd name="T54" fmla="*/ 145 w 145"/>
                                      <a:gd name="T55" fmla="*/ 50 h 155"/>
                                      <a:gd name="T56" fmla="*/ 145 w 145"/>
                                      <a:gd name="T57" fmla="*/ 50 h 155"/>
                                      <a:gd name="T58" fmla="*/ 125 w 145"/>
                                      <a:gd name="T59" fmla="*/ 65 h 155"/>
                                      <a:gd name="T60" fmla="*/ 125 w 145"/>
                                      <a:gd name="T61" fmla="*/ 65 h 155"/>
                                      <a:gd name="T62" fmla="*/ 125 w 145"/>
                                      <a:gd name="T63" fmla="*/ 50 h 155"/>
                                      <a:gd name="T64" fmla="*/ 120 w 145"/>
                                      <a:gd name="T65" fmla="*/ 45 h 155"/>
                                      <a:gd name="T66" fmla="*/ 115 w 145"/>
                                      <a:gd name="T67" fmla="*/ 40 h 155"/>
                                      <a:gd name="T68" fmla="*/ 105 w 145"/>
                                      <a:gd name="T69" fmla="*/ 35 h 155"/>
                                      <a:gd name="T70" fmla="*/ 35 w 145"/>
                                      <a:gd name="T71" fmla="*/ 35 h 155"/>
                                      <a:gd name="T72" fmla="*/ 55 w 145"/>
                                      <a:gd name="T73" fmla="*/ 125 h 155"/>
                                      <a:gd name="T74" fmla="*/ 55 w 145"/>
                                      <a:gd name="T75" fmla="*/ 125 h 155"/>
                                      <a:gd name="T76" fmla="*/ 60 w 145"/>
                                      <a:gd name="T77" fmla="*/ 130 h 155"/>
                                      <a:gd name="T78" fmla="*/ 70 w 145"/>
                                      <a:gd name="T79" fmla="*/ 135 h 155"/>
                                      <a:gd name="T80" fmla="*/ 70 w 145"/>
                                      <a:gd name="T81" fmla="*/ 135 h 155"/>
                                      <a:gd name="T82" fmla="*/ 90 w 145"/>
                                      <a:gd name="T83" fmla="*/ 130 h 155"/>
                                      <a:gd name="T84" fmla="*/ 110 w 145"/>
                                      <a:gd name="T85" fmla="*/ 110 h 155"/>
                                      <a:gd name="T86" fmla="*/ 110 w 145"/>
                                      <a:gd name="T87" fmla="*/ 110 h 155"/>
                                      <a:gd name="T88" fmla="*/ 125 w 145"/>
                                      <a:gd name="T89" fmla="*/ 90 h 155"/>
                                      <a:gd name="T90" fmla="*/ 125 w 145"/>
                                      <a:gd name="T91" fmla="*/ 65 h 155"/>
                                      <a:gd name="T92" fmla="*/ 125 w 145"/>
                                      <a:gd name="T93" fmla="*/ 65 h 155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</a:gdLst>
                                    <a:ahLst/>
                                    <a:cxnLst>
                                      <a:cxn ang="T94">
                                        <a:pos x="T0" y="T1"/>
                                      </a:cxn>
                                      <a:cxn ang="T95">
                                        <a:pos x="T2" y="T3"/>
                                      </a:cxn>
                                      <a:cxn ang="T96">
                                        <a:pos x="T4" y="T5"/>
                                      </a:cxn>
                                      <a:cxn ang="T97">
                                        <a:pos x="T6" y="T7"/>
                                      </a:cxn>
                                      <a:cxn ang="T98">
                                        <a:pos x="T8" y="T9"/>
                                      </a:cxn>
                                      <a:cxn ang="T99">
                                        <a:pos x="T10" y="T11"/>
                                      </a:cxn>
                                      <a:cxn ang="T100">
                                        <a:pos x="T12" y="T13"/>
                                      </a:cxn>
                                      <a:cxn ang="T101">
                                        <a:pos x="T14" y="T15"/>
                                      </a:cxn>
                                      <a:cxn ang="T102">
                                        <a:pos x="T16" y="T17"/>
                                      </a:cxn>
                                      <a:cxn ang="T103">
                                        <a:pos x="T18" y="T19"/>
                                      </a:cxn>
                                      <a:cxn ang="T104">
                                        <a:pos x="T20" y="T21"/>
                                      </a:cxn>
                                      <a:cxn ang="T105">
                                        <a:pos x="T22" y="T23"/>
                                      </a:cxn>
                                      <a:cxn ang="T106">
                                        <a:pos x="T24" y="T25"/>
                                      </a:cxn>
                                      <a:cxn ang="T107">
                                        <a:pos x="T26" y="T27"/>
                                      </a:cxn>
                                      <a:cxn ang="T108">
                                        <a:pos x="T28" y="T29"/>
                                      </a:cxn>
                                      <a:cxn ang="T109">
                                        <a:pos x="T30" y="T31"/>
                                      </a:cxn>
                                      <a:cxn ang="T110">
                                        <a:pos x="T32" y="T33"/>
                                      </a:cxn>
                                      <a:cxn ang="T111">
                                        <a:pos x="T34" y="T35"/>
                                      </a:cxn>
                                      <a:cxn ang="T112">
                                        <a:pos x="T36" y="T37"/>
                                      </a:cxn>
                                      <a:cxn ang="T113">
                                        <a:pos x="T38" y="T39"/>
                                      </a:cxn>
                                      <a:cxn ang="T114">
                                        <a:pos x="T40" y="T41"/>
                                      </a:cxn>
                                      <a:cxn ang="T115">
                                        <a:pos x="T42" y="T43"/>
                                      </a:cxn>
                                      <a:cxn ang="T116">
                                        <a:pos x="T44" y="T45"/>
                                      </a:cxn>
                                      <a:cxn ang="T117">
                                        <a:pos x="T46" y="T47"/>
                                      </a:cxn>
                                      <a:cxn ang="T118">
                                        <a:pos x="T48" y="T49"/>
                                      </a:cxn>
                                      <a:cxn ang="T119">
                                        <a:pos x="T50" y="T51"/>
                                      </a:cxn>
                                      <a:cxn ang="T120">
                                        <a:pos x="T52" y="T53"/>
                                      </a:cxn>
                                      <a:cxn ang="T121">
                                        <a:pos x="T54" y="T55"/>
                                      </a:cxn>
                                      <a:cxn ang="T122">
                                        <a:pos x="T56" y="T57"/>
                                      </a:cxn>
                                      <a:cxn ang="T123">
                                        <a:pos x="T58" y="T59"/>
                                      </a:cxn>
                                      <a:cxn ang="T124">
                                        <a:pos x="T60" y="T61"/>
                                      </a:cxn>
                                      <a:cxn ang="T125">
                                        <a:pos x="T62" y="T63"/>
                                      </a:cxn>
                                      <a:cxn ang="T126">
                                        <a:pos x="T64" y="T65"/>
                                      </a:cxn>
                                      <a:cxn ang="T127">
                                        <a:pos x="T66" y="T67"/>
                                      </a:cxn>
                                      <a:cxn ang="T128">
                                        <a:pos x="T68" y="T69"/>
                                      </a:cxn>
                                      <a:cxn ang="T129">
                                        <a:pos x="T70" y="T71"/>
                                      </a:cxn>
                                      <a:cxn ang="T130">
                                        <a:pos x="T72" y="T73"/>
                                      </a:cxn>
                                      <a:cxn ang="T131">
                                        <a:pos x="T74" y="T75"/>
                                      </a:cxn>
                                      <a:cxn ang="T132">
                                        <a:pos x="T76" y="T77"/>
                                      </a:cxn>
                                      <a:cxn ang="T133">
                                        <a:pos x="T78" y="T79"/>
                                      </a:cxn>
                                      <a:cxn ang="T134">
                                        <a:pos x="T80" y="T81"/>
                                      </a:cxn>
                                      <a:cxn ang="T135">
                                        <a:pos x="T82" y="T83"/>
                                      </a:cxn>
                                      <a:cxn ang="T136">
                                        <a:pos x="T84" y="T85"/>
                                      </a:cxn>
                                      <a:cxn ang="T137">
                                        <a:pos x="T86" y="T87"/>
                                      </a:cxn>
                                      <a:cxn ang="T138">
                                        <a:pos x="T88" y="T89"/>
                                      </a:cxn>
                                      <a:cxn ang="T139">
                                        <a:pos x="T90" y="T91"/>
                                      </a:cxn>
                                      <a:cxn ang="T140">
                                        <a:pos x="T92" y="T93"/>
                                      </a:cxn>
                                    </a:cxnLst>
                                    <a:rect l="0" t="0" r="r" b="b"/>
                                    <a:pathLst>
                                      <a:path w="145" h="155">
                                        <a:moveTo>
                                          <a:pt x="145" y="50"/>
                                        </a:moveTo>
                                        <a:lnTo>
                                          <a:pt x="145" y="50"/>
                                        </a:lnTo>
                                        <a:lnTo>
                                          <a:pt x="145" y="80"/>
                                        </a:lnTo>
                                        <a:lnTo>
                                          <a:pt x="135" y="105"/>
                                        </a:lnTo>
                                        <a:lnTo>
                                          <a:pt x="120" y="125"/>
                                        </a:lnTo>
                                        <a:lnTo>
                                          <a:pt x="100" y="145"/>
                                        </a:lnTo>
                                        <a:lnTo>
                                          <a:pt x="75" y="155"/>
                                        </a:lnTo>
                                        <a:lnTo>
                                          <a:pt x="55" y="155"/>
                                        </a:lnTo>
                                        <a:lnTo>
                                          <a:pt x="45" y="150"/>
                                        </a:lnTo>
                                        <a:lnTo>
                                          <a:pt x="35" y="140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115" y="10"/>
                                        </a:lnTo>
                                        <a:lnTo>
                                          <a:pt x="130" y="15"/>
                                        </a:lnTo>
                                        <a:lnTo>
                                          <a:pt x="140" y="20"/>
                                        </a:lnTo>
                                        <a:lnTo>
                                          <a:pt x="145" y="35"/>
                                        </a:lnTo>
                                        <a:lnTo>
                                          <a:pt x="145" y="50"/>
                                        </a:lnTo>
                                        <a:close/>
                                        <a:moveTo>
                                          <a:pt x="125" y="65"/>
                                        </a:moveTo>
                                        <a:lnTo>
                                          <a:pt x="125" y="65"/>
                                        </a:lnTo>
                                        <a:lnTo>
                                          <a:pt x="125" y="50"/>
                                        </a:lnTo>
                                        <a:lnTo>
                                          <a:pt x="120" y="45"/>
                                        </a:lnTo>
                                        <a:lnTo>
                                          <a:pt x="115" y="4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55" y="125"/>
                                        </a:lnTo>
                                        <a:lnTo>
                                          <a:pt x="60" y="130"/>
                                        </a:lnTo>
                                        <a:lnTo>
                                          <a:pt x="70" y="135"/>
                                        </a:lnTo>
                                        <a:lnTo>
                                          <a:pt x="90" y="130"/>
                                        </a:lnTo>
                                        <a:lnTo>
                                          <a:pt x="110" y="110"/>
                                        </a:lnTo>
                                        <a:lnTo>
                                          <a:pt x="125" y="90"/>
                                        </a:lnTo>
                                        <a:lnTo>
                                          <a:pt x="125" y="6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2" name="Freeform 1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330" y="535"/>
                                    <a:ext cx="105" cy="160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135 h 160"/>
                                      <a:gd name="T2" fmla="*/ 85 w 105"/>
                                      <a:gd name="T3" fmla="*/ 160 h 160"/>
                                      <a:gd name="T4" fmla="*/ 85 w 105"/>
                                      <a:gd name="T5" fmla="*/ 70 h 160"/>
                                      <a:gd name="T6" fmla="*/ 85 w 105"/>
                                      <a:gd name="T7" fmla="*/ 70 h 160"/>
                                      <a:gd name="T8" fmla="*/ 80 w 105"/>
                                      <a:gd name="T9" fmla="*/ 45 h 160"/>
                                      <a:gd name="T10" fmla="*/ 80 w 105"/>
                                      <a:gd name="T11" fmla="*/ 45 h 160"/>
                                      <a:gd name="T12" fmla="*/ 75 w 105"/>
                                      <a:gd name="T13" fmla="*/ 40 h 160"/>
                                      <a:gd name="T14" fmla="*/ 60 w 105"/>
                                      <a:gd name="T15" fmla="*/ 35 h 160"/>
                                      <a:gd name="T16" fmla="*/ 0 w 105"/>
                                      <a:gd name="T17" fmla="*/ 35 h 160"/>
                                      <a:gd name="T18" fmla="*/ 0 w 105"/>
                                      <a:gd name="T19" fmla="*/ 35 h 160"/>
                                      <a:gd name="T20" fmla="*/ 30 w 105"/>
                                      <a:gd name="T21" fmla="*/ 0 h 160"/>
                                      <a:gd name="T22" fmla="*/ 30 w 105"/>
                                      <a:gd name="T23" fmla="*/ 10 h 160"/>
                                      <a:gd name="T24" fmla="*/ 60 w 105"/>
                                      <a:gd name="T25" fmla="*/ 10 h 160"/>
                                      <a:gd name="T26" fmla="*/ 60 w 105"/>
                                      <a:gd name="T27" fmla="*/ 10 h 160"/>
                                      <a:gd name="T28" fmla="*/ 80 w 105"/>
                                      <a:gd name="T29" fmla="*/ 15 h 160"/>
                                      <a:gd name="T30" fmla="*/ 95 w 105"/>
                                      <a:gd name="T31" fmla="*/ 25 h 160"/>
                                      <a:gd name="T32" fmla="*/ 95 w 105"/>
                                      <a:gd name="T33" fmla="*/ 25 h 160"/>
                                      <a:gd name="T34" fmla="*/ 105 w 105"/>
                                      <a:gd name="T35" fmla="*/ 40 h 160"/>
                                      <a:gd name="T36" fmla="*/ 105 w 105"/>
                                      <a:gd name="T37" fmla="*/ 60 h 160"/>
                                      <a:gd name="T38" fmla="*/ 105 w 105"/>
                                      <a:gd name="T39" fmla="*/ 135 h 160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</a:gdLst>
                                    <a:ahLst/>
                                    <a:cxnLst>
                                      <a:cxn ang="T40">
                                        <a:pos x="T0" y="T1"/>
                                      </a:cxn>
                                      <a:cxn ang="T41">
                                        <a:pos x="T2" y="T3"/>
                                      </a:cxn>
                                      <a:cxn ang="T42">
                                        <a:pos x="T4" y="T5"/>
                                      </a:cxn>
                                      <a:cxn ang="T43">
                                        <a:pos x="T6" y="T7"/>
                                      </a:cxn>
                                      <a:cxn ang="T44">
                                        <a:pos x="T8" y="T9"/>
                                      </a:cxn>
                                      <a:cxn ang="T45">
                                        <a:pos x="T10" y="T11"/>
                                      </a:cxn>
                                      <a:cxn ang="T46">
                                        <a:pos x="T12" y="T13"/>
                                      </a:cxn>
                                      <a:cxn ang="T47">
                                        <a:pos x="T14" y="T15"/>
                                      </a:cxn>
                                      <a:cxn ang="T48">
                                        <a:pos x="T16" y="T17"/>
                                      </a:cxn>
                                      <a:cxn ang="T49">
                                        <a:pos x="T18" y="T19"/>
                                      </a:cxn>
                                      <a:cxn ang="T50">
                                        <a:pos x="T20" y="T21"/>
                                      </a:cxn>
                                      <a:cxn ang="T51">
                                        <a:pos x="T22" y="T23"/>
                                      </a:cxn>
                                      <a:cxn ang="T52">
                                        <a:pos x="T24" y="T25"/>
                                      </a:cxn>
                                      <a:cxn ang="T53">
                                        <a:pos x="T26" y="T27"/>
                                      </a:cxn>
                                      <a:cxn ang="T54">
                                        <a:pos x="T28" y="T29"/>
                                      </a:cxn>
                                      <a:cxn ang="T55">
                                        <a:pos x="T30" y="T31"/>
                                      </a:cxn>
                                      <a:cxn ang="T56">
                                        <a:pos x="T32" y="T33"/>
                                      </a:cxn>
                                      <a:cxn ang="T57">
                                        <a:pos x="T34" y="T35"/>
                                      </a:cxn>
                                      <a:cxn ang="T58">
                                        <a:pos x="T36" y="T37"/>
                                      </a:cxn>
                                      <a:cxn ang="T59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105" h="160">
                                        <a:moveTo>
                                          <a:pt x="105" y="135"/>
                                        </a:moveTo>
                                        <a:lnTo>
                                          <a:pt x="85" y="160"/>
                                        </a:lnTo>
                                        <a:lnTo>
                                          <a:pt x="85" y="70"/>
                                        </a:lnTo>
                                        <a:lnTo>
                                          <a:pt x="80" y="45"/>
                                        </a:lnTo>
                                        <a:lnTo>
                                          <a:pt x="75" y="40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80" y="15"/>
                                        </a:lnTo>
                                        <a:lnTo>
                                          <a:pt x="95" y="25"/>
                                        </a:lnTo>
                                        <a:lnTo>
                                          <a:pt x="105" y="40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105" y="1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3" name="Freeform 1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455" y="535"/>
                                    <a:ext cx="65" cy="160"/>
                                  </a:xfrm>
                                  <a:custGeom>
                                    <a:avLst/>
                                    <a:gdLst>
                                      <a:gd name="T0" fmla="*/ 65 w 65"/>
                                      <a:gd name="T1" fmla="*/ 140 h 160"/>
                                      <a:gd name="T2" fmla="*/ 40 w 65"/>
                                      <a:gd name="T3" fmla="*/ 160 h 160"/>
                                      <a:gd name="T4" fmla="*/ 40 w 65"/>
                                      <a:gd name="T5" fmla="*/ 65 h 160"/>
                                      <a:gd name="T6" fmla="*/ 40 w 65"/>
                                      <a:gd name="T7" fmla="*/ 65 h 160"/>
                                      <a:gd name="T8" fmla="*/ 40 w 65"/>
                                      <a:gd name="T9" fmla="*/ 50 h 160"/>
                                      <a:gd name="T10" fmla="*/ 40 w 65"/>
                                      <a:gd name="T11" fmla="*/ 50 h 160"/>
                                      <a:gd name="T12" fmla="*/ 25 w 65"/>
                                      <a:gd name="T13" fmla="*/ 45 h 160"/>
                                      <a:gd name="T14" fmla="*/ 0 w 65"/>
                                      <a:gd name="T15" fmla="*/ 25 h 160"/>
                                      <a:gd name="T16" fmla="*/ 20 w 65"/>
                                      <a:gd name="T17" fmla="*/ 0 h 160"/>
                                      <a:gd name="T18" fmla="*/ 50 w 65"/>
                                      <a:gd name="T19" fmla="*/ 25 h 160"/>
                                      <a:gd name="T20" fmla="*/ 50 w 65"/>
                                      <a:gd name="T21" fmla="*/ 25 h 160"/>
                                      <a:gd name="T22" fmla="*/ 60 w 65"/>
                                      <a:gd name="T23" fmla="*/ 40 h 160"/>
                                      <a:gd name="T24" fmla="*/ 65 w 65"/>
                                      <a:gd name="T25" fmla="*/ 50 h 160"/>
                                      <a:gd name="T26" fmla="*/ 65 w 65"/>
                                      <a:gd name="T27" fmla="*/ 140 h 16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65" h="160">
                                        <a:moveTo>
                                          <a:pt x="65" y="140"/>
                                        </a:moveTo>
                                        <a:lnTo>
                                          <a:pt x="40" y="16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50" y="2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65" y="1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4" name="Freeform 1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35" y="535"/>
                                    <a:ext cx="120" cy="160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10 h 160"/>
                                      <a:gd name="T2" fmla="*/ 110 w 120"/>
                                      <a:gd name="T3" fmla="*/ 35 h 160"/>
                                      <a:gd name="T4" fmla="*/ 95 w 120"/>
                                      <a:gd name="T5" fmla="*/ 35 h 160"/>
                                      <a:gd name="T6" fmla="*/ 95 w 120"/>
                                      <a:gd name="T7" fmla="*/ 140 h 160"/>
                                      <a:gd name="T8" fmla="*/ 80 w 120"/>
                                      <a:gd name="T9" fmla="*/ 160 h 160"/>
                                      <a:gd name="T10" fmla="*/ 80 w 120"/>
                                      <a:gd name="T11" fmla="*/ 35 h 160"/>
                                      <a:gd name="T12" fmla="*/ 0 w 120"/>
                                      <a:gd name="T13" fmla="*/ 35 h 160"/>
                                      <a:gd name="T14" fmla="*/ 0 w 120"/>
                                      <a:gd name="T15" fmla="*/ 35 h 160"/>
                                      <a:gd name="T16" fmla="*/ 15 w 120"/>
                                      <a:gd name="T17" fmla="*/ 15 h 160"/>
                                      <a:gd name="T18" fmla="*/ 30 w 120"/>
                                      <a:gd name="T19" fmla="*/ 0 h 160"/>
                                      <a:gd name="T20" fmla="*/ 30 w 120"/>
                                      <a:gd name="T21" fmla="*/ 10 h 160"/>
                                      <a:gd name="T22" fmla="*/ 85 w 120"/>
                                      <a:gd name="T23" fmla="*/ 10 h 160"/>
                                      <a:gd name="T24" fmla="*/ 95 w 120"/>
                                      <a:gd name="T25" fmla="*/ 0 h 160"/>
                                      <a:gd name="T26" fmla="*/ 95 w 120"/>
                                      <a:gd name="T27" fmla="*/ 10 h 160"/>
                                      <a:gd name="T28" fmla="*/ 120 w 120"/>
                                      <a:gd name="T29" fmla="*/ 10 h 160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</a:gdLst>
                                    <a:ahLst/>
                                    <a:cxnLst>
                                      <a:cxn ang="T30">
                                        <a:pos x="T0" y="T1"/>
                                      </a:cxn>
                                      <a:cxn ang="T31">
                                        <a:pos x="T2" y="T3"/>
                                      </a:cxn>
                                      <a:cxn ang="T32">
                                        <a:pos x="T4" y="T5"/>
                                      </a:cxn>
                                      <a:cxn ang="T33">
                                        <a:pos x="T6" y="T7"/>
                                      </a:cxn>
                                      <a:cxn ang="T34">
                                        <a:pos x="T8" y="T9"/>
                                      </a:cxn>
                                      <a:cxn ang="T35">
                                        <a:pos x="T10" y="T11"/>
                                      </a:cxn>
                                      <a:cxn ang="T36">
                                        <a:pos x="T12" y="T13"/>
                                      </a:cxn>
                                      <a:cxn ang="T37">
                                        <a:pos x="T14" y="T15"/>
                                      </a:cxn>
                                      <a:cxn ang="T38">
                                        <a:pos x="T16" y="T17"/>
                                      </a:cxn>
                                      <a:cxn ang="T39">
                                        <a:pos x="T18" y="T19"/>
                                      </a:cxn>
                                      <a:cxn ang="T40">
                                        <a:pos x="T20" y="T21"/>
                                      </a:cxn>
                                      <a:cxn ang="T41">
                                        <a:pos x="T22" y="T23"/>
                                      </a:cxn>
                                      <a:cxn ang="T42">
                                        <a:pos x="T24" y="T25"/>
                                      </a:cxn>
                                      <a:cxn ang="T43">
                                        <a:pos x="T26" y="T27"/>
                                      </a:cxn>
                                      <a:cxn ang="T44">
                                        <a:pos x="T28" y="T29"/>
                                      </a:cxn>
                                    </a:cxnLst>
                                    <a:rect l="0" t="0" r="r" b="b"/>
                                    <a:pathLst>
                                      <a:path w="120" h="160">
                                        <a:moveTo>
                                          <a:pt x="120" y="10"/>
                                        </a:moveTo>
                                        <a:lnTo>
                                          <a:pt x="110" y="35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95" y="140"/>
                                        </a:lnTo>
                                        <a:lnTo>
                                          <a:pt x="80" y="160"/>
                                        </a:lnTo>
                                        <a:lnTo>
                                          <a:pt x="80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85" y="10"/>
                                        </a:lnTo>
                                        <a:lnTo>
                                          <a:pt x="95" y="0"/>
                                        </a:lnTo>
                                        <a:lnTo>
                                          <a:pt x="95" y="10"/>
                                        </a:lnTo>
                                        <a:lnTo>
                                          <a:pt x="120" y="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5" name="Freeform 1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670" y="535"/>
                                    <a:ext cx="120" cy="15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70 h 155"/>
                                      <a:gd name="T2" fmla="*/ 120 w 120"/>
                                      <a:gd name="T3" fmla="*/ 70 h 155"/>
                                      <a:gd name="T4" fmla="*/ 115 w 120"/>
                                      <a:gd name="T5" fmla="*/ 90 h 155"/>
                                      <a:gd name="T6" fmla="*/ 110 w 120"/>
                                      <a:gd name="T7" fmla="*/ 110 h 155"/>
                                      <a:gd name="T8" fmla="*/ 100 w 120"/>
                                      <a:gd name="T9" fmla="*/ 130 h 155"/>
                                      <a:gd name="T10" fmla="*/ 85 w 120"/>
                                      <a:gd name="T11" fmla="*/ 155 h 155"/>
                                      <a:gd name="T12" fmla="*/ 0 w 120"/>
                                      <a:gd name="T13" fmla="*/ 155 h 155"/>
                                      <a:gd name="T14" fmla="*/ 20 w 120"/>
                                      <a:gd name="T15" fmla="*/ 130 h 155"/>
                                      <a:gd name="T16" fmla="*/ 90 w 120"/>
                                      <a:gd name="T17" fmla="*/ 130 h 155"/>
                                      <a:gd name="T18" fmla="*/ 90 w 120"/>
                                      <a:gd name="T19" fmla="*/ 130 h 155"/>
                                      <a:gd name="T20" fmla="*/ 95 w 120"/>
                                      <a:gd name="T21" fmla="*/ 110 h 155"/>
                                      <a:gd name="T22" fmla="*/ 100 w 120"/>
                                      <a:gd name="T23" fmla="*/ 85 h 155"/>
                                      <a:gd name="T24" fmla="*/ 100 w 120"/>
                                      <a:gd name="T25" fmla="*/ 85 h 155"/>
                                      <a:gd name="T26" fmla="*/ 95 w 120"/>
                                      <a:gd name="T27" fmla="*/ 65 h 155"/>
                                      <a:gd name="T28" fmla="*/ 90 w 120"/>
                                      <a:gd name="T29" fmla="*/ 50 h 155"/>
                                      <a:gd name="T30" fmla="*/ 80 w 120"/>
                                      <a:gd name="T31" fmla="*/ 40 h 155"/>
                                      <a:gd name="T32" fmla="*/ 65 w 120"/>
                                      <a:gd name="T33" fmla="*/ 35 h 155"/>
                                      <a:gd name="T34" fmla="*/ 5 w 120"/>
                                      <a:gd name="T35" fmla="*/ 35 h 155"/>
                                      <a:gd name="T36" fmla="*/ 5 w 120"/>
                                      <a:gd name="T37" fmla="*/ 35 h 155"/>
                                      <a:gd name="T38" fmla="*/ 35 w 120"/>
                                      <a:gd name="T39" fmla="*/ 0 h 155"/>
                                      <a:gd name="T40" fmla="*/ 35 w 120"/>
                                      <a:gd name="T41" fmla="*/ 0 h 155"/>
                                      <a:gd name="T42" fmla="*/ 35 w 120"/>
                                      <a:gd name="T43" fmla="*/ 10 h 155"/>
                                      <a:gd name="T44" fmla="*/ 70 w 120"/>
                                      <a:gd name="T45" fmla="*/ 10 h 155"/>
                                      <a:gd name="T46" fmla="*/ 70 w 120"/>
                                      <a:gd name="T47" fmla="*/ 10 h 155"/>
                                      <a:gd name="T48" fmla="*/ 90 w 120"/>
                                      <a:gd name="T49" fmla="*/ 15 h 155"/>
                                      <a:gd name="T50" fmla="*/ 105 w 120"/>
                                      <a:gd name="T51" fmla="*/ 30 h 155"/>
                                      <a:gd name="T52" fmla="*/ 105 w 120"/>
                                      <a:gd name="T53" fmla="*/ 30 h 155"/>
                                      <a:gd name="T54" fmla="*/ 115 w 120"/>
                                      <a:gd name="T55" fmla="*/ 45 h 155"/>
                                      <a:gd name="T56" fmla="*/ 120 w 120"/>
                                      <a:gd name="T57" fmla="*/ 70 h 155"/>
                                      <a:gd name="T58" fmla="*/ 120 w 120"/>
                                      <a:gd name="T59" fmla="*/ 70 h 15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120" h="155">
                                        <a:moveTo>
                                          <a:pt x="120" y="70"/>
                                        </a:moveTo>
                                        <a:lnTo>
                                          <a:pt x="120" y="70"/>
                                        </a:lnTo>
                                        <a:lnTo>
                                          <a:pt x="115" y="90"/>
                                        </a:lnTo>
                                        <a:lnTo>
                                          <a:pt x="110" y="110"/>
                                        </a:lnTo>
                                        <a:lnTo>
                                          <a:pt x="100" y="130"/>
                                        </a:lnTo>
                                        <a:lnTo>
                                          <a:pt x="85" y="155"/>
                                        </a:lnTo>
                                        <a:lnTo>
                                          <a:pt x="0" y="15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90" y="130"/>
                                        </a:lnTo>
                                        <a:lnTo>
                                          <a:pt x="95" y="110"/>
                                        </a:lnTo>
                                        <a:lnTo>
                                          <a:pt x="100" y="85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105" y="3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1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7" name="Freeform 152"/>
                                <wps:cNvSpPr>
                                  <a:spLocks noEditPoints="1"/>
                                </wps:cNvSpPr>
                                <wps:spPr bwMode="auto">
                                  <a:xfrm>
                                    <a:off x="4805" y="535"/>
                                    <a:ext cx="135" cy="160"/>
                                  </a:xfrm>
                                  <a:custGeom>
                                    <a:avLst/>
                                    <a:gdLst>
                                      <a:gd name="T0" fmla="*/ 135 w 135"/>
                                      <a:gd name="T1" fmla="*/ 135 h 160"/>
                                      <a:gd name="T2" fmla="*/ 110 w 135"/>
                                      <a:gd name="T3" fmla="*/ 160 h 160"/>
                                      <a:gd name="T4" fmla="*/ 110 w 135"/>
                                      <a:gd name="T5" fmla="*/ 50 h 160"/>
                                      <a:gd name="T6" fmla="*/ 110 w 135"/>
                                      <a:gd name="T7" fmla="*/ 50 h 160"/>
                                      <a:gd name="T8" fmla="*/ 110 w 135"/>
                                      <a:gd name="T9" fmla="*/ 40 h 160"/>
                                      <a:gd name="T10" fmla="*/ 110 w 135"/>
                                      <a:gd name="T11" fmla="*/ 40 h 160"/>
                                      <a:gd name="T12" fmla="*/ 95 w 135"/>
                                      <a:gd name="T13" fmla="*/ 35 h 160"/>
                                      <a:gd name="T14" fmla="*/ 0 w 135"/>
                                      <a:gd name="T15" fmla="*/ 35 h 160"/>
                                      <a:gd name="T16" fmla="*/ 0 w 135"/>
                                      <a:gd name="T17" fmla="*/ 35 h 160"/>
                                      <a:gd name="T18" fmla="*/ 15 w 135"/>
                                      <a:gd name="T19" fmla="*/ 15 h 160"/>
                                      <a:gd name="T20" fmla="*/ 30 w 135"/>
                                      <a:gd name="T21" fmla="*/ 0 h 160"/>
                                      <a:gd name="T22" fmla="*/ 30 w 135"/>
                                      <a:gd name="T23" fmla="*/ 10 h 160"/>
                                      <a:gd name="T24" fmla="*/ 90 w 135"/>
                                      <a:gd name="T25" fmla="*/ 10 h 160"/>
                                      <a:gd name="T26" fmla="*/ 90 w 135"/>
                                      <a:gd name="T27" fmla="*/ 10 h 160"/>
                                      <a:gd name="T28" fmla="*/ 115 w 135"/>
                                      <a:gd name="T29" fmla="*/ 15 h 160"/>
                                      <a:gd name="T30" fmla="*/ 125 w 135"/>
                                      <a:gd name="T31" fmla="*/ 20 h 160"/>
                                      <a:gd name="T32" fmla="*/ 125 w 135"/>
                                      <a:gd name="T33" fmla="*/ 20 h 160"/>
                                      <a:gd name="T34" fmla="*/ 130 w 135"/>
                                      <a:gd name="T35" fmla="*/ 30 h 160"/>
                                      <a:gd name="T36" fmla="*/ 135 w 135"/>
                                      <a:gd name="T37" fmla="*/ 50 h 160"/>
                                      <a:gd name="T38" fmla="*/ 135 w 135"/>
                                      <a:gd name="T39" fmla="*/ 135 h 160"/>
                                      <a:gd name="T40" fmla="*/ 35 w 135"/>
                                      <a:gd name="T41" fmla="*/ 140 h 160"/>
                                      <a:gd name="T42" fmla="*/ 15 w 135"/>
                                      <a:gd name="T43" fmla="*/ 160 h 160"/>
                                      <a:gd name="T44" fmla="*/ 15 w 135"/>
                                      <a:gd name="T45" fmla="*/ 80 h 160"/>
                                      <a:gd name="T46" fmla="*/ 35 w 135"/>
                                      <a:gd name="T47" fmla="*/ 60 h 160"/>
                                      <a:gd name="T48" fmla="*/ 35 w 135"/>
                                      <a:gd name="T49" fmla="*/ 140 h 160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135" h="160">
                                        <a:moveTo>
                                          <a:pt x="135" y="135"/>
                                        </a:moveTo>
                                        <a:lnTo>
                                          <a:pt x="110" y="160"/>
                                        </a:lnTo>
                                        <a:lnTo>
                                          <a:pt x="110" y="50"/>
                                        </a:lnTo>
                                        <a:lnTo>
                                          <a:pt x="110" y="40"/>
                                        </a:lnTo>
                                        <a:lnTo>
                                          <a:pt x="95" y="3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0" y="10"/>
                                        </a:lnTo>
                                        <a:lnTo>
                                          <a:pt x="90" y="10"/>
                                        </a:lnTo>
                                        <a:lnTo>
                                          <a:pt x="115" y="15"/>
                                        </a:lnTo>
                                        <a:lnTo>
                                          <a:pt x="125" y="20"/>
                                        </a:lnTo>
                                        <a:lnTo>
                                          <a:pt x="130" y="30"/>
                                        </a:lnTo>
                                        <a:lnTo>
                                          <a:pt x="135" y="50"/>
                                        </a:lnTo>
                                        <a:lnTo>
                                          <a:pt x="135" y="135"/>
                                        </a:lnTo>
                                        <a:close/>
                                        <a:moveTo>
                                          <a:pt x="35" y="140"/>
                                        </a:moveTo>
                                        <a:lnTo>
                                          <a:pt x="15" y="16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35" y="1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8" name="Freeform 15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045" y="535"/>
                                    <a:ext cx="60" cy="115"/>
                                  </a:xfrm>
                                  <a:custGeom>
                                    <a:avLst/>
                                    <a:gdLst>
                                      <a:gd name="T0" fmla="*/ 60 w 60"/>
                                      <a:gd name="T1" fmla="*/ 55 h 115"/>
                                      <a:gd name="T2" fmla="*/ 60 w 60"/>
                                      <a:gd name="T3" fmla="*/ 55 h 115"/>
                                      <a:gd name="T4" fmla="*/ 55 w 60"/>
                                      <a:gd name="T5" fmla="*/ 75 h 115"/>
                                      <a:gd name="T6" fmla="*/ 35 w 60"/>
                                      <a:gd name="T7" fmla="*/ 110 h 115"/>
                                      <a:gd name="T8" fmla="*/ 15 w 60"/>
                                      <a:gd name="T9" fmla="*/ 115 h 115"/>
                                      <a:gd name="T10" fmla="*/ 15 w 60"/>
                                      <a:gd name="T11" fmla="*/ 115 h 115"/>
                                      <a:gd name="T12" fmla="*/ 30 w 60"/>
                                      <a:gd name="T13" fmla="*/ 95 h 115"/>
                                      <a:gd name="T14" fmla="*/ 30 w 60"/>
                                      <a:gd name="T15" fmla="*/ 95 h 115"/>
                                      <a:gd name="T16" fmla="*/ 40 w 60"/>
                                      <a:gd name="T17" fmla="*/ 75 h 115"/>
                                      <a:gd name="T18" fmla="*/ 45 w 60"/>
                                      <a:gd name="T19" fmla="*/ 65 h 115"/>
                                      <a:gd name="T20" fmla="*/ 45 w 60"/>
                                      <a:gd name="T21" fmla="*/ 65 h 115"/>
                                      <a:gd name="T22" fmla="*/ 40 w 60"/>
                                      <a:gd name="T23" fmla="*/ 50 h 115"/>
                                      <a:gd name="T24" fmla="*/ 40 w 60"/>
                                      <a:gd name="T25" fmla="*/ 50 h 115"/>
                                      <a:gd name="T26" fmla="*/ 0 w 60"/>
                                      <a:gd name="T27" fmla="*/ 25 h 115"/>
                                      <a:gd name="T28" fmla="*/ 15 w 60"/>
                                      <a:gd name="T29" fmla="*/ 0 h 115"/>
                                      <a:gd name="T30" fmla="*/ 15 w 60"/>
                                      <a:gd name="T31" fmla="*/ 0 h 115"/>
                                      <a:gd name="T32" fmla="*/ 45 w 60"/>
                                      <a:gd name="T33" fmla="*/ 25 h 115"/>
                                      <a:gd name="T34" fmla="*/ 45 w 60"/>
                                      <a:gd name="T35" fmla="*/ 25 h 115"/>
                                      <a:gd name="T36" fmla="*/ 60 w 60"/>
                                      <a:gd name="T37" fmla="*/ 40 h 115"/>
                                      <a:gd name="T38" fmla="*/ 60 w 60"/>
                                      <a:gd name="T39" fmla="*/ 55 h 115"/>
                                      <a:gd name="T40" fmla="*/ 60 w 60"/>
                                      <a:gd name="T41" fmla="*/ 55 h 115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60" h="115">
                                        <a:moveTo>
                                          <a:pt x="60" y="55"/>
                                        </a:moveTo>
                                        <a:lnTo>
                                          <a:pt x="60" y="55"/>
                                        </a:lnTo>
                                        <a:lnTo>
                                          <a:pt x="55" y="75"/>
                                        </a:lnTo>
                                        <a:lnTo>
                                          <a:pt x="35" y="110"/>
                                        </a:lnTo>
                                        <a:lnTo>
                                          <a:pt x="15" y="115"/>
                                        </a:lnTo>
                                        <a:lnTo>
                                          <a:pt x="30" y="95"/>
                                        </a:lnTo>
                                        <a:lnTo>
                                          <a:pt x="40" y="75"/>
                                        </a:lnTo>
                                        <a:lnTo>
                                          <a:pt x="45" y="6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6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89" name="Freeform 1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25" y="490"/>
                                    <a:ext cx="105" cy="205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100 h 205"/>
                                      <a:gd name="T2" fmla="*/ 105 w 105"/>
                                      <a:gd name="T3" fmla="*/ 100 h 205"/>
                                      <a:gd name="T4" fmla="*/ 105 w 105"/>
                                      <a:gd name="T5" fmla="*/ 120 h 205"/>
                                      <a:gd name="T6" fmla="*/ 100 w 105"/>
                                      <a:gd name="T7" fmla="*/ 135 h 205"/>
                                      <a:gd name="T8" fmla="*/ 90 w 105"/>
                                      <a:gd name="T9" fmla="*/ 150 h 205"/>
                                      <a:gd name="T10" fmla="*/ 75 w 105"/>
                                      <a:gd name="T11" fmla="*/ 170 h 205"/>
                                      <a:gd name="T12" fmla="*/ 75 w 105"/>
                                      <a:gd name="T13" fmla="*/ 170 h 205"/>
                                      <a:gd name="T14" fmla="*/ 45 w 105"/>
                                      <a:gd name="T15" fmla="*/ 190 h 205"/>
                                      <a:gd name="T16" fmla="*/ 5 w 105"/>
                                      <a:gd name="T17" fmla="*/ 205 h 205"/>
                                      <a:gd name="T18" fmla="*/ 20 w 105"/>
                                      <a:gd name="T19" fmla="*/ 175 h 205"/>
                                      <a:gd name="T20" fmla="*/ 20 w 105"/>
                                      <a:gd name="T21" fmla="*/ 175 h 205"/>
                                      <a:gd name="T22" fmla="*/ 45 w 105"/>
                                      <a:gd name="T23" fmla="*/ 165 h 205"/>
                                      <a:gd name="T24" fmla="*/ 65 w 105"/>
                                      <a:gd name="T25" fmla="*/ 155 h 205"/>
                                      <a:gd name="T26" fmla="*/ 65 w 105"/>
                                      <a:gd name="T27" fmla="*/ 155 h 205"/>
                                      <a:gd name="T28" fmla="*/ 80 w 105"/>
                                      <a:gd name="T29" fmla="*/ 135 h 205"/>
                                      <a:gd name="T30" fmla="*/ 90 w 105"/>
                                      <a:gd name="T31" fmla="*/ 110 h 205"/>
                                      <a:gd name="T32" fmla="*/ 90 w 105"/>
                                      <a:gd name="T33" fmla="*/ 100 h 205"/>
                                      <a:gd name="T34" fmla="*/ 90 w 105"/>
                                      <a:gd name="T35" fmla="*/ 100 h 205"/>
                                      <a:gd name="T36" fmla="*/ 85 w 105"/>
                                      <a:gd name="T37" fmla="*/ 85 h 205"/>
                                      <a:gd name="T38" fmla="*/ 85 w 105"/>
                                      <a:gd name="T39" fmla="*/ 85 h 205"/>
                                      <a:gd name="T40" fmla="*/ 70 w 105"/>
                                      <a:gd name="T41" fmla="*/ 80 h 205"/>
                                      <a:gd name="T42" fmla="*/ 10 w 105"/>
                                      <a:gd name="T43" fmla="*/ 80 h 205"/>
                                      <a:gd name="T44" fmla="*/ 10 w 105"/>
                                      <a:gd name="T45" fmla="*/ 80 h 205"/>
                                      <a:gd name="T46" fmla="*/ 10 w 105"/>
                                      <a:gd name="T47" fmla="*/ 80 h 205"/>
                                      <a:gd name="T48" fmla="*/ 5 w 105"/>
                                      <a:gd name="T49" fmla="*/ 75 h 205"/>
                                      <a:gd name="T50" fmla="*/ 5 w 105"/>
                                      <a:gd name="T51" fmla="*/ 65 h 205"/>
                                      <a:gd name="T52" fmla="*/ 5 w 105"/>
                                      <a:gd name="T53" fmla="*/ 65 h 205"/>
                                      <a:gd name="T54" fmla="*/ 5 w 105"/>
                                      <a:gd name="T55" fmla="*/ 40 h 205"/>
                                      <a:gd name="T56" fmla="*/ 0 w 105"/>
                                      <a:gd name="T57" fmla="*/ 25 h 205"/>
                                      <a:gd name="T58" fmla="*/ 15 w 105"/>
                                      <a:gd name="T59" fmla="*/ 0 h 205"/>
                                      <a:gd name="T60" fmla="*/ 15 w 105"/>
                                      <a:gd name="T61" fmla="*/ 0 h 205"/>
                                      <a:gd name="T62" fmla="*/ 20 w 105"/>
                                      <a:gd name="T63" fmla="*/ 5 h 205"/>
                                      <a:gd name="T64" fmla="*/ 20 w 105"/>
                                      <a:gd name="T65" fmla="*/ 5 h 205"/>
                                      <a:gd name="T66" fmla="*/ 20 w 105"/>
                                      <a:gd name="T67" fmla="*/ 25 h 205"/>
                                      <a:gd name="T68" fmla="*/ 20 w 105"/>
                                      <a:gd name="T69" fmla="*/ 55 h 205"/>
                                      <a:gd name="T70" fmla="*/ 65 w 105"/>
                                      <a:gd name="T71" fmla="*/ 55 h 205"/>
                                      <a:gd name="T72" fmla="*/ 65 w 105"/>
                                      <a:gd name="T73" fmla="*/ 55 h 205"/>
                                      <a:gd name="T74" fmla="*/ 95 w 105"/>
                                      <a:gd name="T75" fmla="*/ 60 h 205"/>
                                      <a:gd name="T76" fmla="*/ 95 w 105"/>
                                      <a:gd name="T77" fmla="*/ 60 h 205"/>
                                      <a:gd name="T78" fmla="*/ 105 w 105"/>
                                      <a:gd name="T79" fmla="*/ 70 h 205"/>
                                      <a:gd name="T80" fmla="*/ 105 w 105"/>
                                      <a:gd name="T81" fmla="*/ 70 h 205"/>
                                      <a:gd name="T82" fmla="*/ 105 w 105"/>
                                      <a:gd name="T83" fmla="*/ 80 h 205"/>
                                      <a:gd name="T84" fmla="*/ 105 w 105"/>
                                      <a:gd name="T85" fmla="*/ 100 h 20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05" h="205">
                                        <a:moveTo>
                                          <a:pt x="105" y="100"/>
                                        </a:moveTo>
                                        <a:lnTo>
                                          <a:pt x="105" y="100"/>
                                        </a:lnTo>
                                        <a:lnTo>
                                          <a:pt x="105" y="120"/>
                                        </a:lnTo>
                                        <a:lnTo>
                                          <a:pt x="100" y="135"/>
                                        </a:lnTo>
                                        <a:lnTo>
                                          <a:pt x="90" y="150"/>
                                        </a:lnTo>
                                        <a:lnTo>
                                          <a:pt x="75" y="170"/>
                                        </a:lnTo>
                                        <a:lnTo>
                                          <a:pt x="45" y="190"/>
                                        </a:lnTo>
                                        <a:lnTo>
                                          <a:pt x="5" y="205"/>
                                        </a:lnTo>
                                        <a:lnTo>
                                          <a:pt x="20" y="175"/>
                                        </a:lnTo>
                                        <a:lnTo>
                                          <a:pt x="45" y="165"/>
                                        </a:lnTo>
                                        <a:lnTo>
                                          <a:pt x="65" y="155"/>
                                        </a:lnTo>
                                        <a:lnTo>
                                          <a:pt x="80" y="135"/>
                                        </a:lnTo>
                                        <a:lnTo>
                                          <a:pt x="90" y="110"/>
                                        </a:lnTo>
                                        <a:lnTo>
                                          <a:pt x="90" y="10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70" y="80"/>
                                        </a:lnTo>
                                        <a:lnTo>
                                          <a:pt x="10" y="8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0" y="25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05" y="80"/>
                                        </a:lnTo>
                                        <a:lnTo>
                                          <a:pt x="105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0" name="Freeform 1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255" y="535"/>
                                    <a:ext cx="110" cy="170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45 h 170"/>
                                      <a:gd name="T2" fmla="*/ 110 w 110"/>
                                      <a:gd name="T3" fmla="*/ 45 h 170"/>
                                      <a:gd name="T4" fmla="*/ 110 w 110"/>
                                      <a:gd name="T5" fmla="*/ 75 h 170"/>
                                      <a:gd name="T6" fmla="*/ 100 w 110"/>
                                      <a:gd name="T7" fmla="*/ 95 h 170"/>
                                      <a:gd name="T8" fmla="*/ 95 w 110"/>
                                      <a:gd name="T9" fmla="*/ 115 h 170"/>
                                      <a:gd name="T10" fmla="*/ 80 w 110"/>
                                      <a:gd name="T11" fmla="*/ 125 h 170"/>
                                      <a:gd name="T12" fmla="*/ 80 w 110"/>
                                      <a:gd name="T13" fmla="*/ 125 h 170"/>
                                      <a:gd name="T14" fmla="*/ 10 w 110"/>
                                      <a:gd name="T15" fmla="*/ 165 h 170"/>
                                      <a:gd name="T16" fmla="*/ 10 w 110"/>
                                      <a:gd name="T17" fmla="*/ 165 h 170"/>
                                      <a:gd name="T18" fmla="*/ 0 w 110"/>
                                      <a:gd name="T19" fmla="*/ 170 h 170"/>
                                      <a:gd name="T20" fmla="*/ 10 w 110"/>
                                      <a:gd name="T21" fmla="*/ 140 h 170"/>
                                      <a:gd name="T22" fmla="*/ 10 w 110"/>
                                      <a:gd name="T23" fmla="*/ 140 h 170"/>
                                      <a:gd name="T24" fmla="*/ 30 w 110"/>
                                      <a:gd name="T25" fmla="*/ 135 h 170"/>
                                      <a:gd name="T26" fmla="*/ 30 w 110"/>
                                      <a:gd name="T27" fmla="*/ 135 h 170"/>
                                      <a:gd name="T28" fmla="*/ 50 w 110"/>
                                      <a:gd name="T29" fmla="*/ 125 h 170"/>
                                      <a:gd name="T30" fmla="*/ 50 w 110"/>
                                      <a:gd name="T31" fmla="*/ 125 h 170"/>
                                      <a:gd name="T32" fmla="*/ 40 w 110"/>
                                      <a:gd name="T33" fmla="*/ 100 h 170"/>
                                      <a:gd name="T34" fmla="*/ 30 w 110"/>
                                      <a:gd name="T35" fmla="*/ 75 h 170"/>
                                      <a:gd name="T36" fmla="*/ 30 w 110"/>
                                      <a:gd name="T37" fmla="*/ 75 h 170"/>
                                      <a:gd name="T38" fmla="*/ 20 w 110"/>
                                      <a:gd name="T39" fmla="*/ 50 h 170"/>
                                      <a:gd name="T40" fmla="*/ 0 w 110"/>
                                      <a:gd name="T41" fmla="*/ 25 h 170"/>
                                      <a:gd name="T42" fmla="*/ 25 w 110"/>
                                      <a:gd name="T43" fmla="*/ 0 h 170"/>
                                      <a:gd name="T44" fmla="*/ 25 w 110"/>
                                      <a:gd name="T45" fmla="*/ 0 h 170"/>
                                      <a:gd name="T46" fmla="*/ 50 w 110"/>
                                      <a:gd name="T47" fmla="*/ 75 h 170"/>
                                      <a:gd name="T48" fmla="*/ 65 w 110"/>
                                      <a:gd name="T49" fmla="*/ 115 h 170"/>
                                      <a:gd name="T50" fmla="*/ 80 w 110"/>
                                      <a:gd name="T51" fmla="*/ 110 h 170"/>
                                      <a:gd name="T52" fmla="*/ 80 w 110"/>
                                      <a:gd name="T53" fmla="*/ 110 h 170"/>
                                      <a:gd name="T54" fmla="*/ 90 w 110"/>
                                      <a:gd name="T55" fmla="*/ 95 h 170"/>
                                      <a:gd name="T56" fmla="*/ 95 w 110"/>
                                      <a:gd name="T57" fmla="*/ 80 h 170"/>
                                      <a:gd name="T58" fmla="*/ 95 w 110"/>
                                      <a:gd name="T59" fmla="*/ 80 h 170"/>
                                      <a:gd name="T60" fmla="*/ 90 w 110"/>
                                      <a:gd name="T61" fmla="*/ 55 h 170"/>
                                      <a:gd name="T62" fmla="*/ 80 w 110"/>
                                      <a:gd name="T63" fmla="*/ 25 h 170"/>
                                      <a:gd name="T64" fmla="*/ 105 w 110"/>
                                      <a:gd name="T65" fmla="*/ 0 h 170"/>
                                      <a:gd name="T66" fmla="*/ 105 w 110"/>
                                      <a:gd name="T67" fmla="*/ 0 h 170"/>
                                      <a:gd name="T68" fmla="*/ 110 w 110"/>
                                      <a:gd name="T69" fmla="*/ 45 h 170"/>
                                      <a:gd name="T70" fmla="*/ 110 w 110"/>
                                      <a:gd name="T71" fmla="*/ 45 h 170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10" h="170">
                                        <a:moveTo>
                                          <a:pt x="110" y="45"/>
                                        </a:moveTo>
                                        <a:lnTo>
                                          <a:pt x="110" y="45"/>
                                        </a:lnTo>
                                        <a:lnTo>
                                          <a:pt x="110" y="75"/>
                                        </a:lnTo>
                                        <a:lnTo>
                                          <a:pt x="100" y="95"/>
                                        </a:lnTo>
                                        <a:lnTo>
                                          <a:pt x="95" y="115"/>
                                        </a:lnTo>
                                        <a:lnTo>
                                          <a:pt x="80" y="125"/>
                                        </a:lnTo>
                                        <a:lnTo>
                                          <a:pt x="10" y="165"/>
                                        </a:lnTo>
                                        <a:lnTo>
                                          <a:pt x="0" y="170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50" y="125"/>
                                        </a:lnTo>
                                        <a:lnTo>
                                          <a:pt x="40" y="100"/>
                                        </a:lnTo>
                                        <a:lnTo>
                                          <a:pt x="30" y="75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0" y="75"/>
                                        </a:lnTo>
                                        <a:lnTo>
                                          <a:pt x="65" y="115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90" y="9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105" y="0"/>
                                        </a:lnTo>
                                        <a:lnTo>
                                          <a:pt x="110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1" name="Freeform 1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380" y="535"/>
                                    <a:ext cx="70" cy="155"/>
                                  </a:xfrm>
                                  <a:custGeom>
                                    <a:avLst/>
                                    <a:gdLst>
                                      <a:gd name="T0" fmla="*/ 70 w 70"/>
                                      <a:gd name="T1" fmla="*/ 125 h 155"/>
                                      <a:gd name="T2" fmla="*/ 50 w 70"/>
                                      <a:gd name="T3" fmla="*/ 155 h 155"/>
                                      <a:gd name="T4" fmla="*/ 0 w 70"/>
                                      <a:gd name="T5" fmla="*/ 155 h 155"/>
                                      <a:gd name="T6" fmla="*/ 10 w 70"/>
                                      <a:gd name="T7" fmla="*/ 130 h 155"/>
                                      <a:gd name="T8" fmla="*/ 55 w 70"/>
                                      <a:gd name="T9" fmla="*/ 130 h 155"/>
                                      <a:gd name="T10" fmla="*/ 55 w 70"/>
                                      <a:gd name="T11" fmla="*/ 130 h 155"/>
                                      <a:gd name="T12" fmla="*/ 55 w 70"/>
                                      <a:gd name="T13" fmla="*/ 90 h 155"/>
                                      <a:gd name="T14" fmla="*/ 55 w 70"/>
                                      <a:gd name="T15" fmla="*/ 90 h 155"/>
                                      <a:gd name="T16" fmla="*/ 50 w 70"/>
                                      <a:gd name="T17" fmla="*/ 65 h 155"/>
                                      <a:gd name="T18" fmla="*/ 45 w 70"/>
                                      <a:gd name="T19" fmla="*/ 50 h 155"/>
                                      <a:gd name="T20" fmla="*/ 45 w 70"/>
                                      <a:gd name="T21" fmla="*/ 50 h 155"/>
                                      <a:gd name="T22" fmla="*/ 35 w 70"/>
                                      <a:gd name="T23" fmla="*/ 40 h 155"/>
                                      <a:gd name="T24" fmla="*/ 35 w 70"/>
                                      <a:gd name="T25" fmla="*/ 40 h 155"/>
                                      <a:gd name="T26" fmla="*/ 10 w 70"/>
                                      <a:gd name="T27" fmla="*/ 25 h 155"/>
                                      <a:gd name="T28" fmla="*/ 25 w 70"/>
                                      <a:gd name="T29" fmla="*/ 0 h 155"/>
                                      <a:gd name="T30" fmla="*/ 25 w 70"/>
                                      <a:gd name="T31" fmla="*/ 0 h 155"/>
                                      <a:gd name="T32" fmla="*/ 50 w 70"/>
                                      <a:gd name="T33" fmla="*/ 20 h 155"/>
                                      <a:gd name="T34" fmla="*/ 50 w 70"/>
                                      <a:gd name="T35" fmla="*/ 20 h 155"/>
                                      <a:gd name="T36" fmla="*/ 65 w 70"/>
                                      <a:gd name="T37" fmla="*/ 30 h 155"/>
                                      <a:gd name="T38" fmla="*/ 70 w 70"/>
                                      <a:gd name="T39" fmla="*/ 40 h 155"/>
                                      <a:gd name="T40" fmla="*/ 70 w 70"/>
                                      <a:gd name="T41" fmla="*/ 40 h 155"/>
                                      <a:gd name="T42" fmla="*/ 70 w 70"/>
                                      <a:gd name="T43" fmla="*/ 50 h 155"/>
                                      <a:gd name="T44" fmla="*/ 70 w 70"/>
                                      <a:gd name="T45" fmla="*/ 125 h 15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70" h="155">
                                        <a:moveTo>
                                          <a:pt x="70" y="125"/>
                                        </a:moveTo>
                                        <a:lnTo>
                                          <a:pt x="50" y="155"/>
                                        </a:lnTo>
                                        <a:lnTo>
                                          <a:pt x="0" y="155"/>
                                        </a:lnTo>
                                        <a:lnTo>
                                          <a:pt x="10" y="130"/>
                                        </a:lnTo>
                                        <a:lnTo>
                                          <a:pt x="55" y="130"/>
                                        </a:lnTo>
                                        <a:lnTo>
                                          <a:pt x="55" y="90"/>
                                        </a:lnTo>
                                        <a:lnTo>
                                          <a:pt x="50" y="65"/>
                                        </a:lnTo>
                                        <a:lnTo>
                                          <a:pt x="45" y="5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0" y="2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70" y="40"/>
                                        </a:lnTo>
                                        <a:lnTo>
                                          <a:pt x="70" y="50"/>
                                        </a:lnTo>
                                        <a:lnTo>
                                          <a:pt x="70" y="12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2" name="Freeform 1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545" y="490"/>
                                    <a:ext cx="110" cy="205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100 h 205"/>
                                      <a:gd name="T2" fmla="*/ 110 w 110"/>
                                      <a:gd name="T3" fmla="*/ 100 h 205"/>
                                      <a:gd name="T4" fmla="*/ 110 w 110"/>
                                      <a:gd name="T5" fmla="*/ 120 h 205"/>
                                      <a:gd name="T6" fmla="*/ 100 w 110"/>
                                      <a:gd name="T7" fmla="*/ 135 h 205"/>
                                      <a:gd name="T8" fmla="*/ 90 w 110"/>
                                      <a:gd name="T9" fmla="*/ 150 h 205"/>
                                      <a:gd name="T10" fmla="*/ 75 w 110"/>
                                      <a:gd name="T11" fmla="*/ 170 h 205"/>
                                      <a:gd name="T12" fmla="*/ 75 w 110"/>
                                      <a:gd name="T13" fmla="*/ 170 h 205"/>
                                      <a:gd name="T14" fmla="*/ 45 w 110"/>
                                      <a:gd name="T15" fmla="*/ 190 h 205"/>
                                      <a:gd name="T16" fmla="*/ 10 w 110"/>
                                      <a:gd name="T17" fmla="*/ 205 h 205"/>
                                      <a:gd name="T18" fmla="*/ 25 w 110"/>
                                      <a:gd name="T19" fmla="*/ 175 h 205"/>
                                      <a:gd name="T20" fmla="*/ 25 w 110"/>
                                      <a:gd name="T21" fmla="*/ 175 h 205"/>
                                      <a:gd name="T22" fmla="*/ 50 w 110"/>
                                      <a:gd name="T23" fmla="*/ 165 h 205"/>
                                      <a:gd name="T24" fmla="*/ 70 w 110"/>
                                      <a:gd name="T25" fmla="*/ 155 h 205"/>
                                      <a:gd name="T26" fmla="*/ 70 w 110"/>
                                      <a:gd name="T27" fmla="*/ 155 h 205"/>
                                      <a:gd name="T28" fmla="*/ 85 w 110"/>
                                      <a:gd name="T29" fmla="*/ 135 h 205"/>
                                      <a:gd name="T30" fmla="*/ 90 w 110"/>
                                      <a:gd name="T31" fmla="*/ 110 h 205"/>
                                      <a:gd name="T32" fmla="*/ 90 w 110"/>
                                      <a:gd name="T33" fmla="*/ 100 h 205"/>
                                      <a:gd name="T34" fmla="*/ 90 w 110"/>
                                      <a:gd name="T35" fmla="*/ 100 h 205"/>
                                      <a:gd name="T36" fmla="*/ 85 w 110"/>
                                      <a:gd name="T37" fmla="*/ 85 h 205"/>
                                      <a:gd name="T38" fmla="*/ 85 w 110"/>
                                      <a:gd name="T39" fmla="*/ 85 h 205"/>
                                      <a:gd name="T40" fmla="*/ 75 w 110"/>
                                      <a:gd name="T41" fmla="*/ 80 h 205"/>
                                      <a:gd name="T42" fmla="*/ 15 w 110"/>
                                      <a:gd name="T43" fmla="*/ 80 h 205"/>
                                      <a:gd name="T44" fmla="*/ 15 w 110"/>
                                      <a:gd name="T45" fmla="*/ 80 h 205"/>
                                      <a:gd name="T46" fmla="*/ 10 w 110"/>
                                      <a:gd name="T47" fmla="*/ 80 h 205"/>
                                      <a:gd name="T48" fmla="*/ 10 w 110"/>
                                      <a:gd name="T49" fmla="*/ 75 h 205"/>
                                      <a:gd name="T50" fmla="*/ 10 w 110"/>
                                      <a:gd name="T51" fmla="*/ 65 h 205"/>
                                      <a:gd name="T52" fmla="*/ 10 w 110"/>
                                      <a:gd name="T53" fmla="*/ 65 h 205"/>
                                      <a:gd name="T54" fmla="*/ 5 w 110"/>
                                      <a:gd name="T55" fmla="*/ 40 h 205"/>
                                      <a:gd name="T56" fmla="*/ 0 w 110"/>
                                      <a:gd name="T57" fmla="*/ 25 h 205"/>
                                      <a:gd name="T58" fmla="*/ 20 w 110"/>
                                      <a:gd name="T59" fmla="*/ 0 h 205"/>
                                      <a:gd name="T60" fmla="*/ 20 w 110"/>
                                      <a:gd name="T61" fmla="*/ 0 h 205"/>
                                      <a:gd name="T62" fmla="*/ 20 w 110"/>
                                      <a:gd name="T63" fmla="*/ 5 h 205"/>
                                      <a:gd name="T64" fmla="*/ 20 w 110"/>
                                      <a:gd name="T65" fmla="*/ 5 h 205"/>
                                      <a:gd name="T66" fmla="*/ 25 w 110"/>
                                      <a:gd name="T67" fmla="*/ 25 h 205"/>
                                      <a:gd name="T68" fmla="*/ 25 w 110"/>
                                      <a:gd name="T69" fmla="*/ 55 h 205"/>
                                      <a:gd name="T70" fmla="*/ 70 w 110"/>
                                      <a:gd name="T71" fmla="*/ 55 h 205"/>
                                      <a:gd name="T72" fmla="*/ 70 w 110"/>
                                      <a:gd name="T73" fmla="*/ 55 h 205"/>
                                      <a:gd name="T74" fmla="*/ 95 w 110"/>
                                      <a:gd name="T75" fmla="*/ 60 h 205"/>
                                      <a:gd name="T76" fmla="*/ 95 w 110"/>
                                      <a:gd name="T77" fmla="*/ 60 h 205"/>
                                      <a:gd name="T78" fmla="*/ 105 w 110"/>
                                      <a:gd name="T79" fmla="*/ 70 h 205"/>
                                      <a:gd name="T80" fmla="*/ 105 w 110"/>
                                      <a:gd name="T81" fmla="*/ 70 h 205"/>
                                      <a:gd name="T82" fmla="*/ 110 w 110"/>
                                      <a:gd name="T83" fmla="*/ 80 h 205"/>
                                      <a:gd name="T84" fmla="*/ 110 w 110"/>
                                      <a:gd name="T85" fmla="*/ 100 h 20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10" h="205">
                                        <a:moveTo>
                                          <a:pt x="110" y="100"/>
                                        </a:moveTo>
                                        <a:lnTo>
                                          <a:pt x="110" y="100"/>
                                        </a:lnTo>
                                        <a:lnTo>
                                          <a:pt x="110" y="120"/>
                                        </a:lnTo>
                                        <a:lnTo>
                                          <a:pt x="100" y="135"/>
                                        </a:lnTo>
                                        <a:lnTo>
                                          <a:pt x="90" y="150"/>
                                        </a:lnTo>
                                        <a:lnTo>
                                          <a:pt x="75" y="170"/>
                                        </a:lnTo>
                                        <a:lnTo>
                                          <a:pt x="45" y="190"/>
                                        </a:lnTo>
                                        <a:lnTo>
                                          <a:pt x="10" y="205"/>
                                        </a:lnTo>
                                        <a:lnTo>
                                          <a:pt x="25" y="175"/>
                                        </a:lnTo>
                                        <a:lnTo>
                                          <a:pt x="50" y="165"/>
                                        </a:lnTo>
                                        <a:lnTo>
                                          <a:pt x="70" y="155"/>
                                        </a:lnTo>
                                        <a:lnTo>
                                          <a:pt x="85" y="135"/>
                                        </a:lnTo>
                                        <a:lnTo>
                                          <a:pt x="90" y="110"/>
                                        </a:lnTo>
                                        <a:lnTo>
                                          <a:pt x="90" y="10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75" y="8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0" y="80"/>
                                        </a:lnTo>
                                        <a:lnTo>
                                          <a:pt x="10" y="75"/>
                                        </a:lnTo>
                                        <a:lnTo>
                                          <a:pt x="10" y="6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10" y="80"/>
                                        </a:lnTo>
                                        <a:lnTo>
                                          <a:pt x="110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3" name="Freeform 1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75" y="535"/>
                                    <a:ext cx="120" cy="15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70 h 155"/>
                                      <a:gd name="T2" fmla="*/ 120 w 120"/>
                                      <a:gd name="T3" fmla="*/ 70 h 155"/>
                                      <a:gd name="T4" fmla="*/ 115 w 120"/>
                                      <a:gd name="T5" fmla="*/ 90 h 155"/>
                                      <a:gd name="T6" fmla="*/ 110 w 120"/>
                                      <a:gd name="T7" fmla="*/ 110 h 155"/>
                                      <a:gd name="T8" fmla="*/ 100 w 120"/>
                                      <a:gd name="T9" fmla="*/ 130 h 155"/>
                                      <a:gd name="T10" fmla="*/ 85 w 120"/>
                                      <a:gd name="T11" fmla="*/ 155 h 155"/>
                                      <a:gd name="T12" fmla="*/ 0 w 120"/>
                                      <a:gd name="T13" fmla="*/ 155 h 155"/>
                                      <a:gd name="T14" fmla="*/ 20 w 120"/>
                                      <a:gd name="T15" fmla="*/ 130 h 155"/>
                                      <a:gd name="T16" fmla="*/ 85 w 120"/>
                                      <a:gd name="T17" fmla="*/ 130 h 155"/>
                                      <a:gd name="T18" fmla="*/ 85 w 120"/>
                                      <a:gd name="T19" fmla="*/ 130 h 155"/>
                                      <a:gd name="T20" fmla="*/ 95 w 120"/>
                                      <a:gd name="T21" fmla="*/ 110 h 155"/>
                                      <a:gd name="T22" fmla="*/ 100 w 120"/>
                                      <a:gd name="T23" fmla="*/ 85 h 155"/>
                                      <a:gd name="T24" fmla="*/ 100 w 120"/>
                                      <a:gd name="T25" fmla="*/ 85 h 155"/>
                                      <a:gd name="T26" fmla="*/ 95 w 120"/>
                                      <a:gd name="T27" fmla="*/ 65 h 155"/>
                                      <a:gd name="T28" fmla="*/ 90 w 120"/>
                                      <a:gd name="T29" fmla="*/ 50 h 155"/>
                                      <a:gd name="T30" fmla="*/ 80 w 120"/>
                                      <a:gd name="T31" fmla="*/ 40 h 155"/>
                                      <a:gd name="T32" fmla="*/ 60 w 120"/>
                                      <a:gd name="T33" fmla="*/ 35 h 155"/>
                                      <a:gd name="T34" fmla="*/ 5 w 120"/>
                                      <a:gd name="T35" fmla="*/ 35 h 155"/>
                                      <a:gd name="T36" fmla="*/ 5 w 120"/>
                                      <a:gd name="T37" fmla="*/ 35 h 155"/>
                                      <a:gd name="T38" fmla="*/ 35 w 120"/>
                                      <a:gd name="T39" fmla="*/ 0 h 155"/>
                                      <a:gd name="T40" fmla="*/ 35 w 120"/>
                                      <a:gd name="T41" fmla="*/ 0 h 155"/>
                                      <a:gd name="T42" fmla="*/ 35 w 120"/>
                                      <a:gd name="T43" fmla="*/ 10 h 155"/>
                                      <a:gd name="T44" fmla="*/ 70 w 120"/>
                                      <a:gd name="T45" fmla="*/ 10 h 155"/>
                                      <a:gd name="T46" fmla="*/ 70 w 120"/>
                                      <a:gd name="T47" fmla="*/ 10 h 155"/>
                                      <a:gd name="T48" fmla="*/ 90 w 120"/>
                                      <a:gd name="T49" fmla="*/ 15 h 155"/>
                                      <a:gd name="T50" fmla="*/ 105 w 120"/>
                                      <a:gd name="T51" fmla="*/ 30 h 155"/>
                                      <a:gd name="T52" fmla="*/ 105 w 120"/>
                                      <a:gd name="T53" fmla="*/ 30 h 155"/>
                                      <a:gd name="T54" fmla="*/ 115 w 120"/>
                                      <a:gd name="T55" fmla="*/ 45 h 155"/>
                                      <a:gd name="T56" fmla="*/ 120 w 120"/>
                                      <a:gd name="T57" fmla="*/ 70 h 155"/>
                                      <a:gd name="T58" fmla="*/ 120 w 120"/>
                                      <a:gd name="T59" fmla="*/ 70 h 15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120" h="155">
                                        <a:moveTo>
                                          <a:pt x="120" y="70"/>
                                        </a:moveTo>
                                        <a:lnTo>
                                          <a:pt x="120" y="70"/>
                                        </a:lnTo>
                                        <a:lnTo>
                                          <a:pt x="115" y="90"/>
                                        </a:lnTo>
                                        <a:lnTo>
                                          <a:pt x="110" y="110"/>
                                        </a:lnTo>
                                        <a:lnTo>
                                          <a:pt x="100" y="130"/>
                                        </a:lnTo>
                                        <a:lnTo>
                                          <a:pt x="85" y="155"/>
                                        </a:lnTo>
                                        <a:lnTo>
                                          <a:pt x="0" y="155"/>
                                        </a:lnTo>
                                        <a:lnTo>
                                          <a:pt x="20" y="130"/>
                                        </a:lnTo>
                                        <a:lnTo>
                                          <a:pt x="85" y="130"/>
                                        </a:lnTo>
                                        <a:lnTo>
                                          <a:pt x="95" y="110"/>
                                        </a:lnTo>
                                        <a:lnTo>
                                          <a:pt x="100" y="85"/>
                                        </a:lnTo>
                                        <a:lnTo>
                                          <a:pt x="95" y="6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60" y="3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90" y="15"/>
                                        </a:lnTo>
                                        <a:lnTo>
                                          <a:pt x="105" y="30"/>
                                        </a:lnTo>
                                        <a:lnTo>
                                          <a:pt x="115" y="45"/>
                                        </a:lnTo>
                                        <a:lnTo>
                                          <a:pt x="120" y="7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4" name="Freeform 1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85" y="490"/>
                                    <a:ext cx="110" cy="205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100 h 205"/>
                                      <a:gd name="T2" fmla="*/ 110 w 110"/>
                                      <a:gd name="T3" fmla="*/ 100 h 205"/>
                                      <a:gd name="T4" fmla="*/ 105 w 110"/>
                                      <a:gd name="T5" fmla="*/ 120 h 205"/>
                                      <a:gd name="T6" fmla="*/ 100 w 110"/>
                                      <a:gd name="T7" fmla="*/ 135 h 205"/>
                                      <a:gd name="T8" fmla="*/ 90 w 110"/>
                                      <a:gd name="T9" fmla="*/ 150 h 205"/>
                                      <a:gd name="T10" fmla="*/ 75 w 110"/>
                                      <a:gd name="T11" fmla="*/ 170 h 205"/>
                                      <a:gd name="T12" fmla="*/ 75 w 110"/>
                                      <a:gd name="T13" fmla="*/ 170 h 205"/>
                                      <a:gd name="T14" fmla="*/ 45 w 110"/>
                                      <a:gd name="T15" fmla="*/ 190 h 205"/>
                                      <a:gd name="T16" fmla="*/ 5 w 110"/>
                                      <a:gd name="T17" fmla="*/ 205 h 205"/>
                                      <a:gd name="T18" fmla="*/ 20 w 110"/>
                                      <a:gd name="T19" fmla="*/ 175 h 205"/>
                                      <a:gd name="T20" fmla="*/ 20 w 110"/>
                                      <a:gd name="T21" fmla="*/ 175 h 205"/>
                                      <a:gd name="T22" fmla="*/ 50 w 110"/>
                                      <a:gd name="T23" fmla="*/ 165 h 205"/>
                                      <a:gd name="T24" fmla="*/ 70 w 110"/>
                                      <a:gd name="T25" fmla="*/ 155 h 205"/>
                                      <a:gd name="T26" fmla="*/ 70 w 110"/>
                                      <a:gd name="T27" fmla="*/ 155 h 205"/>
                                      <a:gd name="T28" fmla="*/ 85 w 110"/>
                                      <a:gd name="T29" fmla="*/ 135 h 205"/>
                                      <a:gd name="T30" fmla="*/ 90 w 110"/>
                                      <a:gd name="T31" fmla="*/ 110 h 205"/>
                                      <a:gd name="T32" fmla="*/ 90 w 110"/>
                                      <a:gd name="T33" fmla="*/ 100 h 205"/>
                                      <a:gd name="T34" fmla="*/ 90 w 110"/>
                                      <a:gd name="T35" fmla="*/ 100 h 205"/>
                                      <a:gd name="T36" fmla="*/ 85 w 110"/>
                                      <a:gd name="T37" fmla="*/ 85 h 205"/>
                                      <a:gd name="T38" fmla="*/ 85 w 110"/>
                                      <a:gd name="T39" fmla="*/ 85 h 205"/>
                                      <a:gd name="T40" fmla="*/ 70 w 110"/>
                                      <a:gd name="T41" fmla="*/ 80 h 205"/>
                                      <a:gd name="T42" fmla="*/ 15 w 110"/>
                                      <a:gd name="T43" fmla="*/ 80 h 205"/>
                                      <a:gd name="T44" fmla="*/ 15 w 110"/>
                                      <a:gd name="T45" fmla="*/ 80 h 205"/>
                                      <a:gd name="T46" fmla="*/ 10 w 110"/>
                                      <a:gd name="T47" fmla="*/ 80 h 205"/>
                                      <a:gd name="T48" fmla="*/ 5 w 110"/>
                                      <a:gd name="T49" fmla="*/ 75 h 205"/>
                                      <a:gd name="T50" fmla="*/ 5 w 110"/>
                                      <a:gd name="T51" fmla="*/ 65 h 205"/>
                                      <a:gd name="T52" fmla="*/ 5 w 110"/>
                                      <a:gd name="T53" fmla="*/ 65 h 205"/>
                                      <a:gd name="T54" fmla="*/ 5 w 110"/>
                                      <a:gd name="T55" fmla="*/ 40 h 205"/>
                                      <a:gd name="T56" fmla="*/ 0 w 110"/>
                                      <a:gd name="T57" fmla="*/ 25 h 205"/>
                                      <a:gd name="T58" fmla="*/ 20 w 110"/>
                                      <a:gd name="T59" fmla="*/ 0 h 205"/>
                                      <a:gd name="T60" fmla="*/ 20 w 110"/>
                                      <a:gd name="T61" fmla="*/ 0 h 205"/>
                                      <a:gd name="T62" fmla="*/ 20 w 110"/>
                                      <a:gd name="T63" fmla="*/ 5 h 205"/>
                                      <a:gd name="T64" fmla="*/ 20 w 110"/>
                                      <a:gd name="T65" fmla="*/ 5 h 205"/>
                                      <a:gd name="T66" fmla="*/ 25 w 110"/>
                                      <a:gd name="T67" fmla="*/ 25 h 205"/>
                                      <a:gd name="T68" fmla="*/ 25 w 110"/>
                                      <a:gd name="T69" fmla="*/ 55 h 205"/>
                                      <a:gd name="T70" fmla="*/ 70 w 110"/>
                                      <a:gd name="T71" fmla="*/ 55 h 205"/>
                                      <a:gd name="T72" fmla="*/ 70 w 110"/>
                                      <a:gd name="T73" fmla="*/ 55 h 205"/>
                                      <a:gd name="T74" fmla="*/ 95 w 110"/>
                                      <a:gd name="T75" fmla="*/ 60 h 205"/>
                                      <a:gd name="T76" fmla="*/ 95 w 110"/>
                                      <a:gd name="T77" fmla="*/ 60 h 205"/>
                                      <a:gd name="T78" fmla="*/ 105 w 110"/>
                                      <a:gd name="T79" fmla="*/ 70 h 205"/>
                                      <a:gd name="T80" fmla="*/ 105 w 110"/>
                                      <a:gd name="T81" fmla="*/ 70 h 205"/>
                                      <a:gd name="T82" fmla="*/ 110 w 110"/>
                                      <a:gd name="T83" fmla="*/ 80 h 205"/>
                                      <a:gd name="T84" fmla="*/ 110 w 110"/>
                                      <a:gd name="T85" fmla="*/ 100 h 20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110" h="205">
                                        <a:moveTo>
                                          <a:pt x="110" y="100"/>
                                        </a:moveTo>
                                        <a:lnTo>
                                          <a:pt x="110" y="100"/>
                                        </a:lnTo>
                                        <a:lnTo>
                                          <a:pt x="105" y="120"/>
                                        </a:lnTo>
                                        <a:lnTo>
                                          <a:pt x="100" y="135"/>
                                        </a:lnTo>
                                        <a:lnTo>
                                          <a:pt x="90" y="150"/>
                                        </a:lnTo>
                                        <a:lnTo>
                                          <a:pt x="75" y="170"/>
                                        </a:lnTo>
                                        <a:lnTo>
                                          <a:pt x="45" y="190"/>
                                        </a:lnTo>
                                        <a:lnTo>
                                          <a:pt x="5" y="205"/>
                                        </a:lnTo>
                                        <a:lnTo>
                                          <a:pt x="20" y="175"/>
                                        </a:lnTo>
                                        <a:lnTo>
                                          <a:pt x="50" y="165"/>
                                        </a:lnTo>
                                        <a:lnTo>
                                          <a:pt x="70" y="155"/>
                                        </a:lnTo>
                                        <a:lnTo>
                                          <a:pt x="85" y="135"/>
                                        </a:lnTo>
                                        <a:lnTo>
                                          <a:pt x="90" y="110"/>
                                        </a:lnTo>
                                        <a:lnTo>
                                          <a:pt x="90" y="100"/>
                                        </a:lnTo>
                                        <a:lnTo>
                                          <a:pt x="85" y="85"/>
                                        </a:lnTo>
                                        <a:lnTo>
                                          <a:pt x="70" y="80"/>
                                        </a:lnTo>
                                        <a:lnTo>
                                          <a:pt x="15" y="80"/>
                                        </a:lnTo>
                                        <a:lnTo>
                                          <a:pt x="10" y="80"/>
                                        </a:lnTo>
                                        <a:lnTo>
                                          <a:pt x="5" y="75"/>
                                        </a:lnTo>
                                        <a:lnTo>
                                          <a:pt x="5" y="6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25"/>
                                        </a:lnTo>
                                        <a:lnTo>
                                          <a:pt x="25" y="55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95" y="6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10" y="80"/>
                                        </a:lnTo>
                                        <a:lnTo>
                                          <a:pt x="110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5" name="Freeform 1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15" y="535"/>
                                    <a:ext cx="110" cy="170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45 h 170"/>
                                      <a:gd name="T2" fmla="*/ 110 w 110"/>
                                      <a:gd name="T3" fmla="*/ 45 h 170"/>
                                      <a:gd name="T4" fmla="*/ 110 w 110"/>
                                      <a:gd name="T5" fmla="*/ 75 h 170"/>
                                      <a:gd name="T6" fmla="*/ 105 w 110"/>
                                      <a:gd name="T7" fmla="*/ 95 h 170"/>
                                      <a:gd name="T8" fmla="*/ 95 w 110"/>
                                      <a:gd name="T9" fmla="*/ 115 h 170"/>
                                      <a:gd name="T10" fmla="*/ 80 w 110"/>
                                      <a:gd name="T11" fmla="*/ 125 h 170"/>
                                      <a:gd name="T12" fmla="*/ 80 w 110"/>
                                      <a:gd name="T13" fmla="*/ 125 h 170"/>
                                      <a:gd name="T14" fmla="*/ 15 w 110"/>
                                      <a:gd name="T15" fmla="*/ 165 h 170"/>
                                      <a:gd name="T16" fmla="*/ 15 w 110"/>
                                      <a:gd name="T17" fmla="*/ 165 h 170"/>
                                      <a:gd name="T18" fmla="*/ 0 w 110"/>
                                      <a:gd name="T19" fmla="*/ 170 h 170"/>
                                      <a:gd name="T20" fmla="*/ 10 w 110"/>
                                      <a:gd name="T21" fmla="*/ 140 h 170"/>
                                      <a:gd name="T22" fmla="*/ 10 w 110"/>
                                      <a:gd name="T23" fmla="*/ 140 h 170"/>
                                      <a:gd name="T24" fmla="*/ 30 w 110"/>
                                      <a:gd name="T25" fmla="*/ 135 h 170"/>
                                      <a:gd name="T26" fmla="*/ 30 w 110"/>
                                      <a:gd name="T27" fmla="*/ 135 h 170"/>
                                      <a:gd name="T28" fmla="*/ 50 w 110"/>
                                      <a:gd name="T29" fmla="*/ 125 h 170"/>
                                      <a:gd name="T30" fmla="*/ 50 w 110"/>
                                      <a:gd name="T31" fmla="*/ 125 h 170"/>
                                      <a:gd name="T32" fmla="*/ 45 w 110"/>
                                      <a:gd name="T33" fmla="*/ 100 h 170"/>
                                      <a:gd name="T34" fmla="*/ 35 w 110"/>
                                      <a:gd name="T35" fmla="*/ 75 h 170"/>
                                      <a:gd name="T36" fmla="*/ 35 w 110"/>
                                      <a:gd name="T37" fmla="*/ 75 h 170"/>
                                      <a:gd name="T38" fmla="*/ 20 w 110"/>
                                      <a:gd name="T39" fmla="*/ 50 h 170"/>
                                      <a:gd name="T40" fmla="*/ 5 w 110"/>
                                      <a:gd name="T41" fmla="*/ 25 h 170"/>
                                      <a:gd name="T42" fmla="*/ 25 w 110"/>
                                      <a:gd name="T43" fmla="*/ 0 h 170"/>
                                      <a:gd name="T44" fmla="*/ 25 w 110"/>
                                      <a:gd name="T45" fmla="*/ 0 h 170"/>
                                      <a:gd name="T46" fmla="*/ 55 w 110"/>
                                      <a:gd name="T47" fmla="*/ 75 h 170"/>
                                      <a:gd name="T48" fmla="*/ 70 w 110"/>
                                      <a:gd name="T49" fmla="*/ 115 h 170"/>
                                      <a:gd name="T50" fmla="*/ 80 w 110"/>
                                      <a:gd name="T51" fmla="*/ 110 h 170"/>
                                      <a:gd name="T52" fmla="*/ 80 w 110"/>
                                      <a:gd name="T53" fmla="*/ 110 h 170"/>
                                      <a:gd name="T54" fmla="*/ 90 w 110"/>
                                      <a:gd name="T55" fmla="*/ 95 h 170"/>
                                      <a:gd name="T56" fmla="*/ 95 w 110"/>
                                      <a:gd name="T57" fmla="*/ 80 h 170"/>
                                      <a:gd name="T58" fmla="*/ 95 w 110"/>
                                      <a:gd name="T59" fmla="*/ 80 h 170"/>
                                      <a:gd name="T60" fmla="*/ 90 w 110"/>
                                      <a:gd name="T61" fmla="*/ 55 h 170"/>
                                      <a:gd name="T62" fmla="*/ 80 w 110"/>
                                      <a:gd name="T63" fmla="*/ 25 h 170"/>
                                      <a:gd name="T64" fmla="*/ 105 w 110"/>
                                      <a:gd name="T65" fmla="*/ 0 h 170"/>
                                      <a:gd name="T66" fmla="*/ 105 w 110"/>
                                      <a:gd name="T67" fmla="*/ 0 h 170"/>
                                      <a:gd name="T68" fmla="*/ 110 w 110"/>
                                      <a:gd name="T69" fmla="*/ 45 h 170"/>
                                      <a:gd name="T70" fmla="*/ 110 w 110"/>
                                      <a:gd name="T71" fmla="*/ 45 h 170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</a:gdLst>
                                    <a:ahLst/>
                                    <a:cxnLst>
                                      <a:cxn ang="T72">
                                        <a:pos x="T0" y="T1"/>
                                      </a:cxn>
                                      <a:cxn ang="T73">
                                        <a:pos x="T2" y="T3"/>
                                      </a:cxn>
                                      <a:cxn ang="T74">
                                        <a:pos x="T4" y="T5"/>
                                      </a:cxn>
                                      <a:cxn ang="T75">
                                        <a:pos x="T6" y="T7"/>
                                      </a:cxn>
                                      <a:cxn ang="T76">
                                        <a:pos x="T8" y="T9"/>
                                      </a:cxn>
                                      <a:cxn ang="T77">
                                        <a:pos x="T10" y="T11"/>
                                      </a:cxn>
                                      <a:cxn ang="T78">
                                        <a:pos x="T12" y="T13"/>
                                      </a:cxn>
                                      <a:cxn ang="T79">
                                        <a:pos x="T14" y="T15"/>
                                      </a:cxn>
                                      <a:cxn ang="T80">
                                        <a:pos x="T16" y="T17"/>
                                      </a:cxn>
                                      <a:cxn ang="T81">
                                        <a:pos x="T18" y="T19"/>
                                      </a:cxn>
                                      <a:cxn ang="T82">
                                        <a:pos x="T20" y="T21"/>
                                      </a:cxn>
                                      <a:cxn ang="T83">
                                        <a:pos x="T22" y="T23"/>
                                      </a:cxn>
                                      <a:cxn ang="T84">
                                        <a:pos x="T24" y="T25"/>
                                      </a:cxn>
                                      <a:cxn ang="T85">
                                        <a:pos x="T26" y="T27"/>
                                      </a:cxn>
                                      <a:cxn ang="T86">
                                        <a:pos x="T28" y="T29"/>
                                      </a:cxn>
                                      <a:cxn ang="T87">
                                        <a:pos x="T30" y="T31"/>
                                      </a:cxn>
                                      <a:cxn ang="T88">
                                        <a:pos x="T32" y="T33"/>
                                      </a:cxn>
                                      <a:cxn ang="T89">
                                        <a:pos x="T34" y="T35"/>
                                      </a:cxn>
                                      <a:cxn ang="T90">
                                        <a:pos x="T36" y="T37"/>
                                      </a:cxn>
                                      <a:cxn ang="T91">
                                        <a:pos x="T38" y="T39"/>
                                      </a:cxn>
                                      <a:cxn ang="T92">
                                        <a:pos x="T40" y="T41"/>
                                      </a:cxn>
                                      <a:cxn ang="T93">
                                        <a:pos x="T42" y="T43"/>
                                      </a:cxn>
                                      <a:cxn ang="T94">
                                        <a:pos x="T44" y="T45"/>
                                      </a:cxn>
                                      <a:cxn ang="T95">
                                        <a:pos x="T46" y="T47"/>
                                      </a:cxn>
                                      <a:cxn ang="T96">
                                        <a:pos x="T48" y="T49"/>
                                      </a:cxn>
                                      <a:cxn ang="T97">
                                        <a:pos x="T50" y="T51"/>
                                      </a:cxn>
                                      <a:cxn ang="T98">
                                        <a:pos x="T52" y="T53"/>
                                      </a:cxn>
                                      <a:cxn ang="T99">
                                        <a:pos x="T54" y="T55"/>
                                      </a:cxn>
                                      <a:cxn ang="T100">
                                        <a:pos x="T56" y="T57"/>
                                      </a:cxn>
                                      <a:cxn ang="T101">
                                        <a:pos x="T58" y="T59"/>
                                      </a:cxn>
                                      <a:cxn ang="T102">
                                        <a:pos x="T60" y="T61"/>
                                      </a:cxn>
                                      <a:cxn ang="T103">
                                        <a:pos x="T62" y="T63"/>
                                      </a:cxn>
                                      <a:cxn ang="T104">
                                        <a:pos x="T64" y="T65"/>
                                      </a:cxn>
                                      <a:cxn ang="T105">
                                        <a:pos x="T66" y="T67"/>
                                      </a:cxn>
                                      <a:cxn ang="T106">
                                        <a:pos x="T68" y="T69"/>
                                      </a:cxn>
                                      <a:cxn ang="T107">
                                        <a:pos x="T70" y="T71"/>
                                      </a:cxn>
                                    </a:cxnLst>
                                    <a:rect l="0" t="0" r="r" b="b"/>
                                    <a:pathLst>
                                      <a:path w="110" h="170">
                                        <a:moveTo>
                                          <a:pt x="110" y="45"/>
                                        </a:moveTo>
                                        <a:lnTo>
                                          <a:pt x="110" y="45"/>
                                        </a:lnTo>
                                        <a:lnTo>
                                          <a:pt x="110" y="7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95" y="115"/>
                                        </a:lnTo>
                                        <a:lnTo>
                                          <a:pt x="80" y="125"/>
                                        </a:lnTo>
                                        <a:lnTo>
                                          <a:pt x="15" y="165"/>
                                        </a:lnTo>
                                        <a:lnTo>
                                          <a:pt x="0" y="170"/>
                                        </a:lnTo>
                                        <a:lnTo>
                                          <a:pt x="10" y="140"/>
                                        </a:lnTo>
                                        <a:lnTo>
                                          <a:pt x="30" y="135"/>
                                        </a:lnTo>
                                        <a:lnTo>
                                          <a:pt x="50" y="125"/>
                                        </a:lnTo>
                                        <a:lnTo>
                                          <a:pt x="45" y="100"/>
                                        </a:lnTo>
                                        <a:lnTo>
                                          <a:pt x="35" y="75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5" y="75"/>
                                        </a:lnTo>
                                        <a:lnTo>
                                          <a:pt x="70" y="115"/>
                                        </a:lnTo>
                                        <a:lnTo>
                                          <a:pt x="80" y="110"/>
                                        </a:lnTo>
                                        <a:lnTo>
                                          <a:pt x="90" y="9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90" y="55"/>
                                        </a:lnTo>
                                        <a:lnTo>
                                          <a:pt x="80" y="25"/>
                                        </a:lnTo>
                                        <a:lnTo>
                                          <a:pt x="105" y="0"/>
                                        </a:lnTo>
                                        <a:lnTo>
                                          <a:pt x="110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00000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6" name="Freeform 1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0" y="1045"/>
                                    <a:ext cx="1245" cy="680"/>
                                  </a:xfrm>
                                  <a:custGeom>
                                    <a:avLst/>
                                    <a:gdLst>
                                      <a:gd name="T0" fmla="*/ 10 w 1245"/>
                                      <a:gd name="T1" fmla="*/ 440 h 680"/>
                                      <a:gd name="T2" fmla="*/ 50 w 1245"/>
                                      <a:gd name="T3" fmla="*/ 385 h 680"/>
                                      <a:gd name="T4" fmla="*/ 235 w 1245"/>
                                      <a:gd name="T5" fmla="*/ 315 h 680"/>
                                      <a:gd name="T6" fmla="*/ 275 w 1245"/>
                                      <a:gd name="T7" fmla="*/ 310 h 680"/>
                                      <a:gd name="T8" fmla="*/ 325 w 1245"/>
                                      <a:gd name="T9" fmla="*/ 270 h 680"/>
                                      <a:gd name="T10" fmla="*/ 355 w 1245"/>
                                      <a:gd name="T11" fmla="*/ 250 h 680"/>
                                      <a:gd name="T12" fmla="*/ 390 w 1245"/>
                                      <a:gd name="T13" fmla="*/ 225 h 680"/>
                                      <a:gd name="T14" fmla="*/ 425 w 1245"/>
                                      <a:gd name="T15" fmla="*/ 210 h 680"/>
                                      <a:gd name="T16" fmla="*/ 455 w 1245"/>
                                      <a:gd name="T17" fmla="*/ 180 h 680"/>
                                      <a:gd name="T18" fmla="*/ 485 w 1245"/>
                                      <a:gd name="T19" fmla="*/ 160 h 680"/>
                                      <a:gd name="T20" fmla="*/ 530 w 1245"/>
                                      <a:gd name="T21" fmla="*/ 135 h 680"/>
                                      <a:gd name="T22" fmla="*/ 595 w 1245"/>
                                      <a:gd name="T23" fmla="*/ 95 h 680"/>
                                      <a:gd name="T24" fmla="*/ 595 w 1245"/>
                                      <a:gd name="T25" fmla="*/ 85 h 680"/>
                                      <a:gd name="T26" fmla="*/ 680 w 1245"/>
                                      <a:gd name="T27" fmla="*/ 35 h 680"/>
                                      <a:gd name="T28" fmla="*/ 885 w 1245"/>
                                      <a:gd name="T29" fmla="*/ 35 h 680"/>
                                      <a:gd name="T30" fmla="*/ 1025 w 1245"/>
                                      <a:gd name="T31" fmla="*/ 60 h 680"/>
                                      <a:gd name="T32" fmla="*/ 1160 w 1245"/>
                                      <a:gd name="T33" fmla="*/ 5 h 680"/>
                                      <a:gd name="T34" fmla="*/ 1205 w 1245"/>
                                      <a:gd name="T35" fmla="*/ 20 h 680"/>
                                      <a:gd name="T36" fmla="*/ 1220 w 1245"/>
                                      <a:gd name="T37" fmla="*/ 65 h 680"/>
                                      <a:gd name="T38" fmla="*/ 1225 w 1245"/>
                                      <a:gd name="T39" fmla="*/ 95 h 680"/>
                                      <a:gd name="T40" fmla="*/ 1245 w 1245"/>
                                      <a:gd name="T41" fmla="*/ 235 h 680"/>
                                      <a:gd name="T42" fmla="*/ 1235 w 1245"/>
                                      <a:gd name="T43" fmla="*/ 380 h 680"/>
                                      <a:gd name="T44" fmla="*/ 1220 w 1245"/>
                                      <a:gd name="T45" fmla="*/ 410 h 680"/>
                                      <a:gd name="T46" fmla="*/ 1160 w 1245"/>
                                      <a:gd name="T47" fmla="*/ 455 h 680"/>
                                      <a:gd name="T48" fmla="*/ 1140 w 1245"/>
                                      <a:gd name="T49" fmla="*/ 490 h 680"/>
                                      <a:gd name="T50" fmla="*/ 1095 w 1245"/>
                                      <a:gd name="T51" fmla="*/ 480 h 680"/>
                                      <a:gd name="T52" fmla="*/ 1020 w 1245"/>
                                      <a:gd name="T53" fmla="*/ 460 h 680"/>
                                      <a:gd name="T54" fmla="*/ 1005 w 1245"/>
                                      <a:gd name="T55" fmla="*/ 490 h 680"/>
                                      <a:gd name="T56" fmla="*/ 975 w 1245"/>
                                      <a:gd name="T57" fmla="*/ 510 h 680"/>
                                      <a:gd name="T58" fmla="*/ 940 w 1245"/>
                                      <a:gd name="T59" fmla="*/ 480 h 680"/>
                                      <a:gd name="T60" fmla="*/ 885 w 1245"/>
                                      <a:gd name="T61" fmla="*/ 485 h 680"/>
                                      <a:gd name="T62" fmla="*/ 710 w 1245"/>
                                      <a:gd name="T63" fmla="*/ 585 h 680"/>
                                      <a:gd name="T64" fmla="*/ 675 w 1245"/>
                                      <a:gd name="T65" fmla="*/ 635 h 680"/>
                                      <a:gd name="T66" fmla="*/ 645 w 1245"/>
                                      <a:gd name="T67" fmla="*/ 625 h 680"/>
                                      <a:gd name="T68" fmla="*/ 565 w 1245"/>
                                      <a:gd name="T69" fmla="*/ 635 h 680"/>
                                      <a:gd name="T70" fmla="*/ 555 w 1245"/>
                                      <a:gd name="T71" fmla="*/ 675 h 680"/>
                                      <a:gd name="T72" fmla="*/ 505 w 1245"/>
                                      <a:gd name="T73" fmla="*/ 675 h 680"/>
                                      <a:gd name="T74" fmla="*/ 445 w 1245"/>
                                      <a:gd name="T75" fmla="*/ 650 h 680"/>
                                      <a:gd name="T76" fmla="*/ 380 w 1245"/>
                                      <a:gd name="T77" fmla="*/ 670 h 680"/>
                                      <a:gd name="T78" fmla="*/ 325 w 1245"/>
                                      <a:gd name="T79" fmla="*/ 675 h 680"/>
                                      <a:gd name="T80" fmla="*/ 315 w 1245"/>
                                      <a:gd name="T81" fmla="*/ 640 h 680"/>
                                      <a:gd name="T82" fmla="*/ 230 w 1245"/>
                                      <a:gd name="T83" fmla="*/ 645 h 680"/>
                                      <a:gd name="T84" fmla="*/ 185 w 1245"/>
                                      <a:gd name="T85" fmla="*/ 645 h 680"/>
                                      <a:gd name="T86" fmla="*/ 180 w 1245"/>
                                      <a:gd name="T87" fmla="*/ 615 h 680"/>
                                      <a:gd name="T88" fmla="*/ 90 w 1245"/>
                                      <a:gd name="T89" fmla="*/ 605 h 680"/>
                                      <a:gd name="T90" fmla="*/ 45 w 1245"/>
                                      <a:gd name="T91" fmla="*/ 590 h 680"/>
                                      <a:gd name="T92" fmla="*/ 45 w 1245"/>
                                      <a:gd name="T93" fmla="*/ 560 h 680"/>
                                      <a:gd name="T94" fmla="*/ 0 w 1245"/>
                                      <a:gd name="T95" fmla="*/ 500 h 680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</a:gdLst>
                                    <a:ahLst/>
                                    <a:cxnLst>
                                      <a:cxn ang="T96">
                                        <a:pos x="T0" y="T1"/>
                                      </a:cxn>
                                      <a:cxn ang="T97">
                                        <a:pos x="T2" y="T3"/>
                                      </a:cxn>
                                      <a:cxn ang="T98">
                                        <a:pos x="T4" y="T5"/>
                                      </a:cxn>
                                      <a:cxn ang="T99">
                                        <a:pos x="T6" y="T7"/>
                                      </a:cxn>
                                      <a:cxn ang="T100">
                                        <a:pos x="T8" y="T9"/>
                                      </a:cxn>
                                      <a:cxn ang="T101">
                                        <a:pos x="T10" y="T11"/>
                                      </a:cxn>
                                      <a:cxn ang="T102">
                                        <a:pos x="T12" y="T13"/>
                                      </a:cxn>
                                      <a:cxn ang="T103">
                                        <a:pos x="T14" y="T15"/>
                                      </a:cxn>
                                      <a:cxn ang="T104">
                                        <a:pos x="T16" y="T17"/>
                                      </a:cxn>
                                      <a:cxn ang="T105">
                                        <a:pos x="T18" y="T19"/>
                                      </a:cxn>
                                      <a:cxn ang="T106">
                                        <a:pos x="T20" y="T21"/>
                                      </a:cxn>
                                      <a:cxn ang="T107">
                                        <a:pos x="T22" y="T23"/>
                                      </a:cxn>
                                      <a:cxn ang="T108">
                                        <a:pos x="T24" y="T25"/>
                                      </a:cxn>
                                      <a:cxn ang="T109">
                                        <a:pos x="T26" y="T27"/>
                                      </a:cxn>
                                      <a:cxn ang="T110">
                                        <a:pos x="T28" y="T29"/>
                                      </a:cxn>
                                      <a:cxn ang="T111">
                                        <a:pos x="T30" y="T31"/>
                                      </a:cxn>
                                      <a:cxn ang="T112">
                                        <a:pos x="T32" y="T33"/>
                                      </a:cxn>
                                      <a:cxn ang="T113">
                                        <a:pos x="T34" y="T35"/>
                                      </a:cxn>
                                      <a:cxn ang="T114">
                                        <a:pos x="T36" y="T37"/>
                                      </a:cxn>
                                      <a:cxn ang="T115">
                                        <a:pos x="T38" y="T39"/>
                                      </a:cxn>
                                      <a:cxn ang="T116">
                                        <a:pos x="T40" y="T41"/>
                                      </a:cxn>
                                      <a:cxn ang="T117">
                                        <a:pos x="T42" y="T43"/>
                                      </a:cxn>
                                      <a:cxn ang="T118">
                                        <a:pos x="T44" y="T45"/>
                                      </a:cxn>
                                      <a:cxn ang="T119">
                                        <a:pos x="T46" y="T47"/>
                                      </a:cxn>
                                      <a:cxn ang="T120">
                                        <a:pos x="T48" y="T49"/>
                                      </a:cxn>
                                      <a:cxn ang="T121">
                                        <a:pos x="T50" y="T51"/>
                                      </a:cxn>
                                      <a:cxn ang="T122">
                                        <a:pos x="T52" y="T53"/>
                                      </a:cxn>
                                      <a:cxn ang="T123">
                                        <a:pos x="T54" y="T55"/>
                                      </a:cxn>
                                      <a:cxn ang="T124">
                                        <a:pos x="T56" y="T57"/>
                                      </a:cxn>
                                      <a:cxn ang="T125">
                                        <a:pos x="T58" y="T59"/>
                                      </a:cxn>
                                      <a:cxn ang="T126">
                                        <a:pos x="T60" y="T61"/>
                                      </a:cxn>
                                      <a:cxn ang="T127">
                                        <a:pos x="T62" y="T63"/>
                                      </a:cxn>
                                      <a:cxn ang="T128">
                                        <a:pos x="T64" y="T65"/>
                                      </a:cxn>
                                      <a:cxn ang="T129">
                                        <a:pos x="T66" y="T67"/>
                                      </a:cxn>
                                      <a:cxn ang="T130">
                                        <a:pos x="T68" y="T69"/>
                                      </a:cxn>
                                      <a:cxn ang="T131">
                                        <a:pos x="T70" y="T71"/>
                                      </a:cxn>
                                      <a:cxn ang="T132">
                                        <a:pos x="T72" y="T73"/>
                                      </a:cxn>
                                      <a:cxn ang="T133">
                                        <a:pos x="T74" y="T75"/>
                                      </a:cxn>
                                      <a:cxn ang="T134">
                                        <a:pos x="T76" y="T77"/>
                                      </a:cxn>
                                      <a:cxn ang="T135">
                                        <a:pos x="T78" y="T79"/>
                                      </a:cxn>
                                      <a:cxn ang="T136">
                                        <a:pos x="T80" y="T81"/>
                                      </a:cxn>
                                      <a:cxn ang="T137">
                                        <a:pos x="T82" y="T83"/>
                                      </a:cxn>
                                      <a:cxn ang="T138">
                                        <a:pos x="T84" y="T85"/>
                                      </a:cxn>
                                      <a:cxn ang="T139">
                                        <a:pos x="T86" y="T87"/>
                                      </a:cxn>
                                      <a:cxn ang="T140">
                                        <a:pos x="T88" y="T89"/>
                                      </a:cxn>
                                      <a:cxn ang="T141">
                                        <a:pos x="T90" y="T91"/>
                                      </a:cxn>
                                      <a:cxn ang="T142">
                                        <a:pos x="T92" y="T93"/>
                                      </a:cxn>
                                      <a:cxn ang="T143">
                                        <a:pos x="T94" y="T95"/>
                                      </a:cxn>
                                    </a:cxnLst>
                                    <a:rect l="0" t="0" r="r" b="b"/>
                                    <a:pathLst>
                                      <a:path w="1245" h="680">
                                        <a:moveTo>
                                          <a:pt x="5" y="490"/>
                                        </a:moveTo>
                                        <a:lnTo>
                                          <a:pt x="5" y="490"/>
                                        </a:lnTo>
                                        <a:lnTo>
                                          <a:pt x="10" y="460"/>
                                        </a:lnTo>
                                        <a:lnTo>
                                          <a:pt x="10" y="440"/>
                                        </a:lnTo>
                                        <a:lnTo>
                                          <a:pt x="20" y="420"/>
                                        </a:lnTo>
                                        <a:lnTo>
                                          <a:pt x="25" y="405"/>
                                        </a:lnTo>
                                        <a:lnTo>
                                          <a:pt x="40" y="395"/>
                                        </a:lnTo>
                                        <a:lnTo>
                                          <a:pt x="50" y="385"/>
                                        </a:lnTo>
                                        <a:lnTo>
                                          <a:pt x="80" y="370"/>
                                        </a:lnTo>
                                        <a:lnTo>
                                          <a:pt x="155" y="350"/>
                                        </a:lnTo>
                                        <a:lnTo>
                                          <a:pt x="195" y="335"/>
                                        </a:lnTo>
                                        <a:lnTo>
                                          <a:pt x="235" y="315"/>
                                        </a:lnTo>
                                        <a:lnTo>
                                          <a:pt x="250" y="310"/>
                                        </a:lnTo>
                                        <a:lnTo>
                                          <a:pt x="265" y="310"/>
                                        </a:lnTo>
                                        <a:lnTo>
                                          <a:pt x="275" y="310"/>
                                        </a:lnTo>
                                        <a:lnTo>
                                          <a:pt x="295" y="300"/>
                                        </a:lnTo>
                                        <a:lnTo>
                                          <a:pt x="330" y="275"/>
                                        </a:lnTo>
                                        <a:lnTo>
                                          <a:pt x="325" y="270"/>
                                        </a:lnTo>
                                        <a:lnTo>
                                          <a:pt x="325" y="265"/>
                                        </a:lnTo>
                                        <a:lnTo>
                                          <a:pt x="350" y="250"/>
                                        </a:lnTo>
                                        <a:lnTo>
                                          <a:pt x="355" y="250"/>
                                        </a:lnTo>
                                        <a:lnTo>
                                          <a:pt x="365" y="250"/>
                                        </a:lnTo>
                                        <a:lnTo>
                                          <a:pt x="390" y="235"/>
                                        </a:lnTo>
                                        <a:lnTo>
                                          <a:pt x="390" y="225"/>
                                        </a:lnTo>
                                        <a:lnTo>
                                          <a:pt x="410" y="210"/>
                                        </a:lnTo>
                                        <a:lnTo>
                                          <a:pt x="415" y="210"/>
                                        </a:lnTo>
                                        <a:lnTo>
                                          <a:pt x="425" y="210"/>
                                        </a:lnTo>
                                        <a:lnTo>
                                          <a:pt x="455" y="190"/>
                                        </a:lnTo>
                                        <a:lnTo>
                                          <a:pt x="455" y="180"/>
                                        </a:lnTo>
                                        <a:lnTo>
                                          <a:pt x="470" y="175"/>
                                        </a:lnTo>
                                        <a:lnTo>
                                          <a:pt x="475" y="165"/>
                                        </a:lnTo>
                                        <a:lnTo>
                                          <a:pt x="485" y="160"/>
                                        </a:lnTo>
                                        <a:lnTo>
                                          <a:pt x="495" y="165"/>
                                        </a:lnTo>
                                        <a:lnTo>
                                          <a:pt x="530" y="140"/>
                                        </a:lnTo>
                                        <a:lnTo>
                                          <a:pt x="530" y="135"/>
                                        </a:lnTo>
                                        <a:lnTo>
                                          <a:pt x="540" y="130"/>
                                        </a:lnTo>
                                        <a:lnTo>
                                          <a:pt x="550" y="120"/>
                                        </a:lnTo>
                                        <a:lnTo>
                                          <a:pt x="555" y="120"/>
                                        </a:lnTo>
                                        <a:lnTo>
                                          <a:pt x="595" y="95"/>
                                        </a:lnTo>
                                        <a:lnTo>
                                          <a:pt x="595" y="90"/>
                                        </a:lnTo>
                                        <a:lnTo>
                                          <a:pt x="595" y="85"/>
                                        </a:lnTo>
                                        <a:lnTo>
                                          <a:pt x="615" y="75"/>
                                        </a:lnTo>
                                        <a:lnTo>
                                          <a:pt x="620" y="70"/>
                                        </a:lnTo>
                                        <a:lnTo>
                                          <a:pt x="630" y="70"/>
                                        </a:lnTo>
                                        <a:lnTo>
                                          <a:pt x="680" y="35"/>
                                        </a:lnTo>
                                        <a:lnTo>
                                          <a:pt x="715" y="70"/>
                                        </a:lnTo>
                                        <a:lnTo>
                                          <a:pt x="845" y="0"/>
                                        </a:lnTo>
                                        <a:lnTo>
                                          <a:pt x="885" y="35"/>
                                        </a:lnTo>
                                        <a:lnTo>
                                          <a:pt x="915" y="80"/>
                                        </a:lnTo>
                                        <a:lnTo>
                                          <a:pt x="975" y="75"/>
                                        </a:lnTo>
                                        <a:lnTo>
                                          <a:pt x="1025" y="60"/>
                                        </a:lnTo>
                                        <a:lnTo>
                                          <a:pt x="1060" y="45"/>
                                        </a:lnTo>
                                        <a:lnTo>
                                          <a:pt x="1095" y="35"/>
                                        </a:lnTo>
                                        <a:lnTo>
                                          <a:pt x="1140" y="10"/>
                                        </a:lnTo>
                                        <a:lnTo>
                                          <a:pt x="1160" y="5"/>
                                        </a:lnTo>
                                        <a:lnTo>
                                          <a:pt x="1185" y="10"/>
                                        </a:lnTo>
                                        <a:lnTo>
                                          <a:pt x="1200" y="15"/>
                                        </a:lnTo>
                                        <a:lnTo>
                                          <a:pt x="1205" y="20"/>
                                        </a:lnTo>
                                        <a:lnTo>
                                          <a:pt x="1215" y="30"/>
                                        </a:lnTo>
                                        <a:lnTo>
                                          <a:pt x="1215" y="40"/>
                                        </a:lnTo>
                                        <a:lnTo>
                                          <a:pt x="1220" y="55"/>
                                        </a:lnTo>
                                        <a:lnTo>
                                          <a:pt x="1220" y="65"/>
                                        </a:lnTo>
                                        <a:lnTo>
                                          <a:pt x="1225" y="75"/>
                                        </a:lnTo>
                                        <a:lnTo>
                                          <a:pt x="1230" y="80"/>
                                        </a:lnTo>
                                        <a:lnTo>
                                          <a:pt x="1225" y="95"/>
                                        </a:lnTo>
                                        <a:lnTo>
                                          <a:pt x="1235" y="130"/>
                                        </a:lnTo>
                                        <a:lnTo>
                                          <a:pt x="1240" y="165"/>
                                        </a:lnTo>
                                        <a:lnTo>
                                          <a:pt x="1245" y="235"/>
                                        </a:lnTo>
                                        <a:lnTo>
                                          <a:pt x="1240" y="310"/>
                                        </a:lnTo>
                                        <a:lnTo>
                                          <a:pt x="1230" y="380"/>
                                        </a:lnTo>
                                        <a:lnTo>
                                          <a:pt x="1235" y="380"/>
                                        </a:lnTo>
                                        <a:lnTo>
                                          <a:pt x="1240" y="390"/>
                                        </a:lnTo>
                                        <a:lnTo>
                                          <a:pt x="1235" y="400"/>
                                        </a:lnTo>
                                        <a:lnTo>
                                          <a:pt x="1220" y="410"/>
                                        </a:lnTo>
                                        <a:lnTo>
                                          <a:pt x="1170" y="435"/>
                                        </a:lnTo>
                                        <a:lnTo>
                                          <a:pt x="1165" y="445"/>
                                        </a:lnTo>
                                        <a:lnTo>
                                          <a:pt x="1160" y="455"/>
                                        </a:lnTo>
                                        <a:lnTo>
                                          <a:pt x="1155" y="470"/>
                                        </a:lnTo>
                                        <a:lnTo>
                                          <a:pt x="1155" y="480"/>
                                        </a:lnTo>
                                        <a:lnTo>
                                          <a:pt x="1150" y="485"/>
                                        </a:lnTo>
                                        <a:lnTo>
                                          <a:pt x="1140" y="490"/>
                                        </a:lnTo>
                                        <a:lnTo>
                                          <a:pt x="1125" y="490"/>
                                        </a:lnTo>
                                        <a:lnTo>
                                          <a:pt x="1105" y="490"/>
                                        </a:lnTo>
                                        <a:lnTo>
                                          <a:pt x="1095" y="480"/>
                                        </a:lnTo>
                                        <a:lnTo>
                                          <a:pt x="1090" y="470"/>
                                        </a:lnTo>
                                        <a:lnTo>
                                          <a:pt x="1085" y="455"/>
                                        </a:lnTo>
                                        <a:lnTo>
                                          <a:pt x="1020" y="460"/>
                                        </a:lnTo>
                                        <a:lnTo>
                                          <a:pt x="1015" y="465"/>
                                        </a:lnTo>
                                        <a:lnTo>
                                          <a:pt x="1010" y="475"/>
                                        </a:lnTo>
                                        <a:lnTo>
                                          <a:pt x="1005" y="490"/>
                                        </a:lnTo>
                                        <a:lnTo>
                                          <a:pt x="995" y="505"/>
                                        </a:lnTo>
                                        <a:lnTo>
                                          <a:pt x="990" y="510"/>
                                        </a:lnTo>
                                        <a:lnTo>
                                          <a:pt x="975" y="510"/>
                                        </a:lnTo>
                                        <a:lnTo>
                                          <a:pt x="960" y="510"/>
                                        </a:lnTo>
                                        <a:lnTo>
                                          <a:pt x="955" y="505"/>
                                        </a:lnTo>
                                        <a:lnTo>
                                          <a:pt x="945" y="495"/>
                                        </a:lnTo>
                                        <a:lnTo>
                                          <a:pt x="940" y="480"/>
                                        </a:lnTo>
                                        <a:lnTo>
                                          <a:pt x="935" y="470"/>
                                        </a:lnTo>
                                        <a:lnTo>
                                          <a:pt x="910" y="475"/>
                                        </a:lnTo>
                                        <a:lnTo>
                                          <a:pt x="885" y="485"/>
                                        </a:lnTo>
                                        <a:lnTo>
                                          <a:pt x="835" y="510"/>
                                        </a:lnTo>
                                        <a:lnTo>
                                          <a:pt x="780" y="545"/>
                                        </a:lnTo>
                                        <a:lnTo>
                                          <a:pt x="710" y="585"/>
                                        </a:lnTo>
                                        <a:lnTo>
                                          <a:pt x="705" y="600"/>
                                        </a:lnTo>
                                        <a:lnTo>
                                          <a:pt x="705" y="620"/>
                                        </a:lnTo>
                                        <a:lnTo>
                                          <a:pt x="700" y="630"/>
                                        </a:lnTo>
                                        <a:lnTo>
                                          <a:pt x="675" y="635"/>
                                        </a:lnTo>
                                        <a:lnTo>
                                          <a:pt x="660" y="635"/>
                                        </a:lnTo>
                                        <a:lnTo>
                                          <a:pt x="650" y="630"/>
                                        </a:lnTo>
                                        <a:lnTo>
                                          <a:pt x="645" y="625"/>
                                        </a:lnTo>
                                        <a:lnTo>
                                          <a:pt x="640" y="615"/>
                                        </a:lnTo>
                                        <a:lnTo>
                                          <a:pt x="605" y="625"/>
                                        </a:lnTo>
                                        <a:lnTo>
                                          <a:pt x="565" y="635"/>
                                        </a:lnTo>
                                        <a:lnTo>
                                          <a:pt x="560" y="655"/>
                                        </a:lnTo>
                                        <a:lnTo>
                                          <a:pt x="560" y="665"/>
                                        </a:lnTo>
                                        <a:lnTo>
                                          <a:pt x="555" y="675"/>
                                        </a:lnTo>
                                        <a:lnTo>
                                          <a:pt x="535" y="680"/>
                                        </a:lnTo>
                                        <a:lnTo>
                                          <a:pt x="515" y="680"/>
                                        </a:lnTo>
                                        <a:lnTo>
                                          <a:pt x="505" y="675"/>
                                        </a:lnTo>
                                        <a:lnTo>
                                          <a:pt x="500" y="660"/>
                                        </a:lnTo>
                                        <a:lnTo>
                                          <a:pt x="495" y="650"/>
                                        </a:lnTo>
                                        <a:lnTo>
                                          <a:pt x="445" y="650"/>
                                        </a:lnTo>
                                        <a:lnTo>
                                          <a:pt x="385" y="650"/>
                                        </a:lnTo>
                                        <a:lnTo>
                                          <a:pt x="380" y="660"/>
                                        </a:lnTo>
                                        <a:lnTo>
                                          <a:pt x="380" y="670"/>
                                        </a:lnTo>
                                        <a:lnTo>
                                          <a:pt x="370" y="675"/>
                                        </a:lnTo>
                                        <a:lnTo>
                                          <a:pt x="350" y="680"/>
                                        </a:lnTo>
                                        <a:lnTo>
                                          <a:pt x="325" y="675"/>
                                        </a:lnTo>
                                        <a:lnTo>
                                          <a:pt x="320" y="665"/>
                                        </a:lnTo>
                                        <a:lnTo>
                                          <a:pt x="320" y="655"/>
                                        </a:lnTo>
                                        <a:lnTo>
                                          <a:pt x="315" y="640"/>
                                        </a:lnTo>
                                        <a:lnTo>
                                          <a:pt x="240" y="630"/>
                                        </a:lnTo>
                                        <a:lnTo>
                                          <a:pt x="235" y="640"/>
                                        </a:lnTo>
                                        <a:lnTo>
                                          <a:pt x="230" y="645"/>
                                        </a:lnTo>
                                        <a:lnTo>
                                          <a:pt x="225" y="655"/>
                                        </a:lnTo>
                                        <a:lnTo>
                                          <a:pt x="200" y="650"/>
                                        </a:lnTo>
                                        <a:lnTo>
                                          <a:pt x="185" y="645"/>
                                        </a:lnTo>
                                        <a:lnTo>
                                          <a:pt x="180" y="635"/>
                                        </a:lnTo>
                                        <a:lnTo>
                                          <a:pt x="180" y="625"/>
                                        </a:lnTo>
                                        <a:lnTo>
                                          <a:pt x="180" y="615"/>
                                        </a:lnTo>
                                        <a:lnTo>
                                          <a:pt x="100" y="585"/>
                                        </a:lnTo>
                                        <a:lnTo>
                                          <a:pt x="95" y="595"/>
                                        </a:lnTo>
                                        <a:lnTo>
                                          <a:pt x="90" y="605"/>
                                        </a:lnTo>
                                        <a:lnTo>
                                          <a:pt x="80" y="610"/>
                                        </a:lnTo>
                                        <a:lnTo>
                                          <a:pt x="60" y="605"/>
                                        </a:lnTo>
                                        <a:lnTo>
                                          <a:pt x="45" y="590"/>
                                        </a:lnTo>
                                        <a:lnTo>
                                          <a:pt x="40" y="580"/>
                                        </a:lnTo>
                                        <a:lnTo>
                                          <a:pt x="45" y="570"/>
                                        </a:lnTo>
                                        <a:lnTo>
                                          <a:pt x="45" y="560"/>
                                        </a:lnTo>
                                        <a:lnTo>
                                          <a:pt x="20" y="545"/>
                                        </a:lnTo>
                                        <a:lnTo>
                                          <a:pt x="5" y="525"/>
                                        </a:lnTo>
                                        <a:lnTo>
                                          <a:pt x="0" y="505"/>
                                        </a:lnTo>
                                        <a:lnTo>
                                          <a:pt x="0" y="500"/>
                                        </a:lnTo>
                                        <a:lnTo>
                                          <a:pt x="5" y="4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25252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7" name="Freeform 1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5" y="1605"/>
                                    <a:ext cx="55" cy="25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0 h 25"/>
                                      <a:gd name="T2" fmla="*/ 0 w 55"/>
                                      <a:gd name="T3" fmla="*/ 0 h 25"/>
                                      <a:gd name="T4" fmla="*/ 55 w 55"/>
                                      <a:gd name="T5" fmla="*/ 25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5" h="2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5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8" name="Freeform 1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0" y="1660"/>
                                    <a:ext cx="60" cy="15"/>
                                  </a:xfrm>
                                  <a:custGeom>
                                    <a:avLst/>
                                    <a:gdLst>
                                      <a:gd name="T0" fmla="*/ 0 w 60"/>
                                      <a:gd name="T1" fmla="*/ 0 h 15"/>
                                      <a:gd name="T2" fmla="*/ 0 w 60"/>
                                      <a:gd name="T3" fmla="*/ 0 h 15"/>
                                      <a:gd name="T4" fmla="*/ 60 w 6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0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6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699" name="Freeform 1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" y="1685"/>
                                    <a:ext cx="70" cy="10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0 h 10"/>
                                      <a:gd name="T2" fmla="*/ 0 w 70"/>
                                      <a:gd name="T3" fmla="*/ 0 h 10"/>
                                      <a:gd name="T4" fmla="*/ 70 w 70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7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0" name="Freeform 1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5" y="1680"/>
                                    <a:ext cx="70" cy="15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15 h 15"/>
                                      <a:gd name="T2" fmla="*/ 0 w 70"/>
                                      <a:gd name="T3" fmla="*/ 15 h 15"/>
                                      <a:gd name="T4" fmla="*/ 70 w 7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1" name="Freeform 1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90" y="1630"/>
                                    <a:ext cx="70" cy="30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30 h 30"/>
                                      <a:gd name="T2" fmla="*/ 0 w 70"/>
                                      <a:gd name="T3" fmla="*/ 30 h 30"/>
                                      <a:gd name="T4" fmla="*/ 70 w 70"/>
                                      <a:gd name="T5" fmla="*/ 0 h 3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30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2" name="Freeform 1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85" y="1505"/>
                                    <a:ext cx="85" cy="10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10 h 10"/>
                                      <a:gd name="T2" fmla="*/ 0 w 85"/>
                                      <a:gd name="T3" fmla="*/ 10 h 10"/>
                                      <a:gd name="T4" fmla="*/ 40 w 85"/>
                                      <a:gd name="T5" fmla="*/ 5 h 10"/>
                                      <a:gd name="T6" fmla="*/ 85 w 85"/>
                                      <a:gd name="T7" fmla="*/ 0 h 1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5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8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3" name="Freeform 1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5" y="1480"/>
                                    <a:ext cx="85" cy="20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20 h 20"/>
                                      <a:gd name="T2" fmla="*/ 0 w 85"/>
                                      <a:gd name="T3" fmla="*/ 20 h 20"/>
                                      <a:gd name="T4" fmla="*/ 45 w 85"/>
                                      <a:gd name="T5" fmla="*/ 15 h 20"/>
                                      <a:gd name="T6" fmla="*/ 85 w 85"/>
                                      <a:gd name="T7" fmla="*/ 0 h 2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8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4" name="Freeform 1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55" y="1425"/>
                                    <a:ext cx="1225" cy="240"/>
                                  </a:xfrm>
                                  <a:custGeom>
                                    <a:avLst/>
                                    <a:gdLst>
                                      <a:gd name="T0" fmla="*/ 1225 w 1225"/>
                                      <a:gd name="T1" fmla="*/ 0 h 240"/>
                                      <a:gd name="T2" fmla="*/ 1225 w 1225"/>
                                      <a:gd name="T3" fmla="*/ 0 h 240"/>
                                      <a:gd name="T4" fmla="*/ 1210 w 1225"/>
                                      <a:gd name="T5" fmla="*/ 5 h 240"/>
                                      <a:gd name="T6" fmla="*/ 1210 w 1225"/>
                                      <a:gd name="T7" fmla="*/ 5 h 240"/>
                                      <a:gd name="T8" fmla="*/ 1155 w 1225"/>
                                      <a:gd name="T9" fmla="*/ 30 h 240"/>
                                      <a:gd name="T10" fmla="*/ 1100 w 1225"/>
                                      <a:gd name="T11" fmla="*/ 45 h 240"/>
                                      <a:gd name="T12" fmla="*/ 1040 w 1225"/>
                                      <a:gd name="T13" fmla="*/ 55 h 240"/>
                                      <a:gd name="T14" fmla="*/ 985 w 1225"/>
                                      <a:gd name="T15" fmla="*/ 60 h 240"/>
                                      <a:gd name="T16" fmla="*/ 985 w 1225"/>
                                      <a:gd name="T17" fmla="*/ 60 h 240"/>
                                      <a:gd name="T18" fmla="*/ 930 w 1225"/>
                                      <a:gd name="T19" fmla="*/ 65 h 240"/>
                                      <a:gd name="T20" fmla="*/ 885 w 1225"/>
                                      <a:gd name="T21" fmla="*/ 80 h 240"/>
                                      <a:gd name="T22" fmla="*/ 845 w 1225"/>
                                      <a:gd name="T23" fmla="*/ 100 h 240"/>
                                      <a:gd name="T24" fmla="*/ 805 w 1225"/>
                                      <a:gd name="T25" fmla="*/ 125 h 240"/>
                                      <a:gd name="T26" fmla="*/ 760 w 1225"/>
                                      <a:gd name="T27" fmla="*/ 150 h 240"/>
                                      <a:gd name="T28" fmla="*/ 710 w 1225"/>
                                      <a:gd name="T29" fmla="*/ 175 h 240"/>
                                      <a:gd name="T30" fmla="*/ 655 w 1225"/>
                                      <a:gd name="T31" fmla="*/ 200 h 240"/>
                                      <a:gd name="T32" fmla="*/ 585 w 1225"/>
                                      <a:gd name="T33" fmla="*/ 220 h 240"/>
                                      <a:gd name="T34" fmla="*/ 585 w 1225"/>
                                      <a:gd name="T35" fmla="*/ 220 h 240"/>
                                      <a:gd name="T36" fmla="*/ 515 w 1225"/>
                                      <a:gd name="T37" fmla="*/ 235 h 240"/>
                                      <a:gd name="T38" fmla="*/ 445 w 1225"/>
                                      <a:gd name="T39" fmla="*/ 240 h 240"/>
                                      <a:gd name="T40" fmla="*/ 370 w 1225"/>
                                      <a:gd name="T41" fmla="*/ 235 h 240"/>
                                      <a:gd name="T42" fmla="*/ 295 w 1225"/>
                                      <a:gd name="T43" fmla="*/ 225 h 240"/>
                                      <a:gd name="T44" fmla="*/ 220 w 1225"/>
                                      <a:gd name="T45" fmla="*/ 210 h 240"/>
                                      <a:gd name="T46" fmla="*/ 150 w 1225"/>
                                      <a:gd name="T47" fmla="*/ 190 h 240"/>
                                      <a:gd name="T48" fmla="*/ 80 w 1225"/>
                                      <a:gd name="T49" fmla="*/ 160 h 240"/>
                                      <a:gd name="T50" fmla="*/ 15 w 1225"/>
                                      <a:gd name="T51" fmla="*/ 130 h 240"/>
                                      <a:gd name="T52" fmla="*/ 15 w 1225"/>
                                      <a:gd name="T53" fmla="*/ 130 h 240"/>
                                      <a:gd name="T54" fmla="*/ 5 w 1225"/>
                                      <a:gd name="T55" fmla="*/ 120 h 240"/>
                                      <a:gd name="T56" fmla="*/ 0 w 1225"/>
                                      <a:gd name="T57" fmla="*/ 110 h 240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225" h="240">
                                        <a:moveTo>
                                          <a:pt x="1225" y="0"/>
                                        </a:moveTo>
                                        <a:lnTo>
                                          <a:pt x="1225" y="0"/>
                                        </a:lnTo>
                                        <a:lnTo>
                                          <a:pt x="1210" y="5"/>
                                        </a:lnTo>
                                        <a:lnTo>
                                          <a:pt x="1155" y="30"/>
                                        </a:lnTo>
                                        <a:lnTo>
                                          <a:pt x="1100" y="45"/>
                                        </a:lnTo>
                                        <a:lnTo>
                                          <a:pt x="1040" y="55"/>
                                        </a:lnTo>
                                        <a:lnTo>
                                          <a:pt x="985" y="60"/>
                                        </a:lnTo>
                                        <a:lnTo>
                                          <a:pt x="930" y="65"/>
                                        </a:lnTo>
                                        <a:lnTo>
                                          <a:pt x="885" y="80"/>
                                        </a:lnTo>
                                        <a:lnTo>
                                          <a:pt x="845" y="100"/>
                                        </a:lnTo>
                                        <a:lnTo>
                                          <a:pt x="805" y="125"/>
                                        </a:lnTo>
                                        <a:lnTo>
                                          <a:pt x="760" y="150"/>
                                        </a:lnTo>
                                        <a:lnTo>
                                          <a:pt x="710" y="175"/>
                                        </a:lnTo>
                                        <a:lnTo>
                                          <a:pt x="655" y="200"/>
                                        </a:lnTo>
                                        <a:lnTo>
                                          <a:pt x="585" y="220"/>
                                        </a:lnTo>
                                        <a:lnTo>
                                          <a:pt x="515" y="235"/>
                                        </a:lnTo>
                                        <a:lnTo>
                                          <a:pt x="445" y="240"/>
                                        </a:lnTo>
                                        <a:lnTo>
                                          <a:pt x="370" y="235"/>
                                        </a:lnTo>
                                        <a:lnTo>
                                          <a:pt x="295" y="225"/>
                                        </a:lnTo>
                                        <a:lnTo>
                                          <a:pt x="220" y="210"/>
                                        </a:lnTo>
                                        <a:lnTo>
                                          <a:pt x="150" y="190"/>
                                        </a:lnTo>
                                        <a:lnTo>
                                          <a:pt x="80" y="160"/>
                                        </a:lnTo>
                                        <a:lnTo>
                                          <a:pt x="15" y="130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0" y="1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5" name="Freeform 1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05" y="1615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25 h 25"/>
                                      <a:gd name="T2" fmla="*/ 10 w 10"/>
                                      <a:gd name="T3" fmla="*/ 25 h 25"/>
                                      <a:gd name="T4" fmla="*/ 0 w 10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10" y="25"/>
                                        </a:moveTo>
                                        <a:lnTo>
                                          <a:pt x="10" y="2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6" name="Freeform 1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75" y="158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7" name="Freeform 1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35" y="156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8" name="Freeform 1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5" y="154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09" name="Freeform 1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50" y="153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0" name="Freeform 1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0" y="1515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1" name="Freeform 1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" y="150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4" name="Line 17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725" y="148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5" name="Line 17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680" y="147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16" name="Freeform 1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5" y="1440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20 h 20"/>
                                      <a:gd name="T2" fmla="*/ 20 w 20"/>
                                      <a:gd name="T3" fmla="*/ 20 h 20"/>
                                      <a:gd name="T4" fmla="*/ 10 w 20"/>
                                      <a:gd name="T5" fmla="*/ 15 h 20"/>
                                      <a:gd name="T6" fmla="*/ 0 w 20"/>
                                      <a:gd name="T7" fmla="*/ 0 h 2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20" y="20"/>
                                        </a:moveTo>
                                        <a:lnTo>
                                          <a:pt x="20" y="20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7" name="Freeform 1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40" y="1400"/>
                                    <a:ext cx="5" cy="2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25 h 25"/>
                                      <a:gd name="T2" fmla="*/ 0 w 5"/>
                                      <a:gd name="T3" fmla="*/ 25 h 25"/>
                                      <a:gd name="T4" fmla="*/ 0 w 5"/>
                                      <a:gd name="T5" fmla="*/ 10 h 25"/>
                                      <a:gd name="T6" fmla="*/ 5 w 5"/>
                                      <a:gd name="T7" fmla="*/ 0 h 2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8" name="Freeform 1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0" y="138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5 h 5"/>
                                      <a:gd name="T2" fmla="*/ 0 w 25"/>
                                      <a:gd name="T3" fmla="*/ 5 h 5"/>
                                      <a:gd name="T4" fmla="*/ 25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19" name="Freeform 1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80" y="1360"/>
                                    <a:ext cx="10" cy="15"/>
                                  </a:xfrm>
                                  <a:custGeom>
                                    <a:avLst/>
                                    <a:gdLst>
                                      <a:gd name="T0" fmla="*/ 5 w 10"/>
                                      <a:gd name="T1" fmla="*/ 0 h 15"/>
                                      <a:gd name="T2" fmla="*/ 5 w 10"/>
                                      <a:gd name="T3" fmla="*/ 0 h 15"/>
                                      <a:gd name="T4" fmla="*/ 0 w 10"/>
                                      <a:gd name="T5" fmla="*/ 5 h 15"/>
                                      <a:gd name="T6" fmla="*/ 10 w 10"/>
                                      <a:gd name="T7" fmla="*/ 15 h 1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0" h="15">
                                        <a:moveTo>
                                          <a:pt x="5" y="0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1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4" name="Freeform 1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5" y="138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5" name="Line 1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50" y="1390"/>
                                    <a:ext cx="2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6" name="Line 1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95" y="1395"/>
                                    <a:ext cx="25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27" name="Freeform 1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0" y="1400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"/>
                                      <a:gd name="T2" fmla="*/ 0 w 25"/>
                                      <a:gd name="T3" fmla="*/ 0 h 1"/>
                                      <a:gd name="T4" fmla="*/ 25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8" name="Freeform 1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85" y="1385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5 h 15"/>
                                      <a:gd name="T2" fmla="*/ 0 w 25"/>
                                      <a:gd name="T3" fmla="*/ 15 h 15"/>
                                      <a:gd name="T4" fmla="*/ 25 w 25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29" name="Line 18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25" y="136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0" name="Line 1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65" y="134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1" name="Line 19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00" y="132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2" name="Line 1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40" y="1295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3" name="Line 19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80" y="1275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4" name="Line 1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20" y="125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5" name="Line 19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60" y="1230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6" name="Line 1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95" y="1205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7" name="Line 19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200" y="1215"/>
                                    <a:ext cx="3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8" name="Line 19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165" y="1240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39" name="Line 19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125" y="126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0" name="Line 19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85" y="128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1" name="Line 20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5" y="1305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2" name="Line 20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05" y="1325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3" name="Line 20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70" y="135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4" name="Line 20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30" y="137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5" name="Freeform 2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0" y="1395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10"/>
                                      <a:gd name="T2" fmla="*/ 20 w 20"/>
                                      <a:gd name="T3" fmla="*/ 0 h 10"/>
                                      <a:gd name="T4" fmla="*/ 0 w 20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6" name="Freeform 2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5" y="1410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"/>
                                      <a:gd name="T2" fmla="*/ 25 w 25"/>
                                      <a:gd name="T3" fmla="*/ 0 h 1"/>
                                      <a:gd name="T4" fmla="*/ 0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47" name="Line 206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800" y="1405"/>
                                    <a:ext cx="25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8" name="Line 207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755" y="1400"/>
                                    <a:ext cx="2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49" name="Line 208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710" y="1390"/>
                                    <a:ext cx="25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0" name="Freeform 2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5" y="139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5"/>
                                      <a:gd name="T2" fmla="*/ 25 w 25"/>
                                      <a:gd name="T3" fmla="*/ 0 h 5"/>
                                      <a:gd name="T4" fmla="*/ 0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1" name="Freeform 2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50" y="1410"/>
                                    <a:ext cx="5" cy="25"/>
                                  </a:xfrm>
                                  <a:custGeom>
                                    <a:avLst/>
                                    <a:gdLst>
                                      <a:gd name="T0" fmla="*/ 5 w 5"/>
                                      <a:gd name="T1" fmla="*/ 0 h 25"/>
                                      <a:gd name="T2" fmla="*/ 5 w 5"/>
                                      <a:gd name="T3" fmla="*/ 0 h 25"/>
                                      <a:gd name="T4" fmla="*/ 0 w 5"/>
                                      <a:gd name="T5" fmla="*/ 10 h 25"/>
                                      <a:gd name="T6" fmla="*/ 0 w 5"/>
                                      <a:gd name="T7" fmla="*/ 25 h 2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25">
                                        <a:moveTo>
                                          <a:pt x="5" y="0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2" name="Freeform 2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5" y="1450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0"/>
                                      <a:gd name="T2" fmla="*/ 0 w 20"/>
                                      <a:gd name="T3" fmla="*/ 0 h 10"/>
                                      <a:gd name="T4" fmla="*/ 10 w 20"/>
                                      <a:gd name="T5" fmla="*/ 5 h 10"/>
                                      <a:gd name="T6" fmla="*/ 20 w 20"/>
                                      <a:gd name="T7" fmla="*/ 10 h 1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2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3" name="Line 21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05" y="147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4" name="Line 21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45" y="1485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55" name="Freeform 2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5" y="150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25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6" name="Freeform 2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30" y="151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0 w 25"/>
                                      <a:gd name="T3" fmla="*/ 0 h 5"/>
                                      <a:gd name="T4" fmla="*/ 25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g:wgp>
                              <wpg:cNvPr id="757" name="Group 21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1100" y="666726"/>
                                  <a:ext cx="920800" cy="485819"/>
                                  <a:chOff x="490" y="1050"/>
                                  <a:chExt cx="1450" cy="765"/>
                                </a:xfrm>
                              </wpg:grpSpPr>
                              <wps:wsp>
                                <wps:cNvPr id="758" name="Freeform 2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75" y="1525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25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9" name="Freeform 2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15" y="154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25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0" name="Freeform 2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55" y="1560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5"/>
                                      <a:gd name="T2" fmla="*/ 0 w 25"/>
                                      <a:gd name="T3" fmla="*/ 0 h 15"/>
                                      <a:gd name="T4" fmla="*/ 25 w 25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1" name="Freeform 2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0" y="1585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20"/>
                                      <a:gd name="T2" fmla="*/ 0 w 20"/>
                                      <a:gd name="T3" fmla="*/ 0 h 20"/>
                                      <a:gd name="T4" fmla="*/ 20 w 2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2" name="Freeform 2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20" y="1625"/>
                                    <a:ext cx="10" cy="20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0 h 20"/>
                                      <a:gd name="T2" fmla="*/ 0 w 10"/>
                                      <a:gd name="T3" fmla="*/ 0 h 20"/>
                                      <a:gd name="T4" fmla="*/ 10 w 1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3" name="Freeform 2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60" y="1220"/>
                                    <a:ext cx="575" cy="425"/>
                                  </a:xfrm>
                                  <a:custGeom>
                                    <a:avLst/>
                                    <a:gdLst>
                                      <a:gd name="T0" fmla="*/ 380 w 575"/>
                                      <a:gd name="T1" fmla="*/ 425 h 425"/>
                                      <a:gd name="T2" fmla="*/ 380 w 575"/>
                                      <a:gd name="T3" fmla="*/ 425 h 425"/>
                                      <a:gd name="T4" fmla="*/ 360 w 575"/>
                                      <a:gd name="T5" fmla="*/ 385 h 425"/>
                                      <a:gd name="T6" fmla="*/ 330 w 575"/>
                                      <a:gd name="T7" fmla="*/ 355 h 425"/>
                                      <a:gd name="T8" fmla="*/ 300 w 575"/>
                                      <a:gd name="T9" fmla="*/ 330 h 425"/>
                                      <a:gd name="T10" fmla="*/ 270 w 575"/>
                                      <a:gd name="T11" fmla="*/ 315 h 425"/>
                                      <a:gd name="T12" fmla="*/ 230 w 575"/>
                                      <a:gd name="T13" fmla="*/ 300 h 425"/>
                                      <a:gd name="T14" fmla="*/ 195 w 575"/>
                                      <a:gd name="T15" fmla="*/ 290 h 425"/>
                                      <a:gd name="T16" fmla="*/ 155 w 575"/>
                                      <a:gd name="T17" fmla="*/ 280 h 425"/>
                                      <a:gd name="T18" fmla="*/ 115 w 575"/>
                                      <a:gd name="T19" fmla="*/ 265 h 425"/>
                                      <a:gd name="T20" fmla="*/ 20 w 575"/>
                                      <a:gd name="T21" fmla="*/ 230 h 425"/>
                                      <a:gd name="T22" fmla="*/ 20 w 575"/>
                                      <a:gd name="T23" fmla="*/ 230 h 425"/>
                                      <a:gd name="T24" fmla="*/ 10 w 575"/>
                                      <a:gd name="T25" fmla="*/ 225 h 425"/>
                                      <a:gd name="T26" fmla="*/ 5 w 575"/>
                                      <a:gd name="T27" fmla="*/ 215 h 425"/>
                                      <a:gd name="T28" fmla="*/ 0 w 575"/>
                                      <a:gd name="T29" fmla="*/ 205 h 425"/>
                                      <a:gd name="T30" fmla="*/ 0 w 575"/>
                                      <a:gd name="T31" fmla="*/ 200 h 425"/>
                                      <a:gd name="T32" fmla="*/ 5 w 575"/>
                                      <a:gd name="T33" fmla="*/ 190 h 425"/>
                                      <a:gd name="T34" fmla="*/ 10 w 575"/>
                                      <a:gd name="T35" fmla="*/ 185 h 425"/>
                                      <a:gd name="T36" fmla="*/ 25 w 575"/>
                                      <a:gd name="T37" fmla="*/ 180 h 425"/>
                                      <a:gd name="T38" fmla="*/ 45 w 575"/>
                                      <a:gd name="T39" fmla="*/ 180 h 425"/>
                                      <a:gd name="T40" fmla="*/ 185 w 575"/>
                                      <a:gd name="T41" fmla="*/ 200 h 425"/>
                                      <a:gd name="T42" fmla="*/ 185 w 575"/>
                                      <a:gd name="T43" fmla="*/ 200 h 425"/>
                                      <a:gd name="T44" fmla="*/ 220 w 575"/>
                                      <a:gd name="T45" fmla="*/ 200 h 425"/>
                                      <a:gd name="T46" fmla="*/ 245 w 575"/>
                                      <a:gd name="T47" fmla="*/ 190 h 425"/>
                                      <a:gd name="T48" fmla="*/ 575 w 575"/>
                                      <a:gd name="T49" fmla="*/ 0 h 425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</a:gdLst>
                                    <a:ahLst/>
                                    <a:cxnLst>
                                      <a:cxn ang="T50">
                                        <a:pos x="T0" y="T1"/>
                                      </a:cxn>
                                      <a:cxn ang="T51">
                                        <a:pos x="T2" y="T3"/>
                                      </a:cxn>
                                      <a:cxn ang="T52">
                                        <a:pos x="T4" y="T5"/>
                                      </a:cxn>
                                      <a:cxn ang="T53">
                                        <a:pos x="T6" y="T7"/>
                                      </a:cxn>
                                      <a:cxn ang="T54">
                                        <a:pos x="T8" y="T9"/>
                                      </a:cxn>
                                      <a:cxn ang="T55">
                                        <a:pos x="T10" y="T11"/>
                                      </a:cxn>
                                      <a:cxn ang="T56">
                                        <a:pos x="T12" y="T13"/>
                                      </a:cxn>
                                      <a:cxn ang="T57">
                                        <a:pos x="T14" y="T15"/>
                                      </a:cxn>
                                      <a:cxn ang="T58">
                                        <a:pos x="T16" y="T17"/>
                                      </a:cxn>
                                      <a:cxn ang="T59">
                                        <a:pos x="T18" y="T19"/>
                                      </a:cxn>
                                      <a:cxn ang="T60">
                                        <a:pos x="T20" y="T21"/>
                                      </a:cxn>
                                      <a:cxn ang="T61">
                                        <a:pos x="T22" y="T23"/>
                                      </a:cxn>
                                      <a:cxn ang="T62">
                                        <a:pos x="T24" y="T25"/>
                                      </a:cxn>
                                      <a:cxn ang="T63">
                                        <a:pos x="T26" y="T27"/>
                                      </a:cxn>
                                      <a:cxn ang="T64">
                                        <a:pos x="T28" y="T29"/>
                                      </a:cxn>
                                      <a:cxn ang="T65">
                                        <a:pos x="T30" y="T31"/>
                                      </a:cxn>
                                      <a:cxn ang="T66">
                                        <a:pos x="T32" y="T33"/>
                                      </a:cxn>
                                      <a:cxn ang="T67">
                                        <a:pos x="T34" y="T35"/>
                                      </a:cxn>
                                      <a:cxn ang="T68">
                                        <a:pos x="T36" y="T37"/>
                                      </a:cxn>
                                      <a:cxn ang="T69">
                                        <a:pos x="T38" y="T39"/>
                                      </a:cxn>
                                      <a:cxn ang="T70">
                                        <a:pos x="T40" y="T41"/>
                                      </a:cxn>
                                      <a:cxn ang="T71">
                                        <a:pos x="T42" y="T43"/>
                                      </a:cxn>
                                      <a:cxn ang="T72">
                                        <a:pos x="T44" y="T45"/>
                                      </a:cxn>
                                      <a:cxn ang="T73">
                                        <a:pos x="T46" y="T47"/>
                                      </a:cxn>
                                      <a:cxn ang="T74">
                                        <a:pos x="T48" y="T49"/>
                                      </a:cxn>
                                    </a:cxnLst>
                                    <a:rect l="0" t="0" r="r" b="b"/>
                                    <a:pathLst>
                                      <a:path w="575" h="425">
                                        <a:moveTo>
                                          <a:pt x="380" y="425"/>
                                        </a:moveTo>
                                        <a:lnTo>
                                          <a:pt x="380" y="425"/>
                                        </a:lnTo>
                                        <a:lnTo>
                                          <a:pt x="360" y="385"/>
                                        </a:lnTo>
                                        <a:lnTo>
                                          <a:pt x="330" y="355"/>
                                        </a:lnTo>
                                        <a:lnTo>
                                          <a:pt x="300" y="330"/>
                                        </a:lnTo>
                                        <a:lnTo>
                                          <a:pt x="270" y="315"/>
                                        </a:lnTo>
                                        <a:lnTo>
                                          <a:pt x="230" y="300"/>
                                        </a:lnTo>
                                        <a:lnTo>
                                          <a:pt x="195" y="290"/>
                                        </a:lnTo>
                                        <a:lnTo>
                                          <a:pt x="155" y="280"/>
                                        </a:lnTo>
                                        <a:lnTo>
                                          <a:pt x="115" y="265"/>
                                        </a:lnTo>
                                        <a:lnTo>
                                          <a:pt x="20" y="230"/>
                                        </a:lnTo>
                                        <a:lnTo>
                                          <a:pt x="10" y="225"/>
                                        </a:lnTo>
                                        <a:lnTo>
                                          <a:pt x="5" y="215"/>
                                        </a:lnTo>
                                        <a:lnTo>
                                          <a:pt x="0" y="205"/>
                                        </a:lnTo>
                                        <a:lnTo>
                                          <a:pt x="0" y="200"/>
                                        </a:lnTo>
                                        <a:lnTo>
                                          <a:pt x="5" y="190"/>
                                        </a:lnTo>
                                        <a:lnTo>
                                          <a:pt x="10" y="185"/>
                                        </a:lnTo>
                                        <a:lnTo>
                                          <a:pt x="25" y="180"/>
                                        </a:lnTo>
                                        <a:lnTo>
                                          <a:pt x="45" y="180"/>
                                        </a:lnTo>
                                        <a:lnTo>
                                          <a:pt x="185" y="200"/>
                                        </a:lnTo>
                                        <a:lnTo>
                                          <a:pt x="220" y="200"/>
                                        </a:lnTo>
                                        <a:lnTo>
                                          <a:pt x="245" y="190"/>
                                        </a:lnTo>
                                        <a:lnTo>
                                          <a:pt x="57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4" name="Freeform 2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55" y="1140"/>
                                    <a:ext cx="520" cy="140"/>
                                  </a:xfrm>
                                  <a:custGeom>
                                    <a:avLst/>
                                    <a:gdLst>
                                      <a:gd name="T0" fmla="*/ 0 w 520"/>
                                      <a:gd name="T1" fmla="*/ 20 h 140"/>
                                      <a:gd name="T2" fmla="*/ 0 w 520"/>
                                      <a:gd name="T3" fmla="*/ 20 h 140"/>
                                      <a:gd name="T4" fmla="*/ 65 w 520"/>
                                      <a:gd name="T5" fmla="*/ 65 h 140"/>
                                      <a:gd name="T6" fmla="*/ 135 w 520"/>
                                      <a:gd name="T7" fmla="*/ 105 h 140"/>
                                      <a:gd name="T8" fmla="*/ 170 w 520"/>
                                      <a:gd name="T9" fmla="*/ 120 h 140"/>
                                      <a:gd name="T10" fmla="*/ 205 w 520"/>
                                      <a:gd name="T11" fmla="*/ 130 h 140"/>
                                      <a:gd name="T12" fmla="*/ 240 w 520"/>
                                      <a:gd name="T13" fmla="*/ 140 h 140"/>
                                      <a:gd name="T14" fmla="*/ 270 w 520"/>
                                      <a:gd name="T15" fmla="*/ 140 h 140"/>
                                      <a:gd name="T16" fmla="*/ 305 w 520"/>
                                      <a:gd name="T17" fmla="*/ 140 h 140"/>
                                      <a:gd name="T18" fmla="*/ 340 w 520"/>
                                      <a:gd name="T19" fmla="*/ 135 h 140"/>
                                      <a:gd name="T20" fmla="*/ 375 w 520"/>
                                      <a:gd name="T21" fmla="*/ 125 h 140"/>
                                      <a:gd name="T22" fmla="*/ 405 w 520"/>
                                      <a:gd name="T23" fmla="*/ 110 h 140"/>
                                      <a:gd name="T24" fmla="*/ 435 w 520"/>
                                      <a:gd name="T25" fmla="*/ 95 h 140"/>
                                      <a:gd name="T26" fmla="*/ 465 w 520"/>
                                      <a:gd name="T27" fmla="*/ 65 h 140"/>
                                      <a:gd name="T28" fmla="*/ 490 w 520"/>
                                      <a:gd name="T29" fmla="*/ 35 h 140"/>
                                      <a:gd name="T30" fmla="*/ 520 w 520"/>
                                      <a:gd name="T31" fmla="*/ 0 h 14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520" h="14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65" y="65"/>
                                        </a:lnTo>
                                        <a:lnTo>
                                          <a:pt x="135" y="105"/>
                                        </a:lnTo>
                                        <a:lnTo>
                                          <a:pt x="170" y="120"/>
                                        </a:lnTo>
                                        <a:lnTo>
                                          <a:pt x="205" y="130"/>
                                        </a:lnTo>
                                        <a:lnTo>
                                          <a:pt x="240" y="140"/>
                                        </a:lnTo>
                                        <a:lnTo>
                                          <a:pt x="270" y="140"/>
                                        </a:lnTo>
                                        <a:lnTo>
                                          <a:pt x="305" y="140"/>
                                        </a:lnTo>
                                        <a:lnTo>
                                          <a:pt x="340" y="135"/>
                                        </a:lnTo>
                                        <a:lnTo>
                                          <a:pt x="375" y="125"/>
                                        </a:lnTo>
                                        <a:lnTo>
                                          <a:pt x="405" y="110"/>
                                        </a:lnTo>
                                        <a:lnTo>
                                          <a:pt x="435" y="95"/>
                                        </a:lnTo>
                                        <a:lnTo>
                                          <a:pt x="465" y="65"/>
                                        </a:lnTo>
                                        <a:lnTo>
                                          <a:pt x="490" y="35"/>
                                        </a:lnTo>
                                        <a:lnTo>
                                          <a:pt x="5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5" name="Line 22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65" y="1120"/>
                                    <a:ext cx="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6" name="Freeform 2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35" y="1155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20"/>
                                      <a:gd name="T2" fmla="*/ 20 w 20"/>
                                      <a:gd name="T3" fmla="*/ 0 h 20"/>
                                      <a:gd name="T4" fmla="*/ 0 w 2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7" name="Freeform 2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05" y="119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15"/>
                                      <a:gd name="T2" fmla="*/ 20 w 20"/>
                                      <a:gd name="T3" fmla="*/ 0 h 15"/>
                                      <a:gd name="T4" fmla="*/ 0 w 2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2" name="Freeform 2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70" y="1220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5"/>
                                      <a:gd name="T2" fmla="*/ 25 w 25"/>
                                      <a:gd name="T3" fmla="*/ 0 h 15"/>
                                      <a:gd name="T4" fmla="*/ 0 w 25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3" name="Freeform 2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0" y="1245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0"/>
                                      <a:gd name="T2" fmla="*/ 25 w 25"/>
                                      <a:gd name="T3" fmla="*/ 0 h 10"/>
                                      <a:gd name="T4" fmla="*/ 0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4" name="Freeform 2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90" y="126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0"/>
                                      <a:gd name="T2" fmla="*/ 25 w 25"/>
                                      <a:gd name="T3" fmla="*/ 0 h 10"/>
                                      <a:gd name="T4" fmla="*/ 0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5" name="Freeform 2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45" y="12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5"/>
                                      <a:gd name="T2" fmla="*/ 25 w 25"/>
                                      <a:gd name="T3" fmla="*/ 0 h 5"/>
                                      <a:gd name="T4" fmla="*/ 0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6" name="Freeform 2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00" y="12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7" name="Freeform 2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55" y="126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8" name="Freeform 2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15" y="125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9" name="Freeform 2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70" y="123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0" name="Freeform 2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35" y="120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1" name="Freeform 2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95" y="118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2" name="Freeform 2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60" y="115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3" name="Freeform 2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90" y="1130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20"/>
                                      <a:gd name="T2" fmla="*/ 0 w 20"/>
                                      <a:gd name="T3" fmla="*/ 0 h 20"/>
                                      <a:gd name="T4" fmla="*/ 20 w 2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5" name="Freeform 2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25" y="116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5"/>
                                      <a:gd name="T2" fmla="*/ 0 w 20"/>
                                      <a:gd name="T3" fmla="*/ 0 h 15"/>
                                      <a:gd name="T4" fmla="*/ 20 w 2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7" name="Freeform 2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60" y="1185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5"/>
                                      <a:gd name="T2" fmla="*/ 0 w 25"/>
                                      <a:gd name="T3" fmla="*/ 0 h 15"/>
                                      <a:gd name="T4" fmla="*/ 25 w 25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7" name="Freeform 2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00" y="121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25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8" name="Freeform 2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40" y="122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0 w 25"/>
                                      <a:gd name="T3" fmla="*/ 0 h 5"/>
                                      <a:gd name="T4" fmla="*/ 25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9" name="Freeform 2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85" y="123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0 w 25"/>
                                      <a:gd name="T3" fmla="*/ 0 h 5"/>
                                      <a:gd name="T4" fmla="*/ 25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0" name="Freeform 2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30" y="1240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"/>
                                      <a:gd name="T2" fmla="*/ 0 w 25"/>
                                      <a:gd name="T3" fmla="*/ 0 h 1"/>
                                      <a:gd name="T4" fmla="*/ 25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1" name="Freeform 2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75" y="123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5 h 5"/>
                                      <a:gd name="T2" fmla="*/ 0 w 25"/>
                                      <a:gd name="T3" fmla="*/ 5 h 5"/>
                                      <a:gd name="T4" fmla="*/ 25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2" name="Freeform 2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20" y="1215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0 h 10"/>
                                      <a:gd name="T2" fmla="*/ 0 w 20"/>
                                      <a:gd name="T3" fmla="*/ 10 h 10"/>
                                      <a:gd name="T4" fmla="*/ 20 w 20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3" name="Freeform 24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60" y="119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5 h 15"/>
                                      <a:gd name="T2" fmla="*/ 0 w 20"/>
                                      <a:gd name="T3" fmla="*/ 15 h 15"/>
                                      <a:gd name="T4" fmla="*/ 2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4" name="Freeform 2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95" y="116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5 h 15"/>
                                      <a:gd name="T2" fmla="*/ 0 w 20"/>
                                      <a:gd name="T3" fmla="*/ 15 h 15"/>
                                      <a:gd name="T4" fmla="*/ 2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5" name="Freeform 2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30" y="1130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0 h 20"/>
                                      <a:gd name="T2" fmla="*/ 0 w 15"/>
                                      <a:gd name="T3" fmla="*/ 20 h 20"/>
                                      <a:gd name="T4" fmla="*/ 15 w 15"/>
                                      <a:gd name="T5" fmla="*/ 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6" name="Freeform 2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55" y="1100"/>
                                    <a:ext cx="10" cy="1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5 h 15"/>
                                      <a:gd name="T2" fmla="*/ 0 w 10"/>
                                      <a:gd name="T3" fmla="*/ 15 h 15"/>
                                      <a:gd name="T4" fmla="*/ 10 w 1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7" name="Freeform 2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40" y="1065"/>
                                    <a:ext cx="520" cy="165"/>
                                  </a:xfrm>
                                  <a:custGeom>
                                    <a:avLst/>
                                    <a:gdLst>
                                      <a:gd name="T0" fmla="*/ 520 w 520"/>
                                      <a:gd name="T1" fmla="*/ 0 h 165"/>
                                      <a:gd name="T2" fmla="*/ 520 w 520"/>
                                      <a:gd name="T3" fmla="*/ 0 h 165"/>
                                      <a:gd name="T4" fmla="*/ 520 w 520"/>
                                      <a:gd name="T5" fmla="*/ 10 h 165"/>
                                      <a:gd name="T6" fmla="*/ 520 w 520"/>
                                      <a:gd name="T7" fmla="*/ 20 h 165"/>
                                      <a:gd name="T8" fmla="*/ 515 w 520"/>
                                      <a:gd name="T9" fmla="*/ 35 h 165"/>
                                      <a:gd name="T10" fmla="*/ 500 w 520"/>
                                      <a:gd name="T11" fmla="*/ 50 h 165"/>
                                      <a:gd name="T12" fmla="*/ 500 w 520"/>
                                      <a:gd name="T13" fmla="*/ 50 h 165"/>
                                      <a:gd name="T14" fmla="*/ 480 w 520"/>
                                      <a:gd name="T15" fmla="*/ 80 h 165"/>
                                      <a:gd name="T16" fmla="*/ 455 w 520"/>
                                      <a:gd name="T17" fmla="*/ 105 h 165"/>
                                      <a:gd name="T18" fmla="*/ 430 w 520"/>
                                      <a:gd name="T19" fmla="*/ 125 h 165"/>
                                      <a:gd name="T20" fmla="*/ 400 w 520"/>
                                      <a:gd name="T21" fmla="*/ 140 h 165"/>
                                      <a:gd name="T22" fmla="*/ 375 w 520"/>
                                      <a:gd name="T23" fmla="*/ 150 h 165"/>
                                      <a:gd name="T24" fmla="*/ 345 w 520"/>
                                      <a:gd name="T25" fmla="*/ 160 h 165"/>
                                      <a:gd name="T26" fmla="*/ 315 w 520"/>
                                      <a:gd name="T27" fmla="*/ 165 h 165"/>
                                      <a:gd name="T28" fmla="*/ 285 w 520"/>
                                      <a:gd name="T29" fmla="*/ 165 h 165"/>
                                      <a:gd name="T30" fmla="*/ 255 w 520"/>
                                      <a:gd name="T31" fmla="*/ 160 h 165"/>
                                      <a:gd name="T32" fmla="*/ 225 w 520"/>
                                      <a:gd name="T33" fmla="*/ 155 h 165"/>
                                      <a:gd name="T34" fmla="*/ 195 w 520"/>
                                      <a:gd name="T35" fmla="*/ 150 h 165"/>
                                      <a:gd name="T36" fmla="*/ 165 w 520"/>
                                      <a:gd name="T37" fmla="*/ 135 h 165"/>
                                      <a:gd name="T38" fmla="*/ 110 w 520"/>
                                      <a:gd name="T39" fmla="*/ 105 h 165"/>
                                      <a:gd name="T40" fmla="*/ 55 w 520"/>
                                      <a:gd name="T41" fmla="*/ 60 h 165"/>
                                      <a:gd name="T42" fmla="*/ 55 w 520"/>
                                      <a:gd name="T43" fmla="*/ 60 h 165"/>
                                      <a:gd name="T44" fmla="*/ 0 w 520"/>
                                      <a:gd name="T45" fmla="*/ 105 h 165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</a:gdLst>
                                    <a:ahLst/>
                                    <a:cxnLst>
                                      <a:cxn ang="T46">
                                        <a:pos x="T0" y="T1"/>
                                      </a:cxn>
                                      <a:cxn ang="T47">
                                        <a:pos x="T2" y="T3"/>
                                      </a:cxn>
                                      <a:cxn ang="T48">
                                        <a:pos x="T4" y="T5"/>
                                      </a:cxn>
                                      <a:cxn ang="T49">
                                        <a:pos x="T6" y="T7"/>
                                      </a:cxn>
                                      <a:cxn ang="T50">
                                        <a:pos x="T8" y="T9"/>
                                      </a:cxn>
                                      <a:cxn ang="T51">
                                        <a:pos x="T10" y="T11"/>
                                      </a:cxn>
                                      <a:cxn ang="T52">
                                        <a:pos x="T12" y="T13"/>
                                      </a:cxn>
                                      <a:cxn ang="T53">
                                        <a:pos x="T14" y="T15"/>
                                      </a:cxn>
                                      <a:cxn ang="T54">
                                        <a:pos x="T16" y="T17"/>
                                      </a:cxn>
                                      <a:cxn ang="T55">
                                        <a:pos x="T18" y="T19"/>
                                      </a:cxn>
                                      <a:cxn ang="T56">
                                        <a:pos x="T20" y="T21"/>
                                      </a:cxn>
                                      <a:cxn ang="T57">
                                        <a:pos x="T22" y="T23"/>
                                      </a:cxn>
                                      <a:cxn ang="T58">
                                        <a:pos x="T24" y="T25"/>
                                      </a:cxn>
                                      <a:cxn ang="T59">
                                        <a:pos x="T26" y="T27"/>
                                      </a:cxn>
                                      <a:cxn ang="T60">
                                        <a:pos x="T28" y="T29"/>
                                      </a:cxn>
                                      <a:cxn ang="T61">
                                        <a:pos x="T30" y="T31"/>
                                      </a:cxn>
                                      <a:cxn ang="T62">
                                        <a:pos x="T32" y="T33"/>
                                      </a:cxn>
                                      <a:cxn ang="T63">
                                        <a:pos x="T34" y="T35"/>
                                      </a:cxn>
                                      <a:cxn ang="T64">
                                        <a:pos x="T36" y="T37"/>
                                      </a:cxn>
                                      <a:cxn ang="T65">
                                        <a:pos x="T38" y="T39"/>
                                      </a:cxn>
                                      <a:cxn ang="T66">
                                        <a:pos x="T40" y="T41"/>
                                      </a:cxn>
                                      <a:cxn ang="T67">
                                        <a:pos x="T42" y="T43"/>
                                      </a:cxn>
                                      <a:cxn ang="T68">
                                        <a:pos x="T44" y="T45"/>
                                      </a:cxn>
                                    </a:cxnLst>
                                    <a:rect l="0" t="0" r="r" b="b"/>
                                    <a:pathLst>
                                      <a:path w="520" h="165">
                                        <a:moveTo>
                                          <a:pt x="520" y="0"/>
                                        </a:moveTo>
                                        <a:lnTo>
                                          <a:pt x="520" y="0"/>
                                        </a:lnTo>
                                        <a:lnTo>
                                          <a:pt x="520" y="10"/>
                                        </a:lnTo>
                                        <a:lnTo>
                                          <a:pt x="520" y="20"/>
                                        </a:lnTo>
                                        <a:lnTo>
                                          <a:pt x="515" y="35"/>
                                        </a:lnTo>
                                        <a:lnTo>
                                          <a:pt x="500" y="50"/>
                                        </a:lnTo>
                                        <a:lnTo>
                                          <a:pt x="480" y="80"/>
                                        </a:lnTo>
                                        <a:lnTo>
                                          <a:pt x="455" y="105"/>
                                        </a:lnTo>
                                        <a:lnTo>
                                          <a:pt x="430" y="125"/>
                                        </a:lnTo>
                                        <a:lnTo>
                                          <a:pt x="400" y="140"/>
                                        </a:lnTo>
                                        <a:lnTo>
                                          <a:pt x="375" y="150"/>
                                        </a:lnTo>
                                        <a:lnTo>
                                          <a:pt x="345" y="160"/>
                                        </a:lnTo>
                                        <a:lnTo>
                                          <a:pt x="315" y="165"/>
                                        </a:lnTo>
                                        <a:lnTo>
                                          <a:pt x="285" y="165"/>
                                        </a:lnTo>
                                        <a:lnTo>
                                          <a:pt x="255" y="160"/>
                                        </a:lnTo>
                                        <a:lnTo>
                                          <a:pt x="225" y="155"/>
                                        </a:lnTo>
                                        <a:lnTo>
                                          <a:pt x="195" y="150"/>
                                        </a:lnTo>
                                        <a:lnTo>
                                          <a:pt x="165" y="135"/>
                                        </a:lnTo>
                                        <a:lnTo>
                                          <a:pt x="110" y="105"/>
                                        </a:lnTo>
                                        <a:lnTo>
                                          <a:pt x="55" y="60"/>
                                        </a:lnTo>
                                        <a:lnTo>
                                          <a:pt x="0" y="10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8" name="Line 25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75" y="1185"/>
                                    <a:ext cx="50" cy="3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9" name="Line 25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05" y="1235"/>
                                    <a:ext cx="45" cy="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0" name="Line 25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30" y="1275"/>
                                    <a:ext cx="55" cy="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1" name="Line 25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50" y="1315"/>
                                    <a:ext cx="5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2" name="Freeform 2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80" y="1315"/>
                                    <a:ext cx="45" cy="20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20 h 20"/>
                                      <a:gd name="T2" fmla="*/ 45 w 45"/>
                                      <a:gd name="T3" fmla="*/ 20 h 20"/>
                                      <a:gd name="T4" fmla="*/ 25 w 45"/>
                                      <a:gd name="T5" fmla="*/ 20 h 20"/>
                                      <a:gd name="T6" fmla="*/ 10 w 45"/>
                                      <a:gd name="T7" fmla="*/ 15 h 20"/>
                                      <a:gd name="T8" fmla="*/ 0 w 45"/>
                                      <a:gd name="T9" fmla="*/ 10 h 20"/>
                                      <a:gd name="T10" fmla="*/ 0 w 45"/>
                                      <a:gd name="T11" fmla="*/ 5 h 20"/>
                                      <a:gd name="T12" fmla="*/ 10 w 45"/>
                                      <a:gd name="T13" fmla="*/ 0 h 20"/>
                                      <a:gd name="T14" fmla="*/ 0 w 45"/>
                                      <a:gd name="T15" fmla="*/ 5 h 20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</a:gdLst>
                                    <a:ahLst/>
                                    <a:cxnLst>
                                      <a:cxn ang="T16">
                                        <a:pos x="T0" y="T1"/>
                                      </a:cxn>
                                      <a:cxn ang="T17">
                                        <a:pos x="T2" y="T3"/>
                                      </a:cxn>
                                      <a:cxn ang="T18">
                                        <a:pos x="T4" y="T5"/>
                                      </a:cxn>
                                      <a:cxn ang="T19">
                                        <a:pos x="T6" y="T7"/>
                                      </a:cxn>
                                      <a:cxn ang="T20">
                                        <a:pos x="T8" y="T9"/>
                                      </a:cxn>
                                      <a:cxn ang="T21">
                                        <a:pos x="T10" y="T11"/>
                                      </a:cxn>
                                      <a:cxn ang="T22">
                                        <a:pos x="T12" y="T13"/>
                                      </a:cxn>
                                      <a:cxn ang="T23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45" h="20">
                                        <a:moveTo>
                                          <a:pt x="45" y="20"/>
                                        </a:moveTo>
                                        <a:lnTo>
                                          <a:pt x="45" y="20"/>
                                        </a:lnTo>
                                        <a:lnTo>
                                          <a:pt x="25" y="20"/>
                                        </a:lnTo>
                                        <a:lnTo>
                                          <a:pt x="10" y="1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10" y="0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3" name="Freeform 2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" y="1310"/>
                                    <a:ext cx="85" cy="65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0 h 65"/>
                                      <a:gd name="T2" fmla="*/ 0 w 85"/>
                                      <a:gd name="T3" fmla="*/ 0 h 65"/>
                                      <a:gd name="T4" fmla="*/ 15 w 85"/>
                                      <a:gd name="T5" fmla="*/ 5 h 65"/>
                                      <a:gd name="T6" fmla="*/ 15 w 85"/>
                                      <a:gd name="T7" fmla="*/ 5 h 65"/>
                                      <a:gd name="T8" fmla="*/ 35 w 85"/>
                                      <a:gd name="T9" fmla="*/ 15 h 65"/>
                                      <a:gd name="T10" fmla="*/ 50 w 85"/>
                                      <a:gd name="T11" fmla="*/ 30 h 65"/>
                                      <a:gd name="T12" fmla="*/ 85 w 85"/>
                                      <a:gd name="T13" fmla="*/ 65 h 65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85" h="6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50" y="30"/>
                                        </a:lnTo>
                                        <a:lnTo>
                                          <a:pt x="85" y="6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4" name="Freeform 2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55" y="1350"/>
                                    <a:ext cx="25" cy="2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5 h 25"/>
                                      <a:gd name="T2" fmla="*/ 0 w 25"/>
                                      <a:gd name="T3" fmla="*/ 15 h 25"/>
                                      <a:gd name="T4" fmla="*/ 5 w 25"/>
                                      <a:gd name="T5" fmla="*/ 25 h 25"/>
                                      <a:gd name="T6" fmla="*/ 10 w 25"/>
                                      <a:gd name="T7" fmla="*/ 25 h 25"/>
                                      <a:gd name="T8" fmla="*/ 10 w 25"/>
                                      <a:gd name="T9" fmla="*/ 25 h 25"/>
                                      <a:gd name="T10" fmla="*/ 20 w 25"/>
                                      <a:gd name="T11" fmla="*/ 20 h 25"/>
                                      <a:gd name="T12" fmla="*/ 25 w 25"/>
                                      <a:gd name="T13" fmla="*/ 15 h 25"/>
                                      <a:gd name="T14" fmla="*/ 25 w 25"/>
                                      <a:gd name="T15" fmla="*/ 15 h 25"/>
                                      <a:gd name="T16" fmla="*/ 20 w 25"/>
                                      <a:gd name="T17" fmla="*/ 5 h 25"/>
                                      <a:gd name="T18" fmla="*/ 10 w 25"/>
                                      <a:gd name="T19" fmla="*/ 0 h 2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2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5" name="Freeform 2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5" y="1340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15 h 45"/>
                                      <a:gd name="T2" fmla="*/ 0 w 45"/>
                                      <a:gd name="T3" fmla="*/ 15 h 45"/>
                                      <a:gd name="T4" fmla="*/ 0 w 45"/>
                                      <a:gd name="T5" fmla="*/ 25 h 45"/>
                                      <a:gd name="T6" fmla="*/ 0 w 45"/>
                                      <a:gd name="T7" fmla="*/ 35 h 45"/>
                                      <a:gd name="T8" fmla="*/ 10 w 45"/>
                                      <a:gd name="T9" fmla="*/ 40 h 45"/>
                                      <a:gd name="T10" fmla="*/ 20 w 45"/>
                                      <a:gd name="T11" fmla="*/ 45 h 45"/>
                                      <a:gd name="T12" fmla="*/ 20 w 45"/>
                                      <a:gd name="T13" fmla="*/ 45 h 45"/>
                                      <a:gd name="T14" fmla="*/ 30 w 45"/>
                                      <a:gd name="T15" fmla="*/ 45 h 45"/>
                                      <a:gd name="T16" fmla="*/ 35 w 45"/>
                                      <a:gd name="T17" fmla="*/ 40 h 45"/>
                                      <a:gd name="T18" fmla="*/ 40 w 45"/>
                                      <a:gd name="T19" fmla="*/ 30 h 45"/>
                                      <a:gd name="T20" fmla="*/ 45 w 45"/>
                                      <a:gd name="T21" fmla="*/ 20 h 45"/>
                                      <a:gd name="T22" fmla="*/ 45 w 45"/>
                                      <a:gd name="T23" fmla="*/ 20 h 45"/>
                                      <a:gd name="T24" fmla="*/ 40 w 45"/>
                                      <a:gd name="T25" fmla="*/ 15 h 45"/>
                                      <a:gd name="T26" fmla="*/ 35 w 45"/>
                                      <a:gd name="T27" fmla="*/ 5 h 45"/>
                                      <a:gd name="T28" fmla="*/ 25 w 45"/>
                                      <a:gd name="T29" fmla="*/ 0 h 45"/>
                                      <a:gd name="T30" fmla="*/ 15 w 45"/>
                                      <a:gd name="T31" fmla="*/ 5 h 4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1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6" name="Freeform 2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5" y="1295"/>
                                    <a:ext cx="65" cy="75"/>
                                  </a:xfrm>
                                  <a:custGeom>
                                    <a:avLst/>
                                    <a:gdLst>
                                      <a:gd name="T0" fmla="*/ 65 w 65"/>
                                      <a:gd name="T1" fmla="*/ 75 h 75"/>
                                      <a:gd name="T2" fmla="*/ 65 w 65"/>
                                      <a:gd name="T3" fmla="*/ 75 h 75"/>
                                      <a:gd name="T4" fmla="*/ 35 w 65"/>
                                      <a:gd name="T5" fmla="*/ 35 h 75"/>
                                      <a:gd name="T6" fmla="*/ 20 w 65"/>
                                      <a:gd name="T7" fmla="*/ 15 h 75"/>
                                      <a:gd name="T8" fmla="*/ 0 w 65"/>
                                      <a:gd name="T9" fmla="*/ 0 h 75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65" h="75">
                                        <a:moveTo>
                                          <a:pt x="65" y="75"/>
                                        </a:moveTo>
                                        <a:lnTo>
                                          <a:pt x="65" y="7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7" name="Line 26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40" y="1275"/>
                                    <a:ext cx="1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8" name="Freeform 2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0" y="1270"/>
                                    <a:ext cx="100" cy="75"/>
                                  </a:xfrm>
                                  <a:custGeom>
                                    <a:avLst/>
                                    <a:gdLst>
                                      <a:gd name="T0" fmla="*/ 0 w 100"/>
                                      <a:gd name="T1" fmla="*/ 0 h 75"/>
                                      <a:gd name="T2" fmla="*/ 0 w 100"/>
                                      <a:gd name="T3" fmla="*/ 0 h 75"/>
                                      <a:gd name="T4" fmla="*/ 10 w 100"/>
                                      <a:gd name="T5" fmla="*/ 5 h 75"/>
                                      <a:gd name="T6" fmla="*/ 10 w 100"/>
                                      <a:gd name="T7" fmla="*/ 5 h 75"/>
                                      <a:gd name="T8" fmla="*/ 40 w 100"/>
                                      <a:gd name="T9" fmla="*/ 20 h 75"/>
                                      <a:gd name="T10" fmla="*/ 60 w 100"/>
                                      <a:gd name="T11" fmla="*/ 45 h 75"/>
                                      <a:gd name="T12" fmla="*/ 60 w 100"/>
                                      <a:gd name="T13" fmla="*/ 45 h 75"/>
                                      <a:gd name="T14" fmla="*/ 75 w 100"/>
                                      <a:gd name="T15" fmla="*/ 55 h 75"/>
                                      <a:gd name="T16" fmla="*/ 100 w 100"/>
                                      <a:gd name="T17" fmla="*/ 75 h 75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</a:gdLst>
                                    <a:ahLst/>
                                    <a:cxnLst>
                                      <a:cxn ang="T18">
                                        <a:pos x="T0" y="T1"/>
                                      </a:cxn>
                                      <a:cxn ang="T19">
                                        <a:pos x="T2" y="T3"/>
                                      </a:cxn>
                                      <a:cxn ang="T20">
                                        <a:pos x="T4" y="T5"/>
                                      </a:cxn>
                                      <a:cxn ang="T21">
                                        <a:pos x="T6" y="T7"/>
                                      </a:cxn>
                                      <a:cxn ang="T22">
                                        <a:pos x="T8" y="T9"/>
                                      </a:cxn>
                                      <a:cxn ang="T23">
                                        <a:pos x="T10" y="T11"/>
                                      </a:cxn>
                                      <a:cxn ang="T24">
                                        <a:pos x="T12" y="T13"/>
                                      </a:cxn>
                                      <a:cxn ang="T25">
                                        <a:pos x="T14" y="T15"/>
                                      </a:cxn>
                                      <a:cxn ang="T26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00" h="7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100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99" name="Freeform 2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25" y="1320"/>
                                    <a:ext cx="25" cy="2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5 h 25"/>
                                      <a:gd name="T2" fmla="*/ 0 w 25"/>
                                      <a:gd name="T3" fmla="*/ 15 h 25"/>
                                      <a:gd name="T4" fmla="*/ 5 w 25"/>
                                      <a:gd name="T5" fmla="*/ 20 h 25"/>
                                      <a:gd name="T6" fmla="*/ 15 w 25"/>
                                      <a:gd name="T7" fmla="*/ 25 h 25"/>
                                      <a:gd name="T8" fmla="*/ 15 w 25"/>
                                      <a:gd name="T9" fmla="*/ 25 h 25"/>
                                      <a:gd name="T10" fmla="*/ 20 w 25"/>
                                      <a:gd name="T11" fmla="*/ 20 h 25"/>
                                      <a:gd name="T12" fmla="*/ 25 w 25"/>
                                      <a:gd name="T13" fmla="*/ 15 h 25"/>
                                      <a:gd name="T14" fmla="*/ 25 w 25"/>
                                      <a:gd name="T15" fmla="*/ 15 h 25"/>
                                      <a:gd name="T16" fmla="*/ 25 w 25"/>
                                      <a:gd name="T17" fmla="*/ 5 h 25"/>
                                      <a:gd name="T18" fmla="*/ 15 w 25"/>
                                      <a:gd name="T19" fmla="*/ 0 h 2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2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0" name="Freeform 2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15" y="1310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15 h 45"/>
                                      <a:gd name="T2" fmla="*/ 0 w 45"/>
                                      <a:gd name="T3" fmla="*/ 15 h 45"/>
                                      <a:gd name="T4" fmla="*/ 0 w 45"/>
                                      <a:gd name="T5" fmla="*/ 25 h 45"/>
                                      <a:gd name="T6" fmla="*/ 5 w 45"/>
                                      <a:gd name="T7" fmla="*/ 35 h 45"/>
                                      <a:gd name="T8" fmla="*/ 10 w 45"/>
                                      <a:gd name="T9" fmla="*/ 40 h 45"/>
                                      <a:gd name="T10" fmla="*/ 20 w 45"/>
                                      <a:gd name="T11" fmla="*/ 45 h 45"/>
                                      <a:gd name="T12" fmla="*/ 20 w 45"/>
                                      <a:gd name="T13" fmla="*/ 45 h 45"/>
                                      <a:gd name="T14" fmla="*/ 30 w 45"/>
                                      <a:gd name="T15" fmla="*/ 45 h 45"/>
                                      <a:gd name="T16" fmla="*/ 40 w 45"/>
                                      <a:gd name="T17" fmla="*/ 40 h 45"/>
                                      <a:gd name="T18" fmla="*/ 45 w 45"/>
                                      <a:gd name="T19" fmla="*/ 30 h 45"/>
                                      <a:gd name="T20" fmla="*/ 45 w 45"/>
                                      <a:gd name="T21" fmla="*/ 20 h 45"/>
                                      <a:gd name="T22" fmla="*/ 45 w 45"/>
                                      <a:gd name="T23" fmla="*/ 20 h 45"/>
                                      <a:gd name="T24" fmla="*/ 45 w 45"/>
                                      <a:gd name="T25" fmla="*/ 15 h 45"/>
                                      <a:gd name="T26" fmla="*/ 40 w 45"/>
                                      <a:gd name="T27" fmla="*/ 5 h 45"/>
                                      <a:gd name="T28" fmla="*/ 30 w 45"/>
                                      <a:gd name="T29" fmla="*/ 0 h 45"/>
                                      <a:gd name="T30" fmla="*/ 20 w 45"/>
                                      <a:gd name="T31" fmla="*/ 0 h 4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40" y="40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1" name="Freeform 2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75" y="1255"/>
                                    <a:ext cx="75" cy="80"/>
                                  </a:xfrm>
                                  <a:custGeom>
                                    <a:avLst/>
                                    <a:gdLst>
                                      <a:gd name="T0" fmla="*/ 75 w 75"/>
                                      <a:gd name="T1" fmla="*/ 80 h 80"/>
                                      <a:gd name="T2" fmla="*/ 55 w 75"/>
                                      <a:gd name="T3" fmla="*/ 45 h 80"/>
                                      <a:gd name="T4" fmla="*/ 55 w 75"/>
                                      <a:gd name="T5" fmla="*/ 45 h 80"/>
                                      <a:gd name="T6" fmla="*/ 30 w 75"/>
                                      <a:gd name="T7" fmla="*/ 25 h 80"/>
                                      <a:gd name="T8" fmla="*/ 0 w 75"/>
                                      <a:gd name="T9" fmla="*/ 0 h 80"/>
                                      <a:gd name="T10" fmla="*/ 0 60000 65536"/>
                                      <a:gd name="T11" fmla="*/ 0 60000 65536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</a:gdLst>
                                    <a:ahLst/>
                                    <a:cxnLst>
                                      <a:cxn ang="T10">
                                        <a:pos x="T0" y="T1"/>
                                      </a:cxn>
                                      <a:cxn ang="T11">
                                        <a:pos x="T2" y="T3"/>
                                      </a:cxn>
                                      <a:cxn ang="T12">
                                        <a:pos x="T4" y="T5"/>
                                      </a:cxn>
                                      <a:cxn ang="T13">
                                        <a:pos x="T6" y="T7"/>
                                      </a:cxn>
                                      <a:cxn ang="T14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75" h="80">
                                        <a:moveTo>
                                          <a:pt x="75" y="80"/>
                                        </a:moveTo>
                                        <a:lnTo>
                                          <a:pt x="55" y="4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2" name="Line 26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05" y="1225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3" name="Freeform 2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5" y="1225"/>
                                    <a:ext cx="105" cy="80"/>
                                  </a:xfrm>
                                  <a:custGeom>
                                    <a:avLst/>
                                    <a:gdLst>
                                      <a:gd name="T0" fmla="*/ 0 w 105"/>
                                      <a:gd name="T1" fmla="*/ 0 h 80"/>
                                      <a:gd name="T2" fmla="*/ 0 w 105"/>
                                      <a:gd name="T3" fmla="*/ 0 h 80"/>
                                      <a:gd name="T4" fmla="*/ 15 w 105"/>
                                      <a:gd name="T5" fmla="*/ 0 h 80"/>
                                      <a:gd name="T6" fmla="*/ 15 w 105"/>
                                      <a:gd name="T7" fmla="*/ 0 h 80"/>
                                      <a:gd name="T8" fmla="*/ 65 w 105"/>
                                      <a:gd name="T9" fmla="*/ 35 h 80"/>
                                      <a:gd name="T10" fmla="*/ 85 w 105"/>
                                      <a:gd name="T11" fmla="*/ 55 h 80"/>
                                      <a:gd name="T12" fmla="*/ 105 w 105"/>
                                      <a:gd name="T13" fmla="*/ 80 h 80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105" h="8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5" y="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85" y="55"/>
                                        </a:lnTo>
                                        <a:lnTo>
                                          <a:pt x="105" y="8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4" name="Freeform 2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00" y="1280"/>
                                    <a:ext cx="20" cy="2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0 h 25"/>
                                      <a:gd name="T2" fmla="*/ 0 w 20"/>
                                      <a:gd name="T3" fmla="*/ 10 h 25"/>
                                      <a:gd name="T4" fmla="*/ 0 w 20"/>
                                      <a:gd name="T5" fmla="*/ 20 h 25"/>
                                      <a:gd name="T6" fmla="*/ 5 w 20"/>
                                      <a:gd name="T7" fmla="*/ 25 h 25"/>
                                      <a:gd name="T8" fmla="*/ 5 w 20"/>
                                      <a:gd name="T9" fmla="*/ 25 h 25"/>
                                      <a:gd name="T10" fmla="*/ 15 w 20"/>
                                      <a:gd name="T11" fmla="*/ 25 h 25"/>
                                      <a:gd name="T12" fmla="*/ 20 w 20"/>
                                      <a:gd name="T13" fmla="*/ 15 h 25"/>
                                      <a:gd name="T14" fmla="*/ 20 w 20"/>
                                      <a:gd name="T15" fmla="*/ 15 h 25"/>
                                      <a:gd name="T16" fmla="*/ 20 w 20"/>
                                      <a:gd name="T17" fmla="*/ 10 h 25"/>
                                      <a:gd name="T18" fmla="*/ 15 w 20"/>
                                      <a:gd name="T19" fmla="*/ 0 h 25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0" h="2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15" y="25"/>
                                        </a:lnTo>
                                        <a:lnTo>
                                          <a:pt x="20" y="1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5" name="Freeform 2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0" y="1270"/>
                                    <a:ext cx="40" cy="45"/>
                                  </a:xfrm>
                                  <a:custGeom>
                                    <a:avLst/>
                                    <a:gdLst>
                                      <a:gd name="T0" fmla="*/ 0 w 40"/>
                                      <a:gd name="T1" fmla="*/ 10 h 45"/>
                                      <a:gd name="T2" fmla="*/ 0 w 40"/>
                                      <a:gd name="T3" fmla="*/ 10 h 45"/>
                                      <a:gd name="T4" fmla="*/ 0 w 40"/>
                                      <a:gd name="T5" fmla="*/ 20 h 45"/>
                                      <a:gd name="T6" fmla="*/ 0 w 40"/>
                                      <a:gd name="T7" fmla="*/ 30 h 45"/>
                                      <a:gd name="T8" fmla="*/ 5 w 40"/>
                                      <a:gd name="T9" fmla="*/ 35 h 45"/>
                                      <a:gd name="T10" fmla="*/ 10 w 40"/>
                                      <a:gd name="T11" fmla="*/ 40 h 45"/>
                                      <a:gd name="T12" fmla="*/ 10 w 40"/>
                                      <a:gd name="T13" fmla="*/ 40 h 45"/>
                                      <a:gd name="T14" fmla="*/ 20 w 40"/>
                                      <a:gd name="T15" fmla="*/ 45 h 45"/>
                                      <a:gd name="T16" fmla="*/ 30 w 40"/>
                                      <a:gd name="T17" fmla="*/ 40 h 45"/>
                                      <a:gd name="T18" fmla="*/ 35 w 40"/>
                                      <a:gd name="T19" fmla="*/ 35 h 45"/>
                                      <a:gd name="T20" fmla="*/ 40 w 40"/>
                                      <a:gd name="T21" fmla="*/ 25 h 45"/>
                                      <a:gd name="T22" fmla="*/ 40 w 40"/>
                                      <a:gd name="T23" fmla="*/ 25 h 45"/>
                                      <a:gd name="T24" fmla="*/ 40 w 40"/>
                                      <a:gd name="T25" fmla="*/ 15 h 45"/>
                                      <a:gd name="T26" fmla="*/ 40 w 40"/>
                                      <a:gd name="T27" fmla="*/ 10 h 45"/>
                                      <a:gd name="T28" fmla="*/ 30 w 40"/>
                                      <a:gd name="T29" fmla="*/ 0 h 45"/>
                                      <a:gd name="T30" fmla="*/ 20 w 40"/>
                                      <a:gd name="T31" fmla="*/ 0 h 4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0" h="45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6" name="Freeform 2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5" y="1210"/>
                                    <a:ext cx="75" cy="85"/>
                                  </a:xfrm>
                                  <a:custGeom>
                                    <a:avLst/>
                                    <a:gdLst>
                                      <a:gd name="T0" fmla="*/ 75 w 75"/>
                                      <a:gd name="T1" fmla="*/ 85 h 85"/>
                                      <a:gd name="T2" fmla="*/ 75 w 75"/>
                                      <a:gd name="T3" fmla="*/ 85 h 85"/>
                                      <a:gd name="T4" fmla="*/ 70 w 75"/>
                                      <a:gd name="T5" fmla="*/ 75 h 85"/>
                                      <a:gd name="T6" fmla="*/ 65 w 75"/>
                                      <a:gd name="T7" fmla="*/ 60 h 85"/>
                                      <a:gd name="T8" fmla="*/ 50 w 75"/>
                                      <a:gd name="T9" fmla="*/ 35 h 85"/>
                                      <a:gd name="T10" fmla="*/ 25 w 75"/>
                                      <a:gd name="T11" fmla="*/ 15 h 85"/>
                                      <a:gd name="T12" fmla="*/ 0 w 75"/>
                                      <a:gd name="T13" fmla="*/ 0 h 85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75" h="85">
                                        <a:moveTo>
                                          <a:pt x="75" y="85"/>
                                        </a:moveTo>
                                        <a:lnTo>
                                          <a:pt x="75" y="85"/>
                                        </a:lnTo>
                                        <a:lnTo>
                                          <a:pt x="70" y="75"/>
                                        </a:lnTo>
                                        <a:lnTo>
                                          <a:pt x="65" y="6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7" name="Freeform 2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80" y="1185"/>
                                    <a:ext cx="95" cy="75"/>
                                  </a:xfrm>
                                  <a:custGeom>
                                    <a:avLst/>
                                    <a:gdLst>
                                      <a:gd name="T0" fmla="*/ 0 w 95"/>
                                      <a:gd name="T1" fmla="*/ 0 h 75"/>
                                      <a:gd name="T2" fmla="*/ 0 w 95"/>
                                      <a:gd name="T3" fmla="*/ 0 h 75"/>
                                      <a:gd name="T4" fmla="*/ 35 w 95"/>
                                      <a:gd name="T5" fmla="*/ 25 h 75"/>
                                      <a:gd name="T6" fmla="*/ 70 w 95"/>
                                      <a:gd name="T7" fmla="*/ 50 h 75"/>
                                      <a:gd name="T8" fmla="*/ 70 w 95"/>
                                      <a:gd name="T9" fmla="*/ 50 h 75"/>
                                      <a:gd name="T10" fmla="*/ 80 w 95"/>
                                      <a:gd name="T11" fmla="*/ 60 h 75"/>
                                      <a:gd name="T12" fmla="*/ 95 w 95"/>
                                      <a:gd name="T13" fmla="*/ 75 h 75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</a:gdLst>
                                    <a:ahLst/>
                                    <a:cxnLst>
                                      <a:cxn ang="T14">
                                        <a:pos x="T0" y="T1"/>
                                      </a:cxn>
                                      <a:cxn ang="T15">
                                        <a:pos x="T2" y="T3"/>
                                      </a:cxn>
                                      <a:cxn ang="T16">
                                        <a:pos x="T4" y="T5"/>
                                      </a:cxn>
                                      <a:cxn ang="T17">
                                        <a:pos x="T6" y="T7"/>
                                      </a:cxn>
                                      <a:cxn ang="T18">
                                        <a:pos x="T8" y="T9"/>
                                      </a:cxn>
                                      <a:cxn ang="T19">
                                        <a:pos x="T10" y="T11"/>
                                      </a:cxn>
                                      <a:cxn ang="T20">
                                        <a:pos x="T12" y="T13"/>
                                      </a:cxn>
                                    </a:cxnLst>
                                    <a:rect l="0" t="0" r="r" b="b"/>
                                    <a:pathLst>
                                      <a:path w="95" h="7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70" y="50"/>
                                        </a:lnTo>
                                        <a:lnTo>
                                          <a:pt x="80" y="60"/>
                                        </a:lnTo>
                                        <a:lnTo>
                                          <a:pt x="95" y="7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8" name="Freeform 2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70" y="1240"/>
                                    <a:ext cx="25" cy="2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0 h 20"/>
                                      <a:gd name="T2" fmla="*/ 0 w 25"/>
                                      <a:gd name="T3" fmla="*/ 10 h 20"/>
                                      <a:gd name="T4" fmla="*/ 0 w 25"/>
                                      <a:gd name="T5" fmla="*/ 20 h 20"/>
                                      <a:gd name="T6" fmla="*/ 10 w 25"/>
                                      <a:gd name="T7" fmla="*/ 20 h 20"/>
                                      <a:gd name="T8" fmla="*/ 10 w 25"/>
                                      <a:gd name="T9" fmla="*/ 20 h 20"/>
                                      <a:gd name="T10" fmla="*/ 20 w 25"/>
                                      <a:gd name="T11" fmla="*/ 20 h 20"/>
                                      <a:gd name="T12" fmla="*/ 25 w 25"/>
                                      <a:gd name="T13" fmla="*/ 15 h 20"/>
                                      <a:gd name="T14" fmla="*/ 25 w 25"/>
                                      <a:gd name="T15" fmla="*/ 15 h 20"/>
                                      <a:gd name="T16" fmla="*/ 20 w 25"/>
                                      <a:gd name="T17" fmla="*/ 5 h 20"/>
                                      <a:gd name="T18" fmla="*/ 15 w 25"/>
                                      <a:gd name="T19" fmla="*/ 0 h 2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2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9" name="Freeform 2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" y="1230"/>
                                    <a:ext cx="45" cy="40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15 h 40"/>
                                      <a:gd name="T2" fmla="*/ 0 w 45"/>
                                      <a:gd name="T3" fmla="*/ 15 h 40"/>
                                      <a:gd name="T4" fmla="*/ 0 w 45"/>
                                      <a:gd name="T5" fmla="*/ 25 h 40"/>
                                      <a:gd name="T6" fmla="*/ 0 w 45"/>
                                      <a:gd name="T7" fmla="*/ 30 h 40"/>
                                      <a:gd name="T8" fmla="*/ 10 w 45"/>
                                      <a:gd name="T9" fmla="*/ 40 h 40"/>
                                      <a:gd name="T10" fmla="*/ 15 w 45"/>
                                      <a:gd name="T11" fmla="*/ 40 h 40"/>
                                      <a:gd name="T12" fmla="*/ 15 w 45"/>
                                      <a:gd name="T13" fmla="*/ 40 h 40"/>
                                      <a:gd name="T14" fmla="*/ 25 w 45"/>
                                      <a:gd name="T15" fmla="*/ 40 h 40"/>
                                      <a:gd name="T16" fmla="*/ 35 w 45"/>
                                      <a:gd name="T17" fmla="*/ 40 h 40"/>
                                      <a:gd name="T18" fmla="*/ 40 w 45"/>
                                      <a:gd name="T19" fmla="*/ 30 h 40"/>
                                      <a:gd name="T20" fmla="*/ 45 w 45"/>
                                      <a:gd name="T21" fmla="*/ 20 h 40"/>
                                      <a:gd name="T22" fmla="*/ 45 w 45"/>
                                      <a:gd name="T23" fmla="*/ 20 h 40"/>
                                      <a:gd name="T24" fmla="*/ 40 w 45"/>
                                      <a:gd name="T25" fmla="*/ 10 h 40"/>
                                      <a:gd name="T26" fmla="*/ 35 w 45"/>
                                      <a:gd name="T27" fmla="*/ 5 h 40"/>
                                      <a:gd name="T28" fmla="*/ 30 w 45"/>
                                      <a:gd name="T29" fmla="*/ 0 h 40"/>
                                      <a:gd name="T30" fmla="*/ 20 w 45"/>
                                      <a:gd name="T31" fmla="*/ 0 h 40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40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25" y="4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0" name="Freeform 2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05" y="1165"/>
                                    <a:ext cx="85" cy="90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90 h 90"/>
                                      <a:gd name="T2" fmla="*/ 85 w 85"/>
                                      <a:gd name="T3" fmla="*/ 90 h 90"/>
                                      <a:gd name="T4" fmla="*/ 75 w 85"/>
                                      <a:gd name="T5" fmla="*/ 65 h 90"/>
                                      <a:gd name="T6" fmla="*/ 55 w 85"/>
                                      <a:gd name="T7" fmla="*/ 40 h 90"/>
                                      <a:gd name="T8" fmla="*/ 30 w 85"/>
                                      <a:gd name="T9" fmla="*/ 20 h 90"/>
                                      <a:gd name="T10" fmla="*/ 0 w 85"/>
                                      <a:gd name="T11" fmla="*/ 0 h 90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85" h="90">
                                        <a:moveTo>
                                          <a:pt x="85" y="90"/>
                                        </a:moveTo>
                                        <a:lnTo>
                                          <a:pt x="85" y="9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1" name="Line 27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45" y="1135"/>
                                    <a:ext cx="10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2" name="Freeform 2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5" y="1130"/>
                                    <a:ext cx="100" cy="90"/>
                                  </a:xfrm>
                                  <a:custGeom>
                                    <a:avLst/>
                                    <a:gdLst>
                                      <a:gd name="T0" fmla="*/ 0 w 100"/>
                                      <a:gd name="T1" fmla="*/ 0 h 90"/>
                                      <a:gd name="T2" fmla="*/ 0 w 100"/>
                                      <a:gd name="T3" fmla="*/ 0 h 90"/>
                                      <a:gd name="T4" fmla="*/ 10 w 100"/>
                                      <a:gd name="T5" fmla="*/ 5 h 90"/>
                                      <a:gd name="T6" fmla="*/ 10 w 100"/>
                                      <a:gd name="T7" fmla="*/ 5 h 90"/>
                                      <a:gd name="T8" fmla="*/ 40 w 100"/>
                                      <a:gd name="T9" fmla="*/ 20 h 90"/>
                                      <a:gd name="T10" fmla="*/ 65 w 100"/>
                                      <a:gd name="T11" fmla="*/ 40 h 90"/>
                                      <a:gd name="T12" fmla="*/ 85 w 100"/>
                                      <a:gd name="T13" fmla="*/ 60 h 90"/>
                                      <a:gd name="T14" fmla="*/ 100 w 100"/>
                                      <a:gd name="T15" fmla="*/ 90 h 90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</a:gdLst>
                                    <a:ahLst/>
                                    <a:cxnLst>
                                      <a:cxn ang="T16">
                                        <a:pos x="T0" y="T1"/>
                                      </a:cxn>
                                      <a:cxn ang="T17">
                                        <a:pos x="T2" y="T3"/>
                                      </a:cxn>
                                      <a:cxn ang="T18">
                                        <a:pos x="T4" y="T5"/>
                                      </a:cxn>
                                      <a:cxn ang="T19">
                                        <a:pos x="T6" y="T7"/>
                                      </a:cxn>
                                      <a:cxn ang="T20">
                                        <a:pos x="T8" y="T9"/>
                                      </a:cxn>
                                      <a:cxn ang="T21">
                                        <a:pos x="T10" y="T11"/>
                                      </a:cxn>
                                      <a:cxn ang="T22">
                                        <a:pos x="T12" y="T13"/>
                                      </a:cxn>
                                      <a:cxn ang="T23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100" h="9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85" y="60"/>
                                        </a:lnTo>
                                        <a:lnTo>
                                          <a:pt x="100" y="9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3" name="Freeform 2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40" y="1200"/>
                                    <a:ext cx="25" cy="2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5 h 20"/>
                                      <a:gd name="T2" fmla="*/ 0 w 25"/>
                                      <a:gd name="T3" fmla="*/ 5 h 20"/>
                                      <a:gd name="T4" fmla="*/ 0 w 25"/>
                                      <a:gd name="T5" fmla="*/ 15 h 20"/>
                                      <a:gd name="T6" fmla="*/ 10 w 25"/>
                                      <a:gd name="T7" fmla="*/ 20 h 20"/>
                                      <a:gd name="T8" fmla="*/ 10 w 25"/>
                                      <a:gd name="T9" fmla="*/ 20 h 20"/>
                                      <a:gd name="T10" fmla="*/ 20 w 25"/>
                                      <a:gd name="T11" fmla="*/ 20 h 20"/>
                                      <a:gd name="T12" fmla="*/ 25 w 25"/>
                                      <a:gd name="T13" fmla="*/ 15 h 20"/>
                                      <a:gd name="T14" fmla="*/ 25 w 25"/>
                                      <a:gd name="T15" fmla="*/ 15 h 20"/>
                                      <a:gd name="T16" fmla="*/ 25 w 25"/>
                                      <a:gd name="T17" fmla="*/ 5 h 20"/>
                                      <a:gd name="T18" fmla="*/ 15 w 25"/>
                                      <a:gd name="T19" fmla="*/ 0 h 20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</a:gdLst>
                                    <a:ahLst/>
                                    <a:cxnLst>
                                      <a:cxn ang="T20">
                                        <a:pos x="T0" y="T1"/>
                                      </a:cxn>
                                      <a:cxn ang="T21">
                                        <a:pos x="T2" y="T3"/>
                                      </a:cxn>
                                      <a:cxn ang="T22">
                                        <a:pos x="T4" y="T5"/>
                                      </a:cxn>
                                      <a:cxn ang="T23">
                                        <a:pos x="T6" y="T7"/>
                                      </a:cxn>
                                      <a:cxn ang="T24">
                                        <a:pos x="T8" y="T9"/>
                                      </a:cxn>
                                      <a:cxn ang="T25">
                                        <a:pos x="T10" y="T11"/>
                                      </a:cxn>
                                      <a:cxn ang="T26">
                                        <a:pos x="T12" y="T13"/>
                                      </a:cxn>
                                      <a:cxn ang="T27">
                                        <a:pos x="T14" y="T15"/>
                                      </a:cxn>
                                      <a:cxn ang="T28">
                                        <a:pos x="T16" y="T17"/>
                                      </a:cxn>
                                      <a:cxn ang="T29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25" h="20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5" y="5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4" name="Freeform 2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30" y="1185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5 w 45"/>
                                      <a:gd name="T1" fmla="*/ 10 h 45"/>
                                      <a:gd name="T2" fmla="*/ 5 w 45"/>
                                      <a:gd name="T3" fmla="*/ 10 h 45"/>
                                      <a:gd name="T4" fmla="*/ 0 w 45"/>
                                      <a:gd name="T5" fmla="*/ 20 h 45"/>
                                      <a:gd name="T6" fmla="*/ 0 w 45"/>
                                      <a:gd name="T7" fmla="*/ 30 h 45"/>
                                      <a:gd name="T8" fmla="*/ 5 w 45"/>
                                      <a:gd name="T9" fmla="*/ 40 h 45"/>
                                      <a:gd name="T10" fmla="*/ 15 w 45"/>
                                      <a:gd name="T11" fmla="*/ 45 h 45"/>
                                      <a:gd name="T12" fmla="*/ 15 w 45"/>
                                      <a:gd name="T13" fmla="*/ 45 h 45"/>
                                      <a:gd name="T14" fmla="*/ 25 w 45"/>
                                      <a:gd name="T15" fmla="*/ 45 h 45"/>
                                      <a:gd name="T16" fmla="*/ 35 w 45"/>
                                      <a:gd name="T17" fmla="*/ 45 h 45"/>
                                      <a:gd name="T18" fmla="*/ 40 w 45"/>
                                      <a:gd name="T19" fmla="*/ 35 h 45"/>
                                      <a:gd name="T20" fmla="*/ 45 w 45"/>
                                      <a:gd name="T21" fmla="*/ 30 h 45"/>
                                      <a:gd name="T22" fmla="*/ 45 w 45"/>
                                      <a:gd name="T23" fmla="*/ 30 h 45"/>
                                      <a:gd name="T24" fmla="*/ 45 w 45"/>
                                      <a:gd name="T25" fmla="*/ 20 h 45"/>
                                      <a:gd name="T26" fmla="*/ 40 w 45"/>
                                      <a:gd name="T27" fmla="*/ 10 h 45"/>
                                      <a:gd name="T28" fmla="*/ 30 w 45"/>
                                      <a:gd name="T29" fmla="*/ 5 h 45"/>
                                      <a:gd name="T30" fmla="*/ 20 w 45"/>
                                      <a:gd name="T31" fmla="*/ 0 h 45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</a:gdLst>
                                    <a:ahLst/>
                                    <a:cxnLst>
                                      <a:cxn ang="T32">
                                        <a:pos x="T0" y="T1"/>
                                      </a:cxn>
                                      <a:cxn ang="T33">
                                        <a:pos x="T2" y="T3"/>
                                      </a:cxn>
                                      <a:cxn ang="T34">
                                        <a:pos x="T4" y="T5"/>
                                      </a:cxn>
                                      <a:cxn ang="T35">
                                        <a:pos x="T6" y="T7"/>
                                      </a:cxn>
                                      <a:cxn ang="T36">
                                        <a:pos x="T8" y="T9"/>
                                      </a:cxn>
                                      <a:cxn ang="T37">
                                        <a:pos x="T10" y="T11"/>
                                      </a:cxn>
                                      <a:cxn ang="T38">
                                        <a:pos x="T12" y="T13"/>
                                      </a:cxn>
                                      <a:cxn ang="T39">
                                        <a:pos x="T14" y="T15"/>
                                      </a:cxn>
                                      <a:cxn ang="T40">
                                        <a:pos x="T16" y="T17"/>
                                      </a:cxn>
                                      <a:cxn ang="T41">
                                        <a:pos x="T18" y="T19"/>
                                      </a:cxn>
                                      <a:cxn ang="T42">
                                        <a:pos x="T20" y="T21"/>
                                      </a:cxn>
                                      <a:cxn ang="T43">
                                        <a:pos x="T22" y="T23"/>
                                      </a:cxn>
                                      <a:cxn ang="T44">
                                        <a:pos x="T24" y="T25"/>
                                      </a:cxn>
                                      <a:cxn ang="T45">
                                        <a:pos x="T26" y="T27"/>
                                      </a:cxn>
                                      <a:cxn ang="T46">
                                        <a:pos x="T28" y="T29"/>
                                      </a:cxn>
                                      <a:cxn ang="T47">
                                        <a:pos x="T30" y="T31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5" y="10"/>
                                        </a:moveTo>
                                        <a:lnTo>
                                          <a:pt x="5" y="1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5" name="Freeform 2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80" y="1115"/>
                                    <a:ext cx="85" cy="100"/>
                                  </a:xfrm>
                                  <a:custGeom>
                                    <a:avLst/>
                                    <a:gdLst>
                                      <a:gd name="T0" fmla="*/ 85 w 85"/>
                                      <a:gd name="T1" fmla="*/ 100 h 100"/>
                                      <a:gd name="T2" fmla="*/ 85 w 85"/>
                                      <a:gd name="T3" fmla="*/ 100 h 100"/>
                                      <a:gd name="T4" fmla="*/ 70 w 85"/>
                                      <a:gd name="T5" fmla="*/ 70 h 100"/>
                                      <a:gd name="T6" fmla="*/ 50 w 85"/>
                                      <a:gd name="T7" fmla="*/ 40 h 100"/>
                                      <a:gd name="T8" fmla="*/ 25 w 85"/>
                                      <a:gd name="T9" fmla="*/ 15 h 100"/>
                                      <a:gd name="T10" fmla="*/ 0 w 85"/>
                                      <a:gd name="T11" fmla="*/ 0 h 100"/>
                                      <a:gd name="T12" fmla="*/ 0 60000 65536"/>
                                      <a:gd name="T13" fmla="*/ 0 60000 65536"/>
                                      <a:gd name="T14" fmla="*/ 0 60000 65536"/>
                                      <a:gd name="T15" fmla="*/ 0 60000 65536"/>
                                      <a:gd name="T16" fmla="*/ 0 60000 65536"/>
                                      <a:gd name="T17" fmla="*/ 0 60000 65536"/>
                                    </a:gdLst>
                                    <a:ahLst/>
                                    <a:cxnLst>
                                      <a:cxn ang="T12">
                                        <a:pos x="T0" y="T1"/>
                                      </a:cxn>
                                      <a:cxn ang="T13">
                                        <a:pos x="T2" y="T3"/>
                                      </a:cxn>
                                      <a:cxn ang="T14">
                                        <a:pos x="T4" y="T5"/>
                                      </a:cxn>
                                      <a:cxn ang="T15">
                                        <a:pos x="T6" y="T7"/>
                                      </a:cxn>
                                      <a:cxn ang="T16">
                                        <a:pos x="T8" y="T9"/>
                                      </a:cxn>
                                      <a:cxn ang="T17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85" h="100">
                                        <a:moveTo>
                                          <a:pt x="85" y="100"/>
                                        </a:moveTo>
                                        <a:lnTo>
                                          <a:pt x="85" y="100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50" y="4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6" name="Line 28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115" y="1115"/>
                                    <a:ext cx="50" cy="2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7" name="Line 28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040" y="1155"/>
                                    <a:ext cx="55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8" name="Line 28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70" y="1205"/>
                                    <a:ext cx="40" cy="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9" name="Line 28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00" y="1240"/>
                                    <a:ext cx="40" cy="3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0" name="Line 28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825" y="1285"/>
                                    <a:ext cx="45" cy="2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1" name="Freeform 2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" y="133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10 w 25"/>
                                      <a:gd name="T5" fmla="*/ 10 h 10"/>
                                      <a:gd name="T6" fmla="*/ 25 w 25"/>
                                      <a:gd name="T7" fmla="*/ 10 h 1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2" name="Freeform 2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10" y="1345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"/>
                                      <a:gd name="T2" fmla="*/ 0 w 25"/>
                                      <a:gd name="T3" fmla="*/ 0 h 1"/>
                                      <a:gd name="T4" fmla="*/ 25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3" name="Line 28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60" y="1335"/>
                                    <a:ext cx="15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4" name="Line 28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95" y="1320"/>
                                    <a:ext cx="15" cy="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5" name="Line 28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35" y="1300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6" name="Line 29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975" y="1280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7" name="Line 29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10" y="1260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8" name="Line 29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40" y="1240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9" name="Line 29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080" y="1215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0" name="Line 29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10" y="119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Line 29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45" y="1165"/>
                                    <a:ext cx="1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" name="Freeform 2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65" y="1125"/>
                                    <a:ext cx="45" cy="10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05"/>
                                      <a:gd name="T2" fmla="*/ 0 w 45"/>
                                      <a:gd name="T3" fmla="*/ 0 h 105"/>
                                      <a:gd name="T4" fmla="*/ 25 w 45"/>
                                      <a:gd name="T5" fmla="*/ 50 h 105"/>
                                      <a:gd name="T6" fmla="*/ 45 w 45"/>
                                      <a:gd name="T7" fmla="*/ 105 h 10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45" h="10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45" y="10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3" name="Freeform 29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95" y="1120"/>
                                    <a:ext cx="230" cy="60"/>
                                  </a:xfrm>
                                  <a:custGeom>
                                    <a:avLst/>
                                    <a:gdLst>
                                      <a:gd name="T0" fmla="*/ 0 w 230"/>
                                      <a:gd name="T1" fmla="*/ 60 h 60"/>
                                      <a:gd name="T2" fmla="*/ 0 w 230"/>
                                      <a:gd name="T3" fmla="*/ 60 h 60"/>
                                      <a:gd name="T4" fmla="*/ 45 w 230"/>
                                      <a:gd name="T5" fmla="*/ 55 h 60"/>
                                      <a:gd name="T6" fmla="*/ 95 w 230"/>
                                      <a:gd name="T7" fmla="*/ 40 h 60"/>
                                      <a:gd name="T8" fmla="*/ 140 w 230"/>
                                      <a:gd name="T9" fmla="*/ 25 h 60"/>
                                      <a:gd name="T10" fmla="*/ 180 w 230"/>
                                      <a:gd name="T11" fmla="*/ 5 h 60"/>
                                      <a:gd name="T12" fmla="*/ 180 w 230"/>
                                      <a:gd name="T13" fmla="*/ 5 h 60"/>
                                      <a:gd name="T14" fmla="*/ 200 w 230"/>
                                      <a:gd name="T15" fmla="*/ 0 h 60"/>
                                      <a:gd name="T16" fmla="*/ 215 w 230"/>
                                      <a:gd name="T17" fmla="*/ 0 h 60"/>
                                      <a:gd name="T18" fmla="*/ 230 w 230"/>
                                      <a:gd name="T19" fmla="*/ 5 h 60"/>
                                      <a:gd name="T20" fmla="*/ 230 w 230"/>
                                      <a:gd name="T21" fmla="*/ 15 h 60"/>
                                      <a:gd name="T22" fmla="*/ 0 60000 65536"/>
                                      <a:gd name="T23" fmla="*/ 0 60000 65536"/>
                                      <a:gd name="T24" fmla="*/ 0 60000 65536"/>
                                      <a:gd name="T25" fmla="*/ 0 60000 65536"/>
                                      <a:gd name="T26" fmla="*/ 0 60000 65536"/>
                                      <a:gd name="T27" fmla="*/ 0 60000 65536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</a:gdLst>
                                    <a:ahLst/>
                                    <a:cxnLst>
                                      <a:cxn ang="T22">
                                        <a:pos x="T0" y="T1"/>
                                      </a:cxn>
                                      <a:cxn ang="T23">
                                        <a:pos x="T2" y="T3"/>
                                      </a:cxn>
                                      <a:cxn ang="T24">
                                        <a:pos x="T4" y="T5"/>
                                      </a:cxn>
                                      <a:cxn ang="T25">
                                        <a:pos x="T6" y="T7"/>
                                      </a:cxn>
                                      <a:cxn ang="T26">
                                        <a:pos x="T8" y="T9"/>
                                      </a:cxn>
                                      <a:cxn ang="T27">
                                        <a:pos x="T10" y="T11"/>
                                      </a:cxn>
                                      <a:cxn ang="T28">
                                        <a:pos x="T12" y="T13"/>
                                      </a:cxn>
                                      <a:cxn ang="T29">
                                        <a:pos x="T14" y="T15"/>
                                      </a:cxn>
                                      <a:cxn ang="T30">
                                        <a:pos x="T16" y="T17"/>
                                      </a:cxn>
                                      <a:cxn ang="T31">
                                        <a:pos x="T18" y="T19"/>
                                      </a:cxn>
                                      <a:cxn ang="T32">
                                        <a:pos x="T20" y="T21"/>
                                      </a:cxn>
                                    </a:cxnLst>
                                    <a:rect l="0" t="0" r="r" b="b"/>
                                    <a:pathLst>
                                      <a:path w="230" h="60">
                                        <a:moveTo>
                                          <a:pt x="0" y="60"/>
                                        </a:moveTo>
                                        <a:lnTo>
                                          <a:pt x="0" y="6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140" y="25"/>
                                        </a:lnTo>
                                        <a:lnTo>
                                          <a:pt x="180" y="5"/>
                                        </a:lnTo>
                                        <a:lnTo>
                                          <a:pt x="200" y="0"/>
                                        </a:lnTo>
                                        <a:lnTo>
                                          <a:pt x="215" y="0"/>
                                        </a:lnTo>
                                        <a:lnTo>
                                          <a:pt x="230" y="5"/>
                                        </a:lnTo>
                                        <a:lnTo>
                                          <a:pt x="23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4" name="Freeform 29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5" y="1155"/>
                                    <a:ext cx="130" cy="320"/>
                                  </a:xfrm>
                                  <a:custGeom>
                                    <a:avLst/>
                                    <a:gdLst>
                                      <a:gd name="T0" fmla="*/ 130 w 130"/>
                                      <a:gd name="T1" fmla="*/ 0 h 320"/>
                                      <a:gd name="T2" fmla="*/ 130 w 130"/>
                                      <a:gd name="T3" fmla="*/ 0 h 320"/>
                                      <a:gd name="T4" fmla="*/ 130 w 130"/>
                                      <a:gd name="T5" fmla="*/ 35 h 320"/>
                                      <a:gd name="T6" fmla="*/ 130 w 130"/>
                                      <a:gd name="T7" fmla="*/ 80 h 320"/>
                                      <a:gd name="T8" fmla="*/ 120 w 130"/>
                                      <a:gd name="T9" fmla="*/ 120 h 320"/>
                                      <a:gd name="T10" fmla="*/ 115 w 130"/>
                                      <a:gd name="T11" fmla="*/ 135 h 320"/>
                                      <a:gd name="T12" fmla="*/ 105 w 130"/>
                                      <a:gd name="T13" fmla="*/ 145 h 320"/>
                                      <a:gd name="T14" fmla="*/ 105 w 130"/>
                                      <a:gd name="T15" fmla="*/ 145 h 320"/>
                                      <a:gd name="T16" fmla="*/ 85 w 130"/>
                                      <a:gd name="T17" fmla="*/ 150 h 320"/>
                                      <a:gd name="T18" fmla="*/ 70 w 130"/>
                                      <a:gd name="T19" fmla="*/ 165 h 320"/>
                                      <a:gd name="T20" fmla="*/ 55 w 130"/>
                                      <a:gd name="T21" fmla="*/ 180 h 320"/>
                                      <a:gd name="T22" fmla="*/ 40 w 130"/>
                                      <a:gd name="T23" fmla="*/ 200 h 320"/>
                                      <a:gd name="T24" fmla="*/ 20 w 130"/>
                                      <a:gd name="T25" fmla="*/ 250 h 320"/>
                                      <a:gd name="T26" fmla="*/ 0 w 130"/>
                                      <a:gd name="T27" fmla="*/ 320 h 32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130" h="320">
                                        <a:moveTo>
                                          <a:pt x="130" y="0"/>
                                        </a:moveTo>
                                        <a:lnTo>
                                          <a:pt x="130" y="0"/>
                                        </a:lnTo>
                                        <a:lnTo>
                                          <a:pt x="130" y="35"/>
                                        </a:lnTo>
                                        <a:lnTo>
                                          <a:pt x="130" y="80"/>
                                        </a:lnTo>
                                        <a:lnTo>
                                          <a:pt x="120" y="120"/>
                                        </a:lnTo>
                                        <a:lnTo>
                                          <a:pt x="115" y="135"/>
                                        </a:lnTo>
                                        <a:lnTo>
                                          <a:pt x="105" y="145"/>
                                        </a:lnTo>
                                        <a:lnTo>
                                          <a:pt x="85" y="150"/>
                                        </a:lnTo>
                                        <a:lnTo>
                                          <a:pt x="70" y="165"/>
                                        </a:lnTo>
                                        <a:lnTo>
                                          <a:pt x="55" y="180"/>
                                        </a:lnTo>
                                        <a:lnTo>
                                          <a:pt x="40" y="200"/>
                                        </a:lnTo>
                                        <a:lnTo>
                                          <a:pt x="20" y="250"/>
                                        </a:lnTo>
                                        <a:lnTo>
                                          <a:pt x="0" y="3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5" name="Freeform 2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45" y="1445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5 h 25"/>
                                      <a:gd name="T2" fmla="*/ 0 w 10"/>
                                      <a:gd name="T3" fmla="*/ 25 h 25"/>
                                      <a:gd name="T4" fmla="*/ 10 w 10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6" name="Freeform 3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60" y="1405"/>
                                    <a:ext cx="5" cy="20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20 h 20"/>
                                      <a:gd name="T2" fmla="*/ 0 w 5"/>
                                      <a:gd name="T3" fmla="*/ 20 h 20"/>
                                      <a:gd name="T4" fmla="*/ 5 w 5"/>
                                      <a:gd name="T5" fmla="*/ 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7" name="Freeform 30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75" y="1360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5 h 25"/>
                                      <a:gd name="T2" fmla="*/ 0 w 10"/>
                                      <a:gd name="T3" fmla="*/ 25 h 25"/>
                                      <a:gd name="T4" fmla="*/ 10 w 10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8" name="Freeform 30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95" y="1325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0 h 20"/>
                                      <a:gd name="T2" fmla="*/ 0 w 15"/>
                                      <a:gd name="T3" fmla="*/ 20 h 20"/>
                                      <a:gd name="T4" fmla="*/ 15 w 15"/>
                                      <a:gd name="T5" fmla="*/ 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39" name="Freeform 30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25" y="1300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15 h 15"/>
                                      <a:gd name="T2" fmla="*/ 0 w 25"/>
                                      <a:gd name="T3" fmla="*/ 15 h 15"/>
                                      <a:gd name="T4" fmla="*/ 25 w 25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0" name="Freeform 30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60" y="1260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25 h 25"/>
                                      <a:gd name="T2" fmla="*/ 0 w 10"/>
                                      <a:gd name="T3" fmla="*/ 25 h 25"/>
                                      <a:gd name="T4" fmla="*/ 10 w 10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1" name="Freeform 30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75" y="1220"/>
                                    <a:ext cx="1" cy="25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25 h 25"/>
                                      <a:gd name="T2" fmla="*/ 0 w 1"/>
                                      <a:gd name="T3" fmla="*/ 25 h 25"/>
                                      <a:gd name="T4" fmla="*/ 0 w 1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2" name="Freeform 30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75" y="1175"/>
                                    <a:ext cx="1" cy="25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25 h 25"/>
                                      <a:gd name="T2" fmla="*/ 0 w 1"/>
                                      <a:gd name="T3" fmla="*/ 25 h 25"/>
                                      <a:gd name="T4" fmla="*/ 0 w 1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3" name="Line 307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670" y="1140"/>
                                    <a:ext cx="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4" name="Freeform 30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85" y="1195"/>
                                    <a:ext cx="1" cy="40"/>
                                  </a:xfrm>
                                  <a:custGeom>
                                    <a:avLst/>
                                    <a:gdLst>
                                      <a:gd name="T0" fmla="*/ 0 w 1"/>
                                      <a:gd name="T1" fmla="*/ 0 h 40"/>
                                      <a:gd name="T2" fmla="*/ 0 w 1"/>
                                      <a:gd name="T3" fmla="*/ 0 h 40"/>
                                      <a:gd name="T4" fmla="*/ 0 w 1"/>
                                      <a:gd name="T5" fmla="*/ 40 h 4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" h="4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4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5" name="Freeform 30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75" y="1255"/>
                                    <a:ext cx="5" cy="25"/>
                                  </a:xfrm>
                                  <a:custGeom>
                                    <a:avLst/>
                                    <a:gdLst>
                                      <a:gd name="T0" fmla="*/ 5 w 5"/>
                                      <a:gd name="T1" fmla="*/ 0 h 25"/>
                                      <a:gd name="T2" fmla="*/ 5 w 5"/>
                                      <a:gd name="T3" fmla="*/ 0 h 25"/>
                                      <a:gd name="T4" fmla="*/ 0 w 5"/>
                                      <a:gd name="T5" fmla="*/ 25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" h="25">
                                        <a:moveTo>
                                          <a:pt x="5" y="0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0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6" name="Freeform 31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45" y="130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15"/>
                                      <a:gd name="T2" fmla="*/ 20 w 20"/>
                                      <a:gd name="T3" fmla="*/ 0 h 15"/>
                                      <a:gd name="T4" fmla="*/ 10 w 20"/>
                                      <a:gd name="T5" fmla="*/ 10 h 15"/>
                                      <a:gd name="T6" fmla="*/ 0 w 20"/>
                                      <a:gd name="T7" fmla="*/ 15 h 1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7" name="Freeform 31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10" y="1325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0 h 20"/>
                                      <a:gd name="T2" fmla="*/ 15 w 15"/>
                                      <a:gd name="T3" fmla="*/ 0 h 20"/>
                                      <a:gd name="T4" fmla="*/ 0 w 15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15" y="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8" name="Freeform 3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85" y="1360"/>
                                    <a:ext cx="10" cy="20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0 h 20"/>
                                      <a:gd name="T2" fmla="*/ 10 w 10"/>
                                      <a:gd name="T3" fmla="*/ 0 h 20"/>
                                      <a:gd name="T4" fmla="*/ 0 w 1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0">
                                        <a:moveTo>
                                          <a:pt x="10" y="0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9" name="Freeform 3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70" y="1400"/>
                                    <a:ext cx="5" cy="25"/>
                                  </a:xfrm>
                                  <a:custGeom>
                                    <a:avLst/>
                                    <a:gdLst>
                                      <a:gd name="T0" fmla="*/ 5 w 5"/>
                                      <a:gd name="T1" fmla="*/ 0 h 25"/>
                                      <a:gd name="T2" fmla="*/ 5 w 5"/>
                                      <a:gd name="T3" fmla="*/ 0 h 25"/>
                                      <a:gd name="T4" fmla="*/ 0 w 5"/>
                                      <a:gd name="T5" fmla="*/ 25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" h="25">
                                        <a:moveTo>
                                          <a:pt x="5" y="0"/>
                                        </a:moveTo>
                                        <a:lnTo>
                                          <a:pt x="5" y="0"/>
                                        </a:lnTo>
                                        <a:lnTo>
                                          <a:pt x="0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0" name="Freeform 3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55" y="1440"/>
                                    <a:ext cx="10" cy="25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0 h 25"/>
                                      <a:gd name="T2" fmla="*/ 10 w 10"/>
                                      <a:gd name="T3" fmla="*/ 0 h 25"/>
                                      <a:gd name="T4" fmla="*/ 0 w 10"/>
                                      <a:gd name="T5" fmla="*/ 25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25">
                                        <a:moveTo>
                                          <a:pt x="10" y="0"/>
                                        </a:moveTo>
                                        <a:lnTo>
                                          <a:pt x="10" y="0"/>
                                        </a:lnTo>
                                        <a:lnTo>
                                          <a:pt x="0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1" name="Freeform 3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05" y="1235"/>
                                    <a:ext cx="230" cy="250"/>
                                  </a:xfrm>
                                  <a:custGeom>
                                    <a:avLst/>
                                    <a:gdLst>
                                      <a:gd name="T0" fmla="*/ 0 w 230"/>
                                      <a:gd name="T1" fmla="*/ 0 h 250"/>
                                      <a:gd name="T2" fmla="*/ 0 w 230"/>
                                      <a:gd name="T3" fmla="*/ 15 h 250"/>
                                      <a:gd name="T4" fmla="*/ 10 w 230"/>
                                      <a:gd name="T5" fmla="*/ 10 h 250"/>
                                      <a:gd name="T6" fmla="*/ 10 w 230"/>
                                      <a:gd name="T7" fmla="*/ 25 h 250"/>
                                      <a:gd name="T8" fmla="*/ 25 w 230"/>
                                      <a:gd name="T9" fmla="*/ 20 h 250"/>
                                      <a:gd name="T10" fmla="*/ 25 w 230"/>
                                      <a:gd name="T11" fmla="*/ 35 h 250"/>
                                      <a:gd name="T12" fmla="*/ 35 w 230"/>
                                      <a:gd name="T13" fmla="*/ 30 h 250"/>
                                      <a:gd name="T14" fmla="*/ 35 w 230"/>
                                      <a:gd name="T15" fmla="*/ 45 h 250"/>
                                      <a:gd name="T16" fmla="*/ 45 w 230"/>
                                      <a:gd name="T17" fmla="*/ 40 h 250"/>
                                      <a:gd name="T18" fmla="*/ 45 w 230"/>
                                      <a:gd name="T19" fmla="*/ 55 h 250"/>
                                      <a:gd name="T20" fmla="*/ 60 w 230"/>
                                      <a:gd name="T21" fmla="*/ 50 h 250"/>
                                      <a:gd name="T22" fmla="*/ 60 w 230"/>
                                      <a:gd name="T23" fmla="*/ 65 h 250"/>
                                      <a:gd name="T24" fmla="*/ 70 w 230"/>
                                      <a:gd name="T25" fmla="*/ 60 h 250"/>
                                      <a:gd name="T26" fmla="*/ 70 w 230"/>
                                      <a:gd name="T27" fmla="*/ 75 h 250"/>
                                      <a:gd name="T28" fmla="*/ 80 w 230"/>
                                      <a:gd name="T29" fmla="*/ 70 h 250"/>
                                      <a:gd name="T30" fmla="*/ 80 w 230"/>
                                      <a:gd name="T31" fmla="*/ 85 h 250"/>
                                      <a:gd name="T32" fmla="*/ 95 w 230"/>
                                      <a:gd name="T33" fmla="*/ 80 h 250"/>
                                      <a:gd name="T34" fmla="*/ 90 w 230"/>
                                      <a:gd name="T35" fmla="*/ 95 h 250"/>
                                      <a:gd name="T36" fmla="*/ 105 w 230"/>
                                      <a:gd name="T37" fmla="*/ 90 h 250"/>
                                      <a:gd name="T38" fmla="*/ 100 w 230"/>
                                      <a:gd name="T39" fmla="*/ 105 h 250"/>
                                      <a:gd name="T40" fmla="*/ 115 w 230"/>
                                      <a:gd name="T41" fmla="*/ 105 h 250"/>
                                      <a:gd name="T42" fmla="*/ 115 w 230"/>
                                      <a:gd name="T43" fmla="*/ 115 h 250"/>
                                      <a:gd name="T44" fmla="*/ 125 w 230"/>
                                      <a:gd name="T45" fmla="*/ 115 h 250"/>
                                      <a:gd name="T46" fmla="*/ 125 w 230"/>
                                      <a:gd name="T47" fmla="*/ 125 h 250"/>
                                      <a:gd name="T48" fmla="*/ 135 w 230"/>
                                      <a:gd name="T49" fmla="*/ 125 h 250"/>
                                      <a:gd name="T50" fmla="*/ 135 w 230"/>
                                      <a:gd name="T51" fmla="*/ 140 h 250"/>
                                      <a:gd name="T52" fmla="*/ 145 w 230"/>
                                      <a:gd name="T53" fmla="*/ 135 h 250"/>
                                      <a:gd name="T54" fmla="*/ 145 w 230"/>
                                      <a:gd name="T55" fmla="*/ 150 h 250"/>
                                      <a:gd name="T56" fmla="*/ 155 w 230"/>
                                      <a:gd name="T57" fmla="*/ 150 h 250"/>
                                      <a:gd name="T58" fmla="*/ 155 w 230"/>
                                      <a:gd name="T59" fmla="*/ 160 h 250"/>
                                      <a:gd name="T60" fmla="*/ 165 w 230"/>
                                      <a:gd name="T61" fmla="*/ 160 h 250"/>
                                      <a:gd name="T62" fmla="*/ 165 w 230"/>
                                      <a:gd name="T63" fmla="*/ 170 h 250"/>
                                      <a:gd name="T64" fmla="*/ 175 w 230"/>
                                      <a:gd name="T65" fmla="*/ 170 h 250"/>
                                      <a:gd name="T66" fmla="*/ 175 w 230"/>
                                      <a:gd name="T67" fmla="*/ 185 h 250"/>
                                      <a:gd name="T68" fmla="*/ 185 w 230"/>
                                      <a:gd name="T69" fmla="*/ 185 h 250"/>
                                      <a:gd name="T70" fmla="*/ 185 w 230"/>
                                      <a:gd name="T71" fmla="*/ 195 h 250"/>
                                      <a:gd name="T72" fmla="*/ 195 w 230"/>
                                      <a:gd name="T73" fmla="*/ 195 h 250"/>
                                      <a:gd name="T74" fmla="*/ 190 w 230"/>
                                      <a:gd name="T75" fmla="*/ 210 h 250"/>
                                      <a:gd name="T76" fmla="*/ 205 w 230"/>
                                      <a:gd name="T77" fmla="*/ 210 h 250"/>
                                      <a:gd name="T78" fmla="*/ 200 w 230"/>
                                      <a:gd name="T79" fmla="*/ 220 h 250"/>
                                      <a:gd name="T80" fmla="*/ 215 w 230"/>
                                      <a:gd name="T81" fmla="*/ 220 h 250"/>
                                      <a:gd name="T82" fmla="*/ 210 w 230"/>
                                      <a:gd name="T83" fmla="*/ 230 h 250"/>
                                      <a:gd name="T84" fmla="*/ 225 w 230"/>
                                      <a:gd name="T85" fmla="*/ 230 h 250"/>
                                      <a:gd name="T86" fmla="*/ 220 w 230"/>
                                      <a:gd name="T87" fmla="*/ 245 h 250"/>
                                      <a:gd name="T88" fmla="*/ 230 w 230"/>
                                      <a:gd name="T89" fmla="*/ 245 h 250"/>
                                      <a:gd name="T90" fmla="*/ 230 w 230"/>
                                      <a:gd name="T91" fmla="*/ 250 h 250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</a:gdLst>
                                    <a:ahLst/>
                                    <a:cxnLst>
                                      <a:cxn ang="T92">
                                        <a:pos x="T0" y="T1"/>
                                      </a:cxn>
                                      <a:cxn ang="T93">
                                        <a:pos x="T2" y="T3"/>
                                      </a:cxn>
                                      <a:cxn ang="T94">
                                        <a:pos x="T4" y="T5"/>
                                      </a:cxn>
                                      <a:cxn ang="T95">
                                        <a:pos x="T6" y="T7"/>
                                      </a:cxn>
                                      <a:cxn ang="T96">
                                        <a:pos x="T8" y="T9"/>
                                      </a:cxn>
                                      <a:cxn ang="T97">
                                        <a:pos x="T10" y="T11"/>
                                      </a:cxn>
                                      <a:cxn ang="T98">
                                        <a:pos x="T12" y="T13"/>
                                      </a:cxn>
                                      <a:cxn ang="T99">
                                        <a:pos x="T14" y="T15"/>
                                      </a:cxn>
                                      <a:cxn ang="T100">
                                        <a:pos x="T16" y="T17"/>
                                      </a:cxn>
                                      <a:cxn ang="T101">
                                        <a:pos x="T18" y="T19"/>
                                      </a:cxn>
                                      <a:cxn ang="T102">
                                        <a:pos x="T20" y="T21"/>
                                      </a:cxn>
                                      <a:cxn ang="T103">
                                        <a:pos x="T22" y="T23"/>
                                      </a:cxn>
                                      <a:cxn ang="T104">
                                        <a:pos x="T24" y="T25"/>
                                      </a:cxn>
                                      <a:cxn ang="T105">
                                        <a:pos x="T26" y="T27"/>
                                      </a:cxn>
                                      <a:cxn ang="T106">
                                        <a:pos x="T28" y="T29"/>
                                      </a:cxn>
                                      <a:cxn ang="T107">
                                        <a:pos x="T30" y="T31"/>
                                      </a:cxn>
                                      <a:cxn ang="T108">
                                        <a:pos x="T32" y="T33"/>
                                      </a:cxn>
                                      <a:cxn ang="T109">
                                        <a:pos x="T34" y="T35"/>
                                      </a:cxn>
                                      <a:cxn ang="T110">
                                        <a:pos x="T36" y="T37"/>
                                      </a:cxn>
                                      <a:cxn ang="T111">
                                        <a:pos x="T38" y="T39"/>
                                      </a:cxn>
                                      <a:cxn ang="T112">
                                        <a:pos x="T40" y="T41"/>
                                      </a:cxn>
                                      <a:cxn ang="T113">
                                        <a:pos x="T42" y="T43"/>
                                      </a:cxn>
                                      <a:cxn ang="T114">
                                        <a:pos x="T44" y="T45"/>
                                      </a:cxn>
                                      <a:cxn ang="T115">
                                        <a:pos x="T46" y="T47"/>
                                      </a:cxn>
                                      <a:cxn ang="T116">
                                        <a:pos x="T48" y="T49"/>
                                      </a:cxn>
                                      <a:cxn ang="T117">
                                        <a:pos x="T50" y="T51"/>
                                      </a:cxn>
                                      <a:cxn ang="T118">
                                        <a:pos x="T52" y="T53"/>
                                      </a:cxn>
                                      <a:cxn ang="T119">
                                        <a:pos x="T54" y="T55"/>
                                      </a:cxn>
                                      <a:cxn ang="T120">
                                        <a:pos x="T56" y="T57"/>
                                      </a:cxn>
                                      <a:cxn ang="T121">
                                        <a:pos x="T58" y="T59"/>
                                      </a:cxn>
                                      <a:cxn ang="T122">
                                        <a:pos x="T60" y="T61"/>
                                      </a:cxn>
                                      <a:cxn ang="T123">
                                        <a:pos x="T62" y="T63"/>
                                      </a:cxn>
                                      <a:cxn ang="T124">
                                        <a:pos x="T64" y="T65"/>
                                      </a:cxn>
                                      <a:cxn ang="T125">
                                        <a:pos x="T66" y="T67"/>
                                      </a:cxn>
                                      <a:cxn ang="T126">
                                        <a:pos x="T68" y="T69"/>
                                      </a:cxn>
                                      <a:cxn ang="T127">
                                        <a:pos x="T70" y="T71"/>
                                      </a:cxn>
                                      <a:cxn ang="T128">
                                        <a:pos x="T72" y="T73"/>
                                      </a:cxn>
                                      <a:cxn ang="T129">
                                        <a:pos x="T74" y="T75"/>
                                      </a:cxn>
                                      <a:cxn ang="T130">
                                        <a:pos x="T76" y="T77"/>
                                      </a:cxn>
                                      <a:cxn ang="T131">
                                        <a:pos x="T78" y="T79"/>
                                      </a:cxn>
                                      <a:cxn ang="T132">
                                        <a:pos x="T80" y="T81"/>
                                      </a:cxn>
                                      <a:cxn ang="T133">
                                        <a:pos x="T82" y="T83"/>
                                      </a:cxn>
                                      <a:cxn ang="T134">
                                        <a:pos x="T84" y="T85"/>
                                      </a:cxn>
                                      <a:cxn ang="T135">
                                        <a:pos x="T86" y="T87"/>
                                      </a:cxn>
                                      <a:cxn ang="T136">
                                        <a:pos x="T88" y="T89"/>
                                      </a:cxn>
                                      <a:cxn ang="T137">
                                        <a:pos x="T90" y="T91"/>
                                      </a:cxn>
                                    </a:cxnLst>
                                    <a:rect l="0" t="0" r="r" b="b"/>
                                    <a:pathLst>
                                      <a:path w="230" h="250">
                                        <a:moveTo>
                                          <a:pt x="0" y="0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25" y="2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45" y="40"/>
                                        </a:lnTo>
                                        <a:lnTo>
                                          <a:pt x="45" y="55"/>
                                        </a:lnTo>
                                        <a:lnTo>
                                          <a:pt x="60" y="50"/>
                                        </a:lnTo>
                                        <a:lnTo>
                                          <a:pt x="60" y="65"/>
                                        </a:lnTo>
                                        <a:lnTo>
                                          <a:pt x="70" y="60"/>
                                        </a:lnTo>
                                        <a:lnTo>
                                          <a:pt x="70" y="75"/>
                                        </a:lnTo>
                                        <a:lnTo>
                                          <a:pt x="80" y="70"/>
                                        </a:lnTo>
                                        <a:lnTo>
                                          <a:pt x="80" y="8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90" y="95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0" y="105"/>
                                        </a:lnTo>
                                        <a:lnTo>
                                          <a:pt x="115" y="105"/>
                                        </a:lnTo>
                                        <a:lnTo>
                                          <a:pt x="115" y="115"/>
                                        </a:lnTo>
                                        <a:lnTo>
                                          <a:pt x="125" y="115"/>
                                        </a:lnTo>
                                        <a:lnTo>
                                          <a:pt x="125" y="125"/>
                                        </a:lnTo>
                                        <a:lnTo>
                                          <a:pt x="135" y="125"/>
                                        </a:lnTo>
                                        <a:lnTo>
                                          <a:pt x="135" y="140"/>
                                        </a:lnTo>
                                        <a:lnTo>
                                          <a:pt x="145" y="135"/>
                                        </a:lnTo>
                                        <a:lnTo>
                                          <a:pt x="145" y="150"/>
                                        </a:lnTo>
                                        <a:lnTo>
                                          <a:pt x="155" y="150"/>
                                        </a:lnTo>
                                        <a:lnTo>
                                          <a:pt x="155" y="160"/>
                                        </a:lnTo>
                                        <a:lnTo>
                                          <a:pt x="165" y="160"/>
                                        </a:lnTo>
                                        <a:lnTo>
                                          <a:pt x="165" y="170"/>
                                        </a:lnTo>
                                        <a:lnTo>
                                          <a:pt x="175" y="170"/>
                                        </a:lnTo>
                                        <a:lnTo>
                                          <a:pt x="175" y="185"/>
                                        </a:lnTo>
                                        <a:lnTo>
                                          <a:pt x="185" y="185"/>
                                        </a:lnTo>
                                        <a:lnTo>
                                          <a:pt x="185" y="195"/>
                                        </a:lnTo>
                                        <a:lnTo>
                                          <a:pt x="195" y="195"/>
                                        </a:lnTo>
                                        <a:lnTo>
                                          <a:pt x="190" y="210"/>
                                        </a:lnTo>
                                        <a:lnTo>
                                          <a:pt x="205" y="210"/>
                                        </a:lnTo>
                                        <a:lnTo>
                                          <a:pt x="200" y="220"/>
                                        </a:lnTo>
                                        <a:lnTo>
                                          <a:pt x="215" y="220"/>
                                        </a:lnTo>
                                        <a:lnTo>
                                          <a:pt x="210" y="230"/>
                                        </a:lnTo>
                                        <a:lnTo>
                                          <a:pt x="225" y="230"/>
                                        </a:lnTo>
                                        <a:lnTo>
                                          <a:pt x="220" y="245"/>
                                        </a:lnTo>
                                        <a:lnTo>
                                          <a:pt x="230" y="245"/>
                                        </a:lnTo>
                                        <a:lnTo>
                                          <a:pt x="230" y="25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2" name="Freeform 3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50" y="1270"/>
                                    <a:ext cx="220" cy="225"/>
                                  </a:xfrm>
                                  <a:custGeom>
                                    <a:avLst/>
                                    <a:gdLst>
                                      <a:gd name="T0" fmla="*/ 215 w 220"/>
                                      <a:gd name="T1" fmla="*/ 225 h 225"/>
                                      <a:gd name="T2" fmla="*/ 215 w 220"/>
                                      <a:gd name="T3" fmla="*/ 225 h 225"/>
                                      <a:gd name="T4" fmla="*/ 220 w 220"/>
                                      <a:gd name="T5" fmla="*/ 215 h 225"/>
                                      <a:gd name="T6" fmla="*/ 205 w 220"/>
                                      <a:gd name="T7" fmla="*/ 215 h 225"/>
                                      <a:gd name="T8" fmla="*/ 210 w 220"/>
                                      <a:gd name="T9" fmla="*/ 200 h 225"/>
                                      <a:gd name="T10" fmla="*/ 195 w 220"/>
                                      <a:gd name="T11" fmla="*/ 200 h 225"/>
                                      <a:gd name="T12" fmla="*/ 200 w 220"/>
                                      <a:gd name="T13" fmla="*/ 190 h 225"/>
                                      <a:gd name="T14" fmla="*/ 185 w 220"/>
                                      <a:gd name="T15" fmla="*/ 190 h 225"/>
                                      <a:gd name="T16" fmla="*/ 190 w 220"/>
                                      <a:gd name="T17" fmla="*/ 175 h 225"/>
                                      <a:gd name="T18" fmla="*/ 175 w 220"/>
                                      <a:gd name="T19" fmla="*/ 175 h 225"/>
                                      <a:gd name="T20" fmla="*/ 180 w 220"/>
                                      <a:gd name="T21" fmla="*/ 165 h 225"/>
                                      <a:gd name="T22" fmla="*/ 165 w 220"/>
                                      <a:gd name="T23" fmla="*/ 165 h 225"/>
                                      <a:gd name="T24" fmla="*/ 170 w 220"/>
                                      <a:gd name="T25" fmla="*/ 150 h 225"/>
                                      <a:gd name="T26" fmla="*/ 155 w 220"/>
                                      <a:gd name="T27" fmla="*/ 155 h 225"/>
                                      <a:gd name="T28" fmla="*/ 160 w 220"/>
                                      <a:gd name="T29" fmla="*/ 140 h 225"/>
                                      <a:gd name="T30" fmla="*/ 145 w 220"/>
                                      <a:gd name="T31" fmla="*/ 140 h 225"/>
                                      <a:gd name="T32" fmla="*/ 150 w 220"/>
                                      <a:gd name="T33" fmla="*/ 130 h 225"/>
                                      <a:gd name="T34" fmla="*/ 135 w 220"/>
                                      <a:gd name="T35" fmla="*/ 130 h 225"/>
                                      <a:gd name="T36" fmla="*/ 140 w 220"/>
                                      <a:gd name="T37" fmla="*/ 120 h 225"/>
                                      <a:gd name="T38" fmla="*/ 125 w 220"/>
                                      <a:gd name="T39" fmla="*/ 120 h 225"/>
                                      <a:gd name="T40" fmla="*/ 130 w 220"/>
                                      <a:gd name="T41" fmla="*/ 110 h 225"/>
                                      <a:gd name="T42" fmla="*/ 115 w 220"/>
                                      <a:gd name="T43" fmla="*/ 110 h 225"/>
                                      <a:gd name="T44" fmla="*/ 115 w 220"/>
                                      <a:gd name="T45" fmla="*/ 95 h 225"/>
                                      <a:gd name="T46" fmla="*/ 105 w 220"/>
                                      <a:gd name="T47" fmla="*/ 100 h 225"/>
                                      <a:gd name="T48" fmla="*/ 105 w 220"/>
                                      <a:gd name="T49" fmla="*/ 85 h 225"/>
                                      <a:gd name="T50" fmla="*/ 95 w 220"/>
                                      <a:gd name="T51" fmla="*/ 90 h 225"/>
                                      <a:gd name="T52" fmla="*/ 95 w 220"/>
                                      <a:gd name="T53" fmla="*/ 75 h 225"/>
                                      <a:gd name="T54" fmla="*/ 80 w 220"/>
                                      <a:gd name="T55" fmla="*/ 80 h 225"/>
                                      <a:gd name="T56" fmla="*/ 85 w 220"/>
                                      <a:gd name="T57" fmla="*/ 65 h 225"/>
                                      <a:gd name="T58" fmla="*/ 70 w 220"/>
                                      <a:gd name="T59" fmla="*/ 70 h 225"/>
                                      <a:gd name="T60" fmla="*/ 70 w 220"/>
                                      <a:gd name="T61" fmla="*/ 55 h 225"/>
                                      <a:gd name="T62" fmla="*/ 60 w 220"/>
                                      <a:gd name="T63" fmla="*/ 60 h 225"/>
                                      <a:gd name="T64" fmla="*/ 60 w 220"/>
                                      <a:gd name="T65" fmla="*/ 45 h 225"/>
                                      <a:gd name="T66" fmla="*/ 50 w 220"/>
                                      <a:gd name="T67" fmla="*/ 50 h 225"/>
                                      <a:gd name="T68" fmla="*/ 50 w 220"/>
                                      <a:gd name="T69" fmla="*/ 35 h 225"/>
                                      <a:gd name="T70" fmla="*/ 35 w 220"/>
                                      <a:gd name="T71" fmla="*/ 40 h 225"/>
                                      <a:gd name="T72" fmla="*/ 35 w 220"/>
                                      <a:gd name="T73" fmla="*/ 25 h 225"/>
                                      <a:gd name="T74" fmla="*/ 25 w 220"/>
                                      <a:gd name="T75" fmla="*/ 30 h 225"/>
                                      <a:gd name="T76" fmla="*/ 25 w 220"/>
                                      <a:gd name="T77" fmla="*/ 15 h 225"/>
                                      <a:gd name="T78" fmla="*/ 10 w 220"/>
                                      <a:gd name="T79" fmla="*/ 20 h 225"/>
                                      <a:gd name="T80" fmla="*/ 10 w 220"/>
                                      <a:gd name="T81" fmla="*/ 10 h 225"/>
                                      <a:gd name="T82" fmla="*/ 0 w 220"/>
                                      <a:gd name="T83" fmla="*/ 10 h 225"/>
                                      <a:gd name="T84" fmla="*/ 0 w 220"/>
                                      <a:gd name="T85" fmla="*/ 0 h 22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220" h="225">
                                        <a:moveTo>
                                          <a:pt x="215" y="225"/>
                                        </a:moveTo>
                                        <a:lnTo>
                                          <a:pt x="215" y="225"/>
                                        </a:lnTo>
                                        <a:lnTo>
                                          <a:pt x="220" y="215"/>
                                        </a:lnTo>
                                        <a:lnTo>
                                          <a:pt x="205" y="215"/>
                                        </a:lnTo>
                                        <a:lnTo>
                                          <a:pt x="210" y="200"/>
                                        </a:lnTo>
                                        <a:lnTo>
                                          <a:pt x="195" y="200"/>
                                        </a:lnTo>
                                        <a:lnTo>
                                          <a:pt x="200" y="190"/>
                                        </a:lnTo>
                                        <a:lnTo>
                                          <a:pt x="185" y="190"/>
                                        </a:lnTo>
                                        <a:lnTo>
                                          <a:pt x="190" y="175"/>
                                        </a:lnTo>
                                        <a:lnTo>
                                          <a:pt x="175" y="175"/>
                                        </a:lnTo>
                                        <a:lnTo>
                                          <a:pt x="180" y="165"/>
                                        </a:lnTo>
                                        <a:lnTo>
                                          <a:pt x="165" y="165"/>
                                        </a:lnTo>
                                        <a:lnTo>
                                          <a:pt x="170" y="150"/>
                                        </a:lnTo>
                                        <a:lnTo>
                                          <a:pt x="155" y="155"/>
                                        </a:lnTo>
                                        <a:lnTo>
                                          <a:pt x="160" y="140"/>
                                        </a:lnTo>
                                        <a:lnTo>
                                          <a:pt x="145" y="140"/>
                                        </a:lnTo>
                                        <a:lnTo>
                                          <a:pt x="150" y="130"/>
                                        </a:lnTo>
                                        <a:lnTo>
                                          <a:pt x="135" y="130"/>
                                        </a:lnTo>
                                        <a:lnTo>
                                          <a:pt x="140" y="120"/>
                                        </a:lnTo>
                                        <a:lnTo>
                                          <a:pt x="125" y="120"/>
                                        </a:lnTo>
                                        <a:lnTo>
                                          <a:pt x="130" y="110"/>
                                        </a:lnTo>
                                        <a:lnTo>
                                          <a:pt x="115" y="110"/>
                                        </a:lnTo>
                                        <a:lnTo>
                                          <a:pt x="115" y="95"/>
                                        </a:lnTo>
                                        <a:lnTo>
                                          <a:pt x="105" y="100"/>
                                        </a:lnTo>
                                        <a:lnTo>
                                          <a:pt x="105" y="85"/>
                                        </a:lnTo>
                                        <a:lnTo>
                                          <a:pt x="95" y="90"/>
                                        </a:lnTo>
                                        <a:lnTo>
                                          <a:pt x="95" y="75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85" y="65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70" y="55"/>
                                        </a:lnTo>
                                        <a:lnTo>
                                          <a:pt x="60" y="60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50" y="5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3" name="Freeform 3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00" y="1300"/>
                                    <a:ext cx="220" cy="215"/>
                                  </a:xfrm>
                                  <a:custGeom>
                                    <a:avLst/>
                                    <a:gdLst>
                                      <a:gd name="T0" fmla="*/ 0 w 220"/>
                                      <a:gd name="T1" fmla="*/ 0 h 215"/>
                                      <a:gd name="T2" fmla="*/ 0 w 220"/>
                                      <a:gd name="T3" fmla="*/ 10 h 215"/>
                                      <a:gd name="T4" fmla="*/ 10 w 220"/>
                                      <a:gd name="T5" fmla="*/ 5 h 215"/>
                                      <a:gd name="T6" fmla="*/ 10 w 220"/>
                                      <a:gd name="T7" fmla="*/ 20 h 215"/>
                                      <a:gd name="T8" fmla="*/ 25 w 220"/>
                                      <a:gd name="T9" fmla="*/ 15 h 215"/>
                                      <a:gd name="T10" fmla="*/ 25 w 220"/>
                                      <a:gd name="T11" fmla="*/ 30 h 215"/>
                                      <a:gd name="T12" fmla="*/ 35 w 220"/>
                                      <a:gd name="T13" fmla="*/ 25 h 215"/>
                                      <a:gd name="T14" fmla="*/ 35 w 220"/>
                                      <a:gd name="T15" fmla="*/ 35 h 215"/>
                                      <a:gd name="T16" fmla="*/ 50 w 220"/>
                                      <a:gd name="T17" fmla="*/ 35 h 215"/>
                                      <a:gd name="T18" fmla="*/ 50 w 220"/>
                                      <a:gd name="T19" fmla="*/ 45 h 215"/>
                                      <a:gd name="T20" fmla="*/ 60 w 220"/>
                                      <a:gd name="T21" fmla="*/ 45 h 215"/>
                                      <a:gd name="T22" fmla="*/ 60 w 220"/>
                                      <a:gd name="T23" fmla="*/ 55 h 215"/>
                                      <a:gd name="T24" fmla="*/ 75 w 220"/>
                                      <a:gd name="T25" fmla="*/ 55 h 215"/>
                                      <a:gd name="T26" fmla="*/ 70 w 220"/>
                                      <a:gd name="T27" fmla="*/ 65 h 215"/>
                                      <a:gd name="T28" fmla="*/ 85 w 220"/>
                                      <a:gd name="T29" fmla="*/ 60 h 215"/>
                                      <a:gd name="T30" fmla="*/ 85 w 220"/>
                                      <a:gd name="T31" fmla="*/ 75 h 215"/>
                                      <a:gd name="T32" fmla="*/ 95 w 220"/>
                                      <a:gd name="T33" fmla="*/ 70 h 215"/>
                                      <a:gd name="T34" fmla="*/ 95 w 220"/>
                                      <a:gd name="T35" fmla="*/ 85 h 215"/>
                                      <a:gd name="T36" fmla="*/ 110 w 220"/>
                                      <a:gd name="T37" fmla="*/ 85 h 215"/>
                                      <a:gd name="T38" fmla="*/ 105 w 220"/>
                                      <a:gd name="T39" fmla="*/ 95 h 215"/>
                                      <a:gd name="T40" fmla="*/ 120 w 220"/>
                                      <a:gd name="T41" fmla="*/ 95 h 215"/>
                                      <a:gd name="T42" fmla="*/ 115 w 220"/>
                                      <a:gd name="T43" fmla="*/ 105 h 215"/>
                                      <a:gd name="T44" fmla="*/ 130 w 220"/>
                                      <a:gd name="T45" fmla="*/ 105 h 215"/>
                                      <a:gd name="T46" fmla="*/ 130 w 220"/>
                                      <a:gd name="T47" fmla="*/ 115 h 215"/>
                                      <a:gd name="T48" fmla="*/ 140 w 220"/>
                                      <a:gd name="T49" fmla="*/ 115 h 215"/>
                                      <a:gd name="T50" fmla="*/ 140 w 220"/>
                                      <a:gd name="T51" fmla="*/ 125 h 215"/>
                                      <a:gd name="T52" fmla="*/ 150 w 220"/>
                                      <a:gd name="T53" fmla="*/ 125 h 215"/>
                                      <a:gd name="T54" fmla="*/ 150 w 220"/>
                                      <a:gd name="T55" fmla="*/ 140 h 215"/>
                                      <a:gd name="T56" fmla="*/ 160 w 220"/>
                                      <a:gd name="T57" fmla="*/ 135 h 215"/>
                                      <a:gd name="T58" fmla="*/ 160 w 220"/>
                                      <a:gd name="T59" fmla="*/ 150 h 215"/>
                                      <a:gd name="T60" fmla="*/ 175 w 220"/>
                                      <a:gd name="T61" fmla="*/ 150 h 215"/>
                                      <a:gd name="T62" fmla="*/ 170 w 220"/>
                                      <a:gd name="T63" fmla="*/ 160 h 215"/>
                                      <a:gd name="T64" fmla="*/ 185 w 220"/>
                                      <a:gd name="T65" fmla="*/ 160 h 215"/>
                                      <a:gd name="T66" fmla="*/ 180 w 220"/>
                                      <a:gd name="T67" fmla="*/ 170 h 215"/>
                                      <a:gd name="T68" fmla="*/ 190 w 220"/>
                                      <a:gd name="T69" fmla="*/ 170 h 215"/>
                                      <a:gd name="T70" fmla="*/ 190 w 220"/>
                                      <a:gd name="T71" fmla="*/ 185 h 215"/>
                                      <a:gd name="T72" fmla="*/ 200 w 220"/>
                                      <a:gd name="T73" fmla="*/ 185 h 215"/>
                                      <a:gd name="T74" fmla="*/ 200 w 220"/>
                                      <a:gd name="T75" fmla="*/ 195 h 215"/>
                                      <a:gd name="T76" fmla="*/ 210 w 220"/>
                                      <a:gd name="T77" fmla="*/ 195 h 215"/>
                                      <a:gd name="T78" fmla="*/ 210 w 220"/>
                                      <a:gd name="T79" fmla="*/ 210 h 215"/>
                                      <a:gd name="T80" fmla="*/ 220 w 220"/>
                                      <a:gd name="T81" fmla="*/ 210 h 215"/>
                                      <a:gd name="T82" fmla="*/ 220 w 220"/>
                                      <a:gd name="T83" fmla="*/ 215 h 215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</a:gdLst>
                                    <a:ahLst/>
                                    <a:cxnLst>
                                      <a:cxn ang="T84">
                                        <a:pos x="T0" y="T1"/>
                                      </a:cxn>
                                      <a:cxn ang="T85">
                                        <a:pos x="T2" y="T3"/>
                                      </a:cxn>
                                      <a:cxn ang="T86">
                                        <a:pos x="T4" y="T5"/>
                                      </a:cxn>
                                      <a:cxn ang="T87">
                                        <a:pos x="T6" y="T7"/>
                                      </a:cxn>
                                      <a:cxn ang="T88">
                                        <a:pos x="T8" y="T9"/>
                                      </a:cxn>
                                      <a:cxn ang="T89">
                                        <a:pos x="T10" y="T11"/>
                                      </a:cxn>
                                      <a:cxn ang="T90">
                                        <a:pos x="T12" y="T13"/>
                                      </a:cxn>
                                      <a:cxn ang="T91">
                                        <a:pos x="T14" y="T15"/>
                                      </a:cxn>
                                      <a:cxn ang="T92">
                                        <a:pos x="T16" y="T17"/>
                                      </a:cxn>
                                      <a:cxn ang="T93">
                                        <a:pos x="T18" y="T19"/>
                                      </a:cxn>
                                      <a:cxn ang="T94">
                                        <a:pos x="T20" y="T21"/>
                                      </a:cxn>
                                      <a:cxn ang="T95">
                                        <a:pos x="T22" y="T23"/>
                                      </a:cxn>
                                      <a:cxn ang="T96">
                                        <a:pos x="T24" y="T25"/>
                                      </a:cxn>
                                      <a:cxn ang="T97">
                                        <a:pos x="T26" y="T27"/>
                                      </a:cxn>
                                      <a:cxn ang="T98">
                                        <a:pos x="T28" y="T29"/>
                                      </a:cxn>
                                      <a:cxn ang="T99">
                                        <a:pos x="T30" y="T31"/>
                                      </a:cxn>
                                      <a:cxn ang="T100">
                                        <a:pos x="T32" y="T33"/>
                                      </a:cxn>
                                      <a:cxn ang="T101">
                                        <a:pos x="T34" y="T35"/>
                                      </a:cxn>
                                      <a:cxn ang="T102">
                                        <a:pos x="T36" y="T37"/>
                                      </a:cxn>
                                      <a:cxn ang="T103">
                                        <a:pos x="T38" y="T39"/>
                                      </a:cxn>
                                      <a:cxn ang="T104">
                                        <a:pos x="T40" y="T41"/>
                                      </a:cxn>
                                      <a:cxn ang="T105">
                                        <a:pos x="T42" y="T43"/>
                                      </a:cxn>
                                      <a:cxn ang="T106">
                                        <a:pos x="T44" y="T45"/>
                                      </a:cxn>
                                      <a:cxn ang="T107">
                                        <a:pos x="T46" y="T47"/>
                                      </a:cxn>
                                      <a:cxn ang="T108">
                                        <a:pos x="T48" y="T49"/>
                                      </a:cxn>
                                      <a:cxn ang="T109">
                                        <a:pos x="T50" y="T51"/>
                                      </a:cxn>
                                      <a:cxn ang="T110">
                                        <a:pos x="T52" y="T53"/>
                                      </a:cxn>
                                      <a:cxn ang="T111">
                                        <a:pos x="T54" y="T55"/>
                                      </a:cxn>
                                      <a:cxn ang="T112">
                                        <a:pos x="T56" y="T57"/>
                                      </a:cxn>
                                      <a:cxn ang="T113">
                                        <a:pos x="T58" y="T59"/>
                                      </a:cxn>
                                      <a:cxn ang="T114">
                                        <a:pos x="T60" y="T61"/>
                                      </a:cxn>
                                      <a:cxn ang="T115">
                                        <a:pos x="T62" y="T63"/>
                                      </a:cxn>
                                      <a:cxn ang="T116">
                                        <a:pos x="T64" y="T65"/>
                                      </a:cxn>
                                      <a:cxn ang="T117">
                                        <a:pos x="T66" y="T67"/>
                                      </a:cxn>
                                      <a:cxn ang="T118">
                                        <a:pos x="T68" y="T69"/>
                                      </a:cxn>
                                      <a:cxn ang="T119">
                                        <a:pos x="T70" y="T71"/>
                                      </a:cxn>
                                      <a:cxn ang="T120">
                                        <a:pos x="T72" y="T73"/>
                                      </a:cxn>
                                      <a:cxn ang="T121">
                                        <a:pos x="T74" y="T75"/>
                                      </a:cxn>
                                      <a:cxn ang="T122">
                                        <a:pos x="T76" y="T77"/>
                                      </a:cxn>
                                      <a:cxn ang="T123">
                                        <a:pos x="T78" y="T79"/>
                                      </a:cxn>
                                      <a:cxn ang="T124">
                                        <a:pos x="T80" y="T81"/>
                                      </a:cxn>
                                      <a:cxn ang="T125">
                                        <a:pos x="T82" y="T83"/>
                                      </a:cxn>
                                    </a:cxnLst>
                                    <a:rect l="0" t="0" r="r" b="b"/>
                                    <a:pathLst>
                                      <a:path w="220" h="215">
                                        <a:moveTo>
                                          <a:pt x="0" y="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10" y="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60" y="55"/>
                                        </a:lnTo>
                                        <a:lnTo>
                                          <a:pt x="75" y="55"/>
                                        </a:lnTo>
                                        <a:lnTo>
                                          <a:pt x="70" y="65"/>
                                        </a:lnTo>
                                        <a:lnTo>
                                          <a:pt x="85" y="60"/>
                                        </a:lnTo>
                                        <a:lnTo>
                                          <a:pt x="85" y="75"/>
                                        </a:lnTo>
                                        <a:lnTo>
                                          <a:pt x="95" y="70"/>
                                        </a:lnTo>
                                        <a:lnTo>
                                          <a:pt x="95" y="85"/>
                                        </a:lnTo>
                                        <a:lnTo>
                                          <a:pt x="110" y="85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120" y="95"/>
                                        </a:lnTo>
                                        <a:lnTo>
                                          <a:pt x="115" y="105"/>
                                        </a:lnTo>
                                        <a:lnTo>
                                          <a:pt x="130" y="105"/>
                                        </a:lnTo>
                                        <a:lnTo>
                                          <a:pt x="130" y="115"/>
                                        </a:lnTo>
                                        <a:lnTo>
                                          <a:pt x="140" y="115"/>
                                        </a:lnTo>
                                        <a:lnTo>
                                          <a:pt x="140" y="125"/>
                                        </a:lnTo>
                                        <a:lnTo>
                                          <a:pt x="150" y="125"/>
                                        </a:lnTo>
                                        <a:lnTo>
                                          <a:pt x="150" y="140"/>
                                        </a:lnTo>
                                        <a:lnTo>
                                          <a:pt x="160" y="135"/>
                                        </a:lnTo>
                                        <a:lnTo>
                                          <a:pt x="160" y="150"/>
                                        </a:lnTo>
                                        <a:lnTo>
                                          <a:pt x="175" y="150"/>
                                        </a:lnTo>
                                        <a:lnTo>
                                          <a:pt x="170" y="160"/>
                                        </a:lnTo>
                                        <a:lnTo>
                                          <a:pt x="185" y="160"/>
                                        </a:lnTo>
                                        <a:lnTo>
                                          <a:pt x="180" y="170"/>
                                        </a:lnTo>
                                        <a:lnTo>
                                          <a:pt x="190" y="170"/>
                                        </a:lnTo>
                                        <a:lnTo>
                                          <a:pt x="190" y="185"/>
                                        </a:lnTo>
                                        <a:lnTo>
                                          <a:pt x="200" y="185"/>
                                        </a:lnTo>
                                        <a:lnTo>
                                          <a:pt x="200" y="195"/>
                                        </a:lnTo>
                                        <a:lnTo>
                                          <a:pt x="210" y="195"/>
                                        </a:lnTo>
                                        <a:lnTo>
                                          <a:pt x="210" y="210"/>
                                        </a:lnTo>
                                        <a:lnTo>
                                          <a:pt x="220" y="210"/>
                                        </a:lnTo>
                                        <a:lnTo>
                                          <a:pt x="220" y="2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4" name="Freeform 3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0" y="1330"/>
                                    <a:ext cx="230" cy="215"/>
                                  </a:xfrm>
                                  <a:custGeom>
                                    <a:avLst/>
                                    <a:gdLst>
                                      <a:gd name="T0" fmla="*/ 225 w 230"/>
                                      <a:gd name="T1" fmla="*/ 215 h 215"/>
                                      <a:gd name="T2" fmla="*/ 230 w 230"/>
                                      <a:gd name="T3" fmla="*/ 205 h 215"/>
                                      <a:gd name="T4" fmla="*/ 215 w 230"/>
                                      <a:gd name="T5" fmla="*/ 205 h 215"/>
                                      <a:gd name="T6" fmla="*/ 220 w 230"/>
                                      <a:gd name="T7" fmla="*/ 195 h 215"/>
                                      <a:gd name="T8" fmla="*/ 205 w 230"/>
                                      <a:gd name="T9" fmla="*/ 195 h 215"/>
                                      <a:gd name="T10" fmla="*/ 210 w 230"/>
                                      <a:gd name="T11" fmla="*/ 180 h 215"/>
                                      <a:gd name="T12" fmla="*/ 195 w 230"/>
                                      <a:gd name="T13" fmla="*/ 180 h 215"/>
                                      <a:gd name="T14" fmla="*/ 200 w 230"/>
                                      <a:gd name="T15" fmla="*/ 170 h 215"/>
                                      <a:gd name="T16" fmla="*/ 185 w 230"/>
                                      <a:gd name="T17" fmla="*/ 170 h 215"/>
                                      <a:gd name="T18" fmla="*/ 190 w 230"/>
                                      <a:gd name="T19" fmla="*/ 155 h 215"/>
                                      <a:gd name="T20" fmla="*/ 175 w 230"/>
                                      <a:gd name="T21" fmla="*/ 160 h 215"/>
                                      <a:gd name="T22" fmla="*/ 180 w 230"/>
                                      <a:gd name="T23" fmla="*/ 145 h 215"/>
                                      <a:gd name="T24" fmla="*/ 165 w 230"/>
                                      <a:gd name="T25" fmla="*/ 150 h 215"/>
                                      <a:gd name="T26" fmla="*/ 170 w 230"/>
                                      <a:gd name="T27" fmla="*/ 135 h 215"/>
                                      <a:gd name="T28" fmla="*/ 155 w 230"/>
                                      <a:gd name="T29" fmla="*/ 135 h 215"/>
                                      <a:gd name="T30" fmla="*/ 160 w 230"/>
                                      <a:gd name="T31" fmla="*/ 125 h 215"/>
                                      <a:gd name="T32" fmla="*/ 145 w 230"/>
                                      <a:gd name="T33" fmla="*/ 125 h 215"/>
                                      <a:gd name="T34" fmla="*/ 150 w 230"/>
                                      <a:gd name="T35" fmla="*/ 115 h 215"/>
                                      <a:gd name="T36" fmla="*/ 135 w 230"/>
                                      <a:gd name="T37" fmla="*/ 115 h 215"/>
                                      <a:gd name="T38" fmla="*/ 135 w 230"/>
                                      <a:gd name="T39" fmla="*/ 100 h 215"/>
                                      <a:gd name="T40" fmla="*/ 125 w 230"/>
                                      <a:gd name="T41" fmla="*/ 105 h 215"/>
                                      <a:gd name="T42" fmla="*/ 125 w 230"/>
                                      <a:gd name="T43" fmla="*/ 90 h 215"/>
                                      <a:gd name="T44" fmla="*/ 115 w 230"/>
                                      <a:gd name="T45" fmla="*/ 95 h 215"/>
                                      <a:gd name="T46" fmla="*/ 115 w 230"/>
                                      <a:gd name="T47" fmla="*/ 80 h 215"/>
                                      <a:gd name="T48" fmla="*/ 100 w 230"/>
                                      <a:gd name="T49" fmla="*/ 85 h 215"/>
                                      <a:gd name="T50" fmla="*/ 100 w 230"/>
                                      <a:gd name="T51" fmla="*/ 70 h 215"/>
                                      <a:gd name="T52" fmla="*/ 90 w 230"/>
                                      <a:gd name="T53" fmla="*/ 75 h 215"/>
                                      <a:gd name="T54" fmla="*/ 90 w 230"/>
                                      <a:gd name="T55" fmla="*/ 60 h 215"/>
                                      <a:gd name="T56" fmla="*/ 80 w 230"/>
                                      <a:gd name="T57" fmla="*/ 65 h 215"/>
                                      <a:gd name="T58" fmla="*/ 80 w 230"/>
                                      <a:gd name="T59" fmla="*/ 55 h 215"/>
                                      <a:gd name="T60" fmla="*/ 65 w 230"/>
                                      <a:gd name="T61" fmla="*/ 55 h 215"/>
                                      <a:gd name="T62" fmla="*/ 65 w 230"/>
                                      <a:gd name="T63" fmla="*/ 45 h 215"/>
                                      <a:gd name="T64" fmla="*/ 55 w 230"/>
                                      <a:gd name="T65" fmla="*/ 50 h 215"/>
                                      <a:gd name="T66" fmla="*/ 55 w 230"/>
                                      <a:gd name="T67" fmla="*/ 35 h 215"/>
                                      <a:gd name="T68" fmla="*/ 40 w 230"/>
                                      <a:gd name="T69" fmla="*/ 40 h 215"/>
                                      <a:gd name="T70" fmla="*/ 40 w 230"/>
                                      <a:gd name="T71" fmla="*/ 25 h 215"/>
                                      <a:gd name="T72" fmla="*/ 30 w 230"/>
                                      <a:gd name="T73" fmla="*/ 30 h 215"/>
                                      <a:gd name="T74" fmla="*/ 30 w 230"/>
                                      <a:gd name="T75" fmla="*/ 15 h 215"/>
                                      <a:gd name="T76" fmla="*/ 15 w 230"/>
                                      <a:gd name="T77" fmla="*/ 20 h 215"/>
                                      <a:gd name="T78" fmla="*/ 15 w 230"/>
                                      <a:gd name="T79" fmla="*/ 10 h 215"/>
                                      <a:gd name="T80" fmla="*/ 5 w 230"/>
                                      <a:gd name="T81" fmla="*/ 15 h 215"/>
                                      <a:gd name="T82" fmla="*/ 0 w 230"/>
                                      <a:gd name="T83" fmla="*/ 0 h 215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</a:gdLst>
                                    <a:ahLst/>
                                    <a:cxnLst>
                                      <a:cxn ang="T84">
                                        <a:pos x="T0" y="T1"/>
                                      </a:cxn>
                                      <a:cxn ang="T85">
                                        <a:pos x="T2" y="T3"/>
                                      </a:cxn>
                                      <a:cxn ang="T86">
                                        <a:pos x="T4" y="T5"/>
                                      </a:cxn>
                                      <a:cxn ang="T87">
                                        <a:pos x="T6" y="T7"/>
                                      </a:cxn>
                                      <a:cxn ang="T88">
                                        <a:pos x="T8" y="T9"/>
                                      </a:cxn>
                                      <a:cxn ang="T89">
                                        <a:pos x="T10" y="T11"/>
                                      </a:cxn>
                                      <a:cxn ang="T90">
                                        <a:pos x="T12" y="T13"/>
                                      </a:cxn>
                                      <a:cxn ang="T91">
                                        <a:pos x="T14" y="T15"/>
                                      </a:cxn>
                                      <a:cxn ang="T92">
                                        <a:pos x="T16" y="T17"/>
                                      </a:cxn>
                                      <a:cxn ang="T93">
                                        <a:pos x="T18" y="T19"/>
                                      </a:cxn>
                                      <a:cxn ang="T94">
                                        <a:pos x="T20" y="T21"/>
                                      </a:cxn>
                                      <a:cxn ang="T95">
                                        <a:pos x="T22" y="T23"/>
                                      </a:cxn>
                                      <a:cxn ang="T96">
                                        <a:pos x="T24" y="T25"/>
                                      </a:cxn>
                                      <a:cxn ang="T97">
                                        <a:pos x="T26" y="T27"/>
                                      </a:cxn>
                                      <a:cxn ang="T98">
                                        <a:pos x="T28" y="T29"/>
                                      </a:cxn>
                                      <a:cxn ang="T99">
                                        <a:pos x="T30" y="T31"/>
                                      </a:cxn>
                                      <a:cxn ang="T100">
                                        <a:pos x="T32" y="T33"/>
                                      </a:cxn>
                                      <a:cxn ang="T101">
                                        <a:pos x="T34" y="T35"/>
                                      </a:cxn>
                                      <a:cxn ang="T102">
                                        <a:pos x="T36" y="T37"/>
                                      </a:cxn>
                                      <a:cxn ang="T103">
                                        <a:pos x="T38" y="T39"/>
                                      </a:cxn>
                                      <a:cxn ang="T104">
                                        <a:pos x="T40" y="T41"/>
                                      </a:cxn>
                                      <a:cxn ang="T105">
                                        <a:pos x="T42" y="T43"/>
                                      </a:cxn>
                                      <a:cxn ang="T106">
                                        <a:pos x="T44" y="T45"/>
                                      </a:cxn>
                                      <a:cxn ang="T107">
                                        <a:pos x="T46" y="T47"/>
                                      </a:cxn>
                                      <a:cxn ang="T108">
                                        <a:pos x="T48" y="T49"/>
                                      </a:cxn>
                                      <a:cxn ang="T109">
                                        <a:pos x="T50" y="T51"/>
                                      </a:cxn>
                                      <a:cxn ang="T110">
                                        <a:pos x="T52" y="T53"/>
                                      </a:cxn>
                                      <a:cxn ang="T111">
                                        <a:pos x="T54" y="T55"/>
                                      </a:cxn>
                                      <a:cxn ang="T112">
                                        <a:pos x="T56" y="T57"/>
                                      </a:cxn>
                                      <a:cxn ang="T113">
                                        <a:pos x="T58" y="T59"/>
                                      </a:cxn>
                                      <a:cxn ang="T114">
                                        <a:pos x="T60" y="T61"/>
                                      </a:cxn>
                                      <a:cxn ang="T115">
                                        <a:pos x="T62" y="T63"/>
                                      </a:cxn>
                                      <a:cxn ang="T116">
                                        <a:pos x="T64" y="T65"/>
                                      </a:cxn>
                                      <a:cxn ang="T117">
                                        <a:pos x="T66" y="T67"/>
                                      </a:cxn>
                                      <a:cxn ang="T118">
                                        <a:pos x="T68" y="T69"/>
                                      </a:cxn>
                                      <a:cxn ang="T119">
                                        <a:pos x="T70" y="T71"/>
                                      </a:cxn>
                                      <a:cxn ang="T120">
                                        <a:pos x="T72" y="T73"/>
                                      </a:cxn>
                                      <a:cxn ang="T121">
                                        <a:pos x="T74" y="T75"/>
                                      </a:cxn>
                                      <a:cxn ang="T122">
                                        <a:pos x="T76" y="T77"/>
                                      </a:cxn>
                                      <a:cxn ang="T123">
                                        <a:pos x="T78" y="T79"/>
                                      </a:cxn>
                                      <a:cxn ang="T124">
                                        <a:pos x="T80" y="T81"/>
                                      </a:cxn>
                                      <a:cxn ang="T125">
                                        <a:pos x="T82" y="T83"/>
                                      </a:cxn>
                                    </a:cxnLst>
                                    <a:rect l="0" t="0" r="r" b="b"/>
                                    <a:pathLst>
                                      <a:path w="230" h="215">
                                        <a:moveTo>
                                          <a:pt x="225" y="215"/>
                                        </a:moveTo>
                                        <a:lnTo>
                                          <a:pt x="230" y="205"/>
                                        </a:lnTo>
                                        <a:lnTo>
                                          <a:pt x="215" y="205"/>
                                        </a:lnTo>
                                        <a:lnTo>
                                          <a:pt x="220" y="195"/>
                                        </a:lnTo>
                                        <a:lnTo>
                                          <a:pt x="205" y="195"/>
                                        </a:lnTo>
                                        <a:lnTo>
                                          <a:pt x="210" y="180"/>
                                        </a:lnTo>
                                        <a:lnTo>
                                          <a:pt x="195" y="180"/>
                                        </a:lnTo>
                                        <a:lnTo>
                                          <a:pt x="200" y="170"/>
                                        </a:lnTo>
                                        <a:lnTo>
                                          <a:pt x="185" y="170"/>
                                        </a:lnTo>
                                        <a:lnTo>
                                          <a:pt x="190" y="155"/>
                                        </a:lnTo>
                                        <a:lnTo>
                                          <a:pt x="175" y="160"/>
                                        </a:lnTo>
                                        <a:lnTo>
                                          <a:pt x="180" y="145"/>
                                        </a:lnTo>
                                        <a:lnTo>
                                          <a:pt x="165" y="150"/>
                                        </a:lnTo>
                                        <a:lnTo>
                                          <a:pt x="170" y="135"/>
                                        </a:lnTo>
                                        <a:lnTo>
                                          <a:pt x="155" y="135"/>
                                        </a:lnTo>
                                        <a:lnTo>
                                          <a:pt x="160" y="125"/>
                                        </a:lnTo>
                                        <a:lnTo>
                                          <a:pt x="145" y="125"/>
                                        </a:lnTo>
                                        <a:lnTo>
                                          <a:pt x="150" y="115"/>
                                        </a:lnTo>
                                        <a:lnTo>
                                          <a:pt x="135" y="115"/>
                                        </a:lnTo>
                                        <a:lnTo>
                                          <a:pt x="135" y="100"/>
                                        </a:lnTo>
                                        <a:lnTo>
                                          <a:pt x="125" y="105"/>
                                        </a:lnTo>
                                        <a:lnTo>
                                          <a:pt x="125" y="90"/>
                                        </a:lnTo>
                                        <a:lnTo>
                                          <a:pt x="115" y="95"/>
                                        </a:lnTo>
                                        <a:lnTo>
                                          <a:pt x="115" y="80"/>
                                        </a:lnTo>
                                        <a:lnTo>
                                          <a:pt x="100" y="85"/>
                                        </a:lnTo>
                                        <a:lnTo>
                                          <a:pt x="100" y="70"/>
                                        </a:lnTo>
                                        <a:lnTo>
                                          <a:pt x="90" y="75"/>
                                        </a:lnTo>
                                        <a:lnTo>
                                          <a:pt x="90" y="60"/>
                                        </a:lnTo>
                                        <a:lnTo>
                                          <a:pt x="80" y="65"/>
                                        </a:lnTo>
                                        <a:lnTo>
                                          <a:pt x="80" y="55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65" y="45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40" y="4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15" y="10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6" name="Freeform 3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0" y="1360"/>
                                    <a:ext cx="230" cy="210"/>
                                  </a:xfrm>
                                  <a:custGeom>
                                    <a:avLst/>
                                    <a:gdLst>
                                      <a:gd name="T0" fmla="*/ 0 w 230"/>
                                      <a:gd name="T1" fmla="*/ 0 h 210"/>
                                      <a:gd name="T2" fmla="*/ 0 w 230"/>
                                      <a:gd name="T3" fmla="*/ 15 h 210"/>
                                      <a:gd name="T4" fmla="*/ 10 w 230"/>
                                      <a:gd name="T5" fmla="*/ 10 h 210"/>
                                      <a:gd name="T6" fmla="*/ 15 w 230"/>
                                      <a:gd name="T7" fmla="*/ 20 h 210"/>
                                      <a:gd name="T8" fmla="*/ 25 w 230"/>
                                      <a:gd name="T9" fmla="*/ 15 h 210"/>
                                      <a:gd name="T10" fmla="*/ 25 w 230"/>
                                      <a:gd name="T11" fmla="*/ 30 h 210"/>
                                      <a:gd name="T12" fmla="*/ 40 w 230"/>
                                      <a:gd name="T13" fmla="*/ 25 h 210"/>
                                      <a:gd name="T14" fmla="*/ 40 w 230"/>
                                      <a:gd name="T15" fmla="*/ 40 h 210"/>
                                      <a:gd name="T16" fmla="*/ 50 w 230"/>
                                      <a:gd name="T17" fmla="*/ 35 h 210"/>
                                      <a:gd name="T18" fmla="*/ 50 w 230"/>
                                      <a:gd name="T19" fmla="*/ 45 h 210"/>
                                      <a:gd name="T20" fmla="*/ 65 w 230"/>
                                      <a:gd name="T21" fmla="*/ 40 h 210"/>
                                      <a:gd name="T22" fmla="*/ 65 w 230"/>
                                      <a:gd name="T23" fmla="*/ 55 h 210"/>
                                      <a:gd name="T24" fmla="*/ 75 w 230"/>
                                      <a:gd name="T25" fmla="*/ 50 h 210"/>
                                      <a:gd name="T26" fmla="*/ 75 w 230"/>
                                      <a:gd name="T27" fmla="*/ 65 h 210"/>
                                      <a:gd name="T28" fmla="*/ 90 w 230"/>
                                      <a:gd name="T29" fmla="*/ 60 h 210"/>
                                      <a:gd name="T30" fmla="*/ 90 w 230"/>
                                      <a:gd name="T31" fmla="*/ 75 h 210"/>
                                      <a:gd name="T32" fmla="*/ 100 w 230"/>
                                      <a:gd name="T33" fmla="*/ 70 h 210"/>
                                      <a:gd name="T34" fmla="*/ 100 w 230"/>
                                      <a:gd name="T35" fmla="*/ 80 h 210"/>
                                      <a:gd name="T36" fmla="*/ 115 w 230"/>
                                      <a:gd name="T37" fmla="*/ 80 h 210"/>
                                      <a:gd name="T38" fmla="*/ 115 w 230"/>
                                      <a:gd name="T39" fmla="*/ 90 h 210"/>
                                      <a:gd name="T40" fmla="*/ 125 w 230"/>
                                      <a:gd name="T41" fmla="*/ 90 h 210"/>
                                      <a:gd name="T42" fmla="*/ 125 w 230"/>
                                      <a:gd name="T43" fmla="*/ 100 h 210"/>
                                      <a:gd name="T44" fmla="*/ 135 w 230"/>
                                      <a:gd name="T45" fmla="*/ 100 h 210"/>
                                      <a:gd name="T46" fmla="*/ 135 w 230"/>
                                      <a:gd name="T47" fmla="*/ 110 h 210"/>
                                      <a:gd name="T48" fmla="*/ 150 w 230"/>
                                      <a:gd name="T49" fmla="*/ 110 h 210"/>
                                      <a:gd name="T50" fmla="*/ 145 w 230"/>
                                      <a:gd name="T51" fmla="*/ 120 h 210"/>
                                      <a:gd name="T52" fmla="*/ 160 w 230"/>
                                      <a:gd name="T53" fmla="*/ 120 h 210"/>
                                      <a:gd name="T54" fmla="*/ 160 w 230"/>
                                      <a:gd name="T55" fmla="*/ 130 h 210"/>
                                      <a:gd name="T56" fmla="*/ 170 w 230"/>
                                      <a:gd name="T57" fmla="*/ 130 h 210"/>
                                      <a:gd name="T58" fmla="*/ 170 w 230"/>
                                      <a:gd name="T59" fmla="*/ 145 h 210"/>
                                      <a:gd name="T60" fmla="*/ 180 w 230"/>
                                      <a:gd name="T61" fmla="*/ 140 h 210"/>
                                      <a:gd name="T62" fmla="*/ 180 w 230"/>
                                      <a:gd name="T63" fmla="*/ 155 h 210"/>
                                      <a:gd name="T64" fmla="*/ 190 w 230"/>
                                      <a:gd name="T65" fmla="*/ 150 h 210"/>
                                      <a:gd name="T66" fmla="*/ 190 w 230"/>
                                      <a:gd name="T67" fmla="*/ 165 h 210"/>
                                      <a:gd name="T68" fmla="*/ 200 w 230"/>
                                      <a:gd name="T69" fmla="*/ 165 h 210"/>
                                      <a:gd name="T70" fmla="*/ 200 w 230"/>
                                      <a:gd name="T71" fmla="*/ 175 h 210"/>
                                      <a:gd name="T72" fmla="*/ 210 w 230"/>
                                      <a:gd name="T73" fmla="*/ 175 h 210"/>
                                      <a:gd name="T74" fmla="*/ 210 w 230"/>
                                      <a:gd name="T75" fmla="*/ 190 h 210"/>
                                      <a:gd name="T76" fmla="*/ 220 w 230"/>
                                      <a:gd name="T77" fmla="*/ 185 h 210"/>
                                      <a:gd name="T78" fmla="*/ 220 w 230"/>
                                      <a:gd name="T79" fmla="*/ 200 h 210"/>
                                      <a:gd name="T80" fmla="*/ 230 w 230"/>
                                      <a:gd name="T81" fmla="*/ 200 h 210"/>
                                      <a:gd name="T82" fmla="*/ 230 w 230"/>
                                      <a:gd name="T83" fmla="*/ 210 h 210"/>
                                      <a:gd name="T84" fmla="*/ 230 w 230"/>
                                      <a:gd name="T85" fmla="*/ 210 h 210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230" h="210">
                                        <a:moveTo>
                                          <a:pt x="0" y="0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5" y="30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40" y="40"/>
                                        </a:lnTo>
                                        <a:lnTo>
                                          <a:pt x="50" y="3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65" y="40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75" y="50"/>
                                        </a:lnTo>
                                        <a:lnTo>
                                          <a:pt x="75" y="65"/>
                                        </a:lnTo>
                                        <a:lnTo>
                                          <a:pt x="90" y="60"/>
                                        </a:lnTo>
                                        <a:lnTo>
                                          <a:pt x="90" y="75"/>
                                        </a:lnTo>
                                        <a:lnTo>
                                          <a:pt x="100" y="70"/>
                                        </a:lnTo>
                                        <a:lnTo>
                                          <a:pt x="100" y="80"/>
                                        </a:lnTo>
                                        <a:lnTo>
                                          <a:pt x="115" y="80"/>
                                        </a:lnTo>
                                        <a:lnTo>
                                          <a:pt x="115" y="90"/>
                                        </a:lnTo>
                                        <a:lnTo>
                                          <a:pt x="125" y="90"/>
                                        </a:lnTo>
                                        <a:lnTo>
                                          <a:pt x="125" y="100"/>
                                        </a:lnTo>
                                        <a:lnTo>
                                          <a:pt x="135" y="100"/>
                                        </a:lnTo>
                                        <a:lnTo>
                                          <a:pt x="135" y="110"/>
                                        </a:lnTo>
                                        <a:lnTo>
                                          <a:pt x="150" y="110"/>
                                        </a:lnTo>
                                        <a:lnTo>
                                          <a:pt x="145" y="120"/>
                                        </a:lnTo>
                                        <a:lnTo>
                                          <a:pt x="160" y="120"/>
                                        </a:lnTo>
                                        <a:lnTo>
                                          <a:pt x="160" y="130"/>
                                        </a:lnTo>
                                        <a:lnTo>
                                          <a:pt x="170" y="130"/>
                                        </a:lnTo>
                                        <a:lnTo>
                                          <a:pt x="170" y="145"/>
                                        </a:lnTo>
                                        <a:lnTo>
                                          <a:pt x="180" y="140"/>
                                        </a:lnTo>
                                        <a:lnTo>
                                          <a:pt x="180" y="155"/>
                                        </a:lnTo>
                                        <a:lnTo>
                                          <a:pt x="190" y="150"/>
                                        </a:lnTo>
                                        <a:lnTo>
                                          <a:pt x="190" y="165"/>
                                        </a:lnTo>
                                        <a:lnTo>
                                          <a:pt x="200" y="165"/>
                                        </a:lnTo>
                                        <a:lnTo>
                                          <a:pt x="200" y="175"/>
                                        </a:lnTo>
                                        <a:lnTo>
                                          <a:pt x="210" y="175"/>
                                        </a:lnTo>
                                        <a:lnTo>
                                          <a:pt x="210" y="190"/>
                                        </a:lnTo>
                                        <a:lnTo>
                                          <a:pt x="220" y="185"/>
                                        </a:lnTo>
                                        <a:lnTo>
                                          <a:pt x="220" y="200"/>
                                        </a:lnTo>
                                        <a:lnTo>
                                          <a:pt x="230" y="200"/>
                                        </a:lnTo>
                                        <a:lnTo>
                                          <a:pt x="230" y="2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57" name="Freeform 3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35" y="1395"/>
                                    <a:ext cx="245" cy="200"/>
                                  </a:xfrm>
                                  <a:custGeom>
                                    <a:avLst/>
                                    <a:gdLst>
                                      <a:gd name="T0" fmla="*/ 245 w 245"/>
                                      <a:gd name="T1" fmla="*/ 200 h 200"/>
                                      <a:gd name="T2" fmla="*/ 235 w 245"/>
                                      <a:gd name="T3" fmla="*/ 200 h 200"/>
                                      <a:gd name="T4" fmla="*/ 240 w 245"/>
                                      <a:gd name="T5" fmla="*/ 190 h 200"/>
                                      <a:gd name="T6" fmla="*/ 225 w 245"/>
                                      <a:gd name="T7" fmla="*/ 190 h 200"/>
                                      <a:gd name="T8" fmla="*/ 230 w 245"/>
                                      <a:gd name="T9" fmla="*/ 175 h 200"/>
                                      <a:gd name="T10" fmla="*/ 215 w 245"/>
                                      <a:gd name="T11" fmla="*/ 175 h 200"/>
                                      <a:gd name="T12" fmla="*/ 220 w 245"/>
                                      <a:gd name="T13" fmla="*/ 165 h 200"/>
                                      <a:gd name="T14" fmla="*/ 205 w 245"/>
                                      <a:gd name="T15" fmla="*/ 165 h 200"/>
                                      <a:gd name="T16" fmla="*/ 210 w 245"/>
                                      <a:gd name="T17" fmla="*/ 155 h 200"/>
                                      <a:gd name="T18" fmla="*/ 195 w 245"/>
                                      <a:gd name="T19" fmla="*/ 155 h 200"/>
                                      <a:gd name="T20" fmla="*/ 195 w 245"/>
                                      <a:gd name="T21" fmla="*/ 140 h 200"/>
                                      <a:gd name="T22" fmla="*/ 185 w 245"/>
                                      <a:gd name="T23" fmla="*/ 145 h 200"/>
                                      <a:gd name="T24" fmla="*/ 185 w 245"/>
                                      <a:gd name="T25" fmla="*/ 130 h 200"/>
                                      <a:gd name="T26" fmla="*/ 175 w 245"/>
                                      <a:gd name="T27" fmla="*/ 135 h 200"/>
                                      <a:gd name="T28" fmla="*/ 175 w 245"/>
                                      <a:gd name="T29" fmla="*/ 120 h 200"/>
                                      <a:gd name="T30" fmla="*/ 165 w 245"/>
                                      <a:gd name="T31" fmla="*/ 120 h 200"/>
                                      <a:gd name="T32" fmla="*/ 165 w 245"/>
                                      <a:gd name="T33" fmla="*/ 110 h 200"/>
                                      <a:gd name="T34" fmla="*/ 150 w 245"/>
                                      <a:gd name="T35" fmla="*/ 110 h 200"/>
                                      <a:gd name="T36" fmla="*/ 155 w 245"/>
                                      <a:gd name="T37" fmla="*/ 100 h 200"/>
                                      <a:gd name="T38" fmla="*/ 140 w 245"/>
                                      <a:gd name="T39" fmla="*/ 100 h 200"/>
                                      <a:gd name="T40" fmla="*/ 140 w 245"/>
                                      <a:gd name="T41" fmla="*/ 90 h 200"/>
                                      <a:gd name="T42" fmla="*/ 130 w 245"/>
                                      <a:gd name="T43" fmla="*/ 95 h 200"/>
                                      <a:gd name="T44" fmla="*/ 130 w 245"/>
                                      <a:gd name="T45" fmla="*/ 80 h 200"/>
                                      <a:gd name="T46" fmla="*/ 115 w 245"/>
                                      <a:gd name="T47" fmla="*/ 85 h 200"/>
                                      <a:gd name="T48" fmla="*/ 115 w 245"/>
                                      <a:gd name="T49" fmla="*/ 70 h 200"/>
                                      <a:gd name="T50" fmla="*/ 105 w 245"/>
                                      <a:gd name="T51" fmla="*/ 75 h 200"/>
                                      <a:gd name="T52" fmla="*/ 105 w 245"/>
                                      <a:gd name="T53" fmla="*/ 60 h 200"/>
                                      <a:gd name="T54" fmla="*/ 90 w 245"/>
                                      <a:gd name="T55" fmla="*/ 65 h 200"/>
                                      <a:gd name="T56" fmla="*/ 90 w 245"/>
                                      <a:gd name="T57" fmla="*/ 50 h 200"/>
                                      <a:gd name="T58" fmla="*/ 80 w 245"/>
                                      <a:gd name="T59" fmla="*/ 55 h 200"/>
                                      <a:gd name="T60" fmla="*/ 80 w 245"/>
                                      <a:gd name="T61" fmla="*/ 45 h 200"/>
                                      <a:gd name="T62" fmla="*/ 65 w 245"/>
                                      <a:gd name="T63" fmla="*/ 50 h 200"/>
                                      <a:gd name="T64" fmla="*/ 65 w 245"/>
                                      <a:gd name="T65" fmla="*/ 35 h 200"/>
                                      <a:gd name="T66" fmla="*/ 55 w 245"/>
                                      <a:gd name="T67" fmla="*/ 40 h 200"/>
                                      <a:gd name="T68" fmla="*/ 55 w 245"/>
                                      <a:gd name="T69" fmla="*/ 25 h 200"/>
                                      <a:gd name="T70" fmla="*/ 40 w 245"/>
                                      <a:gd name="T71" fmla="*/ 30 h 200"/>
                                      <a:gd name="T72" fmla="*/ 40 w 245"/>
                                      <a:gd name="T73" fmla="*/ 20 h 200"/>
                                      <a:gd name="T74" fmla="*/ 30 w 245"/>
                                      <a:gd name="T75" fmla="*/ 25 h 200"/>
                                      <a:gd name="T76" fmla="*/ 25 w 245"/>
                                      <a:gd name="T77" fmla="*/ 10 h 200"/>
                                      <a:gd name="T78" fmla="*/ 15 w 245"/>
                                      <a:gd name="T79" fmla="*/ 20 h 200"/>
                                      <a:gd name="T80" fmla="*/ 15 w 245"/>
                                      <a:gd name="T81" fmla="*/ 5 h 200"/>
                                      <a:gd name="T82" fmla="*/ 0 w 245"/>
                                      <a:gd name="T83" fmla="*/ 10 h 200"/>
                                      <a:gd name="T84" fmla="*/ 0 w 245"/>
                                      <a:gd name="T85" fmla="*/ 0 h 200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245" h="200">
                                        <a:moveTo>
                                          <a:pt x="245" y="200"/>
                                        </a:moveTo>
                                        <a:lnTo>
                                          <a:pt x="235" y="200"/>
                                        </a:lnTo>
                                        <a:lnTo>
                                          <a:pt x="240" y="190"/>
                                        </a:lnTo>
                                        <a:lnTo>
                                          <a:pt x="225" y="190"/>
                                        </a:lnTo>
                                        <a:lnTo>
                                          <a:pt x="230" y="175"/>
                                        </a:lnTo>
                                        <a:lnTo>
                                          <a:pt x="215" y="175"/>
                                        </a:lnTo>
                                        <a:lnTo>
                                          <a:pt x="220" y="165"/>
                                        </a:lnTo>
                                        <a:lnTo>
                                          <a:pt x="205" y="165"/>
                                        </a:lnTo>
                                        <a:lnTo>
                                          <a:pt x="210" y="155"/>
                                        </a:lnTo>
                                        <a:lnTo>
                                          <a:pt x="195" y="155"/>
                                        </a:lnTo>
                                        <a:lnTo>
                                          <a:pt x="195" y="140"/>
                                        </a:lnTo>
                                        <a:lnTo>
                                          <a:pt x="185" y="145"/>
                                        </a:lnTo>
                                        <a:lnTo>
                                          <a:pt x="185" y="130"/>
                                        </a:lnTo>
                                        <a:lnTo>
                                          <a:pt x="175" y="135"/>
                                        </a:lnTo>
                                        <a:lnTo>
                                          <a:pt x="175" y="120"/>
                                        </a:lnTo>
                                        <a:lnTo>
                                          <a:pt x="165" y="120"/>
                                        </a:lnTo>
                                        <a:lnTo>
                                          <a:pt x="165" y="110"/>
                                        </a:lnTo>
                                        <a:lnTo>
                                          <a:pt x="150" y="110"/>
                                        </a:lnTo>
                                        <a:lnTo>
                                          <a:pt x="155" y="100"/>
                                        </a:lnTo>
                                        <a:lnTo>
                                          <a:pt x="140" y="100"/>
                                        </a:lnTo>
                                        <a:lnTo>
                                          <a:pt x="140" y="90"/>
                                        </a:lnTo>
                                        <a:lnTo>
                                          <a:pt x="130" y="95"/>
                                        </a:lnTo>
                                        <a:lnTo>
                                          <a:pt x="130" y="80"/>
                                        </a:lnTo>
                                        <a:lnTo>
                                          <a:pt x="115" y="85"/>
                                        </a:lnTo>
                                        <a:lnTo>
                                          <a:pt x="115" y="70"/>
                                        </a:lnTo>
                                        <a:lnTo>
                                          <a:pt x="105" y="75"/>
                                        </a:lnTo>
                                        <a:lnTo>
                                          <a:pt x="105" y="60"/>
                                        </a:lnTo>
                                        <a:lnTo>
                                          <a:pt x="90" y="65"/>
                                        </a:lnTo>
                                        <a:lnTo>
                                          <a:pt x="90" y="50"/>
                                        </a:lnTo>
                                        <a:lnTo>
                                          <a:pt x="80" y="55"/>
                                        </a:lnTo>
                                        <a:lnTo>
                                          <a:pt x="80" y="45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55" y="40"/>
                                        </a:lnTo>
                                        <a:lnTo>
                                          <a:pt x="55" y="25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40" y="20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15" y="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0" name="Freeform 3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35" y="1360"/>
                                    <a:ext cx="285" cy="235"/>
                                  </a:xfrm>
                                  <a:custGeom>
                                    <a:avLst/>
                                    <a:gdLst>
                                      <a:gd name="T0" fmla="*/ 235 w 285"/>
                                      <a:gd name="T1" fmla="*/ 235 h 235"/>
                                      <a:gd name="T2" fmla="*/ 225 w 285"/>
                                      <a:gd name="T3" fmla="*/ 225 h 235"/>
                                      <a:gd name="T4" fmla="*/ 215 w 285"/>
                                      <a:gd name="T5" fmla="*/ 210 h 235"/>
                                      <a:gd name="T6" fmla="*/ 205 w 285"/>
                                      <a:gd name="T7" fmla="*/ 200 h 235"/>
                                      <a:gd name="T8" fmla="*/ 195 w 285"/>
                                      <a:gd name="T9" fmla="*/ 190 h 235"/>
                                      <a:gd name="T10" fmla="*/ 185 w 285"/>
                                      <a:gd name="T11" fmla="*/ 180 h 235"/>
                                      <a:gd name="T12" fmla="*/ 175 w 285"/>
                                      <a:gd name="T13" fmla="*/ 170 h 235"/>
                                      <a:gd name="T14" fmla="*/ 165 w 285"/>
                                      <a:gd name="T15" fmla="*/ 155 h 235"/>
                                      <a:gd name="T16" fmla="*/ 150 w 285"/>
                                      <a:gd name="T17" fmla="*/ 145 h 235"/>
                                      <a:gd name="T18" fmla="*/ 140 w 285"/>
                                      <a:gd name="T19" fmla="*/ 135 h 235"/>
                                      <a:gd name="T20" fmla="*/ 130 w 285"/>
                                      <a:gd name="T21" fmla="*/ 130 h 235"/>
                                      <a:gd name="T22" fmla="*/ 115 w 285"/>
                                      <a:gd name="T23" fmla="*/ 120 h 235"/>
                                      <a:gd name="T24" fmla="*/ 105 w 285"/>
                                      <a:gd name="T25" fmla="*/ 110 h 235"/>
                                      <a:gd name="T26" fmla="*/ 90 w 285"/>
                                      <a:gd name="T27" fmla="*/ 100 h 235"/>
                                      <a:gd name="T28" fmla="*/ 80 w 285"/>
                                      <a:gd name="T29" fmla="*/ 90 h 235"/>
                                      <a:gd name="T30" fmla="*/ 65 w 285"/>
                                      <a:gd name="T31" fmla="*/ 85 h 235"/>
                                      <a:gd name="T32" fmla="*/ 55 w 285"/>
                                      <a:gd name="T33" fmla="*/ 75 h 235"/>
                                      <a:gd name="T34" fmla="*/ 40 w 285"/>
                                      <a:gd name="T35" fmla="*/ 65 h 235"/>
                                      <a:gd name="T36" fmla="*/ 30 w 285"/>
                                      <a:gd name="T37" fmla="*/ 60 h 235"/>
                                      <a:gd name="T38" fmla="*/ 15 w 285"/>
                                      <a:gd name="T39" fmla="*/ 55 h 235"/>
                                      <a:gd name="T40" fmla="*/ 0 w 285"/>
                                      <a:gd name="T41" fmla="*/ 45 h 235"/>
                                      <a:gd name="T42" fmla="*/ 55 w 285"/>
                                      <a:gd name="T43" fmla="*/ 0 h 235"/>
                                      <a:gd name="T44" fmla="*/ 65 w 285"/>
                                      <a:gd name="T45" fmla="*/ 10 h 235"/>
                                      <a:gd name="T46" fmla="*/ 80 w 285"/>
                                      <a:gd name="T47" fmla="*/ 15 h 235"/>
                                      <a:gd name="T48" fmla="*/ 95 w 285"/>
                                      <a:gd name="T49" fmla="*/ 25 h 235"/>
                                      <a:gd name="T50" fmla="*/ 105 w 285"/>
                                      <a:gd name="T51" fmla="*/ 35 h 235"/>
                                      <a:gd name="T52" fmla="*/ 120 w 285"/>
                                      <a:gd name="T53" fmla="*/ 40 h 235"/>
                                      <a:gd name="T54" fmla="*/ 130 w 285"/>
                                      <a:gd name="T55" fmla="*/ 50 h 235"/>
                                      <a:gd name="T56" fmla="*/ 145 w 285"/>
                                      <a:gd name="T57" fmla="*/ 60 h 235"/>
                                      <a:gd name="T58" fmla="*/ 155 w 285"/>
                                      <a:gd name="T59" fmla="*/ 70 h 235"/>
                                      <a:gd name="T60" fmla="*/ 170 w 285"/>
                                      <a:gd name="T61" fmla="*/ 80 h 235"/>
                                      <a:gd name="T62" fmla="*/ 180 w 285"/>
                                      <a:gd name="T63" fmla="*/ 90 h 235"/>
                                      <a:gd name="T64" fmla="*/ 190 w 285"/>
                                      <a:gd name="T65" fmla="*/ 100 h 235"/>
                                      <a:gd name="T66" fmla="*/ 205 w 285"/>
                                      <a:gd name="T67" fmla="*/ 110 h 235"/>
                                      <a:gd name="T68" fmla="*/ 215 w 285"/>
                                      <a:gd name="T69" fmla="*/ 120 h 235"/>
                                      <a:gd name="T70" fmla="*/ 225 w 285"/>
                                      <a:gd name="T71" fmla="*/ 130 h 235"/>
                                      <a:gd name="T72" fmla="*/ 235 w 285"/>
                                      <a:gd name="T73" fmla="*/ 140 h 235"/>
                                      <a:gd name="T74" fmla="*/ 245 w 285"/>
                                      <a:gd name="T75" fmla="*/ 150 h 235"/>
                                      <a:gd name="T76" fmla="*/ 255 w 285"/>
                                      <a:gd name="T77" fmla="*/ 165 h 235"/>
                                      <a:gd name="T78" fmla="*/ 265 w 285"/>
                                      <a:gd name="T79" fmla="*/ 175 h 235"/>
                                      <a:gd name="T80" fmla="*/ 275 w 285"/>
                                      <a:gd name="T81" fmla="*/ 185 h 235"/>
                                      <a:gd name="T82" fmla="*/ 285 w 285"/>
                                      <a:gd name="T83" fmla="*/ 200 h 235"/>
                                      <a:gd name="T84" fmla="*/ 285 w 285"/>
                                      <a:gd name="T85" fmla="*/ 215 h 235"/>
                                      <a:gd name="T86" fmla="*/ 245 w 285"/>
                                      <a:gd name="T87" fmla="*/ 235 h 235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</a:gdLst>
                                    <a:ahLst/>
                                    <a:cxnLst>
                                      <a:cxn ang="T88">
                                        <a:pos x="T0" y="T1"/>
                                      </a:cxn>
                                      <a:cxn ang="T89">
                                        <a:pos x="T2" y="T3"/>
                                      </a:cxn>
                                      <a:cxn ang="T90">
                                        <a:pos x="T4" y="T5"/>
                                      </a:cxn>
                                      <a:cxn ang="T91">
                                        <a:pos x="T6" y="T7"/>
                                      </a:cxn>
                                      <a:cxn ang="T92">
                                        <a:pos x="T8" y="T9"/>
                                      </a:cxn>
                                      <a:cxn ang="T93">
                                        <a:pos x="T10" y="T11"/>
                                      </a:cxn>
                                      <a:cxn ang="T94">
                                        <a:pos x="T12" y="T13"/>
                                      </a:cxn>
                                      <a:cxn ang="T95">
                                        <a:pos x="T14" y="T15"/>
                                      </a:cxn>
                                      <a:cxn ang="T96">
                                        <a:pos x="T16" y="T17"/>
                                      </a:cxn>
                                      <a:cxn ang="T97">
                                        <a:pos x="T18" y="T19"/>
                                      </a:cxn>
                                      <a:cxn ang="T98">
                                        <a:pos x="T20" y="T21"/>
                                      </a:cxn>
                                      <a:cxn ang="T99">
                                        <a:pos x="T22" y="T23"/>
                                      </a:cxn>
                                      <a:cxn ang="T100">
                                        <a:pos x="T24" y="T25"/>
                                      </a:cxn>
                                      <a:cxn ang="T101">
                                        <a:pos x="T26" y="T27"/>
                                      </a:cxn>
                                      <a:cxn ang="T102">
                                        <a:pos x="T28" y="T29"/>
                                      </a:cxn>
                                      <a:cxn ang="T103">
                                        <a:pos x="T30" y="T31"/>
                                      </a:cxn>
                                      <a:cxn ang="T104">
                                        <a:pos x="T32" y="T33"/>
                                      </a:cxn>
                                      <a:cxn ang="T105">
                                        <a:pos x="T34" y="T35"/>
                                      </a:cxn>
                                      <a:cxn ang="T106">
                                        <a:pos x="T36" y="T37"/>
                                      </a:cxn>
                                      <a:cxn ang="T107">
                                        <a:pos x="T38" y="T39"/>
                                      </a:cxn>
                                      <a:cxn ang="T108">
                                        <a:pos x="T40" y="T41"/>
                                      </a:cxn>
                                      <a:cxn ang="T109">
                                        <a:pos x="T42" y="T43"/>
                                      </a:cxn>
                                      <a:cxn ang="T110">
                                        <a:pos x="T44" y="T45"/>
                                      </a:cxn>
                                      <a:cxn ang="T111">
                                        <a:pos x="T46" y="T47"/>
                                      </a:cxn>
                                      <a:cxn ang="T112">
                                        <a:pos x="T48" y="T49"/>
                                      </a:cxn>
                                      <a:cxn ang="T113">
                                        <a:pos x="T50" y="T51"/>
                                      </a:cxn>
                                      <a:cxn ang="T114">
                                        <a:pos x="T52" y="T53"/>
                                      </a:cxn>
                                      <a:cxn ang="T115">
                                        <a:pos x="T54" y="T55"/>
                                      </a:cxn>
                                      <a:cxn ang="T116">
                                        <a:pos x="T56" y="T57"/>
                                      </a:cxn>
                                      <a:cxn ang="T117">
                                        <a:pos x="T58" y="T59"/>
                                      </a:cxn>
                                      <a:cxn ang="T118">
                                        <a:pos x="T60" y="T61"/>
                                      </a:cxn>
                                      <a:cxn ang="T119">
                                        <a:pos x="T62" y="T63"/>
                                      </a:cxn>
                                      <a:cxn ang="T120">
                                        <a:pos x="T64" y="T65"/>
                                      </a:cxn>
                                      <a:cxn ang="T121">
                                        <a:pos x="T66" y="T67"/>
                                      </a:cxn>
                                      <a:cxn ang="T122">
                                        <a:pos x="T68" y="T69"/>
                                      </a:cxn>
                                      <a:cxn ang="T123">
                                        <a:pos x="T70" y="T71"/>
                                      </a:cxn>
                                      <a:cxn ang="T124">
                                        <a:pos x="T72" y="T73"/>
                                      </a:cxn>
                                      <a:cxn ang="T125">
                                        <a:pos x="T74" y="T75"/>
                                      </a:cxn>
                                      <a:cxn ang="T126">
                                        <a:pos x="T76" y="T77"/>
                                      </a:cxn>
                                      <a:cxn ang="T127">
                                        <a:pos x="T78" y="T79"/>
                                      </a:cxn>
                                      <a:cxn ang="T128">
                                        <a:pos x="T80" y="T81"/>
                                      </a:cxn>
                                      <a:cxn ang="T129">
                                        <a:pos x="T82" y="T83"/>
                                      </a:cxn>
                                      <a:cxn ang="T130">
                                        <a:pos x="T84" y="T85"/>
                                      </a:cxn>
                                      <a:cxn ang="T131">
                                        <a:pos x="T86" y="T87"/>
                                      </a:cxn>
                                    </a:cxnLst>
                                    <a:rect l="0" t="0" r="r" b="b"/>
                                    <a:pathLst>
                                      <a:path w="285" h="235">
                                        <a:moveTo>
                                          <a:pt x="245" y="235"/>
                                        </a:moveTo>
                                        <a:lnTo>
                                          <a:pt x="235" y="235"/>
                                        </a:lnTo>
                                        <a:lnTo>
                                          <a:pt x="240" y="225"/>
                                        </a:lnTo>
                                        <a:lnTo>
                                          <a:pt x="225" y="225"/>
                                        </a:lnTo>
                                        <a:lnTo>
                                          <a:pt x="230" y="210"/>
                                        </a:lnTo>
                                        <a:lnTo>
                                          <a:pt x="215" y="210"/>
                                        </a:lnTo>
                                        <a:lnTo>
                                          <a:pt x="220" y="200"/>
                                        </a:lnTo>
                                        <a:lnTo>
                                          <a:pt x="205" y="200"/>
                                        </a:lnTo>
                                        <a:lnTo>
                                          <a:pt x="210" y="190"/>
                                        </a:lnTo>
                                        <a:lnTo>
                                          <a:pt x="195" y="190"/>
                                        </a:lnTo>
                                        <a:lnTo>
                                          <a:pt x="195" y="175"/>
                                        </a:lnTo>
                                        <a:lnTo>
                                          <a:pt x="185" y="180"/>
                                        </a:lnTo>
                                        <a:lnTo>
                                          <a:pt x="185" y="165"/>
                                        </a:lnTo>
                                        <a:lnTo>
                                          <a:pt x="175" y="170"/>
                                        </a:lnTo>
                                        <a:lnTo>
                                          <a:pt x="175" y="155"/>
                                        </a:lnTo>
                                        <a:lnTo>
                                          <a:pt x="165" y="155"/>
                                        </a:lnTo>
                                        <a:lnTo>
                                          <a:pt x="165" y="145"/>
                                        </a:lnTo>
                                        <a:lnTo>
                                          <a:pt x="150" y="145"/>
                                        </a:lnTo>
                                        <a:lnTo>
                                          <a:pt x="155" y="135"/>
                                        </a:lnTo>
                                        <a:lnTo>
                                          <a:pt x="140" y="135"/>
                                        </a:lnTo>
                                        <a:lnTo>
                                          <a:pt x="140" y="125"/>
                                        </a:lnTo>
                                        <a:lnTo>
                                          <a:pt x="130" y="130"/>
                                        </a:lnTo>
                                        <a:lnTo>
                                          <a:pt x="130" y="115"/>
                                        </a:lnTo>
                                        <a:lnTo>
                                          <a:pt x="115" y="120"/>
                                        </a:lnTo>
                                        <a:lnTo>
                                          <a:pt x="115" y="105"/>
                                        </a:lnTo>
                                        <a:lnTo>
                                          <a:pt x="105" y="110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90" y="100"/>
                                        </a:lnTo>
                                        <a:lnTo>
                                          <a:pt x="90" y="85"/>
                                        </a:lnTo>
                                        <a:lnTo>
                                          <a:pt x="80" y="90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5" y="70"/>
                                        </a:lnTo>
                                        <a:lnTo>
                                          <a:pt x="55" y="75"/>
                                        </a:lnTo>
                                        <a:lnTo>
                                          <a:pt x="55" y="60"/>
                                        </a:lnTo>
                                        <a:lnTo>
                                          <a:pt x="40" y="65"/>
                                        </a:lnTo>
                                        <a:lnTo>
                                          <a:pt x="40" y="55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15" y="5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80" y="15"/>
                                        </a:lnTo>
                                        <a:lnTo>
                                          <a:pt x="80" y="30"/>
                                        </a:lnTo>
                                        <a:lnTo>
                                          <a:pt x="95" y="2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105" y="35"/>
                                        </a:lnTo>
                                        <a:lnTo>
                                          <a:pt x="105" y="45"/>
                                        </a:lnTo>
                                        <a:lnTo>
                                          <a:pt x="120" y="40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30" y="50"/>
                                        </a:lnTo>
                                        <a:lnTo>
                                          <a:pt x="130" y="65"/>
                                        </a:lnTo>
                                        <a:lnTo>
                                          <a:pt x="145" y="60"/>
                                        </a:lnTo>
                                        <a:lnTo>
                                          <a:pt x="145" y="75"/>
                                        </a:lnTo>
                                        <a:lnTo>
                                          <a:pt x="155" y="70"/>
                                        </a:lnTo>
                                        <a:lnTo>
                                          <a:pt x="155" y="80"/>
                                        </a:lnTo>
                                        <a:lnTo>
                                          <a:pt x="170" y="80"/>
                                        </a:lnTo>
                                        <a:lnTo>
                                          <a:pt x="170" y="90"/>
                                        </a:lnTo>
                                        <a:lnTo>
                                          <a:pt x="180" y="90"/>
                                        </a:lnTo>
                                        <a:lnTo>
                                          <a:pt x="180" y="100"/>
                                        </a:lnTo>
                                        <a:lnTo>
                                          <a:pt x="190" y="100"/>
                                        </a:lnTo>
                                        <a:lnTo>
                                          <a:pt x="190" y="110"/>
                                        </a:lnTo>
                                        <a:lnTo>
                                          <a:pt x="205" y="110"/>
                                        </a:lnTo>
                                        <a:lnTo>
                                          <a:pt x="200" y="120"/>
                                        </a:lnTo>
                                        <a:lnTo>
                                          <a:pt x="215" y="120"/>
                                        </a:lnTo>
                                        <a:lnTo>
                                          <a:pt x="215" y="130"/>
                                        </a:lnTo>
                                        <a:lnTo>
                                          <a:pt x="225" y="130"/>
                                        </a:lnTo>
                                        <a:lnTo>
                                          <a:pt x="225" y="145"/>
                                        </a:lnTo>
                                        <a:lnTo>
                                          <a:pt x="235" y="140"/>
                                        </a:lnTo>
                                        <a:lnTo>
                                          <a:pt x="235" y="155"/>
                                        </a:lnTo>
                                        <a:lnTo>
                                          <a:pt x="245" y="150"/>
                                        </a:lnTo>
                                        <a:lnTo>
                                          <a:pt x="245" y="165"/>
                                        </a:lnTo>
                                        <a:lnTo>
                                          <a:pt x="255" y="165"/>
                                        </a:lnTo>
                                        <a:lnTo>
                                          <a:pt x="255" y="175"/>
                                        </a:lnTo>
                                        <a:lnTo>
                                          <a:pt x="265" y="175"/>
                                        </a:lnTo>
                                        <a:lnTo>
                                          <a:pt x="265" y="190"/>
                                        </a:lnTo>
                                        <a:lnTo>
                                          <a:pt x="275" y="185"/>
                                        </a:lnTo>
                                        <a:lnTo>
                                          <a:pt x="275" y="200"/>
                                        </a:lnTo>
                                        <a:lnTo>
                                          <a:pt x="285" y="200"/>
                                        </a:lnTo>
                                        <a:lnTo>
                                          <a:pt x="285" y="215"/>
                                        </a:lnTo>
                                        <a:lnTo>
                                          <a:pt x="245" y="2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4C4C4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1" name="Freeform 3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0" y="1300"/>
                                    <a:ext cx="280" cy="245"/>
                                  </a:xfrm>
                                  <a:custGeom>
                                    <a:avLst/>
                                    <a:gdLst>
                                      <a:gd name="T0" fmla="*/ 230 w 280"/>
                                      <a:gd name="T1" fmla="*/ 235 h 245"/>
                                      <a:gd name="T2" fmla="*/ 220 w 280"/>
                                      <a:gd name="T3" fmla="*/ 225 h 245"/>
                                      <a:gd name="T4" fmla="*/ 210 w 280"/>
                                      <a:gd name="T5" fmla="*/ 210 h 245"/>
                                      <a:gd name="T6" fmla="*/ 200 w 280"/>
                                      <a:gd name="T7" fmla="*/ 200 h 245"/>
                                      <a:gd name="T8" fmla="*/ 190 w 280"/>
                                      <a:gd name="T9" fmla="*/ 185 h 245"/>
                                      <a:gd name="T10" fmla="*/ 180 w 280"/>
                                      <a:gd name="T11" fmla="*/ 175 h 245"/>
                                      <a:gd name="T12" fmla="*/ 170 w 280"/>
                                      <a:gd name="T13" fmla="*/ 165 h 245"/>
                                      <a:gd name="T14" fmla="*/ 160 w 280"/>
                                      <a:gd name="T15" fmla="*/ 155 h 245"/>
                                      <a:gd name="T16" fmla="*/ 150 w 280"/>
                                      <a:gd name="T17" fmla="*/ 145 h 245"/>
                                      <a:gd name="T18" fmla="*/ 135 w 280"/>
                                      <a:gd name="T19" fmla="*/ 130 h 245"/>
                                      <a:gd name="T20" fmla="*/ 125 w 280"/>
                                      <a:gd name="T21" fmla="*/ 120 h 245"/>
                                      <a:gd name="T22" fmla="*/ 115 w 280"/>
                                      <a:gd name="T23" fmla="*/ 110 h 245"/>
                                      <a:gd name="T24" fmla="*/ 100 w 280"/>
                                      <a:gd name="T25" fmla="*/ 100 h 245"/>
                                      <a:gd name="T26" fmla="*/ 90 w 280"/>
                                      <a:gd name="T27" fmla="*/ 90 h 245"/>
                                      <a:gd name="T28" fmla="*/ 80 w 280"/>
                                      <a:gd name="T29" fmla="*/ 85 h 245"/>
                                      <a:gd name="T30" fmla="*/ 65 w 280"/>
                                      <a:gd name="T31" fmla="*/ 75 h 245"/>
                                      <a:gd name="T32" fmla="*/ 55 w 280"/>
                                      <a:gd name="T33" fmla="*/ 65 h 245"/>
                                      <a:gd name="T34" fmla="*/ 40 w 280"/>
                                      <a:gd name="T35" fmla="*/ 55 h 245"/>
                                      <a:gd name="T36" fmla="*/ 30 w 280"/>
                                      <a:gd name="T37" fmla="*/ 45 h 245"/>
                                      <a:gd name="T38" fmla="*/ 15 w 280"/>
                                      <a:gd name="T39" fmla="*/ 40 h 245"/>
                                      <a:gd name="T40" fmla="*/ 0 w 280"/>
                                      <a:gd name="T41" fmla="*/ 30 h 245"/>
                                      <a:gd name="T42" fmla="*/ 60 w 280"/>
                                      <a:gd name="T43" fmla="*/ 10 h 245"/>
                                      <a:gd name="T44" fmla="*/ 70 w 280"/>
                                      <a:gd name="T45" fmla="*/ 20 h 245"/>
                                      <a:gd name="T46" fmla="*/ 85 w 280"/>
                                      <a:gd name="T47" fmla="*/ 30 h 245"/>
                                      <a:gd name="T48" fmla="*/ 95 w 280"/>
                                      <a:gd name="T49" fmla="*/ 40 h 245"/>
                                      <a:gd name="T50" fmla="*/ 110 w 280"/>
                                      <a:gd name="T51" fmla="*/ 45 h 245"/>
                                      <a:gd name="T52" fmla="*/ 120 w 280"/>
                                      <a:gd name="T53" fmla="*/ 55 h 245"/>
                                      <a:gd name="T54" fmla="*/ 130 w 280"/>
                                      <a:gd name="T55" fmla="*/ 65 h 245"/>
                                      <a:gd name="T56" fmla="*/ 145 w 280"/>
                                      <a:gd name="T57" fmla="*/ 75 h 245"/>
                                      <a:gd name="T58" fmla="*/ 155 w 280"/>
                                      <a:gd name="T59" fmla="*/ 85 h 245"/>
                                      <a:gd name="T60" fmla="*/ 165 w 280"/>
                                      <a:gd name="T61" fmla="*/ 95 h 245"/>
                                      <a:gd name="T62" fmla="*/ 175 w 280"/>
                                      <a:gd name="T63" fmla="*/ 105 h 245"/>
                                      <a:gd name="T64" fmla="*/ 190 w 280"/>
                                      <a:gd name="T65" fmla="*/ 115 h 245"/>
                                      <a:gd name="T66" fmla="*/ 200 w 280"/>
                                      <a:gd name="T67" fmla="*/ 125 h 245"/>
                                      <a:gd name="T68" fmla="*/ 210 w 280"/>
                                      <a:gd name="T69" fmla="*/ 140 h 245"/>
                                      <a:gd name="T70" fmla="*/ 220 w 280"/>
                                      <a:gd name="T71" fmla="*/ 150 h 245"/>
                                      <a:gd name="T72" fmla="*/ 230 w 280"/>
                                      <a:gd name="T73" fmla="*/ 160 h 245"/>
                                      <a:gd name="T74" fmla="*/ 240 w 280"/>
                                      <a:gd name="T75" fmla="*/ 170 h 245"/>
                                      <a:gd name="T76" fmla="*/ 250 w 280"/>
                                      <a:gd name="T77" fmla="*/ 185 h 245"/>
                                      <a:gd name="T78" fmla="*/ 260 w 280"/>
                                      <a:gd name="T79" fmla="*/ 195 h 245"/>
                                      <a:gd name="T80" fmla="*/ 270 w 280"/>
                                      <a:gd name="T81" fmla="*/ 210 h 245"/>
                                      <a:gd name="T82" fmla="*/ 280 w 280"/>
                                      <a:gd name="T83" fmla="*/ 215 h 245"/>
                                      <a:gd name="T84" fmla="*/ 225 w 280"/>
                                      <a:gd name="T85" fmla="*/ 245 h 245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  <a:gd name="T90" fmla="*/ 0 60000 65536"/>
                                      <a:gd name="T91" fmla="*/ 0 60000 65536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</a:gdLst>
                                    <a:ahLst/>
                                    <a:cxnLst>
                                      <a:cxn ang="T86">
                                        <a:pos x="T0" y="T1"/>
                                      </a:cxn>
                                      <a:cxn ang="T87">
                                        <a:pos x="T2" y="T3"/>
                                      </a:cxn>
                                      <a:cxn ang="T88">
                                        <a:pos x="T4" y="T5"/>
                                      </a:cxn>
                                      <a:cxn ang="T89">
                                        <a:pos x="T6" y="T7"/>
                                      </a:cxn>
                                      <a:cxn ang="T90">
                                        <a:pos x="T8" y="T9"/>
                                      </a:cxn>
                                      <a:cxn ang="T91">
                                        <a:pos x="T10" y="T11"/>
                                      </a:cxn>
                                      <a:cxn ang="T92">
                                        <a:pos x="T12" y="T13"/>
                                      </a:cxn>
                                      <a:cxn ang="T93">
                                        <a:pos x="T14" y="T15"/>
                                      </a:cxn>
                                      <a:cxn ang="T94">
                                        <a:pos x="T16" y="T17"/>
                                      </a:cxn>
                                      <a:cxn ang="T95">
                                        <a:pos x="T18" y="T19"/>
                                      </a:cxn>
                                      <a:cxn ang="T96">
                                        <a:pos x="T20" y="T21"/>
                                      </a:cxn>
                                      <a:cxn ang="T97">
                                        <a:pos x="T22" y="T23"/>
                                      </a:cxn>
                                      <a:cxn ang="T98">
                                        <a:pos x="T24" y="T25"/>
                                      </a:cxn>
                                      <a:cxn ang="T99">
                                        <a:pos x="T26" y="T27"/>
                                      </a:cxn>
                                      <a:cxn ang="T100">
                                        <a:pos x="T28" y="T29"/>
                                      </a:cxn>
                                      <a:cxn ang="T101">
                                        <a:pos x="T30" y="T31"/>
                                      </a:cxn>
                                      <a:cxn ang="T102">
                                        <a:pos x="T32" y="T33"/>
                                      </a:cxn>
                                      <a:cxn ang="T103">
                                        <a:pos x="T34" y="T35"/>
                                      </a:cxn>
                                      <a:cxn ang="T104">
                                        <a:pos x="T36" y="T37"/>
                                      </a:cxn>
                                      <a:cxn ang="T105">
                                        <a:pos x="T38" y="T39"/>
                                      </a:cxn>
                                      <a:cxn ang="T106">
                                        <a:pos x="T40" y="T41"/>
                                      </a:cxn>
                                      <a:cxn ang="T107">
                                        <a:pos x="T42" y="T43"/>
                                      </a:cxn>
                                      <a:cxn ang="T108">
                                        <a:pos x="T44" y="T45"/>
                                      </a:cxn>
                                      <a:cxn ang="T109">
                                        <a:pos x="T46" y="T47"/>
                                      </a:cxn>
                                      <a:cxn ang="T110">
                                        <a:pos x="T48" y="T49"/>
                                      </a:cxn>
                                      <a:cxn ang="T111">
                                        <a:pos x="T50" y="T51"/>
                                      </a:cxn>
                                      <a:cxn ang="T112">
                                        <a:pos x="T52" y="T53"/>
                                      </a:cxn>
                                      <a:cxn ang="T113">
                                        <a:pos x="T54" y="T55"/>
                                      </a:cxn>
                                      <a:cxn ang="T114">
                                        <a:pos x="T56" y="T57"/>
                                      </a:cxn>
                                      <a:cxn ang="T115">
                                        <a:pos x="T58" y="T59"/>
                                      </a:cxn>
                                      <a:cxn ang="T116">
                                        <a:pos x="T60" y="T61"/>
                                      </a:cxn>
                                      <a:cxn ang="T117">
                                        <a:pos x="T62" y="T63"/>
                                      </a:cxn>
                                      <a:cxn ang="T118">
                                        <a:pos x="T64" y="T65"/>
                                      </a:cxn>
                                      <a:cxn ang="T119">
                                        <a:pos x="T66" y="T67"/>
                                      </a:cxn>
                                      <a:cxn ang="T120">
                                        <a:pos x="T68" y="T69"/>
                                      </a:cxn>
                                      <a:cxn ang="T121">
                                        <a:pos x="T70" y="T71"/>
                                      </a:cxn>
                                      <a:cxn ang="T122">
                                        <a:pos x="T72" y="T73"/>
                                      </a:cxn>
                                      <a:cxn ang="T123">
                                        <a:pos x="T74" y="T75"/>
                                      </a:cxn>
                                      <a:cxn ang="T124">
                                        <a:pos x="T76" y="T77"/>
                                      </a:cxn>
                                      <a:cxn ang="T125">
                                        <a:pos x="T78" y="T79"/>
                                      </a:cxn>
                                      <a:cxn ang="T126">
                                        <a:pos x="T80" y="T81"/>
                                      </a:cxn>
                                      <a:cxn ang="T127">
                                        <a:pos x="T82" y="T83"/>
                                      </a:cxn>
                                      <a:cxn ang="T128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280" h="245">
                                        <a:moveTo>
                                          <a:pt x="225" y="245"/>
                                        </a:moveTo>
                                        <a:lnTo>
                                          <a:pt x="230" y="235"/>
                                        </a:lnTo>
                                        <a:lnTo>
                                          <a:pt x="215" y="235"/>
                                        </a:lnTo>
                                        <a:lnTo>
                                          <a:pt x="220" y="225"/>
                                        </a:lnTo>
                                        <a:lnTo>
                                          <a:pt x="205" y="225"/>
                                        </a:lnTo>
                                        <a:lnTo>
                                          <a:pt x="210" y="210"/>
                                        </a:lnTo>
                                        <a:lnTo>
                                          <a:pt x="195" y="210"/>
                                        </a:lnTo>
                                        <a:lnTo>
                                          <a:pt x="200" y="200"/>
                                        </a:lnTo>
                                        <a:lnTo>
                                          <a:pt x="185" y="200"/>
                                        </a:lnTo>
                                        <a:lnTo>
                                          <a:pt x="190" y="185"/>
                                        </a:lnTo>
                                        <a:lnTo>
                                          <a:pt x="175" y="190"/>
                                        </a:lnTo>
                                        <a:lnTo>
                                          <a:pt x="180" y="175"/>
                                        </a:lnTo>
                                        <a:lnTo>
                                          <a:pt x="165" y="180"/>
                                        </a:lnTo>
                                        <a:lnTo>
                                          <a:pt x="170" y="165"/>
                                        </a:lnTo>
                                        <a:lnTo>
                                          <a:pt x="155" y="165"/>
                                        </a:lnTo>
                                        <a:lnTo>
                                          <a:pt x="160" y="155"/>
                                        </a:lnTo>
                                        <a:lnTo>
                                          <a:pt x="145" y="155"/>
                                        </a:lnTo>
                                        <a:lnTo>
                                          <a:pt x="150" y="145"/>
                                        </a:lnTo>
                                        <a:lnTo>
                                          <a:pt x="135" y="145"/>
                                        </a:lnTo>
                                        <a:lnTo>
                                          <a:pt x="135" y="130"/>
                                        </a:lnTo>
                                        <a:lnTo>
                                          <a:pt x="125" y="135"/>
                                        </a:lnTo>
                                        <a:lnTo>
                                          <a:pt x="125" y="120"/>
                                        </a:lnTo>
                                        <a:lnTo>
                                          <a:pt x="110" y="125"/>
                                        </a:lnTo>
                                        <a:lnTo>
                                          <a:pt x="115" y="110"/>
                                        </a:lnTo>
                                        <a:lnTo>
                                          <a:pt x="100" y="115"/>
                                        </a:lnTo>
                                        <a:lnTo>
                                          <a:pt x="100" y="100"/>
                                        </a:lnTo>
                                        <a:lnTo>
                                          <a:pt x="90" y="105"/>
                                        </a:lnTo>
                                        <a:lnTo>
                                          <a:pt x="90" y="90"/>
                                        </a:lnTo>
                                        <a:lnTo>
                                          <a:pt x="75" y="95"/>
                                        </a:lnTo>
                                        <a:lnTo>
                                          <a:pt x="80" y="85"/>
                                        </a:lnTo>
                                        <a:lnTo>
                                          <a:pt x="65" y="85"/>
                                        </a:lnTo>
                                        <a:lnTo>
                                          <a:pt x="65" y="75"/>
                                        </a:lnTo>
                                        <a:lnTo>
                                          <a:pt x="55" y="80"/>
                                        </a:lnTo>
                                        <a:lnTo>
                                          <a:pt x="55" y="65"/>
                                        </a:lnTo>
                                        <a:lnTo>
                                          <a:pt x="40" y="70"/>
                                        </a:lnTo>
                                        <a:lnTo>
                                          <a:pt x="40" y="55"/>
                                        </a:lnTo>
                                        <a:lnTo>
                                          <a:pt x="30" y="6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15" y="50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5" y="4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60" y="0"/>
                                        </a:lnTo>
                                        <a:lnTo>
                                          <a:pt x="60" y="10"/>
                                        </a:lnTo>
                                        <a:lnTo>
                                          <a:pt x="70" y="5"/>
                                        </a:lnTo>
                                        <a:lnTo>
                                          <a:pt x="70" y="20"/>
                                        </a:lnTo>
                                        <a:lnTo>
                                          <a:pt x="85" y="15"/>
                                        </a:lnTo>
                                        <a:lnTo>
                                          <a:pt x="85" y="30"/>
                                        </a:lnTo>
                                        <a:lnTo>
                                          <a:pt x="95" y="25"/>
                                        </a:lnTo>
                                        <a:lnTo>
                                          <a:pt x="95" y="40"/>
                                        </a:lnTo>
                                        <a:lnTo>
                                          <a:pt x="110" y="35"/>
                                        </a:lnTo>
                                        <a:lnTo>
                                          <a:pt x="110" y="45"/>
                                        </a:lnTo>
                                        <a:lnTo>
                                          <a:pt x="120" y="45"/>
                                        </a:lnTo>
                                        <a:lnTo>
                                          <a:pt x="120" y="55"/>
                                        </a:lnTo>
                                        <a:lnTo>
                                          <a:pt x="135" y="55"/>
                                        </a:lnTo>
                                        <a:lnTo>
                                          <a:pt x="130" y="65"/>
                                        </a:lnTo>
                                        <a:lnTo>
                                          <a:pt x="145" y="60"/>
                                        </a:lnTo>
                                        <a:lnTo>
                                          <a:pt x="145" y="75"/>
                                        </a:lnTo>
                                        <a:lnTo>
                                          <a:pt x="155" y="70"/>
                                        </a:lnTo>
                                        <a:lnTo>
                                          <a:pt x="155" y="85"/>
                                        </a:lnTo>
                                        <a:lnTo>
                                          <a:pt x="170" y="85"/>
                                        </a:lnTo>
                                        <a:lnTo>
                                          <a:pt x="165" y="95"/>
                                        </a:lnTo>
                                        <a:lnTo>
                                          <a:pt x="180" y="95"/>
                                        </a:lnTo>
                                        <a:lnTo>
                                          <a:pt x="175" y="105"/>
                                        </a:lnTo>
                                        <a:lnTo>
                                          <a:pt x="190" y="105"/>
                                        </a:lnTo>
                                        <a:lnTo>
                                          <a:pt x="190" y="115"/>
                                        </a:lnTo>
                                        <a:lnTo>
                                          <a:pt x="200" y="115"/>
                                        </a:lnTo>
                                        <a:lnTo>
                                          <a:pt x="200" y="125"/>
                                        </a:lnTo>
                                        <a:lnTo>
                                          <a:pt x="210" y="125"/>
                                        </a:lnTo>
                                        <a:lnTo>
                                          <a:pt x="210" y="140"/>
                                        </a:lnTo>
                                        <a:lnTo>
                                          <a:pt x="220" y="135"/>
                                        </a:lnTo>
                                        <a:lnTo>
                                          <a:pt x="220" y="150"/>
                                        </a:lnTo>
                                        <a:lnTo>
                                          <a:pt x="230" y="150"/>
                                        </a:lnTo>
                                        <a:lnTo>
                                          <a:pt x="230" y="160"/>
                                        </a:lnTo>
                                        <a:lnTo>
                                          <a:pt x="240" y="160"/>
                                        </a:lnTo>
                                        <a:lnTo>
                                          <a:pt x="240" y="170"/>
                                        </a:lnTo>
                                        <a:lnTo>
                                          <a:pt x="255" y="170"/>
                                        </a:lnTo>
                                        <a:lnTo>
                                          <a:pt x="250" y="185"/>
                                        </a:lnTo>
                                        <a:lnTo>
                                          <a:pt x="260" y="185"/>
                                        </a:lnTo>
                                        <a:lnTo>
                                          <a:pt x="260" y="195"/>
                                        </a:lnTo>
                                        <a:lnTo>
                                          <a:pt x="270" y="195"/>
                                        </a:lnTo>
                                        <a:lnTo>
                                          <a:pt x="270" y="210"/>
                                        </a:lnTo>
                                        <a:lnTo>
                                          <a:pt x="280" y="210"/>
                                        </a:lnTo>
                                        <a:lnTo>
                                          <a:pt x="280" y="215"/>
                                        </a:lnTo>
                                        <a:lnTo>
                                          <a:pt x="225" y="2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4C4C4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2" name="Freeform 3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50" y="1235"/>
                                    <a:ext cx="285" cy="260"/>
                                  </a:xfrm>
                                  <a:custGeom>
                                    <a:avLst/>
                                    <a:gdLst>
                                      <a:gd name="T0" fmla="*/ 215 w 285"/>
                                      <a:gd name="T1" fmla="*/ 260 h 260"/>
                                      <a:gd name="T2" fmla="*/ 205 w 285"/>
                                      <a:gd name="T3" fmla="*/ 250 h 260"/>
                                      <a:gd name="T4" fmla="*/ 195 w 285"/>
                                      <a:gd name="T5" fmla="*/ 235 h 260"/>
                                      <a:gd name="T6" fmla="*/ 185 w 285"/>
                                      <a:gd name="T7" fmla="*/ 225 h 260"/>
                                      <a:gd name="T8" fmla="*/ 175 w 285"/>
                                      <a:gd name="T9" fmla="*/ 210 h 260"/>
                                      <a:gd name="T10" fmla="*/ 165 w 285"/>
                                      <a:gd name="T11" fmla="*/ 200 h 260"/>
                                      <a:gd name="T12" fmla="*/ 155 w 285"/>
                                      <a:gd name="T13" fmla="*/ 190 h 260"/>
                                      <a:gd name="T14" fmla="*/ 145 w 285"/>
                                      <a:gd name="T15" fmla="*/ 175 h 260"/>
                                      <a:gd name="T16" fmla="*/ 135 w 285"/>
                                      <a:gd name="T17" fmla="*/ 165 h 260"/>
                                      <a:gd name="T18" fmla="*/ 125 w 285"/>
                                      <a:gd name="T19" fmla="*/ 155 h 260"/>
                                      <a:gd name="T20" fmla="*/ 115 w 285"/>
                                      <a:gd name="T21" fmla="*/ 145 h 260"/>
                                      <a:gd name="T22" fmla="*/ 105 w 285"/>
                                      <a:gd name="T23" fmla="*/ 135 h 260"/>
                                      <a:gd name="T24" fmla="*/ 95 w 285"/>
                                      <a:gd name="T25" fmla="*/ 125 h 260"/>
                                      <a:gd name="T26" fmla="*/ 80 w 285"/>
                                      <a:gd name="T27" fmla="*/ 115 h 260"/>
                                      <a:gd name="T28" fmla="*/ 70 w 285"/>
                                      <a:gd name="T29" fmla="*/ 105 h 260"/>
                                      <a:gd name="T30" fmla="*/ 60 w 285"/>
                                      <a:gd name="T31" fmla="*/ 95 h 260"/>
                                      <a:gd name="T32" fmla="*/ 50 w 285"/>
                                      <a:gd name="T33" fmla="*/ 85 h 260"/>
                                      <a:gd name="T34" fmla="*/ 35 w 285"/>
                                      <a:gd name="T35" fmla="*/ 75 h 260"/>
                                      <a:gd name="T36" fmla="*/ 25 w 285"/>
                                      <a:gd name="T37" fmla="*/ 65 h 260"/>
                                      <a:gd name="T38" fmla="*/ 10 w 285"/>
                                      <a:gd name="T39" fmla="*/ 55 h 260"/>
                                      <a:gd name="T40" fmla="*/ 0 w 285"/>
                                      <a:gd name="T41" fmla="*/ 45 h 260"/>
                                      <a:gd name="T42" fmla="*/ 55 w 285"/>
                                      <a:gd name="T43" fmla="*/ 0 h 260"/>
                                      <a:gd name="T44" fmla="*/ 65 w 285"/>
                                      <a:gd name="T45" fmla="*/ 10 h 260"/>
                                      <a:gd name="T46" fmla="*/ 80 w 285"/>
                                      <a:gd name="T47" fmla="*/ 20 h 260"/>
                                      <a:gd name="T48" fmla="*/ 90 w 285"/>
                                      <a:gd name="T49" fmla="*/ 30 h 260"/>
                                      <a:gd name="T50" fmla="*/ 100 w 285"/>
                                      <a:gd name="T51" fmla="*/ 40 h 260"/>
                                      <a:gd name="T52" fmla="*/ 115 w 285"/>
                                      <a:gd name="T53" fmla="*/ 50 h 260"/>
                                      <a:gd name="T54" fmla="*/ 125 w 285"/>
                                      <a:gd name="T55" fmla="*/ 60 h 260"/>
                                      <a:gd name="T56" fmla="*/ 135 w 285"/>
                                      <a:gd name="T57" fmla="*/ 70 h 260"/>
                                      <a:gd name="T58" fmla="*/ 150 w 285"/>
                                      <a:gd name="T59" fmla="*/ 80 h 260"/>
                                      <a:gd name="T60" fmla="*/ 160 w 285"/>
                                      <a:gd name="T61" fmla="*/ 90 h 260"/>
                                      <a:gd name="T62" fmla="*/ 170 w 285"/>
                                      <a:gd name="T63" fmla="*/ 105 h 260"/>
                                      <a:gd name="T64" fmla="*/ 180 w 285"/>
                                      <a:gd name="T65" fmla="*/ 115 h 260"/>
                                      <a:gd name="T66" fmla="*/ 190 w 285"/>
                                      <a:gd name="T67" fmla="*/ 125 h 260"/>
                                      <a:gd name="T68" fmla="*/ 200 w 285"/>
                                      <a:gd name="T69" fmla="*/ 135 h 260"/>
                                      <a:gd name="T70" fmla="*/ 210 w 285"/>
                                      <a:gd name="T71" fmla="*/ 150 h 260"/>
                                      <a:gd name="T72" fmla="*/ 220 w 285"/>
                                      <a:gd name="T73" fmla="*/ 160 h 260"/>
                                      <a:gd name="T74" fmla="*/ 230 w 285"/>
                                      <a:gd name="T75" fmla="*/ 170 h 260"/>
                                      <a:gd name="T76" fmla="*/ 240 w 285"/>
                                      <a:gd name="T77" fmla="*/ 185 h 260"/>
                                      <a:gd name="T78" fmla="*/ 250 w 285"/>
                                      <a:gd name="T79" fmla="*/ 195 h 260"/>
                                      <a:gd name="T80" fmla="*/ 260 w 285"/>
                                      <a:gd name="T81" fmla="*/ 210 h 260"/>
                                      <a:gd name="T82" fmla="*/ 270 w 285"/>
                                      <a:gd name="T83" fmla="*/ 220 h 260"/>
                                      <a:gd name="T84" fmla="*/ 275 w 285"/>
                                      <a:gd name="T85" fmla="*/ 235 h 260"/>
                                      <a:gd name="T86" fmla="*/ 285 w 285"/>
                                      <a:gd name="T87" fmla="*/ 245 h 260"/>
                                      <a:gd name="T88" fmla="*/ 285 w 285"/>
                                      <a:gd name="T89" fmla="*/ 250 h 260"/>
                                      <a:gd name="T90" fmla="*/ 215 w 285"/>
                                      <a:gd name="T91" fmla="*/ 260 h 260"/>
                                      <a:gd name="T92" fmla="*/ 0 60000 65536"/>
                                      <a:gd name="T93" fmla="*/ 0 60000 65536"/>
                                      <a:gd name="T94" fmla="*/ 0 60000 65536"/>
                                      <a:gd name="T95" fmla="*/ 0 60000 65536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</a:gdLst>
                                    <a:ahLst/>
                                    <a:cxnLst>
                                      <a:cxn ang="T92">
                                        <a:pos x="T0" y="T1"/>
                                      </a:cxn>
                                      <a:cxn ang="T93">
                                        <a:pos x="T2" y="T3"/>
                                      </a:cxn>
                                      <a:cxn ang="T94">
                                        <a:pos x="T4" y="T5"/>
                                      </a:cxn>
                                      <a:cxn ang="T95">
                                        <a:pos x="T6" y="T7"/>
                                      </a:cxn>
                                      <a:cxn ang="T96">
                                        <a:pos x="T8" y="T9"/>
                                      </a:cxn>
                                      <a:cxn ang="T97">
                                        <a:pos x="T10" y="T11"/>
                                      </a:cxn>
                                      <a:cxn ang="T98">
                                        <a:pos x="T12" y="T13"/>
                                      </a:cxn>
                                      <a:cxn ang="T99">
                                        <a:pos x="T14" y="T15"/>
                                      </a:cxn>
                                      <a:cxn ang="T100">
                                        <a:pos x="T16" y="T17"/>
                                      </a:cxn>
                                      <a:cxn ang="T101">
                                        <a:pos x="T18" y="T19"/>
                                      </a:cxn>
                                      <a:cxn ang="T102">
                                        <a:pos x="T20" y="T21"/>
                                      </a:cxn>
                                      <a:cxn ang="T103">
                                        <a:pos x="T22" y="T23"/>
                                      </a:cxn>
                                      <a:cxn ang="T104">
                                        <a:pos x="T24" y="T25"/>
                                      </a:cxn>
                                      <a:cxn ang="T105">
                                        <a:pos x="T26" y="T27"/>
                                      </a:cxn>
                                      <a:cxn ang="T106">
                                        <a:pos x="T28" y="T29"/>
                                      </a:cxn>
                                      <a:cxn ang="T107">
                                        <a:pos x="T30" y="T31"/>
                                      </a:cxn>
                                      <a:cxn ang="T108">
                                        <a:pos x="T32" y="T33"/>
                                      </a:cxn>
                                      <a:cxn ang="T109">
                                        <a:pos x="T34" y="T35"/>
                                      </a:cxn>
                                      <a:cxn ang="T110">
                                        <a:pos x="T36" y="T37"/>
                                      </a:cxn>
                                      <a:cxn ang="T111">
                                        <a:pos x="T38" y="T39"/>
                                      </a:cxn>
                                      <a:cxn ang="T112">
                                        <a:pos x="T40" y="T41"/>
                                      </a:cxn>
                                      <a:cxn ang="T113">
                                        <a:pos x="T42" y="T43"/>
                                      </a:cxn>
                                      <a:cxn ang="T114">
                                        <a:pos x="T44" y="T45"/>
                                      </a:cxn>
                                      <a:cxn ang="T115">
                                        <a:pos x="T46" y="T47"/>
                                      </a:cxn>
                                      <a:cxn ang="T116">
                                        <a:pos x="T48" y="T49"/>
                                      </a:cxn>
                                      <a:cxn ang="T117">
                                        <a:pos x="T50" y="T51"/>
                                      </a:cxn>
                                      <a:cxn ang="T118">
                                        <a:pos x="T52" y="T53"/>
                                      </a:cxn>
                                      <a:cxn ang="T119">
                                        <a:pos x="T54" y="T55"/>
                                      </a:cxn>
                                      <a:cxn ang="T120">
                                        <a:pos x="T56" y="T57"/>
                                      </a:cxn>
                                      <a:cxn ang="T121">
                                        <a:pos x="T58" y="T59"/>
                                      </a:cxn>
                                      <a:cxn ang="T122">
                                        <a:pos x="T60" y="T61"/>
                                      </a:cxn>
                                      <a:cxn ang="T123">
                                        <a:pos x="T62" y="T63"/>
                                      </a:cxn>
                                      <a:cxn ang="T124">
                                        <a:pos x="T64" y="T65"/>
                                      </a:cxn>
                                      <a:cxn ang="T125">
                                        <a:pos x="T66" y="T67"/>
                                      </a:cxn>
                                      <a:cxn ang="T126">
                                        <a:pos x="T68" y="T69"/>
                                      </a:cxn>
                                      <a:cxn ang="T127">
                                        <a:pos x="T70" y="T71"/>
                                      </a:cxn>
                                      <a:cxn ang="T128">
                                        <a:pos x="T72" y="T73"/>
                                      </a:cxn>
                                      <a:cxn ang="T129">
                                        <a:pos x="T74" y="T75"/>
                                      </a:cxn>
                                      <a:cxn ang="T130">
                                        <a:pos x="T76" y="T77"/>
                                      </a:cxn>
                                      <a:cxn ang="T131">
                                        <a:pos x="T78" y="T79"/>
                                      </a:cxn>
                                      <a:cxn ang="T132">
                                        <a:pos x="T80" y="T81"/>
                                      </a:cxn>
                                      <a:cxn ang="T133">
                                        <a:pos x="T82" y="T83"/>
                                      </a:cxn>
                                      <a:cxn ang="T134">
                                        <a:pos x="T84" y="T85"/>
                                      </a:cxn>
                                      <a:cxn ang="T135">
                                        <a:pos x="T86" y="T87"/>
                                      </a:cxn>
                                      <a:cxn ang="T136">
                                        <a:pos x="T88" y="T89"/>
                                      </a:cxn>
                                      <a:cxn ang="T137">
                                        <a:pos x="T90" y="T91"/>
                                      </a:cxn>
                                    </a:cxnLst>
                                    <a:rect l="0" t="0" r="r" b="b"/>
                                    <a:pathLst>
                                      <a:path w="285" h="260">
                                        <a:moveTo>
                                          <a:pt x="215" y="260"/>
                                        </a:moveTo>
                                        <a:lnTo>
                                          <a:pt x="215" y="260"/>
                                        </a:lnTo>
                                        <a:lnTo>
                                          <a:pt x="220" y="250"/>
                                        </a:lnTo>
                                        <a:lnTo>
                                          <a:pt x="205" y="250"/>
                                        </a:lnTo>
                                        <a:lnTo>
                                          <a:pt x="210" y="235"/>
                                        </a:lnTo>
                                        <a:lnTo>
                                          <a:pt x="195" y="235"/>
                                        </a:lnTo>
                                        <a:lnTo>
                                          <a:pt x="200" y="225"/>
                                        </a:lnTo>
                                        <a:lnTo>
                                          <a:pt x="185" y="225"/>
                                        </a:lnTo>
                                        <a:lnTo>
                                          <a:pt x="190" y="210"/>
                                        </a:lnTo>
                                        <a:lnTo>
                                          <a:pt x="175" y="210"/>
                                        </a:lnTo>
                                        <a:lnTo>
                                          <a:pt x="180" y="200"/>
                                        </a:lnTo>
                                        <a:lnTo>
                                          <a:pt x="165" y="200"/>
                                        </a:lnTo>
                                        <a:lnTo>
                                          <a:pt x="170" y="190"/>
                                        </a:lnTo>
                                        <a:lnTo>
                                          <a:pt x="155" y="190"/>
                                        </a:lnTo>
                                        <a:lnTo>
                                          <a:pt x="160" y="175"/>
                                        </a:lnTo>
                                        <a:lnTo>
                                          <a:pt x="145" y="175"/>
                                        </a:lnTo>
                                        <a:lnTo>
                                          <a:pt x="150" y="165"/>
                                        </a:lnTo>
                                        <a:lnTo>
                                          <a:pt x="135" y="165"/>
                                        </a:lnTo>
                                        <a:lnTo>
                                          <a:pt x="140" y="155"/>
                                        </a:lnTo>
                                        <a:lnTo>
                                          <a:pt x="125" y="155"/>
                                        </a:lnTo>
                                        <a:lnTo>
                                          <a:pt x="130" y="145"/>
                                        </a:lnTo>
                                        <a:lnTo>
                                          <a:pt x="115" y="145"/>
                                        </a:lnTo>
                                        <a:lnTo>
                                          <a:pt x="115" y="130"/>
                                        </a:lnTo>
                                        <a:lnTo>
                                          <a:pt x="105" y="135"/>
                                        </a:lnTo>
                                        <a:lnTo>
                                          <a:pt x="105" y="120"/>
                                        </a:lnTo>
                                        <a:lnTo>
                                          <a:pt x="95" y="125"/>
                                        </a:lnTo>
                                        <a:lnTo>
                                          <a:pt x="95" y="110"/>
                                        </a:lnTo>
                                        <a:lnTo>
                                          <a:pt x="80" y="115"/>
                                        </a:lnTo>
                                        <a:lnTo>
                                          <a:pt x="85" y="100"/>
                                        </a:lnTo>
                                        <a:lnTo>
                                          <a:pt x="70" y="105"/>
                                        </a:lnTo>
                                        <a:lnTo>
                                          <a:pt x="70" y="90"/>
                                        </a:lnTo>
                                        <a:lnTo>
                                          <a:pt x="60" y="95"/>
                                        </a:lnTo>
                                        <a:lnTo>
                                          <a:pt x="60" y="80"/>
                                        </a:lnTo>
                                        <a:lnTo>
                                          <a:pt x="50" y="85"/>
                                        </a:lnTo>
                                        <a:lnTo>
                                          <a:pt x="50" y="70"/>
                                        </a:lnTo>
                                        <a:lnTo>
                                          <a:pt x="35" y="75"/>
                                        </a:lnTo>
                                        <a:lnTo>
                                          <a:pt x="35" y="60"/>
                                        </a:lnTo>
                                        <a:lnTo>
                                          <a:pt x="25" y="65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10" y="55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0" y="45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55" y="0"/>
                                        </a:lnTo>
                                        <a:lnTo>
                                          <a:pt x="55" y="15"/>
                                        </a:lnTo>
                                        <a:lnTo>
                                          <a:pt x="65" y="10"/>
                                        </a:lnTo>
                                        <a:lnTo>
                                          <a:pt x="65" y="25"/>
                                        </a:lnTo>
                                        <a:lnTo>
                                          <a:pt x="80" y="20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90" y="30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100" y="40"/>
                                        </a:lnTo>
                                        <a:lnTo>
                                          <a:pt x="100" y="55"/>
                                        </a:lnTo>
                                        <a:lnTo>
                                          <a:pt x="115" y="50"/>
                                        </a:lnTo>
                                        <a:lnTo>
                                          <a:pt x="110" y="65"/>
                                        </a:lnTo>
                                        <a:lnTo>
                                          <a:pt x="125" y="60"/>
                                        </a:lnTo>
                                        <a:lnTo>
                                          <a:pt x="125" y="75"/>
                                        </a:lnTo>
                                        <a:lnTo>
                                          <a:pt x="135" y="70"/>
                                        </a:lnTo>
                                        <a:lnTo>
                                          <a:pt x="135" y="85"/>
                                        </a:lnTo>
                                        <a:lnTo>
                                          <a:pt x="150" y="80"/>
                                        </a:lnTo>
                                        <a:lnTo>
                                          <a:pt x="145" y="95"/>
                                        </a:lnTo>
                                        <a:lnTo>
                                          <a:pt x="160" y="90"/>
                                        </a:lnTo>
                                        <a:lnTo>
                                          <a:pt x="155" y="105"/>
                                        </a:lnTo>
                                        <a:lnTo>
                                          <a:pt x="170" y="105"/>
                                        </a:lnTo>
                                        <a:lnTo>
                                          <a:pt x="165" y="115"/>
                                        </a:lnTo>
                                        <a:lnTo>
                                          <a:pt x="180" y="115"/>
                                        </a:lnTo>
                                        <a:lnTo>
                                          <a:pt x="180" y="125"/>
                                        </a:lnTo>
                                        <a:lnTo>
                                          <a:pt x="190" y="125"/>
                                        </a:lnTo>
                                        <a:lnTo>
                                          <a:pt x="190" y="140"/>
                                        </a:lnTo>
                                        <a:lnTo>
                                          <a:pt x="200" y="135"/>
                                        </a:lnTo>
                                        <a:lnTo>
                                          <a:pt x="200" y="150"/>
                                        </a:lnTo>
                                        <a:lnTo>
                                          <a:pt x="210" y="150"/>
                                        </a:lnTo>
                                        <a:lnTo>
                                          <a:pt x="210" y="160"/>
                                        </a:lnTo>
                                        <a:lnTo>
                                          <a:pt x="220" y="160"/>
                                        </a:lnTo>
                                        <a:lnTo>
                                          <a:pt x="220" y="170"/>
                                        </a:lnTo>
                                        <a:lnTo>
                                          <a:pt x="230" y="170"/>
                                        </a:lnTo>
                                        <a:lnTo>
                                          <a:pt x="230" y="185"/>
                                        </a:lnTo>
                                        <a:lnTo>
                                          <a:pt x="240" y="185"/>
                                        </a:lnTo>
                                        <a:lnTo>
                                          <a:pt x="235" y="195"/>
                                        </a:lnTo>
                                        <a:lnTo>
                                          <a:pt x="250" y="195"/>
                                        </a:lnTo>
                                        <a:lnTo>
                                          <a:pt x="245" y="210"/>
                                        </a:lnTo>
                                        <a:lnTo>
                                          <a:pt x="260" y="210"/>
                                        </a:lnTo>
                                        <a:lnTo>
                                          <a:pt x="255" y="220"/>
                                        </a:lnTo>
                                        <a:lnTo>
                                          <a:pt x="270" y="220"/>
                                        </a:lnTo>
                                        <a:lnTo>
                                          <a:pt x="265" y="230"/>
                                        </a:lnTo>
                                        <a:lnTo>
                                          <a:pt x="275" y="235"/>
                                        </a:lnTo>
                                        <a:lnTo>
                                          <a:pt x="275" y="245"/>
                                        </a:lnTo>
                                        <a:lnTo>
                                          <a:pt x="285" y="245"/>
                                        </a:lnTo>
                                        <a:lnTo>
                                          <a:pt x="285" y="250"/>
                                        </a:lnTo>
                                        <a:lnTo>
                                          <a:pt x="250" y="255"/>
                                        </a:lnTo>
                                        <a:lnTo>
                                          <a:pt x="215" y="2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4C4C4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3" name="Freeform 32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55" y="1050"/>
                                    <a:ext cx="525" cy="230"/>
                                  </a:xfrm>
                                  <a:custGeom>
                                    <a:avLst/>
                                    <a:gdLst>
                                      <a:gd name="T0" fmla="*/ 0 w 525"/>
                                      <a:gd name="T1" fmla="*/ 110 h 230"/>
                                      <a:gd name="T2" fmla="*/ 0 w 525"/>
                                      <a:gd name="T3" fmla="*/ 110 h 230"/>
                                      <a:gd name="T4" fmla="*/ 40 w 525"/>
                                      <a:gd name="T5" fmla="*/ 75 h 230"/>
                                      <a:gd name="T6" fmla="*/ 40 w 525"/>
                                      <a:gd name="T7" fmla="*/ 75 h 230"/>
                                      <a:gd name="T8" fmla="*/ 90 w 525"/>
                                      <a:gd name="T9" fmla="*/ 115 h 230"/>
                                      <a:gd name="T10" fmla="*/ 145 w 525"/>
                                      <a:gd name="T11" fmla="*/ 150 h 230"/>
                                      <a:gd name="T12" fmla="*/ 200 w 525"/>
                                      <a:gd name="T13" fmla="*/ 170 h 230"/>
                                      <a:gd name="T14" fmla="*/ 260 w 525"/>
                                      <a:gd name="T15" fmla="*/ 180 h 230"/>
                                      <a:gd name="T16" fmla="*/ 290 w 525"/>
                                      <a:gd name="T17" fmla="*/ 180 h 230"/>
                                      <a:gd name="T18" fmla="*/ 315 w 525"/>
                                      <a:gd name="T19" fmla="*/ 175 h 230"/>
                                      <a:gd name="T20" fmla="*/ 345 w 525"/>
                                      <a:gd name="T21" fmla="*/ 170 h 230"/>
                                      <a:gd name="T22" fmla="*/ 370 w 525"/>
                                      <a:gd name="T23" fmla="*/ 160 h 230"/>
                                      <a:gd name="T24" fmla="*/ 400 w 525"/>
                                      <a:gd name="T25" fmla="*/ 150 h 230"/>
                                      <a:gd name="T26" fmla="*/ 425 w 525"/>
                                      <a:gd name="T27" fmla="*/ 130 h 230"/>
                                      <a:gd name="T28" fmla="*/ 450 w 525"/>
                                      <a:gd name="T29" fmla="*/ 110 h 230"/>
                                      <a:gd name="T30" fmla="*/ 470 w 525"/>
                                      <a:gd name="T31" fmla="*/ 85 h 230"/>
                                      <a:gd name="T32" fmla="*/ 470 w 525"/>
                                      <a:gd name="T33" fmla="*/ 85 h 230"/>
                                      <a:gd name="T34" fmla="*/ 470 w 525"/>
                                      <a:gd name="T35" fmla="*/ 75 h 230"/>
                                      <a:gd name="T36" fmla="*/ 455 w 525"/>
                                      <a:gd name="T37" fmla="*/ 70 h 230"/>
                                      <a:gd name="T38" fmla="*/ 440 w 525"/>
                                      <a:gd name="T39" fmla="*/ 70 h 230"/>
                                      <a:gd name="T40" fmla="*/ 420 w 525"/>
                                      <a:gd name="T41" fmla="*/ 75 h 230"/>
                                      <a:gd name="T42" fmla="*/ 420 w 525"/>
                                      <a:gd name="T43" fmla="*/ 75 h 230"/>
                                      <a:gd name="T44" fmla="*/ 380 w 525"/>
                                      <a:gd name="T45" fmla="*/ 95 h 230"/>
                                      <a:gd name="T46" fmla="*/ 335 w 525"/>
                                      <a:gd name="T47" fmla="*/ 110 h 230"/>
                                      <a:gd name="T48" fmla="*/ 285 w 525"/>
                                      <a:gd name="T49" fmla="*/ 125 h 230"/>
                                      <a:gd name="T50" fmla="*/ 240 w 525"/>
                                      <a:gd name="T51" fmla="*/ 130 h 230"/>
                                      <a:gd name="T52" fmla="*/ 240 w 525"/>
                                      <a:gd name="T53" fmla="*/ 130 h 230"/>
                                      <a:gd name="T54" fmla="*/ 210 w 525"/>
                                      <a:gd name="T55" fmla="*/ 75 h 230"/>
                                      <a:gd name="T56" fmla="*/ 210 w 525"/>
                                      <a:gd name="T57" fmla="*/ 75 h 230"/>
                                      <a:gd name="T58" fmla="*/ 270 w 525"/>
                                      <a:gd name="T59" fmla="*/ 70 h 230"/>
                                      <a:gd name="T60" fmla="*/ 320 w 525"/>
                                      <a:gd name="T61" fmla="*/ 55 h 230"/>
                                      <a:gd name="T62" fmla="*/ 355 w 525"/>
                                      <a:gd name="T63" fmla="*/ 40 h 230"/>
                                      <a:gd name="T64" fmla="*/ 385 w 525"/>
                                      <a:gd name="T65" fmla="*/ 30 h 230"/>
                                      <a:gd name="T66" fmla="*/ 435 w 525"/>
                                      <a:gd name="T67" fmla="*/ 5 h 230"/>
                                      <a:gd name="T68" fmla="*/ 455 w 525"/>
                                      <a:gd name="T69" fmla="*/ 0 h 230"/>
                                      <a:gd name="T70" fmla="*/ 480 w 525"/>
                                      <a:gd name="T71" fmla="*/ 5 h 230"/>
                                      <a:gd name="T72" fmla="*/ 480 w 525"/>
                                      <a:gd name="T73" fmla="*/ 5 h 230"/>
                                      <a:gd name="T74" fmla="*/ 495 w 525"/>
                                      <a:gd name="T75" fmla="*/ 10 h 230"/>
                                      <a:gd name="T76" fmla="*/ 505 w 525"/>
                                      <a:gd name="T77" fmla="*/ 15 h 230"/>
                                      <a:gd name="T78" fmla="*/ 505 w 525"/>
                                      <a:gd name="T79" fmla="*/ 15 h 230"/>
                                      <a:gd name="T80" fmla="*/ 510 w 525"/>
                                      <a:gd name="T81" fmla="*/ 30 h 230"/>
                                      <a:gd name="T82" fmla="*/ 510 w 525"/>
                                      <a:gd name="T83" fmla="*/ 45 h 230"/>
                                      <a:gd name="T84" fmla="*/ 515 w 525"/>
                                      <a:gd name="T85" fmla="*/ 55 h 230"/>
                                      <a:gd name="T86" fmla="*/ 520 w 525"/>
                                      <a:gd name="T87" fmla="*/ 70 h 230"/>
                                      <a:gd name="T88" fmla="*/ 520 w 525"/>
                                      <a:gd name="T89" fmla="*/ 70 h 230"/>
                                      <a:gd name="T90" fmla="*/ 525 w 525"/>
                                      <a:gd name="T91" fmla="*/ 75 h 230"/>
                                      <a:gd name="T92" fmla="*/ 520 w 525"/>
                                      <a:gd name="T93" fmla="*/ 90 h 230"/>
                                      <a:gd name="T94" fmla="*/ 520 w 525"/>
                                      <a:gd name="T95" fmla="*/ 90 h 230"/>
                                      <a:gd name="T96" fmla="*/ 490 w 525"/>
                                      <a:gd name="T97" fmla="*/ 125 h 230"/>
                                      <a:gd name="T98" fmla="*/ 465 w 525"/>
                                      <a:gd name="T99" fmla="*/ 155 h 230"/>
                                      <a:gd name="T100" fmla="*/ 435 w 525"/>
                                      <a:gd name="T101" fmla="*/ 185 h 230"/>
                                      <a:gd name="T102" fmla="*/ 405 w 525"/>
                                      <a:gd name="T103" fmla="*/ 200 h 230"/>
                                      <a:gd name="T104" fmla="*/ 375 w 525"/>
                                      <a:gd name="T105" fmla="*/ 215 h 230"/>
                                      <a:gd name="T106" fmla="*/ 340 w 525"/>
                                      <a:gd name="T107" fmla="*/ 225 h 230"/>
                                      <a:gd name="T108" fmla="*/ 305 w 525"/>
                                      <a:gd name="T109" fmla="*/ 230 h 230"/>
                                      <a:gd name="T110" fmla="*/ 270 w 525"/>
                                      <a:gd name="T111" fmla="*/ 230 h 230"/>
                                      <a:gd name="T112" fmla="*/ 240 w 525"/>
                                      <a:gd name="T113" fmla="*/ 230 h 230"/>
                                      <a:gd name="T114" fmla="*/ 205 w 525"/>
                                      <a:gd name="T115" fmla="*/ 220 h 230"/>
                                      <a:gd name="T116" fmla="*/ 170 w 525"/>
                                      <a:gd name="T117" fmla="*/ 210 h 230"/>
                                      <a:gd name="T118" fmla="*/ 135 w 525"/>
                                      <a:gd name="T119" fmla="*/ 195 h 230"/>
                                      <a:gd name="T120" fmla="*/ 65 w 525"/>
                                      <a:gd name="T121" fmla="*/ 155 h 230"/>
                                      <a:gd name="T122" fmla="*/ 0 w 525"/>
                                      <a:gd name="T123" fmla="*/ 110 h 230"/>
                                      <a:gd name="T124" fmla="*/ 0 w 525"/>
                                      <a:gd name="T125" fmla="*/ 110 h 230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  <a:gd name="T144" fmla="*/ 0 60000 65536"/>
                                      <a:gd name="T145" fmla="*/ 0 60000 65536"/>
                                      <a:gd name="T146" fmla="*/ 0 60000 65536"/>
                                      <a:gd name="T147" fmla="*/ 0 60000 65536"/>
                                      <a:gd name="T148" fmla="*/ 0 60000 65536"/>
                                      <a:gd name="T149" fmla="*/ 0 60000 65536"/>
                                      <a:gd name="T150" fmla="*/ 0 60000 65536"/>
                                      <a:gd name="T151" fmla="*/ 0 60000 65536"/>
                                      <a:gd name="T152" fmla="*/ 0 60000 65536"/>
                                      <a:gd name="T153" fmla="*/ 0 60000 65536"/>
                                      <a:gd name="T154" fmla="*/ 0 60000 65536"/>
                                      <a:gd name="T155" fmla="*/ 0 60000 65536"/>
                                      <a:gd name="T156" fmla="*/ 0 60000 65536"/>
                                      <a:gd name="T157" fmla="*/ 0 60000 65536"/>
                                      <a:gd name="T158" fmla="*/ 0 60000 65536"/>
                                      <a:gd name="T159" fmla="*/ 0 60000 65536"/>
                                      <a:gd name="T160" fmla="*/ 0 60000 65536"/>
                                      <a:gd name="T161" fmla="*/ 0 60000 65536"/>
                                      <a:gd name="T162" fmla="*/ 0 60000 65536"/>
                                      <a:gd name="T163" fmla="*/ 0 60000 65536"/>
                                      <a:gd name="T164" fmla="*/ 0 60000 65536"/>
                                      <a:gd name="T165" fmla="*/ 0 60000 65536"/>
                                      <a:gd name="T166" fmla="*/ 0 60000 65536"/>
                                      <a:gd name="T167" fmla="*/ 0 60000 65536"/>
                                      <a:gd name="T168" fmla="*/ 0 60000 65536"/>
                                      <a:gd name="T169" fmla="*/ 0 60000 65536"/>
                                      <a:gd name="T170" fmla="*/ 0 60000 65536"/>
                                      <a:gd name="T171" fmla="*/ 0 60000 65536"/>
                                      <a:gd name="T172" fmla="*/ 0 60000 65536"/>
                                      <a:gd name="T173" fmla="*/ 0 60000 65536"/>
                                      <a:gd name="T174" fmla="*/ 0 60000 65536"/>
                                      <a:gd name="T175" fmla="*/ 0 60000 65536"/>
                                      <a:gd name="T176" fmla="*/ 0 60000 65536"/>
                                      <a:gd name="T177" fmla="*/ 0 60000 65536"/>
                                      <a:gd name="T178" fmla="*/ 0 60000 65536"/>
                                      <a:gd name="T179" fmla="*/ 0 60000 65536"/>
                                      <a:gd name="T180" fmla="*/ 0 60000 65536"/>
                                      <a:gd name="T181" fmla="*/ 0 60000 65536"/>
                                      <a:gd name="T182" fmla="*/ 0 60000 65536"/>
                                      <a:gd name="T183" fmla="*/ 0 60000 65536"/>
                                      <a:gd name="T184" fmla="*/ 0 60000 65536"/>
                                      <a:gd name="T185" fmla="*/ 0 60000 65536"/>
                                      <a:gd name="T186" fmla="*/ 0 60000 65536"/>
                                      <a:gd name="T187" fmla="*/ 0 60000 65536"/>
                                      <a:gd name="T188" fmla="*/ 0 60000 65536"/>
                                    </a:gdLst>
                                    <a:ahLst/>
                                    <a:cxnLst>
                                      <a:cxn ang="T126">
                                        <a:pos x="T0" y="T1"/>
                                      </a:cxn>
                                      <a:cxn ang="T127">
                                        <a:pos x="T2" y="T3"/>
                                      </a:cxn>
                                      <a:cxn ang="T128">
                                        <a:pos x="T4" y="T5"/>
                                      </a:cxn>
                                      <a:cxn ang="T129">
                                        <a:pos x="T6" y="T7"/>
                                      </a:cxn>
                                      <a:cxn ang="T130">
                                        <a:pos x="T8" y="T9"/>
                                      </a:cxn>
                                      <a:cxn ang="T131">
                                        <a:pos x="T10" y="T11"/>
                                      </a:cxn>
                                      <a:cxn ang="T132">
                                        <a:pos x="T12" y="T13"/>
                                      </a:cxn>
                                      <a:cxn ang="T133">
                                        <a:pos x="T14" y="T15"/>
                                      </a:cxn>
                                      <a:cxn ang="T134">
                                        <a:pos x="T16" y="T17"/>
                                      </a:cxn>
                                      <a:cxn ang="T135">
                                        <a:pos x="T18" y="T19"/>
                                      </a:cxn>
                                      <a:cxn ang="T136">
                                        <a:pos x="T20" y="T21"/>
                                      </a:cxn>
                                      <a:cxn ang="T137">
                                        <a:pos x="T22" y="T23"/>
                                      </a:cxn>
                                      <a:cxn ang="T138">
                                        <a:pos x="T24" y="T25"/>
                                      </a:cxn>
                                      <a:cxn ang="T139">
                                        <a:pos x="T26" y="T27"/>
                                      </a:cxn>
                                      <a:cxn ang="T140">
                                        <a:pos x="T28" y="T29"/>
                                      </a:cxn>
                                      <a:cxn ang="T141">
                                        <a:pos x="T30" y="T31"/>
                                      </a:cxn>
                                      <a:cxn ang="T142">
                                        <a:pos x="T32" y="T33"/>
                                      </a:cxn>
                                      <a:cxn ang="T143">
                                        <a:pos x="T34" y="T35"/>
                                      </a:cxn>
                                      <a:cxn ang="T144">
                                        <a:pos x="T36" y="T37"/>
                                      </a:cxn>
                                      <a:cxn ang="T145">
                                        <a:pos x="T38" y="T39"/>
                                      </a:cxn>
                                      <a:cxn ang="T146">
                                        <a:pos x="T40" y="T41"/>
                                      </a:cxn>
                                      <a:cxn ang="T147">
                                        <a:pos x="T42" y="T43"/>
                                      </a:cxn>
                                      <a:cxn ang="T148">
                                        <a:pos x="T44" y="T45"/>
                                      </a:cxn>
                                      <a:cxn ang="T149">
                                        <a:pos x="T46" y="T47"/>
                                      </a:cxn>
                                      <a:cxn ang="T150">
                                        <a:pos x="T48" y="T49"/>
                                      </a:cxn>
                                      <a:cxn ang="T151">
                                        <a:pos x="T50" y="T51"/>
                                      </a:cxn>
                                      <a:cxn ang="T152">
                                        <a:pos x="T52" y="T53"/>
                                      </a:cxn>
                                      <a:cxn ang="T153">
                                        <a:pos x="T54" y="T55"/>
                                      </a:cxn>
                                      <a:cxn ang="T154">
                                        <a:pos x="T56" y="T57"/>
                                      </a:cxn>
                                      <a:cxn ang="T155">
                                        <a:pos x="T58" y="T59"/>
                                      </a:cxn>
                                      <a:cxn ang="T156">
                                        <a:pos x="T60" y="T61"/>
                                      </a:cxn>
                                      <a:cxn ang="T157">
                                        <a:pos x="T62" y="T63"/>
                                      </a:cxn>
                                      <a:cxn ang="T158">
                                        <a:pos x="T64" y="T65"/>
                                      </a:cxn>
                                      <a:cxn ang="T159">
                                        <a:pos x="T66" y="T67"/>
                                      </a:cxn>
                                      <a:cxn ang="T160">
                                        <a:pos x="T68" y="T69"/>
                                      </a:cxn>
                                      <a:cxn ang="T161">
                                        <a:pos x="T70" y="T71"/>
                                      </a:cxn>
                                      <a:cxn ang="T162">
                                        <a:pos x="T72" y="T73"/>
                                      </a:cxn>
                                      <a:cxn ang="T163">
                                        <a:pos x="T74" y="T75"/>
                                      </a:cxn>
                                      <a:cxn ang="T164">
                                        <a:pos x="T76" y="T77"/>
                                      </a:cxn>
                                      <a:cxn ang="T165">
                                        <a:pos x="T78" y="T79"/>
                                      </a:cxn>
                                      <a:cxn ang="T166">
                                        <a:pos x="T80" y="T81"/>
                                      </a:cxn>
                                      <a:cxn ang="T167">
                                        <a:pos x="T82" y="T83"/>
                                      </a:cxn>
                                      <a:cxn ang="T168">
                                        <a:pos x="T84" y="T85"/>
                                      </a:cxn>
                                      <a:cxn ang="T169">
                                        <a:pos x="T86" y="T87"/>
                                      </a:cxn>
                                      <a:cxn ang="T170">
                                        <a:pos x="T88" y="T89"/>
                                      </a:cxn>
                                      <a:cxn ang="T171">
                                        <a:pos x="T90" y="T91"/>
                                      </a:cxn>
                                      <a:cxn ang="T172">
                                        <a:pos x="T92" y="T93"/>
                                      </a:cxn>
                                      <a:cxn ang="T173">
                                        <a:pos x="T94" y="T95"/>
                                      </a:cxn>
                                      <a:cxn ang="T174">
                                        <a:pos x="T96" y="T97"/>
                                      </a:cxn>
                                      <a:cxn ang="T175">
                                        <a:pos x="T98" y="T99"/>
                                      </a:cxn>
                                      <a:cxn ang="T176">
                                        <a:pos x="T100" y="T101"/>
                                      </a:cxn>
                                      <a:cxn ang="T177">
                                        <a:pos x="T102" y="T103"/>
                                      </a:cxn>
                                      <a:cxn ang="T178">
                                        <a:pos x="T104" y="T105"/>
                                      </a:cxn>
                                      <a:cxn ang="T179">
                                        <a:pos x="T106" y="T107"/>
                                      </a:cxn>
                                      <a:cxn ang="T180">
                                        <a:pos x="T108" y="T109"/>
                                      </a:cxn>
                                      <a:cxn ang="T181">
                                        <a:pos x="T110" y="T111"/>
                                      </a:cxn>
                                      <a:cxn ang="T182">
                                        <a:pos x="T112" y="T113"/>
                                      </a:cxn>
                                      <a:cxn ang="T183">
                                        <a:pos x="T114" y="T115"/>
                                      </a:cxn>
                                      <a:cxn ang="T184">
                                        <a:pos x="T116" y="T117"/>
                                      </a:cxn>
                                      <a:cxn ang="T185">
                                        <a:pos x="T118" y="T119"/>
                                      </a:cxn>
                                      <a:cxn ang="T186">
                                        <a:pos x="T120" y="T121"/>
                                      </a:cxn>
                                      <a:cxn ang="T187">
                                        <a:pos x="T122" y="T123"/>
                                      </a:cxn>
                                      <a:cxn ang="T188">
                                        <a:pos x="T124" y="T125"/>
                                      </a:cxn>
                                    </a:cxnLst>
                                    <a:rect l="0" t="0" r="r" b="b"/>
                                    <a:pathLst>
                                      <a:path w="525" h="230">
                                        <a:moveTo>
                                          <a:pt x="0" y="110"/>
                                        </a:moveTo>
                                        <a:lnTo>
                                          <a:pt x="0" y="110"/>
                                        </a:lnTo>
                                        <a:lnTo>
                                          <a:pt x="40" y="75"/>
                                        </a:lnTo>
                                        <a:lnTo>
                                          <a:pt x="90" y="115"/>
                                        </a:lnTo>
                                        <a:lnTo>
                                          <a:pt x="145" y="150"/>
                                        </a:lnTo>
                                        <a:lnTo>
                                          <a:pt x="200" y="170"/>
                                        </a:lnTo>
                                        <a:lnTo>
                                          <a:pt x="260" y="180"/>
                                        </a:lnTo>
                                        <a:lnTo>
                                          <a:pt x="290" y="180"/>
                                        </a:lnTo>
                                        <a:lnTo>
                                          <a:pt x="315" y="175"/>
                                        </a:lnTo>
                                        <a:lnTo>
                                          <a:pt x="345" y="170"/>
                                        </a:lnTo>
                                        <a:lnTo>
                                          <a:pt x="370" y="160"/>
                                        </a:lnTo>
                                        <a:lnTo>
                                          <a:pt x="400" y="150"/>
                                        </a:lnTo>
                                        <a:lnTo>
                                          <a:pt x="425" y="130"/>
                                        </a:lnTo>
                                        <a:lnTo>
                                          <a:pt x="450" y="110"/>
                                        </a:lnTo>
                                        <a:lnTo>
                                          <a:pt x="470" y="85"/>
                                        </a:lnTo>
                                        <a:lnTo>
                                          <a:pt x="470" y="75"/>
                                        </a:lnTo>
                                        <a:lnTo>
                                          <a:pt x="455" y="70"/>
                                        </a:lnTo>
                                        <a:lnTo>
                                          <a:pt x="440" y="70"/>
                                        </a:lnTo>
                                        <a:lnTo>
                                          <a:pt x="420" y="75"/>
                                        </a:lnTo>
                                        <a:lnTo>
                                          <a:pt x="380" y="95"/>
                                        </a:lnTo>
                                        <a:lnTo>
                                          <a:pt x="335" y="110"/>
                                        </a:lnTo>
                                        <a:lnTo>
                                          <a:pt x="285" y="125"/>
                                        </a:lnTo>
                                        <a:lnTo>
                                          <a:pt x="240" y="130"/>
                                        </a:lnTo>
                                        <a:lnTo>
                                          <a:pt x="210" y="75"/>
                                        </a:lnTo>
                                        <a:lnTo>
                                          <a:pt x="270" y="70"/>
                                        </a:lnTo>
                                        <a:lnTo>
                                          <a:pt x="320" y="55"/>
                                        </a:lnTo>
                                        <a:lnTo>
                                          <a:pt x="355" y="40"/>
                                        </a:lnTo>
                                        <a:lnTo>
                                          <a:pt x="385" y="30"/>
                                        </a:lnTo>
                                        <a:lnTo>
                                          <a:pt x="435" y="5"/>
                                        </a:lnTo>
                                        <a:lnTo>
                                          <a:pt x="455" y="0"/>
                                        </a:lnTo>
                                        <a:lnTo>
                                          <a:pt x="480" y="5"/>
                                        </a:lnTo>
                                        <a:lnTo>
                                          <a:pt x="495" y="10"/>
                                        </a:lnTo>
                                        <a:lnTo>
                                          <a:pt x="505" y="15"/>
                                        </a:lnTo>
                                        <a:lnTo>
                                          <a:pt x="510" y="30"/>
                                        </a:lnTo>
                                        <a:lnTo>
                                          <a:pt x="510" y="45"/>
                                        </a:lnTo>
                                        <a:lnTo>
                                          <a:pt x="515" y="55"/>
                                        </a:lnTo>
                                        <a:lnTo>
                                          <a:pt x="520" y="70"/>
                                        </a:lnTo>
                                        <a:lnTo>
                                          <a:pt x="525" y="75"/>
                                        </a:lnTo>
                                        <a:lnTo>
                                          <a:pt x="520" y="90"/>
                                        </a:lnTo>
                                        <a:lnTo>
                                          <a:pt x="490" y="125"/>
                                        </a:lnTo>
                                        <a:lnTo>
                                          <a:pt x="465" y="155"/>
                                        </a:lnTo>
                                        <a:lnTo>
                                          <a:pt x="435" y="185"/>
                                        </a:lnTo>
                                        <a:lnTo>
                                          <a:pt x="405" y="200"/>
                                        </a:lnTo>
                                        <a:lnTo>
                                          <a:pt x="375" y="215"/>
                                        </a:lnTo>
                                        <a:lnTo>
                                          <a:pt x="340" y="225"/>
                                        </a:lnTo>
                                        <a:lnTo>
                                          <a:pt x="305" y="230"/>
                                        </a:lnTo>
                                        <a:lnTo>
                                          <a:pt x="270" y="230"/>
                                        </a:lnTo>
                                        <a:lnTo>
                                          <a:pt x="240" y="230"/>
                                        </a:lnTo>
                                        <a:lnTo>
                                          <a:pt x="205" y="220"/>
                                        </a:lnTo>
                                        <a:lnTo>
                                          <a:pt x="170" y="210"/>
                                        </a:lnTo>
                                        <a:lnTo>
                                          <a:pt x="135" y="195"/>
                                        </a:lnTo>
                                        <a:lnTo>
                                          <a:pt x="65" y="155"/>
                                        </a:lnTo>
                                        <a:lnTo>
                                          <a:pt x="0" y="11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C4C4C4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4" name="Line 32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65" y="1120"/>
                                    <a:ext cx="1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75" name="Freeform 3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35" y="1155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20"/>
                                      <a:gd name="T2" fmla="*/ 20 w 20"/>
                                      <a:gd name="T3" fmla="*/ 0 h 20"/>
                                      <a:gd name="T4" fmla="*/ 0 w 2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6" name="Freeform 3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05" y="119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0 h 15"/>
                                      <a:gd name="T2" fmla="*/ 20 w 20"/>
                                      <a:gd name="T3" fmla="*/ 0 h 15"/>
                                      <a:gd name="T4" fmla="*/ 0 w 2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7" name="Freeform 3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70" y="1220"/>
                                    <a:ext cx="25" cy="1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5"/>
                                      <a:gd name="T2" fmla="*/ 25 w 25"/>
                                      <a:gd name="T3" fmla="*/ 0 h 15"/>
                                      <a:gd name="T4" fmla="*/ 0 w 25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5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8" name="Freeform 3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0" y="1245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0"/>
                                      <a:gd name="T2" fmla="*/ 25 w 25"/>
                                      <a:gd name="T3" fmla="*/ 0 h 10"/>
                                      <a:gd name="T4" fmla="*/ 0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79" name="Freeform 3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90" y="126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10"/>
                                      <a:gd name="T2" fmla="*/ 25 w 25"/>
                                      <a:gd name="T3" fmla="*/ 0 h 10"/>
                                      <a:gd name="T4" fmla="*/ 0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0" name="Freeform 3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45" y="12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0 h 5"/>
                                      <a:gd name="T2" fmla="*/ 25 w 25"/>
                                      <a:gd name="T3" fmla="*/ 0 h 5"/>
                                      <a:gd name="T4" fmla="*/ 0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0"/>
                                        </a:moveTo>
                                        <a:lnTo>
                                          <a:pt x="25" y="0"/>
                                        </a:lnTo>
                                        <a:lnTo>
                                          <a:pt x="0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1" name="Freeform 3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00" y="12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2" name="Freeform 3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55" y="126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3" name="Freeform 3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15" y="125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4" name="Freeform 3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70" y="123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5" name="Freeform 33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35" y="120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6" name="Freeform 33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95" y="118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7" name="Freeform 33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60" y="115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5 h 15"/>
                                      <a:gd name="T2" fmla="*/ 20 w 20"/>
                                      <a:gd name="T3" fmla="*/ 15 h 15"/>
                                      <a:gd name="T4" fmla="*/ 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20" y="15"/>
                                        </a:moveTo>
                                        <a:lnTo>
                                          <a:pt x="20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8" name="Freeform 33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90" y="1130"/>
                                    <a:ext cx="20" cy="2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20"/>
                                      <a:gd name="T2" fmla="*/ 0 w 20"/>
                                      <a:gd name="T3" fmla="*/ 0 h 20"/>
                                      <a:gd name="T4" fmla="*/ 20 w 20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89" name="Freeform 34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25" y="116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5"/>
                                      <a:gd name="T2" fmla="*/ 0 w 20"/>
                                      <a:gd name="T3" fmla="*/ 0 h 15"/>
                                      <a:gd name="T4" fmla="*/ 20 w 2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0" name="Freeform 34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60" y="118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5"/>
                                      <a:gd name="T2" fmla="*/ 0 w 20"/>
                                      <a:gd name="T3" fmla="*/ 0 h 15"/>
                                      <a:gd name="T4" fmla="*/ 20 w 20"/>
                                      <a:gd name="T5" fmla="*/ 15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0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1" name="Freeform 34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00" y="121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0"/>
                                      <a:gd name="T2" fmla="*/ 0 w 25"/>
                                      <a:gd name="T3" fmla="*/ 0 h 10"/>
                                      <a:gd name="T4" fmla="*/ 25 w 25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2" name="Freeform 34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40" y="122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0 w 25"/>
                                      <a:gd name="T3" fmla="*/ 0 h 5"/>
                                      <a:gd name="T4" fmla="*/ 25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3" name="Freeform 34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85" y="1235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0 w 25"/>
                                      <a:gd name="T3" fmla="*/ 0 h 5"/>
                                      <a:gd name="T4" fmla="*/ 25 w 25"/>
                                      <a:gd name="T5" fmla="*/ 5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4" name="Freeform 34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30" y="1240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"/>
                                      <a:gd name="T2" fmla="*/ 0 w 25"/>
                                      <a:gd name="T3" fmla="*/ 0 h 1"/>
                                      <a:gd name="T4" fmla="*/ 25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5" name="Freeform 34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75" y="123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5 h 5"/>
                                      <a:gd name="T2" fmla="*/ 0 w 25"/>
                                      <a:gd name="T3" fmla="*/ 5 h 5"/>
                                      <a:gd name="T4" fmla="*/ 25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6" name="Freeform 34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20" y="1215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0 h 10"/>
                                      <a:gd name="T2" fmla="*/ 0 w 20"/>
                                      <a:gd name="T3" fmla="*/ 10 h 10"/>
                                      <a:gd name="T4" fmla="*/ 20 w 20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7" name="Freeform 34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60" y="1190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5 h 15"/>
                                      <a:gd name="T2" fmla="*/ 0 w 20"/>
                                      <a:gd name="T3" fmla="*/ 15 h 15"/>
                                      <a:gd name="T4" fmla="*/ 2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8" name="Freeform 34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95" y="116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5 h 15"/>
                                      <a:gd name="T2" fmla="*/ 0 w 20"/>
                                      <a:gd name="T3" fmla="*/ 15 h 15"/>
                                      <a:gd name="T4" fmla="*/ 2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9" name="Freeform 35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30" y="1130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20 h 20"/>
                                      <a:gd name="T2" fmla="*/ 0 w 15"/>
                                      <a:gd name="T3" fmla="*/ 20 h 20"/>
                                      <a:gd name="T4" fmla="*/ 15 w 15"/>
                                      <a:gd name="T5" fmla="*/ 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1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0" name="Freeform 35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55" y="1100"/>
                                    <a:ext cx="10" cy="15"/>
                                  </a:xfrm>
                                  <a:custGeom>
                                    <a:avLst/>
                                    <a:gdLst>
                                      <a:gd name="T0" fmla="*/ 0 w 10"/>
                                      <a:gd name="T1" fmla="*/ 15 h 15"/>
                                      <a:gd name="T2" fmla="*/ 0 w 10"/>
                                      <a:gd name="T3" fmla="*/ 15 h 15"/>
                                      <a:gd name="T4" fmla="*/ 10 w 1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1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1" name="Freeform 35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25" y="1065"/>
                                    <a:ext cx="35" cy="70"/>
                                  </a:xfrm>
                                  <a:custGeom>
                                    <a:avLst/>
                                    <a:gdLst>
                                      <a:gd name="T0" fmla="*/ 0 w 35"/>
                                      <a:gd name="T1" fmla="*/ 70 h 70"/>
                                      <a:gd name="T2" fmla="*/ 0 w 35"/>
                                      <a:gd name="T3" fmla="*/ 70 h 70"/>
                                      <a:gd name="T4" fmla="*/ 15 w 35"/>
                                      <a:gd name="T5" fmla="*/ 50 h 70"/>
                                      <a:gd name="T6" fmla="*/ 15 w 35"/>
                                      <a:gd name="T7" fmla="*/ 50 h 70"/>
                                      <a:gd name="T8" fmla="*/ 30 w 35"/>
                                      <a:gd name="T9" fmla="*/ 35 h 70"/>
                                      <a:gd name="T10" fmla="*/ 35 w 35"/>
                                      <a:gd name="T11" fmla="*/ 20 h 70"/>
                                      <a:gd name="T12" fmla="*/ 35 w 35"/>
                                      <a:gd name="T13" fmla="*/ 10 h 70"/>
                                      <a:gd name="T14" fmla="*/ 35 w 35"/>
                                      <a:gd name="T15" fmla="*/ 0 h 70"/>
                                      <a:gd name="T16" fmla="*/ 0 60000 65536"/>
                                      <a:gd name="T17" fmla="*/ 0 60000 65536"/>
                                      <a:gd name="T18" fmla="*/ 0 60000 65536"/>
                                      <a:gd name="T19" fmla="*/ 0 60000 65536"/>
                                      <a:gd name="T20" fmla="*/ 0 60000 65536"/>
                                      <a:gd name="T21" fmla="*/ 0 60000 65536"/>
                                      <a:gd name="T22" fmla="*/ 0 60000 65536"/>
                                      <a:gd name="T23" fmla="*/ 0 60000 65536"/>
                                    </a:gdLst>
                                    <a:ahLst/>
                                    <a:cxnLst>
                                      <a:cxn ang="T16">
                                        <a:pos x="T0" y="T1"/>
                                      </a:cxn>
                                      <a:cxn ang="T17">
                                        <a:pos x="T2" y="T3"/>
                                      </a:cxn>
                                      <a:cxn ang="T18">
                                        <a:pos x="T4" y="T5"/>
                                      </a:cxn>
                                      <a:cxn ang="T19">
                                        <a:pos x="T6" y="T7"/>
                                      </a:cxn>
                                      <a:cxn ang="T20">
                                        <a:pos x="T8" y="T9"/>
                                      </a:cxn>
                                      <a:cxn ang="T21">
                                        <a:pos x="T10" y="T11"/>
                                      </a:cxn>
                                      <a:cxn ang="T22">
                                        <a:pos x="T12" y="T13"/>
                                      </a:cxn>
                                      <a:cxn ang="T23">
                                        <a:pos x="T14" y="T15"/>
                                      </a:cxn>
                                    </a:cxnLst>
                                    <a:rect l="0" t="0" r="r" b="b"/>
                                    <a:pathLst>
                                      <a:path w="35" h="70">
                                        <a:moveTo>
                                          <a:pt x="0" y="70"/>
                                        </a:moveTo>
                                        <a:lnTo>
                                          <a:pt x="0" y="70"/>
                                        </a:lnTo>
                                        <a:lnTo>
                                          <a:pt x="15" y="50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3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2" name="Freeform 35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" y="1295"/>
                                    <a:ext cx="105" cy="80"/>
                                  </a:xfrm>
                                  <a:custGeom>
                                    <a:avLst/>
                                    <a:gdLst>
                                      <a:gd name="T0" fmla="*/ 105 w 105"/>
                                      <a:gd name="T1" fmla="*/ 75 h 80"/>
                                      <a:gd name="T2" fmla="*/ 105 w 105"/>
                                      <a:gd name="T3" fmla="*/ 75 h 80"/>
                                      <a:gd name="T4" fmla="*/ 95 w 105"/>
                                      <a:gd name="T5" fmla="*/ 80 h 80"/>
                                      <a:gd name="T6" fmla="*/ 90 w 105"/>
                                      <a:gd name="T7" fmla="*/ 80 h 80"/>
                                      <a:gd name="T8" fmla="*/ 90 w 105"/>
                                      <a:gd name="T9" fmla="*/ 80 h 80"/>
                                      <a:gd name="T10" fmla="*/ 50 w 105"/>
                                      <a:gd name="T11" fmla="*/ 45 h 80"/>
                                      <a:gd name="T12" fmla="*/ 35 w 105"/>
                                      <a:gd name="T13" fmla="*/ 30 h 80"/>
                                      <a:gd name="T14" fmla="*/ 15 w 105"/>
                                      <a:gd name="T15" fmla="*/ 20 h 80"/>
                                      <a:gd name="T16" fmla="*/ 5 w 105"/>
                                      <a:gd name="T17" fmla="*/ 25 h 80"/>
                                      <a:gd name="T18" fmla="*/ 5 w 105"/>
                                      <a:gd name="T19" fmla="*/ 25 h 80"/>
                                      <a:gd name="T20" fmla="*/ 0 w 105"/>
                                      <a:gd name="T21" fmla="*/ 20 h 80"/>
                                      <a:gd name="T22" fmla="*/ 0 w 105"/>
                                      <a:gd name="T23" fmla="*/ 15 h 80"/>
                                      <a:gd name="T24" fmla="*/ 25 w 105"/>
                                      <a:gd name="T25" fmla="*/ 0 h 80"/>
                                      <a:gd name="T26" fmla="*/ 25 w 105"/>
                                      <a:gd name="T27" fmla="*/ 0 h 80"/>
                                      <a:gd name="T28" fmla="*/ 30 w 105"/>
                                      <a:gd name="T29" fmla="*/ 0 h 80"/>
                                      <a:gd name="T30" fmla="*/ 40 w 105"/>
                                      <a:gd name="T31" fmla="*/ 0 h 80"/>
                                      <a:gd name="T32" fmla="*/ 40 w 105"/>
                                      <a:gd name="T33" fmla="*/ 0 h 80"/>
                                      <a:gd name="T34" fmla="*/ 60 w 105"/>
                                      <a:gd name="T35" fmla="*/ 15 h 80"/>
                                      <a:gd name="T36" fmla="*/ 75 w 105"/>
                                      <a:gd name="T37" fmla="*/ 35 h 80"/>
                                      <a:gd name="T38" fmla="*/ 105 w 105"/>
                                      <a:gd name="T39" fmla="*/ 75 h 80"/>
                                      <a:gd name="T40" fmla="*/ 105 w 105"/>
                                      <a:gd name="T41" fmla="*/ 75 h 80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05" h="80">
                                        <a:moveTo>
                                          <a:pt x="105" y="75"/>
                                        </a:moveTo>
                                        <a:lnTo>
                                          <a:pt x="105" y="75"/>
                                        </a:lnTo>
                                        <a:lnTo>
                                          <a:pt x="95" y="80"/>
                                        </a:lnTo>
                                        <a:lnTo>
                                          <a:pt x="90" y="80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75" y="35"/>
                                        </a:lnTo>
                                        <a:lnTo>
                                          <a:pt x="105" y="7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3" name="Freeform 35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0" y="1255"/>
                                    <a:ext cx="110" cy="90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80 h 90"/>
                                      <a:gd name="T2" fmla="*/ 110 w 110"/>
                                      <a:gd name="T3" fmla="*/ 80 h 90"/>
                                      <a:gd name="T4" fmla="*/ 105 w 110"/>
                                      <a:gd name="T5" fmla="*/ 90 h 90"/>
                                      <a:gd name="T6" fmla="*/ 100 w 110"/>
                                      <a:gd name="T7" fmla="*/ 90 h 90"/>
                                      <a:gd name="T8" fmla="*/ 100 w 110"/>
                                      <a:gd name="T9" fmla="*/ 90 h 90"/>
                                      <a:gd name="T10" fmla="*/ 75 w 110"/>
                                      <a:gd name="T11" fmla="*/ 70 h 90"/>
                                      <a:gd name="T12" fmla="*/ 60 w 110"/>
                                      <a:gd name="T13" fmla="*/ 60 h 90"/>
                                      <a:gd name="T14" fmla="*/ 60 w 110"/>
                                      <a:gd name="T15" fmla="*/ 60 h 90"/>
                                      <a:gd name="T16" fmla="*/ 40 w 110"/>
                                      <a:gd name="T17" fmla="*/ 35 h 90"/>
                                      <a:gd name="T18" fmla="*/ 10 w 110"/>
                                      <a:gd name="T19" fmla="*/ 20 h 90"/>
                                      <a:gd name="T20" fmla="*/ 0 w 110"/>
                                      <a:gd name="T21" fmla="*/ 25 h 90"/>
                                      <a:gd name="T22" fmla="*/ 0 w 110"/>
                                      <a:gd name="T23" fmla="*/ 25 h 90"/>
                                      <a:gd name="T24" fmla="*/ 0 w 110"/>
                                      <a:gd name="T25" fmla="*/ 15 h 90"/>
                                      <a:gd name="T26" fmla="*/ 0 w 110"/>
                                      <a:gd name="T27" fmla="*/ 15 h 90"/>
                                      <a:gd name="T28" fmla="*/ 20 w 110"/>
                                      <a:gd name="T29" fmla="*/ 0 h 90"/>
                                      <a:gd name="T30" fmla="*/ 25 w 110"/>
                                      <a:gd name="T31" fmla="*/ 0 h 90"/>
                                      <a:gd name="T32" fmla="*/ 35 w 110"/>
                                      <a:gd name="T33" fmla="*/ 0 h 90"/>
                                      <a:gd name="T34" fmla="*/ 35 w 110"/>
                                      <a:gd name="T35" fmla="*/ 0 h 90"/>
                                      <a:gd name="T36" fmla="*/ 70 w 110"/>
                                      <a:gd name="T37" fmla="*/ 25 h 90"/>
                                      <a:gd name="T38" fmla="*/ 90 w 110"/>
                                      <a:gd name="T39" fmla="*/ 45 h 90"/>
                                      <a:gd name="T40" fmla="*/ 110 w 110"/>
                                      <a:gd name="T41" fmla="*/ 80 h 90"/>
                                      <a:gd name="T42" fmla="*/ 110 w 110"/>
                                      <a:gd name="T43" fmla="*/ 80 h 90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10" h="90">
                                        <a:moveTo>
                                          <a:pt x="110" y="80"/>
                                        </a:moveTo>
                                        <a:lnTo>
                                          <a:pt x="110" y="80"/>
                                        </a:lnTo>
                                        <a:lnTo>
                                          <a:pt x="105" y="90"/>
                                        </a:lnTo>
                                        <a:lnTo>
                                          <a:pt x="100" y="90"/>
                                        </a:lnTo>
                                        <a:lnTo>
                                          <a:pt x="75" y="70"/>
                                        </a:lnTo>
                                        <a:lnTo>
                                          <a:pt x="60" y="60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70" y="25"/>
                                        </a:lnTo>
                                        <a:lnTo>
                                          <a:pt x="90" y="45"/>
                                        </a:lnTo>
                                        <a:lnTo>
                                          <a:pt x="110" y="8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4" name="Freeform 35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5" y="1205"/>
                                    <a:ext cx="115" cy="100"/>
                                  </a:xfrm>
                                  <a:custGeom>
                                    <a:avLst/>
                                    <a:gdLst>
                                      <a:gd name="T0" fmla="*/ 115 w 115"/>
                                      <a:gd name="T1" fmla="*/ 90 h 100"/>
                                      <a:gd name="T2" fmla="*/ 115 w 115"/>
                                      <a:gd name="T3" fmla="*/ 90 h 100"/>
                                      <a:gd name="T4" fmla="*/ 110 w 115"/>
                                      <a:gd name="T5" fmla="*/ 100 h 100"/>
                                      <a:gd name="T6" fmla="*/ 105 w 115"/>
                                      <a:gd name="T7" fmla="*/ 100 h 100"/>
                                      <a:gd name="T8" fmla="*/ 105 w 115"/>
                                      <a:gd name="T9" fmla="*/ 100 h 100"/>
                                      <a:gd name="T10" fmla="*/ 85 w 115"/>
                                      <a:gd name="T11" fmla="*/ 75 h 100"/>
                                      <a:gd name="T12" fmla="*/ 65 w 115"/>
                                      <a:gd name="T13" fmla="*/ 55 h 100"/>
                                      <a:gd name="T14" fmla="*/ 15 w 115"/>
                                      <a:gd name="T15" fmla="*/ 20 h 100"/>
                                      <a:gd name="T16" fmla="*/ 0 w 115"/>
                                      <a:gd name="T17" fmla="*/ 30 h 100"/>
                                      <a:gd name="T18" fmla="*/ 0 w 115"/>
                                      <a:gd name="T19" fmla="*/ 30 h 100"/>
                                      <a:gd name="T20" fmla="*/ 0 w 115"/>
                                      <a:gd name="T21" fmla="*/ 20 h 100"/>
                                      <a:gd name="T22" fmla="*/ 0 w 115"/>
                                      <a:gd name="T23" fmla="*/ 20 h 100"/>
                                      <a:gd name="T24" fmla="*/ 0 w 115"/>
                                      <a:gd name="T25" fmla="*/ 20 h 100"/>
                                      <a:gd name="T26" fmla="*/ 15 w 115"/>
                                      <a:gd name="T27" fmla="*/ 15 h 100"/>
                                      <a:gd name="T28" fmla="*/ 20 w 115"/>
                                      <a:gd name="T29" fmla="*/ 5 h 100"/>
                                      <a:gd name="T30" fmla="*/ 30 w 115"/>
                                      <a:gd name="T31" fmla="*/ 0 h 100"/>
                                      <a:gd name="T32" fmla="*/ 40 w 115"/>
                                      <a:gd name="T33" fmla="*/ 5 h 100"/>
                                      <a:gd name="T34" fmla="*/ 40 w 115"/>
                                      <a:gd name="T35" fmla="*/ 5 h 100"/>
                                      <a:gd name="T36" fmla="*/ 65 w 115"/>
                                      <a:gd name="T37" fmla="*/ 20 h 100"/>
                                      <a:gd name="T38" fmla="*/ 90 w 115"/>
                                      <a:gd name="T39" fmla="*/ 40 h 100"/>
                                      <a:gd name="T40" fmla="*/ 105 w 115"/>
                                      <a:gd name="T41" fmla="*/ 65 h 100"/>
                                      <a:gd name="T42" fmla="*/ 110 w 115"/>
                                      <a:gd name="T43" fmla="*/ 80 h 100"/>
                                      <a:gd name="T44" fmla="*/ 115 w 115"/>
                                      <a:gd name="T45" fmla="*/ 90 h 100"/>
                                      <a:gd name="T46" fmla="*/ 115 w 115"/>
                                      <a:gd name="T47" fmla="*/ 90 h 100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</a:gdLst>
                                    <a:ahLst/>
                                    <a:cxnLst>
                                      <a:cxn ang="T48">
                                        <a:pos x="T0" y="T1"/>
                                      </a:cxn>
                                      <a:cxn ang="T49">
                                        <a:pos x="T2" y="T3"/>
                                      </a:cxn>
                                      <a:cxn ang="T50">
                                        <a:pos x="T4" y="T5"/>
                                      </a:cxn>
                                      <a:cxn ang="T51">
                                        <a:pos x="T6" y="T7"/>
                                      </a:cxn>
                                      <a:cxn ang="T52">
                                        <a:pos x="T8" y="T9"/>
                                      </a:cxn>
                                      <a:cxn ang="T53">
                                        <a:pos x="T10" y="T11"/>
                                      </a:cxn>
                                      <a:cxn ang="T54">
                                        <a:pos x="T12" y="T13"/>
                                      </a:cxn>
                                      <a:cxn ang="T55">
                                        <a:pos x="T14" y="T15"/>
                                      </a:cxn>
                                      <a:cxn ang="T56">
                                        <a:pos x="T16" y="T17"/>
                                      </a:cxn>
                                      <a:cxn ang="T57">
                                        <a:pos x="T18" y="T19"/>
                                      </a:cxn>
                                      <a:cxn ang="T58">
                                        <a:pos x="T20" y="T21"/>
                                      </a:cxn>
                                      <a:cxn ang="T59">
                                        <a:pos x="T22" y="T23"/>
                                      </a:cxn>
                                      <a:cxn ang="T60">
                                        <a:pos x="T24" y="T25"/>
                                      </a:cxn>
                                      <a:cxn ang="T61">
                                        <a:pos x="T26" y="T27"/>
                                      </a:cxn>
                                      <a:cxn ang="T62">
                                        <a:pos x="T28" y="T29"/>
                                      </a:cxn>
                                      <a:cxn ang="T63">
                                        <a:pos x="T30" y="T31"/>
                                      </a:cxn>
                                      <a:cxn ang="T64">
                                        <a:pos x="T32" y="T33"/>
                                      </a:cxn>
                                      <a:cxn ang="T65">
                                        <a:pos x="T34" y="T35"/>
                                      </a:cxn>
                                      <a:cxn ang="T66">
                                        <a:pos x="T36" y="T37"/>
                                      </a:cxn>
                                      <a:cxn ang="T67">
                                        <a:pos x="T38" y="T39"/>
                                      </a:cxn>
                                      <a:cxn ang="T68">
                                        <a:pos x="T40" y="T41"/>
                                      </a:cxn>
                                      <a:cxn ang="T69">
                                        <a:pos x="T42" y="T43"/>
                                      </a:cxn>
                                      <a:cxn ang="T70">
                                        <a:pos x="T44" y="T45"/>
                                      </a:cxn>
                                      <a:cxn ang="T71">
                                        <a:pos x="T46" y="T47"/>
                                      </a:cxn>
                                    </a:cxnLst>
                                    <a:rect l="0" t="0" r="r" b="b"/>
                                    <a:pathLst>
                                      <a:path w="115" h="100">
                                        <a:moveTo>
                                          <a:pt x="115" y="90"/>
                                        </a:moveTo>
                                        <a:lnTo>
                                          <a:pt x="115" y="90"/>
                                        </a:lnTo>
                                        <a:lnTo>
                                          <a:pt x="110" y="100"/>
                                        </a:lnTo>
                                        <a:lnTo>
                                          <a:pt x="105" y="100"/>
                                        </a:lnTo>
                                        <a:lnTo>
                                          <a:pt x="85" y="75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15" y="2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15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90" y="40"/>
                                        </a:lnTo>
                                        <a:lnTo>
                                          <a:pt x="105" y="65"/>
                                        </a:lnTo>
                                        <a:lnTo>
                                          <a:pt x="110" y="80"/>
                                        </a:lnTo>
                                        <a:lnTo>
                                          <a:pt x="115" y="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5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80" y="1165"/>
                                    <a:ext cx="110" cy="95"/>
                                  </a:xfrm>
                                  <a:custGeom>
                                    <a:avLst/>
                                    <a:gdLst>
                                      <a:gd name="T0" fmla="*/ 110 w 110"/>
                                      <a:gd name="T1" fmla="*/ 90 h 95"/>
                                      <a:gd name="T2" fmla="*/ 110 w 110"/>
                                      <a:gd name="T3" fmla="*/ 90 h 95"/>
                                      <a:gd name="T4" fmla="*/ 105 w 110"/>
                                      <a:gd name="T5" fmla="*/ 95 h 95"/>
                                      <a:gd name="T6" fmla="*/ 95 w 110"/>
                                      <a:gd name="T7" fmla="*/ 95 h 95"/>
                                      <a:gd name="T8" fmla="*/ 95 w 110"/>
                                      <a:gd name="T9" fmla="*/ 95 h 95"/>
                                      <a:gd name="T10" fmla="*/ 80 w 110"/>
                                      <a:gd name="T11" fmla="*/ 80 h 95"/>
                                      <a:gd name="T12" fmla="*/ 70 w 110"/>
                                      <a:gd name="T13" fmla="*/ 70 h 95"/>
                                      <a:gd name="T14" fmla="*/ 70 w 110"/>
                                      <a:gd name="T15" fmla="*/ 70 h 95"/>
                                      <a:gd name="T16" fmla="*/ 35 w 110"/>
                                      <a:gd name="T17" fmla="*/ 45 h 95"/>
                                      <a:gd name="T18" fmla="*/ 0 w 110"/>
                                      <a:gd name="T19" fmla="*/ 20 h 95"/>
                                      <a:gd name="T20" fmla="*/ 0 w 110"/>
                                      <a:gd name="T21" fmla="*/ 20 h 95"/>
                                      <a:gd name="T22" fmla="*/ 0 w 110"/>
                                      <a:gd name="T23" fmla="*/ 15 h 95"/>
                                      <a:gd name="T24" fmla="*/ 10 w 110"/>
                                      <a:gd name="T25" fmla="*/ 10 h 95"/>
                                      <a:gd name="T26" fmla="*/ 20 w 110"/>
                                      <a:gd name="T27" fmla="*/ 0 h 95"/>
                                      <a:gd name="T28" fmla="*/ 25 w 110"/>
                                      <a:gd name="T29" fmla="*/ 0 h 95"/>
                                      <a:gd name="T30" fmla="*/ 25 w 110"/>
                                      <a:gd name="T31" fmla="*/ 0 h 95"/>
                                      <a:gd name="T32" fmla="*/ 55 w 110"/>
                                      <a:gd name="T33" fmla="*/ 20 h 95"/>
                                      <a:gd name="T34" fmla="*/ 80 w 110"/>
                                      <a:gd name="T35" fmla="*/ 40 h 95"/>
                                      <a:gd name="T36" fmla="*/ 100 w 110"/>
                                      <a:gd name="T37" fmla="*/ 65 h 95"/>
                                      <a:gd name="T38" fmla="*/ 110 w 110"/>
                                      <a:gd name="T39" fmla="*/ 90 h 95"/>
                                      <a:gd name="T40" fmla="*/ 110 w 110"/>
                                      <a:gd name="T41" fmla="*/ 90 h 95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</a:gdLst>
                                    <a:ahLst/>
                                    <a:cxnLst>
                                      <a:cxn ang="T42">
                                        <a:pos x="T0" y="T1"/>
                                      </a:cxn>
                                      <a:cxn ang="T43">
                                        <a:pos x="T2" y="T3"/>
                                      </a:cxn>
                                      <a:cxn ang="T44">
                                        <a:pos x="T4" y="T5"/>
                                      </a:cxn>
                                      <a:cxn ang="T45">
                                        <a:pos x="T6" y="T7"/>
                                      </a:cxn>
                                      <a:cxn ang="T46">
                                        <a:pos x="T8" y="T9"/>
                                      </a:cxn>
                                      <a:cxn ang="T47">
                                        <a:pos x="T10" y="T11"/>
                                      </a:cxn>
                                      <a:cxn ang="T48">
                                        <a:pos x="T12" y="T13"/>
                                      </a:cxn>
                                      <a:cxn ang="T49">
                                        <a:pos x="T14" y="T15"/>
                                      </a:cxn>
                                      <a:cxn ang="T50">
                                        <a:pos x="T16" y="T17"/>
                                      </a:cxn>
                                      <a:cxn ang="T51">
                                        <a:pos x="T18" y="T19"/>
                                      </a:cxn>
                                      <a:cxn ang="T52">
                                        <a:pos x="T20" y="T21"/>
                                      </a:cxn>
                                      <a:cxn ang="T53">
                                        <a:pos x="T22" y="T23"/>
                                      </a:cxn>
                                      <a:cxn ang="T54">
                                        <a:pos x="T24" y="T25"/>
                                      </a:cxn>
                                      <a:cxn ang="T55">
                                        <a:pos x="T26" y="T27"/>
                                      </a:cxn>
                                      <a:cxn ang="T56">
                                        <a:pos x="T28" y="T29"/>
                                      </a:cxn>
                                      <a:cxn ang="T57">
                                        <a:pos x="T30" y="T31"/>
                                      </a:cxn>
                                      <a:cxn ang="T58">
                                        <a:pos x="T32" y="T33"/>
                                      </a:cxn>
                                      <a:cxn ang="T59">
                                        <a:pos x="T34" y="T35"/>
                                      </a:cxn>
                                      <a:cxn ang="T60">
                                        <a:pos x="T36" y="T37"/>
                                      </a:cxn>
                                      <a:cxn ang="T61">
                                        <a:pos x="T38" y="T39"/>
                                      </a:cxn>
                                      <a:cxn ang="T62">
                                        <a:pos x="T40" y="T41"/>
                                      </a:cxn>
                                    </a:cxnLst>
                                    <a:rect l="0" t="0" r="r" b="b"/>
                                    <a:pathLst>
                                      <a:path w="110" h="95">
                                        <a:moveTo>
                                          <a:pt x="110" y="90"/>
                                        </a:moveTo>
                                        <a:lnTo>
                                          <a:pt x="110" y="90"/>
                                        </a:lnTo>
                                        <a:lnTo>
                                          <a:pt x="105" y="95"/>
                                        </a:lnTo>
                                        <a:lnTo>
                                          <a:pt x="95" y="95"/>
                                        </a:lnTo>
                                        <a:lnTo>
                                          <a:pt x="80" y="80"/>
                                        </a:lnTo>
                                        <a:lnTo>
                                          <a:pt x="70" y="70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10"/>
                                        </a:lnTo>
                                        <a:lnTo>
                                          <a:pt x="20" y="0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80" y="40"/>
                                        </a:lnTo>
                                        <a:lnTo>
                                          <a:pt x="100" y="65"/>
                                        </a:lnTo>
                                        <a:lnTo>
                                          <a:pt x="110" y="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6" name="Freeform 35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5" y="1115"/>
                                    <a:ext cx="120" cy="105"/>
                                  </a:xfrm>
                                  <a:custGeom>
                                    <a:avLst/>
                                    <a:gdLst>
                                      <a:gd name="T0" fmla="*/ 120 w 120"/>
                                      <a:gd name="T1" fmla="*/ 100 h 105"/>
                                      <a:gd name="T2" fmla="*/ 120 w 120"/>
                                      <a:gd name="T3" fmla="*/ 100 h 105"/>
                                      <a:gd name="T4" fmla="*/ 110 w 120"/>
                                      <a:gd name="T5" fmla="*/ 105 h 105"/>
                                      <a:gd name="T6" fmla="*/ 100 w 120"/>
                                      <a:gd name="T7" fmla="*/ 105 h 105"/>
                                      <a:gd name="T8" fmla="*/ 100 w 120"/>
                                      <a:gd name="T9" fmla="*/ 105 h 105"/>
                                      <a:gd name="T10" fmla="*/ 85 w 120"/>
                                      <a:gd name="T11" fmla="*/ 75 h 105"/>
                                      <a:gd name="T12" fmla="*/ 65 w 120"/>
                                      <a:gd name="T13" fmla="*/ 55 h 105"/>
                                      <a:gd name="T14" fmla="*/ 40 w 120"/>
                                      <a:gd name="T15" fmla="*/ 35 h 105"/>
                                      <a:gd name="T16" fmla="*/ 10 w 120"/>
                                      <a:gd name="T17" fmla="*/ 20 h 105"/>
                                      <a:gd name="T18" fmla="*/ 0 w 120"/>
                                      <a:gd name="T19" fmla="*/ 25 h 105"/>
                                      <a:gd name="T20" fmla="*/ 0 w 120"/>
                                      <a:gd name="T21" fmla="*/ 25 h 105"/>
                                      <a:gd name="T22" fmla="*/ 0 w 120"/>
                                      <a:gd name="T23" fmla="*/ 15 h 105"/>
                                      <a:gd name="T24" fmla="*/ 0 w 120"/>
                                      <a:gd name="T25" fmla="*/ 15 h 105"/>
                                      <a:gd name="T26" fmla="*/ 20 w 120"/>
                                      <a:gd name="T27" fmla="*/ 5 h 105"/>
                                      <a:gd name="T28" fmla="*/ 25 w 120"/>
                                      <a:gd name="T29" fmla="*/ 0 h 105"/>
                                      <a:gd name="T30" fmla="*/ 35 w 120"/>
                                      <a:gd name="T31" fmla="*/ 0 h 105"/>
                                      <a:gd name="T32" fmla="*/ 35 w 120"/>
                                      <a:gd name="T33" fmla="*/ 0 h 105"/>
                                      <a:gd name="T34" fmla="*/ 60 w 120"/>
                                      <a:gd name="T35" fmla="*/ 15 h 105"/>
                                      <a:gd name="T36" fmla="*/ 85 w 120"/>
                                      <a:gd name="T37" fmla="*/ 40 h 105"/>
                                      <a:gd name="T38" fmla="*/ 105 w 120"/>
                                      <a:gd name="T39" fmla="*/ 70 h 105"/>
                                      <a:gd name="T40" fmla="*/ 120 w 120"/>
                                      <a:gd name="T41" fmla="*/ 100 h 105"/>
                                      <a:gd name="T42" fmla="*/ 120 w 120"/>
                                      <a:gd name="T43" fmla="*/ 100 h 105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  <a:gd name="T54" fmla="*/ 0 60000 65536"/>
                                      <a:gd name="T55" fmla="*/ 0 60000 65536"/>
                                      <a:gd name="T56" fmla="*/ 0 60000 65536"/>
                                      <a:gd name="T57" fmla="*/ 0 60000 65536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</a:gdLst>
                                    <a:ahLst/>
                                    <a:cxnLst>
                                      <a:cxn ang="T44">
                                        <a:pos x="T0" y="T1"/>
                                      </a:cxn>
                                      <a:cxn ang="T45">
                                        <a:pos x="T2" y="T3"/>
                                      </a:cxn>
                                      <a:cxn ang="T46">
                                        <a:pos x="T4" y="T5"/>
                                      </a:cxn>
                                      <a:cxn ang="T47">
                                        <a:pos x="T6" y="T7"/>
                                      </a:cxn>
                                      <a:cxn ang="T48">
                                        <a:pos x="T8" y="T9"/>
                                      </a:cxn>
                                      <a:cxn ang="T49">
                                        <a:pos x="T10" y="T11"/>
                                      </a:cxn>
                                      <a:cxn ang="T50">
                                        <a:pos x="T12" y="T13"/>
                                      </a:cxn>
                                      <a:cxn ang="T51">
                                        <a:pos x="T14" y="T15"/>
                                      </a:cxn>
                                      <a:cxn ang="T52">
                                        <a:pos x="T16" y="T17"/>
                                      </a:cxn>
                                      <a:cxn ang="T53">
                                        <a:pos x="T18" y="T19"/>
                                      </a:cxn>
                                      <a:cxn ang="T54">
                                        <a:pos x="T20" y="T21"/>
                                      </a:cxn>
                                      <a:cxn ang="T55">
                                        <a:pos x="T22" y="T23"/>
                                      </a:cxn>
                                      <a:cxn ang="T56">
                                        <a:pos x="T24" y="T25"/>
                                      </a:cxn>
                                      <a:cxn ang="T57">
                                        <a:pos x="T26" y="T27"/>
                                      </a:cxn>
                                      <a:cxn ang="T58">
                                        <a:pos x="T28" y="T29"/>
                                      </a:cxn>
                                      <a:cxn ang="T59">
                                        <a:pos x="T30" y="T31"/>
                                      </a:cxn>
                                      <a:cxn ang="T60">
                                        <a:pos x="T32" y="T33"/>
                                      </a:cxn>
                                      <a:cxn ang="T61">
                                        <a:pos x="T34" y="T35"/>
                                      </a:cxn>
                                      <a:cxn ang="T62">
                                        <a:pos x="T36" y="T37"/>
                                      </a:cxn>
                                      <a:cxn ang="T63">
                                        <a:pos x="T38" y="T39"/>
                                      </a:cxn>
                                      <a:cxn ang="T64">
                                        <a:pos x="T40" y="T41"/>
                                      </a:cxn>
                                      <a:cxn ang="T65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20" h="105">
                                        <a:moveTo>
                                          <a:pt x="120" y="100"/>
                                        </a:moveTo>
                                        <a:lnTo>
                                          <a:pt x="120" y="100"/>
                                        </a:lnTo>
                                        <a:lnTo>
                                          <a:pt x="110" y="105"/>
                                        </a:lnTo>
                                        <a:lnTo>
                                          <a:pt x="100" y="105"/>
                                        </a:lnTo>
                                        <a:lnTo>
                                          <a:pt x="85" y="75"/>
                                        </a:lnTo>
                                        <a:lnTo>
                                          <a:pt x="65" y="55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20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5" y="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85" y="40"/>
                                        </a:lnTo>
                                        <a:lnTo>
                                          <a:pt x="105" y="70"/>
                                        </a:lnTo>
                                        <a:lnTo>
                                          <a:pt x="120" y="1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FFFFFF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7" name="Freeform 3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75" y="1310"/>
                                    <a:ext cx="15" cy="5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5 h 5"/>
                                      <a:gd name="T2" fmla="*/ 15 w 15"/>
                                      <a:gd name="T3" fmla="*/ 5 h 5"/>
                                      <a:gd name="T4" fmla="*/ 0 w 1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5">
                                        <a:moveTo>
                                          <a:pt x="15" y="5"/>
                                        </a:moveTo>
                                        <a:lnTo>
                                          <a:pt x="1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8" name="Freeform 35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0" y="1270"/>
                                    <a:ext cx="10" cy="5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5 h 5"/>
                                      <a:gd name="T2" fmla="*/ 10 w 10"/>
                                      <a:gd name="T3" fmla="*/ 5 h 5"/>
                                      <a:gd name="T4" fmla="*/ 0 w 10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5">
                                        <a:moveTo>
                                          <a:pt x="10" y="5"/>
                                        </a:moveTo>
                                        <a:lnTo>
                                          <a:pt x="10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09" name="Freeform 36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5" y="1225"/>
                                    <a:ext cx="15" cy="1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0 h 1"/>
                                      <a:gd name="T2" fmla="*/ 15 w 15"/>
                                      <a:gd name="T3" fmla="*/ 0 h 1"/>
                                      <a:gd name="T4" fmla="*/ 0 w 1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1">
                                        <a:moveTo>
                                          <a:pt x="15" y="0"/>
                                        </a:moveTo>
                                        <a:lnTo>
                                          <a:pt x="15" y="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0" name="Freeform 36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45" y="1130"/>
                                    <a:ext cx="10" cy="5"/>
                                  </a:xfrm>
                                  <a:custGeom>
                                    <a:avLst/>
                                    <a:gdLst>
                                      <a:gd name="T0" fmla="*/ 10 w 10"/>
                                      <a:gd name="T1" fmla="*/ 5 h 5"/>
                                      <a:gd name="T2" fmla="*/ 10 w 10"/>
                                      <a:gd name="T3" fmla="*/ 5 h 5"/>
                                      <a:gd name="T4" fmla="*/ 0 w 10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0" h="5">
                                        <a:moveTo>
                                          <a:pt x="10" y="5"/>
                                        </a:moveTo>
                                        <a:lnTo>
                                          <a:pt x="10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1" name="Freeform 36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45" y="1340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15 w 45"/>
                                      <a:gd name="T1" fmla="*/ 5 h 45"/>
                                      <a:gd name="T2" fmla="*/ 15 w 45"/>
                                      <a:gd name="T3" fmla="*/ 5 h 45"/>
                                      <a:gd name="T4" fmla="*/ 25 w 45"/>
                                      <a:gd name="T5" fmla="*/ 0 h 45"/>
                                      <a:gd name="T6" fmla="*/ 35 w 45"/>
                                      <a:gd name="T7" fmla="*/ 5 h 45"/>
                                      <a:gd name="T8" fmla="*/ 40 w 45"/>
                                      <a:gd name="T9" fmla="*/ 15 h 45"/>
                                      <a:gd name="T10" fmla="*/ 45 w 45"/>
                                      <a:gd name="T11" fmla="*/ 25 h 45"/>
                                      <a:gd name="T12" fmla="*/ 45 w 45"/>
                                      <a:gd name="T13" fmla="*/ 25 h 45"/>
                                      <a:gd name="T14" fmla="*/ 40 w 45"/>
                                      <a:gd name="T15" fmla="*/ 30 h 45"/>
                                      <a:gd name="T16" fmla="*/ 35 w 45"/>
                                      <a:gd name="T17" fmla="*/ 40 h 45"/>
                                      <a:gd name="T18" fmla="*/ 30 w 45"/>
                                      <a:gd name="T19" fmla="*/ 45 h 45"/>
                                      <a:gd name="T20" fmla="*/ 20 w 45"/>
                                      <a:gd name="T21" fmla="*/ 45 h 45"/>
                                      <a:gd name="T22" fmla="*/ 20 w 45"/>
                                      <a:gd name="T23" fmla="*/ 45 h 45"/>
                                      <a:gd name="T24" fmla="*/ 10 w 45"/>
                                      <a:gd name="T25" fmla="*/ 40 h 45"/>
                                      <a:gd name="T26" fmla="*/ 0 w 45"/>
                                      <a:gd name="T27" fmla="*/ 35 h 45"/>
                                      <a:gd name="T28" fmla="*/ 0 w 45"/>
                                      <a:gd name="T29" fmla="*/ 25 h 45"/>
                                      <a:gd name="T30" fmla="*/ 0 w 45"/>
                                      <a:gd name="T31" fmla="*/ 15 h 45"/>
                                      <a:gd name="T32" fmla="*/ 0 w 45"/>
                                      <a:gd name="T33" fmla="*/ 15 h 45"/>
                                      <a:gd name="T34" fmla="*/ 10 w 45"/>
                                      <a:gd name="T35" fmla="*/ 25 h 45"/>
                                      <a:gd name="T36" fmla="*/ 10 w 45"/>
                                      <a:gd name="T37" fmla="*/ 25 h 45"/>
                                      <a:gd name="T38" fmla="*/ 15 w 45"/>
                                      <a:gd name="T39" fmla="*/ 35 h 45"/>
                                      <a:gd name="T40" fmla="*/ 20 w 45"/>
                                      <a:gd name="T41" fmla="*/ 35 h 45"/>
                                      <a:gd name="T42" fmla="*/ 20 w 45"/>
                                      <a:gd name="T43" fmla="*/ 35 h 45"/>
                                      <a:gd name="T44" fmla="*/ 30 w 45"/>
                                      <a:gd name="T45" fmla="*/ 30 h 45"/>
                                      <a:gd name="T46" fmla="*/ 35 w 45"/>
                                      <a:gd name="T47" fmla="*/ 25 h 45"/>
                                      <a:gd name="T48" fmla="*/ 35 w 45"/>
                                      <a:gd name="T49" fmla="*/ 25 h 45"/>
                                      <a:gd name="T50" fmla="*/ 30 w 45"/>
                                      <a:gd name="T51" fmla="*/ 15 h 45"/>
                                      <a:gd name="T52" fmla="*/ 20 w 45"/>
                                      <a:gd name="T53" fmla="*/ 10 h 45"/>
                                      <a:gd name="T54" fmla="*/ 20 w 45"/>
                                      <a:gd name="T55" fmla="*/ 10 h 45"/>
                                      <a:gd name="T56" fmla="*/ 15 w 45"/>
                                      <a:gd name="T57" fmla="*/ 5 h 45"/>
                                      <a:gd name="T58" fmla="*/ 15 w 45"/>
                                      <a:gd name="T59" fmla="*/ 5 h 4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15" y="5"/>
                                        </a:moveTo>
                                        <a:lnTo>
                                          <a:pt x="15" y="5"/>
                                        </a:lnTo>
                                        <a:lnTo>
                                          <a:pt x="25" y="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45" y="25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0" y="3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0" y="10"/>
                                        </a:lnTo>
                                        <a:lnTo>
                                          <a:pt x="15" y="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6B6B6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2" name="Freeform 36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15" y="1310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20 w 45"/>
                                      <a:gd name="T1" fmla="*/ 0 h 45"/>
                                      <a:gd name="T2" fmla="*/ 20 w 45"/>
                                      <a:gd name="T3" fmla="*/ 0 h 45"/>
                                      <a:gd name="T4" fmla="*/ 30 w 45"/>
                                      <a:gd name="T5" fmla="*/ 0 h 45"/>
                                      <a:gd name="T6" fmla="*/ 40 w 45"/>
                                      <a:gd name="T7" fmla="*/ 5 h 45"/>
                                      <a:gd name="T8" fmla="*/ 45 w 45"/>
                                      <a:gd name="T9" fmla="*/ 15 h 45"/>
                                      <a:gd name="T10" fmla="*/ 45 w 45"/>
                                      <a:gd name="T11" fmla="*/ 20 h 45"/>
                                      <a:gd name="T12" fmla="*/ 45 w 45"/>
                                      <a:gd name="T13" fmla="*/ 20 h 45"/>
                                      <a:gd name="T14" fmla="*/ 45 w 45"/>
                                      <a:gd name="T15" fmla="*/ 30 h 45"/>
                                      <a:gd name="T16" fmla="*/ 40 w 45"/>
                                      <a:gd name="T17" fmla="*/ 40 h 45"/>
                                      <a:gd name="T18" fmla="*/ 30 w 45"/>
                                      <a:gd name="T19" fmla="*/ 45 h 45"/>
                                      <a:gd name="T20" fmla="*/ 20 w 45"/>
                                      <a:gd name="T21" fmla="*/ 45 h 45"/>
                                      <a:gd name="T22" fmla="*/ 20 w 45"/>
                                      <a:gd name="T23" fmla="*/ 45 h 45"/>
                                      <a:gd name="T24" fmla="*/ 10 w 45"/>
                                      <a:gd name="T25" fmla="*/ 40 h 45"/>
                                      <a:gd name="T26" fmla="*/ 5 w 45"/>
                                      <a:gd name="T27" fmla="*/ 35 h 45"/>
                                      <a:gd name="T28" fmla="*/ 0 w 45"/>
                                      <a:gd name="T29" fmla="*/ 25 h 45"/>
                                      <a:gd name="T30" fmla="*/ 0 w 45"/>
                                      <a:gd name="T31" fmla="*/ 15 h 45"/>
                                      <a:gd name="T32" fmla="*/ 0 w 45"/>
                                      <a:gd name="T33" fmla="*/ 15 h 45"/>
                                      <a:gd name="T34" fmla="*/ 10 w 45"/>
                                      <a:gd name="T35" fmla="*/ 25 h 45"/>
                                      <a:gd name="T36" fmla="*/ 10 w 45"/>
                                      <a:gd name="T37" fmla="*/ 25 h 45"/>
                                      <a:gd name="T38" fmla="*/ 15 w 45"/>
                                      <a:gd name="T39" fmla="*/ 30 h 45"/>
                                      <a:gd name="T40" fmla="*/ 25 w 45"/>
                                      <a:gd name="T41" fmla="*/ 35 h 45"/>
                                      <a:gd name="T42" fmla="*/ 25 w 45"/>
                                      <a:gd name="T43" fmla="*/ 35 h 45"/>
                                      <a:gd name="T44" fmla="*/ 30 w 45"/>
                                      <a:gd name="T45" fmla="*/ 30 h 45"/>
                                      <a:gd name="T46" fmla="*/ 35 w 45"/>
                                      <a:gd name="T47" fmla="*/ 25 h 45"/>
                                      <a:gd name="T48" fmla="*/ 35 w 45"/>
                                      <a:gd name="T49" fmla="*/ 25 h 45"/>
                                      <a:gd name="T50" fmla="*/ 35 w 45"/>
                                      <a:gd name="T51" fmla="*/ 15 h 45"/>
                                      <a:gd name="T52" fmla="*/ 25 w 45"/>
                                      <a:gd name="T53" fmla="*/ 10 h 45"/>
                                      <a:gd name="T54" fmla="*/ 20 w 45"/>
                                      <a:gd name="T55" fmla="*/ 0 h 45"/>
                                      <a:gd name="T56" fmla="*/ 20 w 45"/>
                                      <a:gd name="T57" fmla="*/ 0 h 45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0" y="40"/>
                                        </a:lnTo>
                                        <a:lnTo>
                                          <a:pt x="30" y="45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25"/>
                                        </a:lnTo>
                                        <a:lnTo>
                                          <a:pt x="15" y="30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5" y="1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6B6B6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3" name="Freeform 36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90" y="1270"/>
                                    <a:ext cx="40" cy="45"/>
                                  </a:xfrm>
                                  <a:custGeom>
                                    <a:avLst/>
                                    <a:gdLst>
                                      <a:gd name="T0" fmla="*/ 20 w 40"/>
                                      <a:gd name="T1" fmla="*/ 0 h 45"/>
                                      <a:gd name="T2" fmla="*/ 20 w 40"/>
                                      <a:gd name="T3" fmla="*/ 0 h 45"/>
                                      <a:gd name="T4" fmla="*/ 30 w 40"/>
                                      <a:gd name="T5" fmla="*/ 0 h 45"/>
                                      <a:gd name="T6" fmla="*/ 35 w 40"/>
                                      <a:gd name="T7" fmla="*/ 10 h 45"/>
                                      <a:gd name="T8" fmla="*/ 40 w 40"/>
                                      <a:gd name="T9" fmla="*/ 15 h 45"/>
                                      <a:gd name="T10" fmla="*/ 40 w 40"/>
                                      <a:gd name="T11" fmla="*/ 25 h 45"/>
                                      <a:gd name="T12" fmla="*/ 40 w 40"/>
                                      <a:gd name="T13" fmla="*/ 25 h 45"/>
                                      <a:gd name="T14" fmla="*/ 35 w 40"/>
                                      <a:gd name="T15" fmla="*/ 35 h 45"/>
                                      <a:gd name="T16" fmla="*/ 30 w 40"/>
                                      <a:gd name="T17" fmla="*/ 40 h 45"/>
                                      <a:gd name="T18" fmla="*/ 20 w 40"/>
                                      <a:gd name="T19" fmla="*/ 45 h 45"/>
                                      <a:gd name="T20" fmla="*/ 10 w 40"/>
                                      <a:gd name="T21" fmla="*/ 40 h 45"/>
                                      <a:gd name="T22" fmla="*/ 10 w 40"/>
                                      <a:gd name="T23" fmla="*/ 40 h 45"/>
                                      <a:gd name="T24" fmla="*/ 5 w 40"/>
                                      <a:gd name="T25" fmla="*/ 35 h 45"/>
                                      <a:gd name="T26" fmla="*/ 0 w 40"/>
                                      <a:gd name="T27" fmla="*/ 30 h 45"/>
                                      <a:gd name="T28" fmla="*/ 0 w 40"/>
                                      <a:gd name="T29" fmla="*/ 20 h 45"/>
                                      <a:gd name="T30" fmla="*/ 0 w 40"/>
                                      <a:gd name="T31" fmla="*/ 10 h 45"/>
                                      <a:gd name="T32" fmla="*/ 0 w 40"/>
                                      <a:gd name="T33" fmla="*/ 10 h 45"/>
                                      <a:gd name="T34" fmla="*/ 10 w 40"/>
                                      <a:gd name="T35" fmla="*/ 20 h 45"/>
                                      <a:gd name="T36" fmla="*/ 10 w 40"/>
                                      <a:gd name="T37" fmla="*/ 20 h 45"/>
                                      <a:gd name="T38" fmla="*/ 10 w 40"/>
                                      <a:gd name="T39" fmla="*/ 30 h 45"/>
                                      <a:gd name="T40" fmla="*/ 15 w 40"/>
                                      <a:gd name="T41" fmla="*/ 35 h 45"/>
                                      <a:gd name="T42" fmla="*/ 15 w 40"/>
                                      <a:gd name="T43" fmla="*/ 35 h 45"/>
                                      <a:gd name="T44" fmla="*/ 25 w 40"/>
                                      <a:gd name="T45" fmla="*/ 35 h 45"/>
                                      <a:gd name="T46" fmla="*/ 30 w 40"/>
                                      <a:gd name="T47" fmla="*/ 25 h 45"/>
                                      <a:gd name="T48" fmla="*/ 30 w 40"/>
                                      <a:gd name="T49" fmla="*/ 25 h 45"/>
                                      <a:gd name="T50" fmla="*/ 30 w 40"/>
                                      <a:gd name="T51" fmla="*/ 20 h 45"/>
                                      <a:gd name="T52" fmla="*/ 25 w 40"/>
                                      <a:gd name="T53" fmla="*/ 10 h 45"/>
                                      <a:gd name="T54" fmla="*/ 25 w 40"/>
                                      <a:gd name="T55" fmla="*/ 10 h 45"/>
                                      <a:gd name="T56" fmla="*/ 20 w 40"/>
                                      <a:gd name="T57" fmla="*/ 0 h 45"/>
                                      <a:gd name="T58" fmla="*/ 20 w 40"/>
                                      <a:gd name="T59" fmla="*/ 0 h 4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40" h="4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5" y="1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40" y="25"/>
                                        </a:lnTo>
                                        <a:lnTo>
                                          <a:pt x="35" y="35"/>
                                        </a:lnTo>
                                        <a:lnTo>
                                          <a:pt x="30" y="4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15" y="35"/>
                                        </a:lnTo>
                                        <a:lnTo>
                                          <a:pt x="25" y="35"/>
                                        </a:lnTo>
                                        <a:lnTo>
                                          <a:pt x="30" y="25"/>
                                        </a:lnTo>
                                        <a:lnTo>
                                          <a:pt x="30" y="20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6B6B6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4" name="Freeform 36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" y="1230"/>
                                    <a:ext cx="45" cy="40"/>
                                  </a:xfrm>
                                  <a:custGeom>
                                    <a:avLst/>
                                    <a:gdLst>
                                      <a:gd name="T0" fmla="*/ 20 w 45"/>
                                      <a:gd name="T1" fmla="*/ 0 h 40"/>
                                      <a:gd name="T2" fmla="*/ 20 w 45"/>
                                      <a:gd name="T3" fmla="*/ 0 h 40"/>
                                      <a:gd name="T4" fmla="*/ 30 w 45"/>
                                      <a:gd name="T5" fmla="*/ 0 h 40"/>
                                      <a:gd name="T6" fmla="*/ 35 w 45"/>
                                      <a:gd name="T7" fmla="*/ 5 h 40"/>
                                      <a:gd name="T8" fmla="*/ 40 w 45"/>
                                      <a:gd name="T9" fmla="*/ 10 h 40"/>
                                      <a:gd name="T10" fmla="*/ 45 w 45"/>
                                      <a:gd name="T11" fmla="*/ 20 h 40"/>
                                      <a:gd name="T12" fmla="*/ 45 w 45"/>
                                      <a:gd name="T13" fmla="*/ 20 h 40"/>
                                      <a:gd name="T14" fmla="*/ 40 w 45"/>
                                      <a:gd name="T15" fmla="*/ 30 h 40"/>
                                      <a:gd name="T16" fmla="*/ 35 w 45"/>
                                      <a:gd name="T17" fmla="*/ 40 h 40"/>
                                      <a:gd name="T18" fmla="*/ 25 w 45"/>
                                      <a:gd name="T19" fmla="*/ 40 h 40"/>
                                      <a:gd name="T20" fmla="*/ 15 w 45"/>
                                      <a:gd name="T21" fmla="*/ 40 h 40"/>
                                      <a:gd name="T22" fmla="*/ 15 w 45"/>
                                      <a:gd name="T23" fmla="*/ 40 h 40"/>
                                      <a:gd name="T24" fmla="*/ 10 w 45"/>
                                      <a:gd name="T25" fmla="*/ 40 h 40"/>
                                      <a:gd name="T26" fmla="*/ 0 w 45"/>
                                      <a:gd name="T27" fmla="*/ 30 h 40"/>
                                      <a:gd name="T28" fmla="*/ 0 w 45"/>
                                      <a:gd name="T29" fmla="*/ 20 h 40"/>
                                      <a:gd name="T30" fmla="*/ 0 w 45"/>
                                      <a:gd name="T31" fmla="*/ 15 h 40"/>
                                      <a:gd name="T32" fmla="*/ 0 w 45"/>
                                      <a:gd name="T33" fmla="*/ 15 h 40"/>
                                      <a:gd name="T34" fmla="*/ 10 w 45"/>
                                      <a:gd name="T35" fmla="*/ 20 h 40"/>
                                      <a:gd name="T36" fmla="*/ 10 w 45"/>
                                      <a:gd name="T37" fmla="*/ 20 h 40"/>
                                      <a:gd name="T38" fmla="*/ 10 w 45"/>
                                      <a:gd name="T39" fmla="*/ 30 h 40"/>
                                      <a:gd name="T40" fmla="*/ 20 w 45"/>
                                      <a:gd name="T41" fmla="*/ 35 h 40"/>
                                      <a:gd name="T42" fmla="*/ 20 w 45"/>
                                      <a:gd name="T43" fmla="*/ 35 h 40"/>
                                      <a:gd name="T44" fmla="*/ 30 w 45"/>
                                      <a:gd name="T45" fmla="*/ 30 h 40"/>
                                      <a:gd name="T46" fmla="*/ 35 w 45"/>
                                      <a:gd name="T47" fmla="*/ 25 h 40"/>
                                      <a:gd name="T48" fmla="*/ 35 w 45"/>
                                      <a:gd name="T49" fmla="*/ 25 h 40"/>
                                      <a:gd name="T50" fmla="*/ 30 w 45"/>
                                      <a:gd name="T51" fmla="*/ 15 h 40"/>
                                      <a:gd name="T52" fmla="*/ 25 w 45"/>
                                      <a:gd name="T53" fmla="*/ 10 h 40"/>
                                      <a:gd name="T54" fmla="*/ 25 w 45"/>
                                      <a:gd name="T55" fmla="*/ 10 h 40"/>
                                      <a:gd name="T56" fmla="*/ 20 w 45"/>
                                      <a:gd name="T57" fmla="*/ 0 h 40"/>
                                      <a:gd name="T58" fmla="*/ 20 w 45"/>
                                      <a:gd name="T59" fmla="*/ 0 h 40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45" h="40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0" y="0"/>
                                        </a:lnTo>
                                        <a:lnTo>
                                          <a:pt x="35" y="5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0" y="30"/>
                                        </a:lnTo>
                                        <a:lnTo>
                                          <a:pt x="35" y="40"/>
                                        </a:lnTo>
                                        <a:lnTo>
                                          <a:pt x="25" y="40"/>
                                        </a:lnTo>
                                        <a:lnTo>
                                          <a:pt x="15" y="40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0" y="30"/>
                                        </a:lnTo>
                                        <a:lnTo>
                                          <a:pt x="35" y="25"/>
                                        </a:lnTo>
                                        <a:lnTo>
                                          <a:pt x="30" y="15"/>
                                        </a:lnTo>
                                        <a:lnTo>
                                          <a:pt x="25" y="10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6B6B6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5" name="Freeform 36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30" y="1185"/>
                                    <a:ext cx="45" cy="45"/>
                                  </a:xfrm>
                                  <a:custGeom>
                                    <a:avLst/>
                                    <a:gdLst>
                                      <a:gd name="T0" fmla="*/ 20 w 45"/>
                                      <a:gd name="T1" fmla="*/ 0 h 45"/>
                                      <a:gd name="T2" fmla="*/ 20 w 45"/>
                                      <a:gd name="T3" fmla="*/ 0 h 45"/>
                                      <a:gd name="T4" fmla="*/ 30 w 45"/>
                                      <a:gd name="T5" fmla="*/ 5 h 45"/>
                                      <a:gd name="T6" fmla="*/ 40 w 45"/>
                                      <a:gd name="T7" fmla="*/ 10 h 45"/>
                                      <a:gd name="T8" fmla="*/ 45 w 45"/>
                                      <a:gd name="T9" fmla="*/ 20 h 45"/>
                                      <a:gd name="T10" fmla="*/ 45 w 45"/>
                                      <a:gd name="T11" fmla="*/ 30 h 45"/>
                                      <a:gd name="T12" fmla="*/ 45 w 45"/>
                                      <a:gd name="T13" fmla="*/ 30 h 45"/>
                                      <a:gd name="T14" fmla="*/ 40 w 45"/>
                                      <a:gd name="T15" fmla="*/ 35 h 45"/>
                                      <a:gd name="T16" fmla="*/ 35 w 45"/>
                                      <a:gd name="T17" fmla="*/ 45 h 45"/>
                                      <a:gd name="T18" fmla="*/ 25 w 45"/>
                                      <a:gd name="T19" fmla="*/ 45 h 45"/>
                                      <a:gd name="T20" fmla="*/ 15 w 45"/>
                                      <a:gd name="T21" fmla="*/ 45 h 45"/>
                                      <a:gd name="T22" fmla="*/ 15 w 45"/>
                                      <a:gd name="T23" fmla="*/ 45 h 45"/>
                                      <a:gd name="T24" fmla="*/ 5 w 45"/>
                                      <a:gd name="T25" fmla="*/ 40 h 45"/>
                                      <a:gd name="T26" fmla="*/ 0 w 45"/>
                                      <a:gd name="T27" fmla="*/ 30 h 45"/>
                                      <a:gd name="T28" fmla="*/ 0 w 45"/>
                                      <a:gd name="T29" fmla="*/ 20 h 45"/>
                                      <a:gd name="T30" fmla="*/ 5 w 45"/>
                                      <a:gd name="T31" fmla="*/ 10 h 45"/>
                                      <a:gd name="T32" fmla="*/ 5 w 45"/>
                                      <a:gd name="T33" fmla="*/ 10 h 45"/>
                                      <a:gd name="T34" fmla="*/ 10 w 45"/>
                                      <a:gd name="T35" fmla="*/ 20 h 45"/>
                                      <a:gd name="T36" fmla="*/ 10 w 45"/>
                                      <a:gd name="T37" fmla="*/ 20 h 45"/>
                                      <a:gd name="T38" fmla="*/ 10 w 45"/>
                                      <a:gd name="T39" fmla="*/ 30 h 45"/>
                                      <a:gd name="T40" fmla="*/ 20 w 45"/>
                                      <a:gd name="T41" fmla="*/ 35 h 45"/>
                                      <a:gd name="T42" fmla="*/ 20 w 45"/>
                                      <a:gd name="T43" fmla="*/ 35 h 45"/>
                                      <a:gd name="T44" fmla="*/ 30 w 45"/>
                                      <a:gd name="T45" fmla="*/ 35 h 45"/>
                                      <a:gd name="T46" fmla="*/ 35 w 45"/>
                                      <a:gd name="T47" fmla="*/ 30 h 45"/>
                                      <a:gd name="T48" fmla="*/ 35 w 45"/>
                                      <a:gd name="T49" fmla="*/ 30 h 45"/>
                                      <a:gd name="T50" fmla="*/ 35 w 45"/>
                                      <a:gd name="T51" fmla="*/ 20 h 45"/>
                                      <a:gd name="T52" fmla="*/ 25 w 45"/>
                                      <a:gd name="T53" fmla="*/ 15 h 45"/>
                                      <a:gd name="T54" fmla="*/ 25 w 45"/>
                                      <a:gd name="T55" fmla="*/ 15 h 45"/>
                                      <a:gd name="T56" fmla="*/ 20 w 45"/>
                                      <a:gd name="T57" fmla="*/ 0 h 45"/>
                                      <a:gd name="T58" fmla="*/ 20 w 45"/>
                                      <a:gd name="T59" fmla="*/ 0 h 45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  <a:gd name="T87" fmla="*/ 0 60000 65536"/>
                                      <a:gd name="T88" fmla="*/ 0 60000 65536"/>
                                      <a:gd name="T89" fmla="*/ 0 60000 65536"/>
                                    </a:gdLst>
                                    <a:ahLst/>
                                    <a:cxnLst>
                                      <a:cxn ang="T60">
                                        <a:pos x="T0" y="T1"/>
                                      </a:cxn>
                                      <a:cxn ang="T61">
                                        <a:pos x="T2" y="T3"/>
                                      </a:cxn>
                                      <a:cxn ang="T62">
                                        <a:pos x="T4" y="T5"/>
                                      </a:cxn>
                                      <a:cxn ang="T63">
                                        <a:pos x="T6" y="T7"/>
                                      </a:cxn>
                                      <a:cxn ang="T64">
                                        <a:pos x="T8" y="T9"/>
                                      </a:cxn>
                                      <a:cxn ang="T65">
                                        <a:pos x="T10" y="T11"/>
                                      </a:cxn>
                                      <a:cxn ang="T66">
                                        <a:pos x="T12" y="T13"/>
                                      </a:cxn>
                                      <a:cxn ang="T67">
                                        <a:pos x="T14" y="T15"/>
                                      </a:cxn>
                                      <a:cxn ang="T68">
                                        <a:pos x="T16" y="T17"/>
                                      </a:cxn>
                                      <a:cxn ang="T69">
                                        <a:pos x="T18" y="T19"/>
                                      </a:cxn>
                                      <a:cxn ang="T70">
                                        <a:pos x="T20" y="T21"/>
                                      </a:cxn>
                                      <a:cxn ang="T71">
                                        <a:pos x="T22" y="T23"/>
                                      </a:cxn>
                                      <a:cxn ang="T72">
                                        <a:pos x="T24" y="T25"/>
                                      </a:cxn>
                                      <a:cxn ang="T73">
                                        <a:pos x="T26" y="T27"/>
                                      </a:cxn>
                                      <a:cxn ang="T74">
                                        <a:pos x="T28" y="T29"/>
                                      </a:cxn>
                                      <a:cxn ang="T75">
                                        <a:pos x="T30" y="T31"/>
                                      </a:cxn>
                                      <a:cxn ang="T76">
                                        <a:pos x="T32" y="T33"/>
                                      </a:cxn>
                                      <a:cxn ang="T77">
                                        <a:pos x="T34" y="T35"/>
                                      </a:cxn>
                                      <a:cxn ang="T78">
                                        <a:pos x="T36" y="T37"/>
                                      </a:cxn>
                                      <a:cxn ang="T79">
                                        <a:pos x="T38" y="T39"/>
                                      </a:cxn>
                                      <a:cxn ang="T80">
                                        <a:pos x="T40" y="T41"/>
                                      </a:cxn>
                                      <a:cxn ang="T81">
                                        <a:pos x="T42" y="T43"/>
                                      </a:cxn>
                                      <a:cxn ang="T82">
                                        <a:pos x="T44" y="T45"/>
                                      </a:cxn>
                                      <a:cxn ang="T83">
                                        <a:pos x="T46" y="T47"/>
                                      </a:cxn>
                                      <a:cxn ang="T84">
                                        <a:pos x="T48" y="T49"/>
                                      </a:cxn>
                                      <a:cxn ang="T85">
                                        <a:pos x="T50" y="T51"/>
                                      </a:cxn>
                                      <a:cxn ang="T86">
                                        <a:pos x="T52" y="T53"/>
                                      </a:cxn>
                                      <a:cxn ang="T87">
                                        <a:pos x="T54" y="T55"/>
                                      </a:cxn>
                                      <a:cxn ang="T88">
                                        <a:pos x="T56" y="T57"/>
                                      </a:cxn>
                                      <a:cxn ang="T89">
                                        <a:pos x="T58" y="T59"/>
                                      </a:cxn>
                                    </a:cxnLst>
                                    <a:rect l="0" t="0" r="r" b="b"/>
                                    <a:pathLst>
                                      <a:path w="45" h="45">
                                        <a:moveTo>
                                          <a:pt x="20" y="0"/>
                                        </a:moveTo>
                                        <a:lnTo>
                                          <a:pt x="20" y="0"/>
                                        </a:lnTo>
                                        <a:lnTo>
                                          <a:pt x="30" y="5"/>
                                        </a:lnTo>
                                        <a:lnTo>
                                          <a:pt x="40" y="10"/>
                                        </a:lnTo>
                                        <a:lnTo>
                                          <a:pt x="45" y="20"/>
                                        </a:lnTo>
                                        <a:lnTo>
                                          <a:pt x="45" y="30"/>
                                        </a:lnTo>
                                        <a:lnTo>
                                          <a:pt x="40" y="35"/>
                                        </a:lnTo>
                                        <a:lnTo>
                                          <a:pt x="35" y="45"/>
                                        </a:lnTo>
                                        <a:lnTo>
                                          <a:pt x="25" y="45"/>
                                        </a:lnTo>
                                        <a:lnTo>
                                          <a:pt x="15" y="4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10" y="2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20" y="35"/>
                                        </a:lnTo>
                                        <a:lnTo>
                                          <a:pt x="30" y="35"/>
                                        </a:lnTo>
                                        <a:lnTo>
                                          <a:pt x="35" y="30"/>
                                        </a:lnTo>
                                        <a:lnTo>
                                          <a:pt x="35" y="20"/>
                                        </a:lnTo>
                                        <a:lnTo>
                                          <a:pt x="25" y="15"/>
                                        </a:lnTo>
                                        <a:lnTo>
                                          <a:pt x="2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B6B6B6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6" name="Freeform 36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90" y="1605"/>
                                    <a:ext cx="60" cy="50"/>
                                  </a:xfrm>
                                  <a:custGeom>
                                    <a:avLst/>
                                    <a:gdLst>
                                      <a:gd name="T0" fmla="*/ 20 w 60"/>
                                      <a:gd name="T1" fmla="*/ 40 h 50"/>
                                      <a:gd name="T2" fmla="*/ 20 w 60"/>
                                      <a:gd name="T3" fmla="*/ 40 h 50"/>
                                      <a:gd name="T4" fmla="*/ 5 w 60"/>
                                      <a:gd name="T5" fmla="*/ 30 h 50"/>
                                      <a:gd name="T6" fmla="*/ 0 w 60"/>
                                      <a:gd name="T7" fmla="*/ 20 h 50"/>
                                      <a:gd name="T8" fmla="*/ 5 w 60"/>
                                      <a:gd name="T9" fmla="*/ 10 h 50"/>
                                      <a:gd name="T10" fmla="*/ 5 w 60"/>
                                      <a:gd name="T11" fmla="*/ 0 h 50"/>
                                      <a:gd name="T12" fmla="*/ 5 w 60"/>
                                      <a:gd name="T13" fmla="*/ 0 h 50"/>
                                      <a:gd name="T14" fmla="*/ 60 w 60"/>
                                      <a:gd name="T15" fmla="*/ 25 h 50"/>
                                      <a:gd name="T16" fmla="*/ 60 w 60"/>
                                      <a:gd name="T17" fmla="*/ 25 h 50"/>
                                      <a:gd name="T18" fmla="*/ 55 w 60"/>
                                      <a:gd name="T19" fmla="*/ 35 h 50"/>
                                      <a:gd name="T20" fmla="*/ 50 w 60"/>
                                      <a:gd name="T21" fmla="*/ 45 h 50"/>
                                      <a:gd name="T22" fmla="*/ 40 w 60"/>
                                      <a:gd name="T23" fmla="*/ 50 h 50"/>
                                      <a:gd name="T24" fmla="*/ 20 w 60"/>
                                      <a:gd name="T25" fmla="*/ 40 h 50"/>
                                      <a:gd name="T26" fmla="*/ 20 w 60"/>
                                      <a:gd name="T27" fmla="*/ 40 h 5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60" h="50">
                                        <a:moveTo>
                                          <a:pt x="20" y="40"/>
                                        </a:moveTo>
                                        <a:lnTo>
                                          <a:pt x="20" y="40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5" y="0"/>
                                        </a:lnTo>
                                        <a:lnTo>
                                          <a:pt x="60" y="25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50" y="45"/>
                                        </a:lnTo>
                                        <a:lnTo>
                                          <a:pt x="40" y="50"/>
                                        </a:lnTo>
                                        <a:lnTo>
                                          <a:pt x="20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7" name="Freeform 36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30" y="1660"/>
                                    <a:ext cx="60" cy="40"/>
                                  </a:xfrm>
                                  <a:custGeom>
                                    <a:avLst/>
                                    <a:gdLst>
                                      <a:gd name="T0" fmla="*/ 20 w 60"/>
                                      <a:gd name="T1" fmla="*/ 35 h 40"/>
                                      <a:gd name="T2" fmla="*/ 20 w 60"/>
                                      <a:gd name="T3" fmla="*/ 35 h 40"/>
                                      <a:gd name="T4" fmla="*/ 5 w 60"/>
                                      <a:gd name="T5" fmla="*/ 30 h 40"/>
                                      <a:gd name="T6" fmla="*/ 0 w 60"/>
                                      <a:gd name="T7" fmla="*/ 20 h 40"/>
                                      <a:gd name="T8" fmla="*/ 0 w 60"/>
                                      <a:gd name="T9" fmla="*/ 10 h 40"/>
                                      <a:gd name="T10" fmla="*/ 0 w 60"/>
                                      <a:gd name="T11" fmla="*/ 0 h 40"/>
                                      <a:gd name="T12" fmla="*/ 0 w 60"/>
                                      <a:gd name="T13" fmla="*/ 0 h 40"/>
                                      <a:gd name="T14" fmla="*/ 60 w 60"/>
                                      <a:gd name="T15" fmla="*/ 15 h 40"/>
                                      <a:gd name="T16" fmla="*/ 60 w 60"/>
                                      <a:gd name="T17" fmla="*/ 15 h 40"/>
                                      <a:gd name="T18" fmla="*/ 55 w 60"/>
                                      <a:gd name="T19" fmla="*/ 20 h 40"/>
                                      <a:gd name="T20" fmla="*/ 50 w 60"/>
                                      <a:gd name="T21" fmla="*/ 30 h 40"/>
                                      <a:gd name="T22" fmla="*/ 45 w 60"/>
                                      <a:gd name="T23" fmla="*/ 40 h 40"/>
                                      <a:gd name="T24" fmla="*/ 20 w 60"/>
                                      <a:gd name="T25" fmla="*/ 35 h 40"/>
                                      <a:gd name="T26" fmla="*/ 20 w 60"/>
                                      <a:gd name="T27" fmla="*/ 35 h 4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60" h="40">
                                        <a:moveTo>
                                          <a:pt x="20" y="35"/>
                                        </a:moveTo>
                                        <a:lnTo>
                                          <a:pt x="20" y="35"/>
                                        </a:lnTo>
                                        <a:lnTo>
                                          <a:pt x="5" y="30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60" y="15"/>
                                        </a:lnTo>
                                        <a:lnTo>
                                          <a:pt x="55" y="20"/>
                                        </a:lnTo>
                                        <a:lnTo>
                                          <a:pt x="50" y="30"/>
                                        </a:lnTo>
                                        <a:lnTo>
                                          <a:pt x="45" y="40"/>
                                        </a:lnTo>
                                        <a:lnTo>
                                          <a:pt x="20" y="3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8" name="Freeform 36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5" y="1685"/>
                                    <a:ext cx="70" cy="40"/>
                                  </a:xfrm>
                                  <a:custGeom>
                                    <a:avLst/>
                                    <a:gdLst>
                                      <a:gd name="T0" fmla="*/ 35 w 70"/>
                                      <a:gd name="T1" fmla="*/ 40 h 40"/>
                                      <a:gd name="T2" fmla="*/ 35 w 70"/>
                                      <a:gd name="T3" fmla="*/ 40 h 40"/>
                                      <a:gd name="T4" fmla="*/ 10 w 70"/>
                                      <a:gd name="T5" fmla="*/ 30 h 40"/>
                                      <a:gd name="T6" fmla="*/ 5 w 70"/>
                                      <a:gd name="T7" fmla="*/ 25 h 40"/>
                                      <a:gd name="T8" fmla="*/ 5 w 70"/>
                                      <a:gd name="T9" fmla="*/ 15 h 40"/>
                                      <a:gd name="T10" fmla="*/ 0 w 70"/>
                                      <a:gd name="T11" fmla="*/ 0 h 40"/>
                                      <a:gd name="T12" fmla="*/ 0 w 70"/>
                                      <a:gd name="T13" fmla="*/ 0 h 40"/>
                                      <a:gd name="T14" fmla="*/ 70 w 70"/>
                                      <a:gd name="T15" fmla="*/ 10 h 40"/>
                                      <a:gd name="T16" fmla="*/ 70 w 70"/>
                                      <a:gd name="T17" fmla="*/ 10 h 40"/>
                                      <a:gd name="T18" fmla="*/ 65 w 70"/>
                                      <a:gd name="T19" fmla="*/ 20 h 40"/>
                                      <a:gd name="T20" fmla="*/ 65 w 70"/>
                                      <a:gd name="T21" fmla="*/ 30 h 40"/>
                                      <a:gd name="T22" fmla="*/ 55 w 70"/>
                                      <a:gd name="T23" fmla="*/ 35 h 40"/>
                                      <a:gd name="T24" fmla="*/ 35 w 70"/>
                                      <a:gd name="T25" fmla="*/ 40 h 40"/>
                                      <a:gd name="T26" fmla="*/ 35 w 70"/>
                                      <a:gd name="T27" fmla="*/ 40 h 4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70" h="40">
                                        <a:moveTo>
                                          <a:pt x="35" y="40"/>
                                        </a:moveTo>
                                        <a:lnTo>
                                          <a:pt x="35" y="40"/>
                                        </a:lnTo>
                                        <a:lnTo>
                                          <a:pt x="10" y="3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5" y="15"/>
                                        </a:lnTo>
                                        <a:lnTo>
                                          <a:pt x="0" y="0"/>
                                        </a:lnTo>
                                        <a:lnTo>
                                          <a:pt x="70" y="10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55" y="35"/>
                                        </a:lnTo>
                                        <a:lnTo>
                                          <a:pt x="35" y="4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19" name="Freeform 37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45" y="1680"/>
                                    <a:ext cx="70" cy="45"/>
                                  </a:xfrm>
                                  <a:custGeom>
                                    <a:avLst/>
                                    <a:gdLst>
                                      <a:gd name="T0" fmla="*/ 40 w 70"/>
                                      <a:gd name="T1" fmla="*/ 45 h 45"/>
                                      <a:gd name="T2" fmla="*/ 40 w 70"/>
                                      <a:gd name="T3" fmla="*/ 45 h 45"/>
                                      <a:gd name="T4" fmla="*/ 20 w 70"/>
                                      <a:gd name="T5" fmla="*/ 45 h 45"/>
                                      <a:gd name="T6" fmla="*/ 10 w 70"/>
                                      <a:gd name="T7" fmla="*/ 40 h 45"/>
                                      <a:gd name="T8" fmla="*/ 5 w 70"/>
                                      <a:gd name="T9" fmla="*/ 25 h 45"/>
                                      <a:gd name="T10" fmla="*/ 0 w 70"/>
                                      <a:gd name="T11" fmla="*/ 15 h 45"/>
                                      <a:gd name="T12" fmla="*/ 0 w 70"/>
                                      <a:gd name="T13" fmla="*/ 15 h 45"/>
                                      <a:gd name="T14" fmla="*/ 70 w 70"/>
                                      <a:gd name="T15" fmla="*/ 0 h 45"/>
                                      <a:gd name="T16" fmla="*/ 70 w 70"/>
                                      <a:gd name="T17" fmla="*/ 0 h 45"/>
                                      <a:gd name="T18" fmla="*/ 65 w 70"/>
                                      <a:gd name="T19" fmla="*/ 20 h 45"/>
                                      <a:gd name="T20" fmla="*/ 65 w 70"/>
                                      <a:gd name="T21" fmla="*/ 30 h 45"/>
                                      <a:gd name="T22" fmla="*/ 60 w 70"/>
                                      <a:gd name="T23" fmla="*/ 40 h 45"/>
                                      <a:gd name="T24" fmla="*/ 40 w 70"/>
                                      <a:gd name="T25" fmla="*/ 45 h 45"/>
                                      <a:gd name="T26" fmla="*/ 40 w 70"/>
                                      <a:gd name="T27" fmla="*/ 45 h 45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70" h="45">
                                        <a:moveTo>
                                          <a:pt x="40" y="45"/>
                                        </a:moveTo>
                                        <a:lnTo>
                                          <a:pt x="40" y="45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40"/>
                                        </a:lnTo>
                                        <a:lnTo>
                                          <a:pt x="5" y="25"/>
                                        </a:lnTo>
                                        <a:lnTo>
                                          <a:pt x="0" y="15"/>
                                        </a:lnTo>
                                        <a:lnTo>
                                          <a:pt x="70" y="0"/>
                                        </a:lnTo>
                                        <a:lnTo>
                                          <a:pt x="65" y="20"/>
                                        </a:lnTo>
                                        <a:lnTo>
                                          <a:pt x="65" y="30"/>
                                        </a:lnTo>
                                        <a:lnTo>
                                          <a:pt x="60" y="40"/>
                                        </a:lnTo>
                                        <a:lnTo>
                                          <a:pt x="40" y="4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0" name="Freeform 37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90" y="1630"/>
                                    <a:ext cx="70" cy="50"/>
                                  </a:xfrm>
                                  <a:custGeom>
                                    <a:avLst/>
                                    <a:gdLst>
                                      <a:gd name="T0" fmla="*/ 35 w 70"/>
                                      <a:gd name="T1" fmla="*/ 50 h 50"/>
                                      <a:gd name="T2" fmla="*/ 35 w 70"/>
                                      <a:gd name="T3" fmla="*/ 50 h 50"/>
                                      <a:gd name="T4" fmla="*/ 20 w 70"/>
                                      <a:gd name="T5" fmla="*/ 50 h 50"/>
                                      <a:gd name="T6" fmla="*/ 10 w 70"/>
                                      <a:gd name="T7" fmla="*/ 45 h 50"/>
                                      <a:gd name="T8" fmla="*/ 5 w 70"/>
                                      <a:gd name="T9" fmla="*/ 40 h 50"/>
                                      <a:gd name="T10" fmla="*/ 0 w 70"/>
                                      <a:gd name="T11" fmla="*/ 30 h 50"/>
                                      <a:gd name="T12" fmla="*/ 0 w 70"/>
                                      <a:gd name="T13" fmla="*/ 30 h 50"/>
                                      <a:gd name="T14" fmla="*/ 70 w 70"/>
                                      <a:gd name="T15" fmla="*/ 0 h 50"/>
                                      <a:gd name="T16" fmla="*/ 70 w 70"/>
                                      <a:gd name="T17" fmla="*/ 0 h 50"/>
                                      <a:gd name="T18" fmla="*/ 65 w 70"/>
                                      <a:gd name="T19" fmla="*/ 15 h 50"/>
                                      <a:gd name="T20" fmla="*/ 65 w 70"/>
                                      <a:gd name="T21" fmla="*/ 35 h 50"/>
                                      <a:gd name="T22" fmla="*/ 60 w 70"/>
                                      <a:gd name="T23" fmla="*/ 45 h 50"/>
                                      <a:gd name="T24" fmla="*/ 35 w 70"/>
                                      <a:gd name="T25" fmla="*/ 50 h 50"/>
                                      <a:gd name="T26" fmla="*/ 35 w 70"/>
                                      <a:gd name="T27" fmla="*/ 50 h 50"/>
                                      <a:gd name="T28" fmla="*/ 0 60000 65536"/>
                                      <a:gd name="T29" fmla="*/ 0 60000 65536"/>
                                      <a:gd name="T30" fmla="*/ 0 60000 65536"/>
                                      <a:gd name="T31" fmla="*/ 0 60000 65536"/>
                                      <a:gd name="T32" fmla="*/ 0 60000 65536"/>
                                      <a:gd name="T33" fmla="*/ 0 60000 65536"/>
                                      <a:gd name="T34" fmla="*/ 0 60000 65536"/>
                                      <a:gd name="T35" fmla="*/ 0 60000 65536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</a:gdLst>
                                    <a:ahLst/>
                                    <a:cxnLst>
                                      <a:cxn ang="T28">
                                        <a:pos x="T0" y="T1"/>
                                      </a:cxn>
                                      <a:cxn ang="T29">
                                        <a:pos x="T2" y="T3"/>
                                      </a:cxn>
                                      <a:cxn ang="T30">
                                        <a:pos x="T4" y="T5"/>
                                      </a:cxn>
                                      <a:cxn ang="T31">
                                        <a:pos x="T6" y="T7"/>
                                      </a:cxn>
                                      <a:cxn ang="T32">
                                        <a:pos x="T8" y="T9"/>
                                      </a:cxn>
                                      <a:cxn ang="T33">
                                        <a:pos x="T10" y="T11"/>
                                      </a:cxn>
                                      <a:cxn ang="T34">
                                        <a:pos x="T12" y="T13"/>
                                      </a:cxn>
                                      <a:cxn ang="T35">
                                        <a:pos x="T14" y="T15"/>
                                      </a:cxn>
                                      <a:cxn ang="T36">
                                        <a:pos x="T16" y="T17"/>
                                      </a:cxn>
                                      <a:cxn ang="T37">
                                        <a:pos x="T18" y="T19"/>
                                      </a:cxn>
                                      <a:cxn ang="T38">
                                        <a:pos x="T20" y="T21"/>
                                      </a:cxn>
                                      <a:cxn ang="T39">
                                        <a:pos x="T22" y="T23"/>
                                      </a:cxn>
                                      <a:cxn ang="T40">
                                        <a:pos x="T24" y="T25"/>
                                      </a:cxn>
                                      <a:cxn ang="T41">
                                        <a:pos x="T26" y="T27"/>
                                      </a:cxn>
                                    </a:cxnLst>
                                    <a:rect l="0" t="0" r="r" b="b"/>
                                    <a:pathLst>
                                      <a:path w="70" h="50">
                                        <a:moveTo>
                                          <a:pt x="35" y="50"/>
                                        </a:moveTo>
                                        <a:lnTo>
                                          <a:pt x="35" y="50"/>
                                        </a:lnTo>
                                        <a:lnTo>
                                          <a:pt x="20" y="50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5" y="40"/>
                                        </a:lnTo>
                                        <a:lnTo>
                                          <a:pt x="0" y="30"/>
                                        </a:lnTo>
                                        <a:lnTo>
                                          <a:pt x="70" y="0"/>
                                        </a:lnTo>
                                        <a:lnTo>
                                          <a:pt x="65" y="15"/>
                                        </a:lnTo>
                                        <a:lnTo>
                                          <a:pt x="65" y="35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35" y="5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1" name="Freeform 37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85" y="1505"/>
                                    <a:ext cx="85" cy="50"/>
                                  </a:xfrm>
                                  <a:custGeom>
                                    <a:avLst/>
                                    <a:gdLst>
                                      <a:gd name="T0" fmla="*/ 40 w 85"/>
                                      <a:gd name="T1" fmla="*/ 50 h 50"/>
                                      <a:gd name="T2" fmla="*/ 40 w 85"/>
                                      <a:gd name="T3" fmla="*/ 50 h 50"/>
                                      <a:gd name="T4" fmla="*/ 25 w 85"/>
                                      <a:gd name="T5" fmla="*/ 50 h 50"/>
                                      <a:gd name="T6" fmla="*/ 20 w 85"/>
                                      <a:gd name="T7" fmla="*/ 45 h 50"/>
                                      <a:gd name="T8" fmla="*/ 10 w 85"/>
                                      <a:gd name="T9" fmla="*/ 35 h 50"/>
                                      <a:gd name="T10" fmla="*/ 5 w 85"/>
                                      <a:gd name="T11" fmla="*/ 20 h 50"/>
                                      <a:gd name="T12" fmla="*/ 0 w 85"/>
                                      <a:gd name="T13" fmla="*/ 10 h 50"/>
                                      <a:gd name="T14" fmla="*/ 0 w 85"/>
                                      <a:gd name="T15" fmla="*/ 10 h 50"/>
                                      <a:gd name="T16" fmla="*/ 40 w 85"/>
                                      <a:gd name="T17" fmla="*/ 5 h 50"/>
                                      <a:gd name="T18" fmla="*/ 85 w 85"/>
                                      <a:gd name="T19" fmla="*/ 0 h 50"/>
                                      <a:gd name="T20" fmla="*/ 85 w 85"/>
                                      <a:gd name="T21" fmla="*/ 0 h 50"/>
                                      <a:gd name="T22" fmla="*/ 80 w 85"/>
                                      <a:gd name="T23" fmla="*/ 5 h 50"/>
                                      <a:gd name="T24" fmla="*/ 75 w 85"/>
                                      <a:gd name="T25" fmla="*/ 15 h 50"/>
                                      <a:gd name="T26" fmla="*/ 70 w 85"/>
                                      <a:gd name="T27" fmla="*/ 30 h 50"/>
                                      <a:gd name="T28" fmla="*/ 60 w 85"/>
                                      <a:gd name="T29" fmla="*/ 45 h 50"/>
                                      <a:gd name="T30" fmla="*/ 55 w 85"/>
                                      <a:gd name="T31" fmla="*/ 50 h 50"/>
                                      <a:gd name="T32" fmla="*/ 40 w 85"/>
                                      <a:gd name="T33" fmla="*/ 50 h 50"/>
                                      <a:gd name="T34" fmla="*/ 40 w 85"/>
                                      <a:gd name="T35" fmla="*/ 50 h 50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</a:gdLst>
                                    <a:ahLst/>
                                    <a:cxnLst>
                                      <a:cxn ang="T36">
                                        <a:pos x="T0" y="T1"/>
                                      </a:cxn>
                                      <a:cxn ang="T37">
                                        <a:pos x="T2" y="T3"/>
                                      </a:cxn>
                                      <a:cxn ang="T38">
                                        <a:pos x="T4" y="T5"/>
                                      </a:cxn>
                                      <a:cxn ang="T39">
                                        <a:pos x="T6" y="T7"/>
                                      </a:cxn>
                                      <a:cxn ang="T40">
                                        <a:pos x="T8" y="T9"/>
                                      </a:cxn>
                                      <a:cxn ang="T41">
                                        <a:pos x="T10" y="T11"/>
                                      </a:cxn>
                                      <a:cxn ang="T42">
                                        <a:pos x="T12" y="T13"/>
                                      </a:cxn>
                                      <a:cxn ang="T43">
                                        <a:pos x="T14" y="T15"/>
                                      </a:cxn>
                                      <a:cxn ang="T44">
                                        <a:pos x="T16" y="T17"/>
                                      </a:cxn>
                                      <a:cxn ang="T45">
                                        <a:pos x="T18" y="T19"/>
                                      </a:cxn>
                                      <a:cxn ang="T46">
                                        <a:pos x="T20" y="T21"/>
                                      </a:cxn>
                                      <a:cxn ang="T47">
                                        <a:pos x="T22" y="T23"/>
                                      </a:cxn>
                                      <a:cxn ang="T48">
                                        <a:pos x="T24" y="T25"/>
                                      </a:cxn>
                                      <a:cxn ang="T49">
                                        <a:pos x="T26" y="T27"/>
                                      </a:cxn>
                                      <a:cxn ang="T50">
                                        <a:pos x="T28" y="T29"/>
                                      </a:cxn>
                                      <a:cxn ang="T51">
                                        <a:pos x="T30" y="T31"/>
                                      </a:cxn>
                                      <a:cxn ang="T52">
                                        <a:pos x="T32" y="T33"/>
                                      </a:cxn>
                                      <a:cxn ang="T53">
                                        <a:pos x="T34" y="T35"/>
                                      </a:cxn>
                                    </a:cxnLst>
                                    <a:rect l="0" t="0" r="r" b="b"/>
                                    <a:pathLst>
                                      <a:path w="85" h="50">
                                        <a:moveTo>
                                          <a:pt x="40" y="50"/>
                                        </a:moveTo>
                                        <a:lnTo>
                                          <a:pt x="40" y="50"/>
                                        </a:lnTo>
                                        <a:lnTo>
                                          <a:pt x="25" y="50"/>
                                        </a:lnTo>
                                        <a:lnTo>
                                          <a:pt x="20" y="45"/>
                                        </a:lnTo>
                                        <a:lnTo>
                                          <a:pt x="10" y="35"/>
                                        </a:lnTo>
                                        <a:lnTo>
                                          <a:pt x="5" y="20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40" y="5"/>
                                        </a:lnTo>
                                        <a:lnTo>
                                          <a:pt x="85" y="0"/>
                                        </a:lnTo>
                                        <a:lnTo>
                                          <a:pt x="80" y="5"/>
                                        </a:lnTo>
                                        <a:lnTo>
                                          <a:pt x="75" y="15"/>
                                        </a:lnTo>
                                        <a:lnTo>
                                          <a:pt x="70" y="30"/>
                                        </a:lnTo>
                                        <a:lnTo>
                                          <a:pt x="60" y="45"/>
                                        </a:lnTo>
                                        <a:lnTo>
                                          <a:pt x="55" y="50"/>
                                        </a:lnTo>
                                        <a:lnTo>
                                          <a:pt x="40" y="5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2" name="Freeform 37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535" y="1480"/>
                                    <a:ext cx="85" cy="55"/>
                                  </a:xfrm>
                                  <a:custGeom>
                                    <a:avLst/>
                                    <a:gdLst>
                                      <a:gd name="T0" fmla="*/ 40 w 85"/>
                                      <a:gd name="T1" fmla="*/ 55 h 55"/>
                                      <a:gd name="T2" fmla="*/ 40 w 85"/>
                                      <a:gd name="T3" fmla="*/ 55 h 55"/>
                                      <a:gd name="T4" fmla="*/ 20 w 85"/>
                                      <a:gd name="T5" fmla="*/ 55 h 55"/>
                                      <a:gd name="T6" fmla="*/ 10 w 85"/>
                                      <a:gd name="T7" fmla="*/ 45 h 55"/>
                                      <a:gd name="T8" fmla="*/ 5 w 85"/>
                                      <a:gd name="T9" fmla="*/ 35 h 55"/>
                                      <a:gd name="T10" fmla="*/ 0 w 85"/>
                                      <a:gd name="T11" fmla="*/ 20 h 55"/>
                                      <a:gd name="T12" fmla="*/ 0 w 85"/>
                                      <a:gd name="T13" fmla="*/ 20 h 55"/>
                                      <a:gd name="T14" fmla="*/ 45 w 85"/>
                                      <a:gd name="T15" fmla="*/ 15 h 55"/>
                                      <a:gd name="T16" fmla="*/ 85 w 85"/>
                                      <a:gd name="T17" fmla="*/ 0 h 55"/>
                                      <a:gd name="T18" fmla="*/ 85 w 85"/>
                                      <a:gd name="T19" fmla="*/ 0 h 55"/>
                                      <a:gd name="T20" fmla="*/ 80 w 85"/>
                                      <a:gd name="T21" fmla="*/ 10 h 55"/>
                                      <a:gd name="T22" fmla="*/ 75 w 85"/>
                                      <a:gd name="T23" fmla="*/ 20 h 55"/>
                                      <a:gd name="T24" fmla="*/ 70 w 85"/>
                                      <a:gd name="T25" fmla="*/ 35 h 55"/>
                                      <a:gd name="T26" fmla="*/ 70 w 85"/>
                                      <a:gd name="T27" fmla="*/ 45 h 55"/>
                                      <a:gd name="T28" fmla="*/ 65 w 85"/>
                                      <a:gd name="T29" fmla="*/ 50 h 55"/>
                                      <a:gd name="T30" fmla="*/ 55 w 85"/>
                                      <a:gd name="T31" fmla="*/ 55 h 55"/>
                                      <a:gd name="T32" fmla="*/ 40 w 85"/>
                                      <a:gd name="T33" fmla="*/ 55 h 55"/>
                                      <a:gd name="T34" fmla="*/ 40 w 85"/>
                                      <a:gd name="T35" fmla="*/ 55 h 55"/>
                                      <a:gd name="T36" fmla="*/ 0 60000 65536"/>
                                      <a:gd name="T37" fmla="*/ 0 60000 65536"/>
                                      <a:gd name="T38" fmla="*/ 0 60000 65536"/>
                                      <a:gd name="T39" fmla="*/ 0 60000 65536"/>
                                      <a:gd name="T40" fmla="*/ 0 60000 65536"/>
                                      <a:gd name="T41" fmla="*/ 0 60000 65536"/>
                                      <a:gd name="T42" fmla="*/ 0 60000 65536"/>
                                      <a:gd name="T43" fmla="*/ 0 60000 65536"/>
                                      <a:gd name="T44" fmla="*/ 0 60000 65536"/>
                                      <a:gd name="T45" fmla="*/ 0 60000 65536"/>
                                      <a:gd name="T46" fmla="*/ 0 60000 65536"/>
                                      <a:gd name="T47" fmla="*/ 0 60000 65536"/>
                                      <a:gd name="T48" fmla="*/ 0 60000 65536"/>
                                      <a:gd name="T49" fmla="*/ 0 60000 65536"/>
                                      <a:gd name="T50" fmla="*/ 0 60000 65536"/>
                                      <a:gd name="T51" fmla="*/ 0 60000 65536"/>
                                      <a:gd name="T52" fmla="*/ 0 60000 65536"/>
                                      <a:gd name="T53" fmla="*/ 0 60000 65536"/>
                                    </a:gdLst>
                                    <a:ahLst/>
                                    <a:cxnLst>
                                      <a:cxn ang="T36">
                                        <a:pos x="T0" y="T1"/>
                                      </a:cxn>
                                      <a:cxn ang="T37">
                                        <a:pos x="T2" y="T3"/>
                                      </a:cxn>
                                      <a:cxn ang="T38">
                                        <a:pos x="T4" y="T5"/>
                                      </a:cxn>
                                      <a:cxn ang="T39">
                                        <a:pos x="T6" y="T7"/>
                                      </a:cxn>
                                      <a:cxn ang="T40">
                                        <a:pos x="T8" y="T9"/>
                                      </a:cxn>
                                      <a:cxn ang="T41">
                                        <a:pos x="T10" y="T11"/>
                                      </a:cxn>
                                      <a:cxn ang="T42">
                                        <a:pos x="T12" y="T13"/>
                                      </a:cxn>
                                      <a:cxn ang="T43">
                                        <a:pos x="T14" y="T15"/>
                                      </a:cxn>
                                      <a:cxn ang="T44">
                                        <a:pos x="T16" y="T17"/>
                                      </a:cxn>
                                      <a:cxn ang="T45">
                                        <a:pos x="T18" y="T19"/>
                                      </a:cxn>
                                      <a:cxn ang="T46">
                                        <a:pos x="T20" y="T21"/>
                                      </a:cxn>
                                      <a:cxn ang="T47">
                                        <a:pos x="T22" y="T23"/>
                                      </a:cxn>
                                      <a:cxn ang="T48">
                                        <a:pos x="T24" y="T25"/>
                                      </a:cxn>
                                      <a:cxn ang="T49">
                                        <a:pos x="T26" y="T27"/>
                                      </a:cxn>
                                      <a:cxn ang="T50">
                                        <a:pos x="T28" y="T29"/>
                                      </a:cxn>
                                      <a:cxn ang="T51">
                                        <a:pos x="T30" y="T31"/>
                                      </a:cxn>
                                      <a:cxn ang="T52">
                                        <a:pos x="T32" y="T33"/>
                                      </a:cxn>
                                      <a:cxn ang="T53">
                                        <a:pos x="T34" y="T35"/>
                                      </a:cxn>
                                    </a:cxnLst>
                                    <a:rect l="0" t="0" r="r" b="b"/>
                                    <a:pathLst>
                                      <a:path w="85" h="55">
                                        <a:moveTo>
                                          <a:pt x="40" y="55"/>
                                        </a:moveTo>
                                        <a:lnTo>
                                          <a:pt x="40" y="55"/>
                                        </a:lnTo>
                                        <a:lnTo>
                                          <a:pt x="20" y="55"/>
                                        </a:lnTo>
                                        <a:lnTo>
                                          <a:pt x="10" y="45"/>
                                        </a:lnTo>
                                        <a:lnTo>
                                          <a:pt x="5" y="35"/>
                                        </a:lnTo>
                                        <a:lnTo>
                                          <a:pt x="0" y="20"/>
                                        </a:lnTo>
                                        <a:lnTo>
                                          <a:pt x="45" y="15"/>
                                        </a:lnTo>
                                        <a:lnTo>
                                          <a:pt x="85" y="0"/>
                                        </a:lnTo>
                                        <a:lnTo>
                                          <a:pt x="80" y="10"/>
                                        </a:lnTo>
                                        <a:lnTo>
                                          <a:pt x="75" y="20"/>
                                        </a:lnTo>
                                        <a:lnTo>
                                          <a:pt x="70" y="35"/>
                                        </a:lnTo>
                                        <a:lnTo>
                                          <a:pt x="70" y="45"/>
                                        </a:lnTo>
                                        <a:lnTo>
                                          <a:pt x="65" y="50"/>
                                        </a:lnTo>
                                        <a:lnTo>
                                          <a:pt x="55" y="55"/>
                                        </a:lnTo>
                                        <a:lnTo>
                                          <a:pt x="40" y="55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0D0D0D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3" name="Freeform 37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95" y="1135"/>
                                    <a:ext cx="1245" cy="680"/>
                                  </a:xfrm>
                                  <a:custGeom>
                                    <a:avLst/>
                                    <a:gdLst>
                                      <a:gd name="T0" fmla="*/ 10 w 1245"/>
                                      <a:gd name="T1" fmla="*/ 440 h 680"/>
                                      <a:gd name="T2" fmla="*/ 50 w 1245"/>
                                      <a:gd name="T3" fmla="*/ 380 h 680"/>
                                      <a:gd name="T4" fmla="*/ 230 w 1245"/>
                                      <a:gd name="T5" fmla="*/ 315 h 680"/>
                                      <a:gd name="T6" fmla="*/ 275 w 1245"/>
                                      <a:gd name="T7" fmla="*/ 305 h 680"/>
                                      <a:gd name="T8" fmla="*/ 320 w 1245"/>
                                      <a:gd name="T9" fmla="*/ 270 h 680"/>
                                      <a:gd name="T10" fmla="*/ 355 w 1245"/>
                                      <a:gd name="T11" fmla="*/ 250 h 680"/>
                                      <a:gd name="T12" fmla="*/ 390 w 1245"/>
                                      <a:gd name="T13" fmla="*/ 225 h 680"/>
                                      <a:gd name="T14" fmla="*/ 425 w 1245"/>
                                      <a:gd name="T15" fmla="*/ 210 h 680"/>
                                      <a:gd name="T16" fmla="*/ 455 w 1245"/>
                                      <a:gd name="T17" fmla="*/ 175 h 680"/>
                                      <a:gd name="T18" fmla="*/ 485 w 1245"/>
                                      <a:gd name="T19" fmla="*/ 160 h 680"/>
                                      <a:gd name="T20" fmla="*/ 530 w 1245"/>
                                      <a:gd name="T21" fmla="*/ 135 h 680"/>
                                      <a:gd name="T22" fmla="*/ 595 w 1245"/>
                                      <a:gd name="T23" fmla="*/ 95 h 680"/>
                                      <a:gd name="T24" fmla="*/ 595 w 1245"/>
                                      <a:gd name="T25" fmla="*/ 85 h 680"/>
                                      <a:gd name="T26" fmla="*/ 675 w 1245"/>
                                      <a:gd name="T27" fmla="*/ 35 h 680"/>
                                      <a:gd name="T28" fmla="*/ 880 w 1245"/>
                                      <a:gd name="T29" fmla="*/ 35 h 680"/>
                                      <a:gd name="T30" fmla="*/ 1020 w 1245"/>
                                      <a:gd name="T31" fmla="*/ 60 h 680"/>
                                      <a:gd name="T32" fmla="*/ 1160 w 1245"/>
                                      <a:gd name="T33" fmla="*/ 5 h 680"/>
                                      <a:gd name="T34" fmla="*/ 1205 w 1245"/>
                                      <a:gd name="T35" fmla="*/ 20 h 680"/>
                                      <a:gd name="T36" fmla="*/ 1220 w 1245"/>
                                      <a:gd name="T37" fmla="*/ 65 h 680"/>
                                      <a:gd name="T38" fmla="*/ 1220 w 1245"/>
                                      <a:gd name="T39" fmla="*/ 95 h 680"/>
                                      <a:gd name="T40" fmla="*/ 1245 w 1245"/>
                                      <a:gd name="T41" fmla="*/ 235 h 680"/>
                                      <a:gd name="T42" fmla="*/ 1235 w 1245"/>
                                      <a:gd name="T43" fmla="*/ 380 h 680"/>
                                      <a:gd name="T44" fmla="*/ 1220 w 1245"/>
                                      <a:gd name="T45" fmla="*/ 410 h 680"/>
                                      <a:gd name="T46" fmla="*/ 1160 w 1245"/>
                                      <a:gd name="T47" fmla="*/ 455 h 680"/>
                                      <a:gd name="T48" fmla="*/ 1135 w 1245"/>
                                      <a:gd name="T49" fmla="*/ 490 h 680"/>
                                      <a:gd name="T50" fmla="*/ 1090 w 1245"/>
                                      <a:gd name="T51" fmla="*/ 480 h 680"/>
                                      <a:gd name="T52" fmla="*/ 1020 w 1245"/>
                                      <a:gd name="T53" fmla="*/ 460 h 680"/>
                                      <a:gd name="T54" fmla="*/ 1000 w 1245"/>
                                      <a:gd name="T55" fmla="*/ 490 h 680"/>
                                      <a:gd name="T56" fmla="*/ 975 w 1245"/>
                                      <a:gd name="T57" fmla="*/ 510 h 680"/>
                                      <a:gd name="T58" fmla="*/ 940 w 1245"/>
                                      <a:gd name="T59" fmla="*/ 480 h 680"/>
                                      <a:gd name="T60" fmla="*/ 885 w 1245"/>
                                      <a:gd name="T61" fmla="*/ 485 h 680"/>
                                      <a:gd name="T62" fmla="*/ 710 w 1245"/>
                                      <a:gd name="T63" fmla="*/ 585 h 680"/>
                                      <a:gd name="T64" fmla="*/ 675 w 1245"/>
                                      <a:gd name="T65" fmla="*/ 635 h 680"/>
                                      <a:gd name="T66" fmla="*/ 645 w 1245"/>
                                      <a:gd name="T67" fmla="*/ 625 h 680"/>
                                      <a:gd name="T68" fmla="*/ 560 w 1245"/>
                                      <a:gd name="T69" fmla="*/ 635 h 680"/>
                                      <a:gd name="T70" fmla="*/ 550 w 1245"/>
                                      <a:gd name="T71" fmla="*/ 675 h 680"/>
                                      <a:gd name="T72" fmla="*/ 505 w 1245"/>
                                      <a:gd name="T73" fmla="*/ 675 h 680"/>
                                      <a:gd name="T74" fmla="*/ 440 w 1245"/>
                                      <a:gd name="T75" fmla="*/ 650 h 680"/>
                                      <a:gd name="T76" fmla="*/ 375 w 1245"/>
                                      <a:gd name="T77" fmla="*/ 670 h 680"/>
                                      <a:gd name="T78" fmla="*/ 325 w 1245"/>
                                      <a:gd name="T79" fmla="*/ 670 h 680"/>
                                      <a:gd name="T80" fmla="*/ 315 w 1245"/>
                                      <a:gd name="T81" fmla="*/ 640 h 680"/>
                                      <a:gd name="T82" fmla="*/ 230 w 1245"/>
                                      <a:gd name="T83" fmla="*/ 645 h 680"/>
                                      <a:gd name="T84" fmla="*/ 180 w 1245"/>
                                      <a:gd name="T85" fmla="*/ 645 h 680"/>
                                      <a:gd name="T86" fmla="*/ 175 w 1245"/>
                                      <a:gd name="T87" fmla="*/ 610 h 680"/>
                                      <a:gd name="T88" fmla="*/ 85 w 1245"/>
                                      <a:gd name="T89" fmla="*/ 605 h 680"/>
                                      <a:gd name="T90" fmla="*/ 40 w 1245"/>
                                      <a:gd name="T91" fmla="*/ 590 h 680"/>
                                      <a:gd name="T92" fmla="*/ 45 w 1245"/>
                                      <a:gd name="T93" fmla="*/ 560 h 680"/>
                                      <a:gd name="T94" fmla="*/ 0 w 1245"/>
                                      <a:gd name="T95" fmla="*/ 500 h 680"/>
                                      <a:gd name="T96" fmla="*/ 0 60000 65536"/>
                                      <a:gd name="T97" fmla="*/ 0 60000 65536"/>
                                      <a:gd name="T98" fmla="*/ 0 60000 65536"/>
                                      <a:gd name="T99" fmla="*/ 0 60000 65536"/>
                                      <a:gd name="T100" fmla="*/ 0 60000 65536"/>
                                      <a:gd name="T101" fmla="*/ 0 60000 65536"/>
                                      <a:gd name="T102" fmla="*/ 0 60000 65536"/>
                                      <a:gd name="T103" fmla="*/ 0 60000 65536"/>
                                      <a:gd name="T104" fmla="*/ 0 60000 65536"/>
                                      <a:gd name="T105" fmla="*/ 0 60000 65536"/>
                                      <a:gd name="T106" fmla="*/ 0 60000 65536"/>
                                      <a:gd name="T107" fmla="*/ 0 60000 65536"/>
                                      <a:gd name="T108" fmla="*/ 0 60000 65536"/>
                                      <a:gd name="T109" fmla="*/ 0 60000 65536"/>
                                      <a:gd name="T110" fmla="*/ 0 60000 65536"/>
                                      <a:gd name="T111" fmla="*/ 0 60000 65536"/>
                                      <a:gd name="T112" fmla="*/ 0 60000 65536"/>
                                      <a:gd name="T113" fmla="*/ 0 60000 65536"/>
                                      <a:gd name="T114" fmla="*/ 0 60000 65536"/>
                                      <a:gd name="T115" fmla="*/ 0 60000 65536"/>
                                      <a:gd name="T116" fmla="*/ 0 60000 65536"/>
                                      <a:gd name="T117" fmla="*/ 0 60000 65536"/>
                                      <a:gd name="T118" fmla="*/ 0 60000 65536"/>
                                      <a:gd name="T119" fmla="*/ 0 60000 65536"/>
                                      <a:gd name="T120" fmla="*/ 0 60000 65536"/>
                                      <a:gd name="T121" fmla="*/ 0 60000 65536"/>
                                      <a:gd name="T122" fmla="*/ 0 60000 65536"/>
                                      <a:gd name="T123" fmla="*/ 0 60000 65536"/>
                                      <a:gd name="T124" fmla="*/ 0 60000 65536"/>
                                      <a:gd name="T125" fmla="*/ 0 60000 65536"/>
                                      <a:gd name="T126" fmla="*/ 0 60000 65536"/>
                                      <a:gd name="T127" fmla="*/ 0 60000 65536"/>
                                      <a:gd name="T128" fmla="*/ 0 60000 65536"/>
                                      <a:gd name="T129" fmla="*/ 0 60000 65536"/>
                                      <a:gd name="T130" fmla="*/ 0 60000 65536"/>
                                      <a:gd name="T131" fmla="*/ 0 60000 65536"/>
                                      <a:gd name="T132" fmla="*/ 0 60000 65536"/>
                                      <a:gd name="T133" fmla="*/ 0 60000 65536"/>
                                      <a:gd name="T134" fmla="*/ 0 60000 65536"/>
                                      <a:gd name="T135" fmla="*/ 0 60000 65536"/>
                                      <a:gd name="T136" fmla="*/ 0 60000 65536"/>
                                      <a:gd name="T137" fmla="*/ 0 60000 65536"/>
                                      <a:gd name="T138" fmla="*/ 0 60000 65536"/>
                                      <a:gd name="T139" fmla="*/ 0 60000 65536"/>
                                      <a:gd name="T140" fmla="*/ 0 60000 65536"/>
                                      <a:gd name="T141" fmla="*/ 0 60000 65536"/>
                                      <a:gd name="T142" fmla="*/ 0 60000 65536"/>
                                      <a:gd name="T143" fmla="*/ 0 60000 65536"/>
                                    </a:gdLst>
                                    <a:ahLst/>
                                    <a:cxnLst>
                                      <a:cxn ang="T96">
                                        <a:pos x="T0" y="T1"/>
                                      </a:cxn>
                                      <a:cxn ang="T97">
                                        <a:pos x="T2" y="T3"/>
                                      </a:cxn>
                                      <a:cxn ang="T98">
                                        <a:pos x="T4" y="T5"/>
                                      </a:cxn>
                                      <a:cxn ang="T99">
                                        <a:pos x="T6" y="T7"/>
                                      </a:cxn>
                                      <a:cxn ang="T100">
                                        <a:pos x="T8" y="T9"/>
                                      </a:cxn>
                                      <a:cxn ang="T101">
                                        <a:pos x="T10" y="T11"/>
                                      </a:cxn>
                                      <a:cxn ang="T102">
                                        <a:pos x="T12" y="T13"/>
                                      </a:cxn>
                                      <a:cxn ang="T103">
                                        <a:pos x="T14" y="T15"/>
                                      </a:cxn>
                                      <a:cxn ang="T104">
                                        <a:pos x="T16" y="T17"/>
                                      </a:cxn>
                                      <a:cxn ang="T105">
                                        <a:pos x="T18" y="T19"/>
                                      </a:cxn>
                                      <a:cxn ang="T106">
                                        <a:pos x="T20" y="T21"/>
                                      </a:cxn>
                                      <a:cxn ang="T107">
                                        <a:pos x="T22" y="T23"/>
                                      </a:cxn>
                                      <a:cxn ang="T108">
                                        <a:pos x="T24" y="T25"/>
                                      </a:cxn>
                                      <a:cxn ang="T109">
                                        <a:pos x="T26" y="T27"/>
                                      </a:cxn>
                                      <a:cxn ang="T110">
                                        <a:pos x="T28" y="T29"/>
                                      </a:cxn>
                                      <a:cxn ang="T111">
                                        <a:pos x="T30" y="T31"/>
                                      </a:cxn>
                                      <a:cxn ang="T112">
                                        <a:pos x="T32" y="T33"/>
                                      </a:cxn>
                                      <a:cxn ang="T113">
                                        <a:pos x="T34" y="T35"/>
                                      </a:cxn>
                                      <a:cxn ang="T114">
                                        <a:pos x="T36" y="T37"/>
                                      </a:cxn>
                                      <a:cxn ang="T115">
                                        <a:pos x="T38" y="T39"/>
                                      </a:cxn>
                                      <a:cxn ang="T116">
                                        <a:pos x="T40" y="T41"/>
                                      </a:cxn>
                                      <a:cxn ang="T117">
                                        <a:pos x="T42" y="T43"/>
                                      </a:cxn>
                                      <a:cxn ang="T118">
                                        <a:pos x="T44" y="T45"/>
                                      </a:cxn>
                                      <a:cxn ang="T119">
                                        <a:pos x="T46" y="T47"/>
                                      </a:cxn>
                                      <a:cxn ang="T120">
                                        <a:pos x="T48" y="T49"/>
                                      </a:cxn>
                                      <a:cxn ang="T121">
                                        <a:pos x="T50" y="T51"/>
                                      </a:cxn>
                                      <a:cxn ang="T122">
                                        <a:pos x="T52" y="T53"/>
                                      </a:cxn>
                                      <a:cxn ang="T123">
                                        <a:pos x="T54" y="T55"/>
                                      </a:cxn>
                                      <a:cxn ang="T124">
                                        <a:pos x="T56" y="T57"/>
                                      </a:cxn>
                                      <a:cxn ang="T125">
                                        <a:pos x="T58" y="T59"/>
                                      </a:cxn>
                                      <a:cxn ang="T126">
                                        <a:pos x="T60" y="T61"/>
                                      </a:cxn>
                                      <a:cxn ang="T127">
                                        <a:pos x="T62" y="T63"/>
                                      </a:cxn>
                                      <a:cxn ang="T128">
                                        <a:pos x="T64" y="T65"/>
                                      </a:cxn>
                                      <a:cxn ang="T129">
                                        <a:pos x="T66" y="T67"/>
                                      </a:cxn>
                                      <a:cxn ang="T130">
                                        <a:pos x="T68" y="T69"/>
                                      </a:cxn>
                                      <a:cxn ang="T131">
                                        <a:pos x="T70" y="T71"/>
                                      </a:cxn>
                                      <a:cxn ang="T132">
                                        <a:pos x="T72" y="T73"/>
                                      </a:cxn>
                                      <a:cxn ang="T133">
                                        <a:pos x="T74" y="T75"/>
                                      </a:cxn>
                                      <a:cxn ang="T134">
                                        <a:pos x="T76" y="T77"/>
                                      </a:cxn>
                                      <a:cxn ang="T135">
                                        <a:pos x="T78" y="T79"/>
                                      </a:cxn>
                                      <a:cxn ang="T136">
                                        <a:pos x="T80" y="T81"/>
                                      </a:cxn>
                                      <a:cxn ang="T137">
                                        <a:pos x="T82" y="T83"/>
                                      </a:cxn>
                                      <a:cxn ang="T138">
                                        <a:pos x="T84" y="T85"/>
                                      </a:cxn>
                                      <a:cxn ang="T139">
                                        <a:pos x="T86" y="T87"/>
                                      </a:cxn>
                                      <a:cxn ang="T140">
                                        <a:pos x="T88" y="T89"/>
                                      </a:cxn>
                                      <a:cxn ang="T141">
                                        <a:pos x="T90" y="T91"/>
                                      </a:cxn>
                                      <a:cxn ang="T142">
                                        <a:pos x="T92" y="T93"/>
                                      </a:cxn>
                                      <a:cxn ang="T143">
                                        <a:pos x="T94" y="T95"/>
                                      </a:cxn>
                                    </a:cxnLst>
                                    <a:rect l="0" t="0" r="r" b="b"/>
                                    <a:pathLst>
                                      <a:path w="1245" h="680">
                                        <a:moveTo>
                                          <a:pt x="5" y="490"/>
                                        </a:moveTo>
                                        <a:lnTo>
                                          <a:pt x="5" y="490"/>
                                        </a:lnTo>
                                        <a:lnTo>
                                          <a:pt x="5" y="460"/>
                                        </a:lnTo>
                                        <a:lnTo>
                                          <a:pt x="10" y="440"/>
                                        </a:lnTo>
                                        <a:lnTo>
                                          <a:pt x="15" y="420"/>
                                        </a:lnTo>
                                        <a:lnTo>
                                          <a:pt x="25" y="405"/>
                                        </a:lnTo>
                                        <a:lnTo>
                                          <a:pt x="35" y="390"/>
                                        </a:lnTo>
                                        <a:lnTo>
                                          <a:pt x="50" y="380"/>
                                        </a:lnTo>
                                        <a:lnTo>
                                          <a:pt x="80" y="370"/>
                                        </a:lnTo>
                                        <a:lnTo>
                                          <a:pt x="155" y="350"/>
                                        </a:lnTo>
                                        <a:lnTo>
                                          <a:pt x="195" y="335"/>
                                        </a:lnTo>
                                        <a:lnTo>
                                          <a:pt x="230" y="315"/>
                                        </a:lnTo>
                                        <a:lnTo>
                                          <a:pt x="250" y="310"/>
                                        </a:lnTo>
                                        <a:lnTo>
                                          <a:pt x="260" y="310"/>
                                        </a:lnTo>
                                        <a:lnTo>
                                          <a:pt x="275" y="305"/>
                                        </a:lnTo>
                                        <a:lnTo>
                                          <a:pt x="290" y="300"/>
                                        </a:lnTo>
                                        <a:lnTo>
                                          <a:pt x="325" y="275"/>
                                        </a:lnTo>
                                        <a:lnTo>
                                          <a:pt x="320" y="270"/>
                                        </a:lnTo>
                                        <a:lnTo>
                                          <a:pt x="325" y="265"/>
                                        </a:lnTo>
                                        <a:lnTo>
                                          <a:pt x="350" y="250"/>
                                        </a:lnTo>
                                        <a:lnTo>
                                          <a:pt x="355" y="250"/>
                                        </a:lnTo>
                                        <a:lnTo>
                                          <a:pt x="360" y="250"/>
                                        </a:lnTo>
                                        <a:lnTo>
                                          <a:pt x="390" y="235"/>
                                        </a:lnTo>
                                        <a:lnTo>
                                          <a:pt x="390" y="225"/>
                                        </a:lnTo>
                                        <a:lnTo>
                                          <a:pt x="405" y="210"/>
                                        </a:lnTo>
                                        <a:lnTo>
                                          <a:pt x="415" y="205"/>
                                        </a:lnTo>
                                        <a:lnTo>
                                          <a:pt x="425" y="210"/>
                                        </a:lnTo>
                                        <a:lnTo>
                                          <a:pt x="455" y="190"/>
                                        </a:lnTo>
                                        <a:lnTo>
                                          <a:pt x="455" y="180"/>
                                        </a:lnTo>
                                        <a:lnTo>
                                          <a:pt x="455" y="175"/>
                                        </a:lnTo>
                                        <a:lnTo>
                                          <a:pt x="465" y="170"/>
                                        </a:lnTo>
                                        <a:lnTo>
                                          <a:pt x="475" y="165"/>
                                        </a:lnTo>
                                        <a:lnTo>
                                          <a:pt x="485" y="160"/>
                                        </a:lnTo>
                                        <a:lnTo>
                                          <a:pt x="490" y="165"/>
                                        </a:lnTo>
                                        <a:lnTo>
                                          <a:pt x="525" y="140"/>
                                        </a:lnTo>
                                        <a:lnTo>
                                          <a:pt x="530" y="135"/>
                                        </a:lnTo>
                                        <a:lnTo>
                                          <a:pt x="535" y="125"/>
                                        </a:lnTo>
                                        <a:lnTo>
                                          <a:pt x="545" y="120"/>
                                        </a:lnTo>
                                        <a:lnTo>
                                          <a:pt x="555" y="120"/>
                                        </a:lnTo>
                                        <a:lnTo>
                                          <a:pt x="595" y="95"/>
                                        </a:lnTo>
                                        <a:lnTo>
                                          <a:pt x="590" y="90"/>
                                        </a:lnTo>
                                        <a:lnTo>
                                          <a:pt x="595" y="85"/>
                                        </a:lnTo>
                                        <a:lnTo>
                                          <a:pt x="610" y="75"/>
                                        </a:lnTo>
                                        <a:lnTo>
                                          <a:pt x="620" y="70"/>
                                        </a:lnTo>
                                        <a:lnTo>
                                          <a:pt x="630" y="70"/>
                                        </a:lnTo>
                                        <a:lnTo>
                                          <a:pt x="675" y="35"/>
                                        </a:lnTo>
                                        <a:lnTo>
                                          <a:pt x="710" y="70"/>
                                        </a:lnTo>
                                        <a:lnTo>
                                          <a:pt x="840" y="0"/>
                                        </a:lnTo>
                                        <a:lnTo>
                                          <a:pt x="880" y="35"/>
                                        </a:lnTo>
                                        <a:lnTo>
                                          <a:pt x="915" y="80"/>
                                        </a:lnTo>
                                        <a:lnTo>
                                          <a:pt x="975" y="75"/>
                                        </a:lnTo>
                                        <a:lnTo>
                                          <a:pt x="1020" y="60"/>
                                        </a:lnTo>
                                        <a:lnTo>
                                          <a:pt x="1060" y="45"/>
                                        </a:lnTo>
                                        <a:lnTo>
                                          <a:pt x="1090" y="35"/>
                                        </a:lnTo>
                                        <a:lnTo>
                                          <a:pt x="1140" y="10"/>
                                        </a:lnTo>
                                        <a:lnTo>
                                          <a:pt x="1160" y="5"/>
                                        </a:lnTo>
                                        <a:lnTo>
                                          <a:pt x="1180" y="5"/>
                                        </a:lnTo>
                                        <a:lnTo>
                                          <a:pt x="1195" y="10"/>
                                        </a:lnTo>
                                        <a:lnTo>
                                          <a:pt x="1205" y="20"/>
                                        </a:lnTo>
                                        <a:lnTo>
                                          <a:pt x="1210" y="30"/>
                                        </a:lnTo>
                                        <a:lnTo>
                                          <a:pt x="1215" y="35"/>
                                        </a:lnTo>
                                        <a:lnTo>
                                          <a:pt x="1215" y="55"/>
                                        </a:lnTo>
                                        <a:lnTo>
                                          <a:pt x="1220" y="65"/>
                                        </a:lnTo>
                                        <a:lnTo>
                                          <a:pt x="1225" y="70"/>
                                        </a:lnTo>
                                        <a:lnTo>
                                          <a:pt x="1230" y="80"/>
                                        </a:lnTo>
                                        <a:lnTo>
                                          <a:pt x="1220" y="95"/>
                                        </a:lnTo>
                                        <a:lnTo>
                                          <a:pt x="1230" y="130"/>
                                        </a:lnTo>
                                        <a:lnTo>
                                          <a:pt x="1240" y="165"/>
                                        </a:lnTo>
                                        <a:lnTo>
                                          <a:pt x="1245" y="235"/>
                                        </a:lnTo>
                                        <a:lnTo>
                                          <a:pt x="1240" y="305"/>
                                        </a:lnTo>
                                        <a:lnTo>
                                          <a:pt x="1230" y="380"/>
                                        </a:lnTo>
                                        <a:lnTo>
                                          <a:pt x="1235" y="380"/>
                                        </a:lnTo>
                                        <a:lnTo>
                                          <a:pt x="1240" y="390"/>
                                        </a:lnTo>
                                        <a:lnTo>
                                          <a:pt x="1235" y="400"/>
                                        </a:lnTo>
                                        <a:lnTo>
                                          <a:pt x="1220" y="410"/>
                                        </a:lnTo>
                                        <a:lnTo>
                                          <a:pt x="1170" y="435"/>
                                        </a:lnTo>
                                        <a:lnTo>
                                          <a:pt x="1160" y="445"/>
                                        </a:lnTo>
                                        <a:lnTo>
                                          <a:pt x="1160" y="455"/>
                                        </a:lnTo>
                                        <a:lnTo>
                                          <a:pt x="1155" y="470"/>
                                        </a:lnTo>
                                        <a:lnTo>
                                          <a:pt x="1150" y="480"/>
                                        </a:lnTo>
                                        <a:lnTo>
                                          <a:pt x="1145" y="485"/>
                                        </a:lnTo>
                                        <a:lnTo>
                                          <a:pt x="1135" y="490"/>
                                        </a:lnTo>
                                        <a:lnTo>
                                          <a:pt x="1120" y="490"/>
                                        </a:lnTo>
                                        <a:lnTo>
                                          <a:pt x="1100" y="485"/>
                                        </a:lnTo>
                                        <a:lnTo>
                                          <a:pt x="1090" y="480"/>
                                        </a:lnTo>
                                        <a:lnTo>
                                          <a:pt x="1090" y="470"/>
                                        </a:lnTo>
                                        <a:lnTo>
                                          <a:pt x="1085" y="455"/>
                                        </a:lnTo>
                                        <a:lnTo>
                                          <a:pt x="1020" y="460"/>
                                        </a:lnTo>
                                        <a:lnTo>
                                          <a:pt x="1010" y="465"/>
                                        </a:lnTo>
                                        <a:lnTo>
                                          <a:pt x="1005" y="475"/>
                                        </a:lnTo>
                                        <a:lnTo>
                                          <a:pt x="1000" y="490"/>
                                        </a:lnTo>
                                        <a:lnTo>
                                          <a:pt x="995" y="505"/>
                                        </a:lnTo>
                                        <a:lnTo>
                                          <a:pt x="985" y="505"/>
                                        </a:lnTo>
                                        <a:lnTo>
                                          <a:pt x="975" y="510"/>
                                        </a:lnTo>
                                        <a:lnTo>
                                          <a:pt x="960" y="510"/>
                                        </a:lnTo>
                                        <a:lnTo>
                                          <a:pt x="950" y="505"/>
                                        </a:lnTo>
                                        <a:lnTo>
                                          <a:pt x="945" y="495"/>
                                        </a:lnTo>
                                        <a:lnTo>
                                          <a:pt x="940" y="480"/>
                                        </a:lnTo>
                                        <a:lnTo>
                                          <a:pt x="935" y="465"/>
                                        </a:lnTo>
                                        <a:lnTo>
                                          <a:pt x="905" y="475"/>
                                        </a:lnTo>
                                        <a:lnTo>
                                          <a:pt x="885" y="485"/>
                                        </a:lnTo>
                                        <a:lnTo>
                                          <a:pt x="835" y="510"/>
                                        </a:lnTo>
                                        <a:lnTo>
                                          <a:pt x="780" y="545"/>
                                        </a:lnTo>
                                        <a:lnTo>
                                          <a:pt x="710" y="585"/>
                                        </a:lnTo>
                                        <a:lnTo>
                                          <a:pt x="705" y="600"/>
                                        </a:lnTo>
                                        <a:lnTo>
                                          <a:pt x="705" y="620"/>
                                        </a:lnTo>
                                        <a:lnTo>
                                          <a:pt x="695" y="630"/>
                                        </a:lnTo>
                                        <a:lnTo>
                                          <a:pt x="675" y="635"/>
                                        </a:lnTo>
                                        <a:lnTo>
                                          <a:pt x="660" y="635"/>
                                        </a:lnTo>
                                        <a:lnTo>
                                          <a:pt x="650" y="630"/>
                                        </a:lnTo>
                                        <a:lnTo>
                                          <a:pt x="645" y="625"/>
                                        </a:lnTo>
                                        <a:lnTo>
                                          <a:pt x="640" y="615"/>
                                        </a:lnTo>
                                        <a:lnTo>
                                          <a:pt x="600" y="625"/>
                                        </a:lnTo>
                                        <a:lnTo>
                                          <a:pt x="560" y="635"/>
                                        </a:lnTo>
                                        <a:lnTo>
                                          <a:pt x="555" y="655"/>
                                        </a:lnTo>
                                        <a:lnTo>
                                          <a:pt x="555" y="665"/>
                                        </a:lnTo>
                                        <a:lnTo>
                                          <a:pt x="550" y="675"/>
                                        </a:lnTo>
                                        <a:lnTo>
                                          <a:pt x="530" y="680"/>
                                        </a:lnTo>
                                        <a:lnTo>
                                          <a:pt x="510" y="680"/>
                                        </a:lnTo>
                                        <a:lnTo>
                                          <a:pt x="505" y="675"/>
                                        </a:lnTo>
                                        <a:lnTo>
                                          <a:pt x="500" y="660"/>
                                        </a:lnTo>
                                        <a:lnTo>
                                          <a:pt x="490" y="645"/>
                                        </a:lnTo>
                                        <a:lnTo>
                                          <a:pt x="440" y="650"/>
                                        </a:lnTo>
                                        <a:lnTo>
                                          <a:pt x="385" y="650"/>
                                        </a:lnTo>
                                        <a:lnTo>
                                          <a:pt x="380" y="660"/>
                                        </a:lnTo>
                                        <a:lnTo>
                                          <a:pt x="375" y="670"/>
                                        </a:lnTo>
                                        <a:lnTo>
                                          <a:pt x="370" y="675"/>
                                        </a:lnTo>
                                        <a:lnTo>
                                          <a:pt x="345" y="675"/>
                                        </a:lnTo>
                                        <a:lnTo>
                                          <a:pt x="325" y="670"/>
                                        </a:lnTo>
                                        <a:lnTo>
                                          <a:pt x="320" y="665"/>
                                        </a:lnTo>
                                        <a:lnTo>
                                          <a:pt x="315" y="655"/>
                                        </a:lnTo>
                                        <a:lnTo>
                                          <a:pt x="315" y="640"/>
                                        </a:lnTo>
                                        <a:lnTo>
                                          <a:pt x="240" y="630"/>
                                        </a:lnTo>
                                        <a:lnTo>
                                          <a:pt x="230" y="635"/>
                                        </a:lnTo>
                                        <a:lnTo>
                                          <a:pt x="230" y="645"/>
                                        </a:lnTo>
                                        <a:lnTo>
                                          <a:pt x="220" y="655"/>
                                        </a:lnTo>
                                        <a:lnTo>
                                          <a:pt x="200" y="650"/>
                                        </a:lnTo>
                                        <a:lnTo>
                                          <a:pt x="180" y="645"/>
                                        </a:lnTo>
                                        <a:lnTo>
                                          <a:pt x="175" y="635"/>
                                        </a:lnTo>
                                        <a:lnTo>
                                          <a:pt x="180" y="625"/>
                                        </a:lnTo>
                                        <a:lnTo>
                                          <a:pt x="175" y="610"/>
                                        </a:lnTo>
                                        <a:lnTo>
                                          <a:pt x="100" y="585"/>
                                        </a:lnTo>
                                        <a:lnTo>
                                          <a:pt x="90" y="595"/>
                                        </a:lnTo>
                                        <a:lnTo>
                                          <a:pt x="85" y="605"/>
                                        </a:lnTo>
                                        <a:lnTo>
                                          <a:pt x="80" y="610"/>
                                        </a:lnTo>
                                        <a:lnTo>
                                          <a:pt x="60" y="600"/>
                                        </a:lnTo>
                                        <a:lnTo>
                                          <a:pt x="40" y="590"/>
                                        </a:lnTo>
                                        <a:lnTo>
                                          <a:pt x="40" y="580"/>
                                        </a:lnTo>
                                        <a:lnTo>
                                          <a:pt x="40" y="570"/>
                                        </a:lnTo>
                                        <a:lnTo>
                                          <a:pt x="45" y="560"/>
                                        </a:lnTo>
                                        <a:lnTo>
                                          <a:pt x="20" y="540"/>
                                        </a:lnTo>
                                        <a:lnTo>
                                          <a:pt x="5" y="525"/>
                                        </a:lnTo>
                                        <a:lnTo>
                                          <a:pt x="0" y="505"/>
                                        </a:lnTo>
                                        <a:lnTo>
                                          <a:pt x="0" y="500"/>
                                        </a:lnTo>
                                        <a:lnTo>
                                          <a:pt x="5" y="49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rgbClr val="525252"/>
                                  </a:solidFill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4" name="Freeform 37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40" y="1695"/>
                                    <a:ext cx="55" cy="25"/>
                                  </a:xfrm>
                                  <a:custGeom>
                                    <a:avLst/>
                                    <a:gdLst>
                                      <a:gd name="T0" fmla="*/ 0 w 55"/>
                                      <a:gd name="T1" fmla="*/ 0 h 25"/>
                                      <a:gd name="T2" fmla="*/ 0 w 55"/>
                                      <a:gd name="T3" fmla="*/ 0 h 25"/>
                                      <a:gd name="T4" fmla="*/ 55 w 55"/>
                                      <a:gd name="T5" fmla="*/ 25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55" h="2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55" y="2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5" name="Freeform 37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70" y="1745"/>
                                    <a:ext cx="65" cy="20"/>
                                  </a:xfrm>
                                  <a:custGeom>
                                    <a:avLst/>
                                    <a:gdLst>
                                      <a:gd name="T0" fmla="*/ 0 w 65"/>
                                      <a:gd name="T1" fmla="*/ 0 h 20"/>
                                      <a:gd name="T2" fmla="*/ 0 w 65"/>
                                      <a:gd name="T3" fmla="*/ 0 h 20"/>
                                      <a:gd name="T4" fmla="*/ 65 w 65"/>
                                      <a:gd name="T5" fmla="*/ 20 h 2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65" h="2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65" y="2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6" name="Freeform 37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10" y="1775"/>
                                    <a:ext cx="70" cy="10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0 h 10"/>
                                      <a:gd name="T2" fmla="*/ 0 w 70"/>
                                      <a:gd name="T3" fmla="*/ 0 h 10"/>
                                      <a:gd name="T4" fmla="*/ 70 w 70"/>
                                      <a:gd name="T5" fmla="*/ 1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10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70" y="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7" name="Freeform 37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5" y="1770"/>
                                    <a:ext cx="70" cy="10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10 h 10"/>
                                      <a:gd name="T2" fmla="*/ 0 w 70"/>
                                      <a:gd name="T3" fmla="*/ 10 h 10"/>
                                      <a:gd name="T4" fmla="*/ 70 w 70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10">
                                        <a:moveTo>
                                          <a:pt x="0" y="10"/>
                                        </a:moveTo>
                                        <a:lnTo>
                                          <a:pt x="0" y="10"/>
                                        </a:lnTo>
                                        <a:lnTo>
                                          <a:pt x="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8" name="Freeform 37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335" y="1720"/>
                                    <a:ext cx="70" cy="30"/>
                                  </a:xfrm>
                                  <a:custGeom>
                                    <a:avLst/>
                                    <a:gdLst>
                                      <a:gd name="T0" fmla="*/ 0 w 70"/>
                                      <a:gd name="T1" fmla="*/ 30 h 30"/>
                                      <a:gd name="T2" fmla="*/ 0 w 70"/>
                                      <a:gd name="T3" fmla="*/ 30 h 30"/>
                                      <a:gd name="T4" fmla="*/ 70 w 70"/>
                                      <a:gd name="T5" fmla="*/ 0 h 3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70" h="30">
                                        <a:moveTo>
                                          <a:pt x="0" y="30"/>
                                        </a:moveTo>
                                        <a:lnTo>
                                          <a:pt x="0" y="30"/>
                                        </a:lnTo>
                                        <a:lnTo>
                                          <a:pt x="7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9" name="Freeform 38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630" y="1595"/>
                                    <a:ext cx="85" cy="5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5 h 5"/>
                                      <a:gd name="T2" fmla="*/ 0 w 85"/>
                                      <a:gd name="T3" fmla="*/ 5 h 5"/>
                                      <a:gd name="T4" fmla="*/ 40 w 85"/>
                                      <a:gd name="T5" fmla="*/ 0 h 5"/>
                                      <a:gd name="T6" fmla="*/ 85 w 85"/>
                                      <a:gd name="T7" fmla="*/ 0 h 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40" y="0"/>
                                        </a:lnTo>
                                        <a:lnTo>
                                          <a:pt x="8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0" name="Freeform 38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80" y="1570"/>
                                    <a:ext cx="85" cy="20"/>
                                  </a:xfrm>
                                  <a:custGeom>
                                    <a:avLst/>
                                    <a:gdLst>
                                      <a:gd name="T0" fmla="*/ 0 w 85"/>
                                      <a:gd name="T1" fmla="*/ 20 h 20"/>
                                      <a:gd name="T2" fmla="*/ 0 w 85"/>
                                      <a:gd name="T3" fmla="*/ 20 h 20"/>
                                      <a:gd name="T4" fmla="*/ 40 w 85"/>
                                      <a:gd name="T5" fmla="*/ 15 h 20"/>
                                      <a:gd name="T6" fmla="*/ 85 w 85"/>
                                      <a:gd name="T7" fmla="*/ 0 h 2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85" h="20">
                                        <a:moveTo>
                                          <a:pt x="0" y="20"/>
                                        </a:moveTo>
                                        <a:lnTo>
                                          <a:pt x="0" y="20"/>
                                        </a:lnTo>
                                        <a:lnTo>
                                          <a:pt x="40" y="15"/>
                                        </a:lnTo>
                                        <a:lnTo>
                                          <a:pt x="8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1" name="Freeform 38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00" y="1515"/>
                                    <a:ext cx="1225" cy="235"/>
                                  </a:xfrm>
                                  <a:custGeom>
                                    <a:avLst/>
                                    <a:gdLst>
                                      <a:gd name="T0" fmla="*/ 1225 w 1225"/>
                                      <a:gd name="T1" fmla="*/ 0 h 235"/>
                                      <a:gd name="T2" fmla="*/ 1225 w 1225"/>
                                      <a:gd name="T3" fmla="*/ 0 h 235"/>
                                      <a:gd name="T4" fmla="*/ 1210 w 1225"/>
                                      <a:gd name="T5" fmla="*/ 0 h 235"/>
                                      <a:gd name="T6" fmla="*/ 1210 w 1225"/>
                                      <a:gd name="T7" fmla="*/ 0 h 235"/>
                                      <a:gd name="T8" fmla="*/ 1155 w 1225"/>
                                      <a:gd name="T9" fmla="*/ 25 h 235"/>
                                      <a:gd name="T10" fmla="*/ 1095 w 1225"/>
                                      <a:gd name="T11" fmla="*/ 45 h 235"/>
                                      <a:gd name="T12" fmla="*/ 1040 w 1225"/>
                                      <a:gd name="T13" fmla="*/ 55 h 235"/>
                                      <a:gd name="T14" fmla="*/ 980 w 1225"/>
                                      <a:gd name="T15" fmla="*/ 60 h 235"/>
                                      <a:gd name="T16" fmla="*/ 980 w 1225"/>
                                      <a:gd name="T17" fmla="*/ 60 h 235"/>
                                      <a:gd name="T18" fmla="*/ 930 w 1225"/>
                                      <a:gd name="T19" fmla="*/ 65 h 235"/>
                                      <a:gd name="T20" fmla="*/ 885 w 1225"/>
                                      <a:gd name="T21" fmla="*/ 80 h 235"/>
                                      <a:gd name="T22" fmla="*/ 840 w 1225"/>
                                      <a:gd name="T23" fmla="*/ 100 h 235"/>
                                      <a:gd name="T24" fmla="*/ 800 w 1225"/>
                                      <a:gd name="T25" fmla="*/ 125 h 235"/>
                                      <a:gd name="T26" fmla="*/ 760 w 1225"/>
                                      <a:gd name="T27" fmla="*/ 150 h 235"/>
                                      <a:gd name="T28" fmla="*/ 710 w 1225"/>
                                      <a:gd name="T29" fmla="*/ 175 h 235"/>
                                      <a:gd name="T30" fmla="*/ 650 w 1225"/>
                                      <a:gd name="T31" fmla="*/ 200 h 235"/>
                                      <a:gd name="T32" fmla="*/ 580 w 1225"/>
                                      <a:gd name="T33" fmla="*/ 220 h 235"/>
                                      <a:gd name="T34" fmla="*/ 580 w 1225"/>
                                      <a:gd name="T35" fmla="*/ 220 h 235"/>
                                      <a:gd name="T36" fmla="*/ 515 w 1225"/>
                                      <a:gd name="T37" fmla="*/ 235 h 235"/>
                                      <a:gd name="T38" fmla="*/ 440 w 1225"/>
                                      <a:gd name="T39" fmla="*/ 235 h 235"/>
                                      <a:gd name="T40" fmla="*/ 370 w 1225"/>
                                      <a:gd name="T41" fmla="*/ 235 h 235"/>
                                      <a:gd name="T42" fmla="*/ 295 w 1225"/>
                                      <a:gd name="T43" fmla="*/ 225 h 235"/>
                                      <a:gd name="T44" fmla="*/ 220 w 1225"/>
                                      <a:gd name="T45" fmla="*/ 210 h 235"/>
                                      <a:gd name="T46" fmla="*/ 145 w 1225"/>
                                      <a:gd name="T47" fmla="*/ 185 h 235"/>
                                      <a:gd name="T48" fmla="*/ 75 w 1225"/>
                                      <a:gd name="T49" fmla="*/ 160 h 235"/>
                                      <a:gd name="T50" fmla="*/ 15 w 1225"/>
                                      <a:gd name="T51" fmla="*/ 125 h 235"/>
                                      <a:gd name="T52" fmla="*/ 15 w 1225"/>
                                      <a:gd name="T53" fmla="*/ 125 h 235"/>
                                      <a:gd name="T54" fmla="*/ 5 w 1225"/>
                                      <a:gd name="T55" fmla="*/ 120 h 235"/>
                                      <a:gd name="T56" fmla="*/ 0 w 1225"/>
                                      <a:gd name="T57" fmla="*/ 110 h 235"/>
                                      <a:gd name="T58" fmla="*/ 0 60000 65536"/>
                                      <a:gd name="T59" fmla="*/ 0 60000 65536"/>
                                      <a:gd name="T60" fmla="*/ 0 60000 65536"/>
                                      <a:gd name="T61" fmla="*/ 0 60000 65536"/>
                                      <a:gd name="T62" fmla="*/ 0 60000 65536"/>
                                      <a:gd name="T63" fmla="*/ 0 60000 65536"/>
                                      <a:gd name="T64" fmla="*/ 0 60000 65536"/>
                                      <a:gd name="T65" fmla="*/ 0 60000 65536"/>
                                      <a:gd name="T66" fmla="*/ 0 60000 65536"/>
                                      <a:gd name="T67" fmla="*/ 0 60000 65536"/>
                                      <a:gd name="T68" fmla="*/ 0 60000 65536"/>
                                      <a:gd name="T69" fmla="*/ 0 60000 65536"/>
                                      <a:gd name="T70" fmla="*/ 0 60000 65536"/>
                                      <a:gd name="T71" fmla="*/ 0 60000 65536"/>
                                      <a:gd name="T72" fmla="*/ 0 60000 65536"/>
                                      <a:gd name="T73" fmla="*/ 0 60000 65536"/>
                                      <a:gd name="T74" fmla="*/ 0 60000 65536"/>
                                      <a:gd name="T75" fmla="*/ 0 60000 65536"/>
                                      <a:gd name="T76" fmla="*/ 0 60000 65536"/>
                                      <a:gd name="T77" fmla="*/ 0 60000 65536"/>
                                      <a:gd name="T78" fmla="*/ 0 60000 65536"/>
                                      <a:gd name="T79" fmla="*/ 0 60000 65536"/>
                                      <a:gd name="T80" fmla="*/ 0 60000 65536"/>
                                      <a:gd name="T81" fmla="*/ 0 60000 65536"/>
                                      <a:gd name="T82" fmla="*/ 0 60000 65536"/>
                                      <a:gd name="T83" fmla="*/ 0 60000 65536"/>
                                      <a:gd name="T84" fmla="*/ 0 60000 65536"/>
                                      <a:gd name="T85" fmla="*/ 0 60000 65536"/>
                                      <a:gd name="T86" fmla="*/ 0 60000 65536"/>
                                    </a:gdLst>
                                    <a:ahLst/>
                                    <a:cxnLst>
                                      <a:cxn ang="T58">
                                        <a:pos x="T0" y="T1"/>
                                      </a:cxn>
                                      <a:cxn ang="T59">
                                        <a:pos x="T2" y="T3"/>
                                      </a:cxn>
                                      <a:cxn ang="T60">
                                        <a:pos x="T4" y="T5"/>
                                      </a:cxn>
                                      <a:cxn ang="T61">
                                        <a:pos x="T6" y="T7"/>
                                      </a:cxn>
                                      <a:cxn ang="T62">
                                        <a:pos x="T8" y="T9"/>
                                      </a:cxn>
                                      <a:cxn ang="T63">
                                        <a:pos x="T10" y="T11"/>
                                      </a:cxn>
                                      <a:cxn ang="T64">
                                        <a:pos x="T12" y="T13"/>
                                      </a:cxn>
                                      <a:cxn ang="T65">
                                        <a:pos x="T14" y="T15"/>
                                      </a:cxn>
                                      <a:cxn ang="T66">
                                        <a:pos x="T16" y="T17"/>
                                      </a:cxn>
                                      <a:cxn ang="T67">
                                        <a:pos x="T18" y="T19"/>
                                      </a:cxn>
                                      <a:cxn ang="T68">
                                        <a:pos x="T20" y="T21"/>
                                      </a:cxn>
                                      <a:cxn ang="T69">
                                        <a:pos x="T22" y="T23"/>
                                      </a:cxn>
                                      <a:cxn ang="T70">
                                        <a:pos x="T24" y="T25"/>
                                      </a:cxn>
                                      <a:cxn ang="T71">
                                        <a:pos x="T26" y="T27"/>
                                      </a:cxn>
                                      <a:cxn ang="T72">
                                        <a:pos x="T28" y="T29"/>
                                      </a:cxn>
                                      <a:cxn ang="T73">
                                        <a:pos x="T30" y="T31"/>
                                      </a:cxn>
                                      <a:cxn ang="T74">
                                        <a:pos x="T32" y="T33"/>
                                      </a:cxn>
                                      <a:cxn ang="T75">
                                        <a:pos x="T34" y="T35"/>
                                      </a:cxn>
                                      <a:cxn ang="T76">
                                        <a:pos x="T36" y="T37"/>
                                      </a:cxn>
                                      <a:cxn ang="T77">
                                        <a:pos x="T38" y="T39"/>
                                      </a:cxn>
                                      <a:cxn ang="T78">
                                        <a:pos x="T40" y="T41"/>
                                      </a:cxn>
                                      <a:cxn ang="T79">
                                        <a:pos x="T42" y="T43"/>
                                      </a:cxn>
                                      <a:cxn ang="T80">
                                        <a:pos x="T44" y="T45"/>
                                      </a:cxn>
                                      <a:cxn ang="T81">
                                        <a:pos x="T46" y="T47"/>
                                      </a:cxn>
                                      <a:cxn ang="T82">
                                        <a:pos x="T48" y="T49"/>
                                      </a:cxn>
                                      <a:cxn ang="T83">
                                        <a:pos x="T50" y="T51"/>
                                      </a:cxn>
                                      <a:cxn ang="T84">
                                        <a:pos x="T52" y="T53"/>
                                      </a:cxn>
                                      <a:cxn ang="T85">
                                        <a:pos x="T54" y="T55"/>
                                      </a:cxn>
                                      <a:cxn ang="T86">
                                        <a:pos x="T56" y="T57"/>
                                      </a:cxn>
                                    </a:cxnLst>
                                    <a:rect l="0" t="0" r="r" b="b"/>
                                    <a:pathLst>
                                      <a:path w="1225" h="235">
                                        <a:moveTo>
                                          <a:pt x="1225" y="0"/>
                                        </a:moveTo>
                                        <a:lnTo>
                                          <a:pt x="1225" y="0"/>
                                        </a:lnTo>
                                        <a:lnTo>
                                          <a:pt x="1210" y="0"/>
                                        </a:lnTo>
                                        <a:lnTo>
                                          <a:pt x="1155" y="25"/>
                                        </a:lnTo>
                                        <a:lnTo>
                                          <a:pt x="1095" y="45"/>
                                        </a:lnTo>
                                        <a:lnTo>
                                          <a:pt x="1040" y="55"/>
                                        </a:lnTo>
                                        <a:lnTo>
                                          <a:pt x="980" y="60"/>
                                        </a:lnTo>
                                        <a:lnTo>
                                          <a:pt x="930" y="65"/>
                                        </a:lnTo>
                                        <a:lnTo>
                                          <a:pt x="885" y="80"/>
                                        </a:lnTo>
                                        <a:lnTo>
                                          <a:pt x="840" y="100"/>
                                        </a:lnTo>
                                        <a:lnTo>
                                          <a:pt x="800" y="125"/>
                                        </a:lnTo>
                                        <a:lnTo>
                                          <a:pt x="760" y="150"/>
                                        </a:lnTo>
                                        <a:lnTo>
                                          <a:pt x="710" y="175"/>
                                        </a:lnTo>
                                        <a:lnTo>
                                          <a:pt x="650" y="200"/>
                                        </a:lnTo>
                                        <a:lnTo>
                                          <a:pt x="580" y="220"/>
                                        </a:lnTo>
                                        <a:lnTo>
                                          <a:pt x="515" y="235"/>
                                        </a:lnTo>
                                        <a:lnTo>
                                          <a:pt x="440" y="235"/>
                                        </a:lnTo>
                                        <a:lnTo>
                                          <a:pt x="370" y="235"/>
                                        </a:lnTo>
                                        <a:lnTo>
                                          <a:pt x="295" y="225"/>
                                        </a:lnTo>
                                        <a:lnTo>
                                          <a:pt x="220" y="210"/>
                                        </a:lnTo>
                                        <a:lnTo>
                                          <a:pt x="145" y="185"/>
                                        </a:lnTo>
                                        <a:lnTo>
                                          <a:pt x="75" y="160"/>
                                        </a:lnTo>
                                        <a:lnTo>
                                          <a:pt x="15" y="125"/>
                                        </a:lnTo>
                                        <a:lnTo>
                                          <a:pt x="5" y="120"/>
                                        </a:lnTo>
                                        <a:lnTo>
                                          <a:pt x="0" y="11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2" name="Freeform 38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45" y="1705"/>
                                    <a:ext cx="15" cy="25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25 h 25"/>
                                      <a:gd name="T2" fmla="*/ 15 w 15"/>
                                      <a:gd name="T3" fmla="*/ 25 h 25"/>
                                      <a:gd name="T4" fmla="*/ 0 w 15"/>
                                      <a:gd name="T5" fmla="*/ 0 h 2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25">
                                        <a:moveTo>
                                          <a:pt x="15" y="25"/>
                                        </a:moveTo>
                                        <a:lnTo>
                                          <a:pt x="15" y="2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3" name="Freeform 38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220" y="1675"/>
                                    <a:ext cx="15" cy="15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15 h 15"/>
                                      <a:gd name="T2" fmla="*/ 15 w 15"/>
                                      <a:gd name="T3" fmla="*/ 15 h 15"/>
                                      <a:gd name="T4" fmla="*/ 0 w 15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15" h="15">
                                        <a:moveTo>
                                          <a:pt x="15" y="15"/>
                                        </a:moveTo>
                                        <a:lnTo>
                                          <a:pt x="15" y="1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4" name="Freeform 38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0" y="1650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0 h 10"/>
                                      <a:gd name="T2" fmla="*/ 20 w 20"/>
                                      <a:gd name="T3" fmla="*/ 10 h 10"/>
                                      <a:gd name="T4" fmla="*/ 0 w 20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20" y="10"/>
                                        </a:moveTo>
                                        <a:lnTo>
                                          <a:pt x="20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5" name="Freeform 38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40" y="1630"/>
                                    <a:ext cx="20" cy="10"/>
                                  </a:xfrm>
                                  <a:custGeom>
                                    <a:avLst/>
                                    <a:gdLst>
                                      <a:gd name="T0" fmla="*/ 20 w 20"/>
                                      <a:gd name="T1" fmla="*/ 10 h 10"/>
                                      <a:gd name="T2" fmla="*/ 20 w 20"/>
                                      <a:gd name="T3" fmla="*/ 10 h 10"/>
                                      <a:gd name="T4" fmla="*/ 0 w 20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0">
                                        <a:moveTo>
                                          <a:pt x="20" y="10"/>
                                        </a:moveTo>
                                        <a:lnTo>
                                          <a:pt x="20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6" name="Freeform 38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95" y="162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5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25" y="5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7" name="Freeform 38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50" y="1605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8" name="Freeform 38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10" y="1590"/>
                                    <a:ext cx="25" cy="10"/>
                                  </a:xfrm>
                                  <a:custGeom>
                                    <a:avLst/>
                                    <a:gdLst>
                                      <a:gd name="T0" fmla="*/ 25 w 25"/>
                                      <a:gd name="T1" fmla="*/ 10 h 10"/>
                                      <a:gd name="T2" fmla="*/ 25 w 25"/>
                                      <a:gd name="T3" fmla="*/ 10 h 10"/>
                                      <a:gd name="T4" fmla="*/ 0 w 25"/>
                                      <a:gd name="T5" fmla="*/ 0 h 10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0">
                                        <a:moveTo>
                                          <a:pt x="25" y="10"/>
                                        </a:moveTo>
                                        <a:lnTo>
                                          <a:pt x="2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9" name="Line 390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965" y="1575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0" name="Line 391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925" y="156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1" name="Freeform 39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90" y="1530"/>
                                    <a:ext cx="15" cy="20"/>
                                  </a:xfrm>
                                  <a:custGeom>
                                    <a:avLst/>
                                    <a:gdLst>
                                      <a:gd name="T0" fmla="*/ 15 w 15"/>
                                      <a:gd name="T1" fmla="*/ 20 h 20"/>
                                      <a:gd name="T2" fmla="*/ 15 w 15"/>
                                      <a:gd name="T3" fmla="*/ 20 h 20"/>
                                      <a:gd name="T4" fmla="*/ 5 w 15"/>
                                      <a:gd name="T5" fmla="*/ 10 h 20"/>
                                      <a:gd name="T6" fmla="*/ 0 w 15"/>
                                      <a:gd name="T7" fmla="*/ 0 h 20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5" h="20">
                                        <a:moveTo>
                                          <a:pt x="15" y="20"/>
                                        </a:moveTo>
                                        <a:lnTo>
                                          <a:pt x="15" y="20"/>
                                        </a:lnTo>
                                        <a:lnTo>
                                          <a:pt x="5" y="10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2" name="Freeform 39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85" y="1490"/>
                                    <a:ext cx="5" cy="2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25 h 25"/>
                                      <a:gd name="T2" fmla="*/ 0 w 5"/>
                                      <a:gd name="T3" fmla="*/ 25 h 25"/>
                                      <a:gd name="T4" fmla="*/ 0 w 5"/>
                                      <a:gd name="T5" fmla="*/ 10 h 25"/>
                                      <a:gd name="T6" fmla="*/ 5 w 5"/>
                                      <a:gd name="T7" fmla="*/ 0 h 2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25">
                                        <a:moveTo>
                                          <a:pt x="0" y="25"/>
                                        </a:moveTo>
                                        <a:lnTo>
                                          <a:pt x="0" y="25"/>
                                        </a:lnTo>
                                        <a:lnTo>
                                          <a:pt x="0" y="10"/>
                                        </a:lnTo>
                                        <a:lnTo>
                                          <a:pt x="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3" name="Freeform 39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05" y="14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5 h 5"/>
                                      <a:gd name="T2" fmla="*/ 0 w 25"/>
                                      <a:gd name="T3" fmla="*/ 5 h 5"/>
                                      <a:gd name="T4" fmla="*/ 25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5"/>
                                        </a:moveTo>
                                        <a:lnTo>
                                          <a:pt x="0" y="5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4" name="Freeform 39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25" y="1450"/>
                                    <a:ext cx="5" cy="15"/>
                                  </a:xfrm>
                                  <a:custGeom>
                                    <a:avLst/>
                                    <a:gdLst>
                                      <a:gd name="T0" fmla="*/ 0 w 5"/>
                                      <a:gd name="T1" fmla="*/ 0 h 15"/>
                                      <a:gd name="T2" fmla="*/ 0 w 5"/>
                                      <a:gd name="T3" fmla="*/ 0 h 15"/>
                                      <a:gd name="T4" fmla="*/ 0 w 5"/>
                                      <a:gd name="T5" fmla="*/ 5 h 15"/>
                                      <a:gd name="T6" fmla="*/ 5 w 5"/>
                                      <a:gd name="T7" fmla="*/ 15 h 15"/>
                                      <a:gd name="T8" fmla="*/ 0 60000 65536"/>
                                      <a:gd name="T9" fmla="*/ 0 60000 65536"/>
                                      <a:gd name="T10" fmla="*/ 0 60000 65536"/>
                                      <a:gd name="T11" fmla="*/ 0 60000 65536"/>
                                    </a:gdLst>
                                    <a:ahLst/>
                                    <a:cxnLst>
                                      <a:cxn ang="T8">
                                        <a:pos x="T0" y="T1"/>
                                      </a:cxn>
                                      <a:cxn ang="T9">
                                        <a:pos x="T2" y="T3"/>
                                      </a:cxn>
                                      <a:cxn ang="T10">
                                        <a:pos x="T4" y="T5"/>
                                      </a:cxn>
                                      <a:cxn ang="T11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5" h="15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0" y="5"/>
                                        </a:lnTo>
                                        <a:lnTo>
                                          <a:pt x="5" y="15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5" name="Freeform 39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50" y="1470"/>
                                    <a:ext cx="25" cy="5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5"/>
                                      <a:gd name="T2" fmla="*/ 25 w 25"/>
                                      <a:gd name="T3" fmla="*/ 5 h 5"/>
                                      <a:gd name="T4" fmla="*/ 0 w 25"/>
                                      <a:gd name="T5" fmla="*/ 0 h 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5">
                                        <a:moveTo>
                                          <a:pt x="0" y="0"/>
                                        </a:moveTo>
                                        <a:lnTo>
                                          <a:pt x="25" y="5"/>
                                        </a:lnTo>
                                        <a:lnTo>
                                          <a:pt x="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6" name="Line 3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995" y="1480"/>
                                    <a:ext cx="2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7" name="Line 3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40" y="1485"/>
                                    <a:ext cx="25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48" name="Freeform 39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85" y="1490"/>
                                    <a:ext cx="25" cy="1"/>
                                  </a:xfrm>
                                  <a:custGeom>
                                    <a:avLst/>
                                    <a:gdLst>
                                      <a:gd name="T0" fmla="*/ 0 w 25"/>
                                      <a:gd name="T1" fmla="*/ 0 h 1"/>
                                      <a:gd name="T2" fmla="*/ 0 w 25"/>
                                      <a:gd name="T3" fmla="*/ 0 h 1"/>
                                      <a:gd name="T4" fmla="*/ 25 w 25"/>
                                      <a:gd name="T5" fmla="*/ 0 h 1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5" h="1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25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9" name="Freeform 40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30" y="1475"/>
                                    <a:ext cx="20" cy="15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15 h 15"/>
                                      <a:gd name="T2" fmla="*/ 0 w 20"/>
                                      <a:gd name="T3" fmla="*/ 15 h 15"/>
                                      <a:gd name="T4" fmla="*/ 20 w 20"/>
                                      <a:gd name="T5" fmla="*/ 0 h 15"/>
                                      <a:gd name="T6" fmla="*/ 0 60000 65536"/>
                                      <a:gd name="T7" fmla="*/ 0 60000 65536"/>
                                      <a:gd name="T8" fmla="*/ 0 60000 65536"/>
                                    </a:gdLst>
                                    <a:ahLst/>
                                    <a:cxnLst>
                                      <a:cxn ang="T6">
                                        <a:pos x="T0" y="T1"/>
                                      </a:cxn>
                                      <a:cxn ang="T7">
                                        <a:pos x="T2" y="T3"/>
                                      </a:cxn>
                                      <a:cxn ang="T8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0" h="15">
                                        <a:moveTo>
                                          <a:pt x="0" y="15"/>
                                        </a:moveTo>
                                        <a:lnTo>
                                          <a:pt x="0" y="15"/>
                                        </a:lnTo>
                                        <a:lnTo>
                                          <a:pt x="20" y="0"/>
                                        </a:lnTo>
                                      </a:path>
                                    </a:pathLst>
                                  </a:cu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50" name="Line 40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165" y="1455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1" name="Line 40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05" y="1430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2" name="Line 40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45" y="1410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3" name="Line 40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285" y="1385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4" name="Line 40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325" y="136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5" name="Line 406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360" y="1340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6" name="Line 407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400" y="132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7" name="Line 40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440" y="1295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8" name="Line 40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45" y="1300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59" name="Line 41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405" y="1325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0" name="Line 411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65" y="135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1" name="Line 412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330" y="1370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2" name="Line 413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290" y="1395"/>
                                    <a:ext cx="20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3" name="Line 414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250" y="1415"/>
                                    <a:ext cx="20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4" name="Line 4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210" y="1440"/>
                                    <a:ext cx="25" cy="1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065" name="Line 41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170" y="1460"/>
                                    <a:ext cx="25" cy="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4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wgp>
                            <wps:wsp>
                              <wps:cNvPr id="1066" name="Freeform 4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7500" y="942937"/>
                                  <a:ext cx="15900" cy="64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10"/>
                                    <a:gd name="T2" fmla="*/ 15875 w 25"/>
                                    <a:gd name="T3" fmla="*/ 0 h 10"/>
                                    <a:gd name="T4" fmla="*/ 0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7" name="Freeform 4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2100" y="952537"/>
                                  <a:ext cx="15900" cy="6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635"/>
                                    <a:gd name="T2" fmla="*/ 15875 w 25"/>
                                    <a:gd name="T3" fmla="*/ 0 h 635"/>
                                    <a:gd name="T4" fmla="*/ 0 w 2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635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8" name="Line 41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60400" y="949337"/>
                                  <a:ext cx="158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" name="Line 42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31800" y="946137"/>
                                  <a:ext cx="190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" name="Line 42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06400" y="939836"/>
                                  <a:ext cx="15900" cy="3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" name="Freeform 4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7800" y="939836"/>
                                  <a:ext cx="15900" cy="31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5"/>
                                    <a:gd name="T2" fmla="*/ 15875 w 25"/>
                                    <a:gd name="T3" fmla="*/ 0 h 5"/>
                                    <a:gd name="T4" fmla="*/ 0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2" name="Freeform 4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68300" y="952537"/>
                                  <a:ext cx="600" cy="15801"/>
                                </a:xfrm>
                                <a:custGeom>
                                  <a:avLst/>
                                  <a:gdLst>
                                    <a:gd name="T0" fmla="*/ 0 w 635"/>
                                    <a:gd name="T1" fmla="*/ 0 h 25"/>
                                    <a:gd name="T2" fmla="*/ 0 w 635"/>
                                    <a:gd name="T3" fmla="*/ 0 h 25"/>
                                    <a:gd name="T4" fmla="*/ 0 w 635"/>
                                    <a:gd name="T5" fmla="*/ 6350 h 25"/>
                                    <a:gd name="T6" fmla="*/ 0 w 635"/>
                                    <a:gd name="T7" fmla="*/ 15875 h 25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635" h="2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2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3" name="Freeform 4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4600" y="977938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10"/>
                                    <a:gd name="T2" fmla="*/ 0 w 25"/>
                                    <a:gd name="T3" fmla="*/ 0 h 10"/>
                                    <a:gd name="T4" fmla="*/ 6350 w 25"/>
                                    <a:gd name="T5" fmla="*/ 3175 h 10"/>
                                    <a:gd name="T6" fmla="*/ 15875 w 25"/>
                                    <a:gd name="T7" fmla="*/ 6350 h 1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2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4" name="Line 4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00000" y="990638"/>
                                  <a:ext cx="159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" name="Line 4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28600" y="1000139"/>
                                  <a:ext cx="127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" name="Freeform 4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54000" y="1009639"/>
                                  <a:ext cx="15900" cy="64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10"/>
                                    <a:gd name="T2" fmla="*/ 0 w 25"/>
                                    <a:gd name="T3" fmla="*/ 0 h 10"/>
                                    <a:gd name="T4" fmla="*/ 15875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7" name="Freeform 4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2600" y="1019140"/>
                                  <a:ext cx="15900" cy="32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5"/>
                                    <a:gd name="T2" fmla="*/ 0 w 25"/>
                                    <a:gd name="T3" fmla="*/ 0 h 5"/>
                                    <a:gd name="T4" fmla="*/ 15875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8" name="Freeform 4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08000" y="1025540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10"/>
                                    <a:gd name="T2" fmla="*/ 0 w 25"/>
                                    <a:gd name="T3" fmla="*/ 0 h 10"/>
                                    <a:gd name="T4" fmla="*/ 15875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9" name="Freeform 4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6600" y="1035040"/>
                                  <a:ext cx="15800" cy="64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10"/>
                                    <a:gd name="T2" fmla="*/ 0 w 25"/>
                                    <a:gd name="T3" fmla="*/ 0 h 10"/>
                                    <a:gd name="T4" fmla="*/ 15875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0" name="Freeform 4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2000" y="104774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5"/>
                                    <a:gd name="T2" fmla="*/ 0 w 20"/>
                                    <a:gd name="T3" fmla="*/ 0 h 15"/>
                                    <a:gd name="T4" fmla="*/ 1270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1" name="Freeform 4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4200" y="1063641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0 h 20"/>
                                    <a:gd name="T2" fmla="*/ 0 w 15"/>
                                    <a:gd name="T3" fmla="*/ 0 h 20"/>
                                    <a:gd name="T4" fmla="*/ 9525 w 15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5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2" name="Freeform 4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100" y="1089042"/>
                                  <a:ext cx="6300" cy="1270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0 h 20"/>
                                    <a:gd name="T2" fmla="*/ 0 w 10"/>
                                    <a:gd name="T3" fmla="*/ 0 h 20"/>
                                    <a:gd name="T4" fmla="*/ 6350 w 1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3" name="Freeform 4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1500" y="831832"/>
                                  <a:ext cx="368300" cy="269910"/>
                                </a:xfrm>
                                <a:custGeom>
                                  <a:avLst/>
                                  <a:gdLst>
                                    <a:gd name="T0" fmla="*/ 241300 w 580"/>
                                    <a:gd name="T1" fmla="*/ 269875 h 425"/>
                                    <a:gd name="T2" fmla="*/ 241300 w 580"/>
                                    <a:gd name="T3" fmla="*/ 269875 h 425"/>
                                    <a:gd name="T4" fmla="*/ 228600 w 580"/>
                                    <a:gd name="T5" fmla="*/ 244475 h 425"/>
                                    <a:gd name="T6" fmla="*/ 212725 w 580"/>
                                    <a:gd name="T7" fmla="*/ 225425 h 425"/>
                                    <a:gd name="T8" fmla="*/ 193675 w 580"/>
                                    <a:gd name="T9" fmla="*/ 209550 h 425"/>
                                    <a:gd name="T10" fmla="*/ 171450 w 580"/>
                                    <a:gd name="T11" fmla="*/ 200025 h 425"/>
                                    <a:gd name="T12" fmla="*/ 149225 w 580"/>
                                    <a:gd name="T13" fmla="*/ 190500 h 425"/>
                                    <a:gd name="T14" fmla="*/ 123825 w 580"/>
                                    <a:gd name="T15" fmla="*/ 184150 h 425"/>
                                    <a:gd name="T16" fmla="*/ 98425 w 580"/>
                                    <a:gd name="T17" fmla="*/ 177800 h 425"/>
                                    <a:gd name="T18" fmla="*/ 73025 w 580"/>
                                    <a:gd name="T19" fmla="*/ 168275 h 425"/>
                                    <a:gd name="T20" fmla="*/ 15875 w 580"/>
                                    <a:gd name="T21" fmla="*/ 146050 h 425"/>
                                    <a:gd name="T22" fmla="*/ 15875 w 580"/>
                                    <a:gd name="T23" fmla="*/ 146050 h 425"/>
                                    <a:gd name="T24" fmla="*/ 9525 w 580"/>
                                    <a:gd name="T25" fmla="*/ 142875 h 425"/>
                                    <a:gd name="T26" fmla="*/ 3175 w 580"/>
                                    <a:gd name="T27" fmla="*/ 136525 h 425"/>
                                    <a:gd name="T28" fmla="*/ 0 w 580"/>
                                    <a:gd name="T29" fmla="*/ 130175 h 425"/>
                                    <a:gd name="T30" fmla="*/ 0 w 580"/>
                                    <a:gd name="T31" fmla="*/ 123825 h 425"/>
                                    <a:gd name="T32" fmla="*/ 3175 w 580"/>
                                    <a:gd name="T33" fmla="*/ 120650 h 425"/>
                                    <a:gd name="T34" fmla="*/ 9525 w 580"/>
                                    <a:gd name="T35" fmla="*/ 117475 h 425"/>
                                    <a:gd name="T36" fmla="*/ 19050 w 580"/>
                                    <a:gd name="T37" fmla="*/ 114300 h 425"/>
                                    <a:gd name="T38" fmla="*/ 28575 w 580"/>
                                    <a:gd name="T39" fmla="*/ 114300 h 425"/>
                                    <a:gd name="T40" fmla="*/ 117475 w 580"/>
                                    <a:gd name="T41" fmla="*/ 127000 h 425"/>
                                    <a:gd name="T42" fmla="*/ 117475 w 580"/>
                                    <a:gd name="T43" fmla="*/ 127000 h 425"/>
                                    <a:gd name="T44" fmla="*/ 139700 w 580"/>
                                    <a:gd name="T45" fmla="*/ 127000 h 425"/>
                                    <a:gd name="T46" fmla="*/ 155575 w 580"/>
                                    <a:gd name="T47" fmla="*/ 120650 h 425"/>
                                    <a:gd name="T48" fmla="*/ 368300 w 580"/>
                                    <a:gd name="T49" fmla="*/ 0 h 425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580" h="425">
                                      <a:moveTo>
                                        <a:pt x="380" y="425"/>
                                      </a:moveTo>
                                      <a:lnTo>
                                        <a:pt x="380" y="425"/>
                                      </a:lnTo>
                                      <a:lnTo>
                                        <a:pt x="360" y="385"/>
                                      </a:lnTo>
                                      <a:lnTo>
                                        <a:pt x="335" y="355"/>
                                      </a:lnTo>
                                      <a:lnTo>
                                        <a:pt x="305" y="330"/>
                                      </a:lnTo>
                                      <a:lnTo>
                                        <a:pt x="270" y="315"/>
                                      </a:lnTo>
                                      <a:lnTo>
                                        <a:pt x="235" y="300"/>
                                      </a:lnTo>
                                      <a:lnTo>
                                        <a:pt x="195" y="290"/>
                                      </a:lnTo>
                                      <a:lnTo>
                                        <a:pt x="155" y="280"/>
                                      </a:lnTo>
                                      <a:lnTo>
                                        <a:pt x="115" y="265"/>
                                      </a:lnTo>
                                      <a:lnTo>
                                        <a:pt x="25" y="230"/>
                                      </a:lnTo>
                                      <a:lnTo>
                                        <a:pt x="15" y="225"/>
                                      </a:lnTo>
                                      <a:lnTo>
                                        <a:pt x="5" y="215"/>
                                      </a:lnTo>
                                      <a:lnTo>
                                        <a:pt x="0" y="205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5" y="190"/>
                                      </a:lnTo>
                                      <a:lnTo>
                                        <a:pt x="15" y="185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45" y="180"/>
                                      </a:lnTo>
                                      <a:lnTo>
                                        <a:pt x="185" y="200"/>
                                      </a:lnTo>
                                      <a:lnTo>
                                        <a:pt x="220" y="200"/>
                                      </a:lnTo>
                                      <a:lnTo>
                                        <a:pt x="245" y="190"/>
                                      </a:lnTo>
                                      <a:lnTo>
                                        <a:pt x="58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" name="Freeform 4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5800" y="781030"/>
                                  <a:ext cx="330200" cy="88903"/>
                                </a:xfrm>
                                <a:custGeom>
                                  <a:avLst/>
                                  <a:gdLst>
                                    <a:gd name="T0" fmla="*/ 0 w 520"/>
                                    <a:gd name="T1" fmla="*/ 12700 h 140"/>
                                    <a:gd name="T2" fmla="*/ 0 w 520"/>
                                    <a:gd name="T3" fmla="*/ 12700 h 140"/>
                                    <a:gd name="T4" fmla="*/ 44450 w 520"/>
                                    <a:gd name="T5" fmla="*/ 41275 h 140"/>
                                    <a:gd name="T6" fmla="*/ 85725 w 520"/>
                                    <a:gd name="T7" fmla="*/ 66675 h 140"/>
                                    <a:gd name="T8" fmla="*/ 107950 w 520"/>
                                    <a:gd name="T9" fmla="*/ 76200 h 140"/>
                                    <a:gd name="T10" fmla="*/ 130175 w 520"/>
                                    <a:gd name="T11" fmla="*/ 82550 h 140"/>
                                    <a:gd name="T12" fmla="*/ 152400 w 520"/>
                                    <a:gd name="T13" fmla="*/ 88900 h 140"/>
                                    <a:gd name="T14" fmla="*/ 174625 w 520"/>
                                    <a:gd name="T15" fmla="*/ 88900 h 140"/>
                                    <a:gd name="T16" fmla="*/ 196850 w 520"/>
                                    <a:gd name="T17" fmla="*/ 88900 h 140"/>
                                    <a:gd name="T18" fmla="*/ 219075 w 520"/>
                                    <a:gd name="T19" fmla="*/ 85725 h 140"/>
                                    <a:gd name="T20" fmla="*/ 238125 w 520"/>
                                    <a:gd name="T21" fmla="*/ 79375 h 140"/>
                                    <a:gd name="T22" fmla="*/ 257175 w 520"/>
                                    <a:gd name="T23" fmla="*/ 69850 h 140"/>
                                    <a:gd name="T24" fmla="*/ 279400 w 520"/>
                                    <a:gd name="T25" fmla="*/ 57150 h 140"/>
                                    <a:gd name="T26" fmla="*/ 295275 w 520"/>
                                    <a:gd name="T27" fmla="*/ 41275 h 140"/>
                                    <a:gd name="T28" fmla="*/ 314325 w 520"/>
                                    <a:gd name="T29" fmla="*/ 22225 h 140"/>
                                    <a:gd name="T30" fmla="*/ 330200 w 520"/>
                                    <a:gd name="T31" fmla="*/ 0 h 140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520" h="14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135" y="105"/>
                                      </a:lnTo>
                                      <a:lnTo>
                                        <a:pt x="170" y="120"/>
                                      </a:lnTo>
                                      <a:lnTo>
                                        <a:pt x="205" y="130"/>
                                      </a:lnTo>
                                      <a:lnTo>
                                        <a:pt x="240" y="140"/>
                                      </a:lnTo>
                                      <a:lnTo>
                                        <a:pt x="275" y="140"/>
                                      </a:lnTo>
                                      <a:lnTo>
                                        <a:pt x="310" y="140"/>
                                      </a:lnTo>
                                      <a:lnTo>
                                        <a:pt x="345" y="135"/>
                                      </a:lnTo>
                                      <a:lnTo>
                                        <a:pt x="375" y="125"/>
                                      </a:lnTo>
                                      <a:lnTo>
                                        <a:pt x="405" y="110"/>
                                      </a:lnTo>
                                      <a:lnTo>
                                        <a:pt x="440" y="90"/>
                                      </a:lnTo>
                                      <a:lnTo>
                                        <a:pt x="465" y="65"/>
                                      </a:lnTo>
                                      <a:lnTo>
                                        <a:pt x="495" y="35"/>
                                      </a:lnTo>
                                      <a:lnTo>
                                        <a:pt x="5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5" name="Line 43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09600" y="768330"/>
                                  <a:ext cx="9600" cy="9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6" name="Freeform 4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3800" y="787431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9525 w 15"/>
                                    <a:gd name="T1" fmla="*/ 0 h 20"/>
                                    <a:gd name="T2" fmla="*/ 9525 w 15"/>
                                    <a:gd name="T3" fmla="*/ 0 h 20"/>
                                    <a:gd name="T4" fmla="*/ 0 w 15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15" y="0"/>
                                      </a:moveTo>
                                      <a:lnTo>
                                        <a:pt x="15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7" name="Freeform 4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4700" y="809631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0 h 20"/>
                                    <a:gd name="T2" fmla="*/ 12700 w 20"/>
                                    <a:gd name="T3" fmla="*/ 0 h 20"/>
                                    <a:gd name="T4" fmla="*/ 0 w 2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8" name="Freeform 4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2500" y="831832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0 h 15"/>
                                    <a:gd name="T2" fmla="*/ 12700 w 20"/>
                                    <a:gd name="T3" fmla="*/ 0 h 15"/>
                                    <a:gd name="T4" fmla="*/ 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9" name="Freeform 4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7100" y="8477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10"/>
                                    <a:gd name="T2" fmla="*/ 15875 w 25"/>
                                    <a:gd name="T3" fmla="*/ 0 h 10"/>
                                    <a:gd name="T4" fmla="*/ 0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0" name="Freeform 4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98500" y="857233"/>
                                  <a:ext cx="15900" cy="64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10"/>
                                    <a:gd name="T2" fmla="*/ 15875 w 25"/>
                                    <a:gd name="T3" fmla="*/ 0 h 10"/>
                                    <a:gd name="T4" fmla="*/ 0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1" name="Freeform 4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73100" y="863633"/>
                                  <a:ext cx="15900" cy="31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5"/>
                                    <a:gd name="T2" fmla="*/ 15875 w 25"/>
                                    <a:gd name="T3" fmla="*/ 0 h 5"/>
                                    <a:gd name="T4" fmla="*/ 0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2" name="Freeform 4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4500" y="863633"/>
                                  <a:ext cx="15900" cy="31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3175 h 5"/>
                                    <a:gd name="T2" fmla="*/ 15875 w 25"/>
                                    <a:gd name="T3" fmla="*/ 3175 h 5"/>
                                    <a:gd name="T4" fmla="*/ 0 w 2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5"/>
                                      </a:moveTo>
                                      <a:lnTo>
                                        <a:pt x="2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3" name="Freeform 4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6000" y="857233"/>
                                  <a:ext cx="15800" cy="32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3175 h 5"/>
                                    <a:gd name="T2" fmla="*/ 15875 w 25"/>
                                    <a:gd name="T3" fmla="*/ 3175 h 5"/>
                                    <a:gd name="T4" fmla="*/ 0 w 2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5"/>
                                      </a:moveTo>
                                      <a:lnTo>
                                        <a:pt x="2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4" name="Freeform 4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7400" y="8477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6350 h 10"/>
                                    <a:gd name="T2" fmla="*/ 15875 w 25"/>
                                    <a:gd name="T3" fmla="*/ 6350 h 10"/>
                                    <a:gd name="T4" fmla="*/ 0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10"/>
                                      </a:moveTo>
                                      <a:lnTo>
                                        <a:pt x="25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5" name="Freeform 4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2000" y="8382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6350 h 10"/>
                                    <a:gd name="T2" fmla="*/ 15875 w 25"/>
                                    <a:gd name="T3" fmla="*/ 6350 h 10"/>
                                    <a:gd name="T4" fmla="*/ 0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10"/>
                                      </a:moveTo>
                                      <a:lnTo>
                                        <a:pt x="25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6" name="Freeform 4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6600" y="822332"/>
                                  <a:ext cx="15900" cy="95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9525 h 15"/>
                                    <a:gd name="T2" fmla="*/ 15875 w 25"/>
                                    <a:gd name="T3" fmla="*/ 9525 h 15"/>
                                    <a:gd name="T4" fmla="*/ 0 w 25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5">
                                      <a:moveTo>
                                        <a:pt x="25" y="15"/>
                                      </a:moveTo>
                                      <a:lnTo>
                                        <a:pt x="25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7" name="Freeform 4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4400" y="8064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9525 h 15"/>
                                    <a:gd name="T2" fmla="*/ 12700 w 20"/>
                                    <a:gd name="T3" fmla="*/ 9525 h 15"/>
                                    <a:gd name="T4" fmla="*/ 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15"/>
                                      </a:moveTo>
                                      <a:lnTo>
                                        <a:pt x="2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8" name="Freeform 4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2100" y="790531"/>
                                  <a:ext cx="12700" cy="96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9525 h 15"/>
                                    <a:gd name="T2" fmla="*/ 12700 w 20"/>
                                    <a:gd name="T3" fmla="*/ 9525 h 15"/>
                                    <a:gd name="T4" fmla="*/ 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15"/>
                                      </a:moveTo>
                                      <a:lnTo>
                                        <a:pt x="2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9" name="Freeform 4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8000" y="774730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20"/>
                                    <a:gd name="T2" fmla="*/ 0 w 20"/>
                                    <a:gd name="T3" fmla="*/ 0 h 20"/>
                                    <a:gd name="T4" fmla="*/ 12700 w 2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0" name="Freeform 4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0200" y="7937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5"/>
                                    <a:gd name="T2" fmla="*/ 0 w 20"/>
                                    <a:gd name="T3" fmla="*/ 0 h 15"/>
                                    <a:gd name="T4" fmla="*/ 1270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1" name="Freeform 4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5600" y="8096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5"/>
                                    <a:gd name="T2" fmla="*/ 0 w 20"/>
                                    <a:gd name="T3" fmla="*/ 0 h 15"/>
                                    <a:gd name="T4" fmla="*/ 1270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2" name="Freeform 4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1000" y="825532"/>
                                  <a:ext cx="12700" cy="63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0"/>
                                    <a:gd name="T2" fmla="*/ 0 w 20"/>
                                    <a:gd name="T3" fmla="*/ 0 h 10"/>
                                    <a:gd name="T4" fmla="*/ 12700 w 20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3" name="Freeform 4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6400" y="835032"/>
                                  <a:ext cx="15900" cy="32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5"/>
                                    <a:gd name="T2" fmla="*/ 0 w 25"/>
                                    <a:gd name="T3" fmla="*/ 0 h 5"/>
                                    <a:gd name="T4" fmla="*/ 15875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4" name="Freeform 4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5000" y="841333"/>
                                  <a:ext cx="15900" cy="32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5"/>
                                    <a:gd name="T2" fmla="*/ 0 w 25"/>
                                    <a:gd name="T3" fmla="*/ 0 h 5"/>
                                    <a:gd name="T4" fmla="*/ 15875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5" name="Freeform 4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3600" y="844533"/>
                                  <a:ext cx="15900" cy="6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635"/>
                                    <a:gd name="T2" fmla="*/ 0 w 25"/>
                                    <a:gd name="T3" fmla="*/ 0 h 635"/>
                                    <a:gd name="T4" fmla="*/ 15875 w 2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63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6" name="Freeform 4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92200" y="838233"/>
                                  <a:ext cx="15800" cy="31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3175 h 5"/>
                                    <a:gd name="T2" fmla="*/ 0 w 25"/>
                                    <a:gd name="T3" fmla="*/ 3175 h 5"/>
                                    <a:gd name="T4" fmla="*/ 15875 w 2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5"/>
                                      </a:moveTo>
                                      <a:lnTo>
                                        <a:pt x="0" y="5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7" name="Freeform 4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17600" y="828632"/>
                                  <a:ext cx="15800" cy="64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6350 h 10"/>
                                    <a:gd name="T2" fmla="*/ 0 w 25"/>
                                    <a:gd name="T3" fmla="*/ 6350 h 10"/>
                                    <a:gd name="T4" fmla="*/ 15875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8" name="Freeform 4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3000" y="812832"/>
                                  <a:ext cx="15800" cy="95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9525 h 15"/>
                                    <a:gd name="T2" fmla="*/ 0 w 25"/>
                                    <a:gd name="T3" fmla="*/ 9525 h 15"/>
                                    <a:gd name="T4" fmla="*/ 15875 w 25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9" name="Freeform 4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8400" y="7969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9525 h 15"/>
                                    <a:gd name="T2" fmla="*/ 0 w 20"/>
                                    <a:gd name="T3" fmla="*/ 9525 h 15"/>
                                    <a:gd name="T4" fmla="*/ 1270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0" name="Freeform 4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400" y="774730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12700 h 20"/>
                                    <a:gd name="T2" fmla="*/ 0 w 15"/>
                                    <a:gd name="T3" fmla="*/ 12700 h 20"/>
                                    <a:gd name="T4" fmla="*/ 9525 w 15"/>
                                    <a:gd name="T5" fmla="*/ 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1" name="Freeform 4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6500" y="752429"/>
                                  <a:ext cx="6300" cy="1270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700 h 20"/>
                                    <a:gd name="T2" fmla="*/ 0 w 10"/>
                                    <a:gd name="T3" fmla="*/ 12700 h 20"/>
                                    <a:gd name="T4" fmla="*/ 6350 w 10"/>
                                    <a:gd name="T5" fmla="*/ 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1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2" name="Freeform 4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9400" y="733428"/>
                                  <a:ext cx="330200" cy="104804"/>
                                </a:xfrm>
                                <a:custGeom>
                                  <a:avLst/>
                                  <a:gdLst>
                                    <a:gd name="T0" fmla="*/ 327025 w 520"/>
                                    <a:gd name="T1" fmla="*/ 0 h 165"/>
                                    <a:gd name="T2" fmla="*/ 327025 w 520"/>
                                    <a:gd name="T3" fmla="*/ 0 h 165"/>
                                    <a:gd name="T4" fmla="*/ 330200 w 520"/>
                                    <a:gd name="T5" fmla="*/ 3175 h 165"/>
                                    <a:gd name="T6" fmla="*/ 330200 w 520"/>
                                    <a:gd name="T7" fmla="*/ 12700 h 165"/>
                                    <a:gd name="T8" fmla="*/ 323850 w 520"/>
                                    <a:gd name="T9" fmla="*/ 19050 h 165"/>
                                    <a:gd name="T10" fmla="*/ 317500 w 520"/>
                                    <a:gd name="T11" fmla="*/ 31750 h 165"/>
                                    <a:gd name="T12" fmla="*/ 317500 w 520"/>
                                    <a:gd name="T13" fmla="*/ 31750 h 165"/>
                                    <a:gd name="T14" fmla="*/ 301625 w 520"/>
                                    <a:gd name="T15" fmla="*/ 50800 h 165"/>
                                    <a:gd name="T16" fmla="*/ 288925 w 520"/>
                                    <a:gd name="T17" fmla="*/ 66675 h 165"/>
                                    <a:gd name="T18" fmla="*/ 269875 w 520"/>
                                    <a:gd name="T19" fmla="*/ 79375 h 165"/>
                                    <a:gd name="T20" fmla="*/ 254000 w 520"/>
                                    <a:gd name="T21" fmla="*/ 88900 h 165"/>
                                    <a:gd name="T22" fmla="*/ 234950 w 520"/>
                                    <a:gd name="T23" fmla="*/ 95250 h 165"/>
                                    <a:gd name="T24" fmla="*/ 215900 w 520"/>
                                    <a:gd name="T25" fmla="*/ 101600 h 165"/>
                                    <a:gd name="T26" fmla="*/ 196850 w 520"/>
                                    <a:gd name="T27" fmla="*/ 104775 h 165"/>
                                    <a:gd name="T28" fmla="*/ 177800 w 520"/>
                                    <a:gd name="T29" fmla="*/ 104775 h 165"/>
                                    <a:gd name="T30" fmla="*/ 158750 w 520"/>
                                    <a:gd name="T31" fmla="*/ 101600 h 165"/>
                                    <a:gd name="T32" fmla="*/ 139700 w 520"/>
                                    <a:gd name="T33" fmla="*/ 98425 h 165"/>
                                    <a:gd name="T34" fmla="*/ 120650 w 520"/>
                                    <a:gd name="T35" fmla="*/ 92075 h 165"/>
                                    <a:gd name="T36" fmla="*/ 104775 w 520"/>
                                    <a:gd name="T37" fmla="*/ 85725 h 165"/>
                                    <a:gd name="T38" fmla="*/ 66675 w 520"/>
                                    <a:gd name="T39" fmla="*/ 63500 h 165"/>
                                    <a:gd name="T40" fmla="*/ 34925 w 520"/>
                                    <a:gd name="T41" fmla="*/ 38100 h 165"/>
                                    <a:gd name="T42" fmla="*/ 34925 w 520"/>
                                    <a:gd name="T43" fmla="*/ 38100 h 165"/>
                                    <a:gd name="T44" fmla="*/ 0 w 520"/>
                                    <a:gd name="T45" fmla="*/ 66675 h 16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520" h="165">
                                      <a:moveTo>
                                        <a:pt x="515" y="0"/>
                                      </a:moveTo>
                                      <a:lnTo>
                                        <a:pt x="515" y="0"/>
                                      </a:lnTo>
                                      <a:lnTo>
                                        <a:pt x="520" y="5"/>
                                      </a:lnTo>
                                      <a:lnTo>
                                        <a:pt x="520" y="20"/>
                                      </a:lnTo>
                                      <a:lnTo>
                                        <a:pt x="510" y="30"/>
                                      </a:lnTo>
                                      <a:lnTo>
                                        <a:pt x="500" y="50"/>
                                      </a:lnTo>
                                      <a:lnTo>
                                        <a:pt x="475" y="80"/>
                                      </a:lnTo>
                                      <a:lnTo>
                                        <a:pt x="455" y="105"/>
                                      </a:lnTo>
                                      <a:lnTo>
                                        <a:pt x="425" y="125"/>
                                      </a:lnTo>
                                      <a:lnTo>
                                        <a:pt x="400" y="140"/>
                                      </a:lnTo>
                                      <a:lnTo>
                                        <a:pt x="370" y="150"/>
                                      </a:lnTo>
                                      <a:lnTo>
                                        <a:pt x="340" y="160"/>
                                      </a:lnTo>
                                      <a:lnTo>
                                        <a:pt x="310" y="165"/>
                                      </a:lnTo>
                                      <a:lnTo>
                                        <a:pt x="280" y="165"/>
                                      </a:lnTo>
                                      <a:lnTo>
                                        <a:pt x="250" y="160"/>
                                      </a:lnTo>
                                      <a:lnTo>
                                        <a:pt x="220" y="155"/>
                                      </a:lnTo>
                                      <a:lnTo>
                                        <a:pt x="190" y="145"/>
                                      </a:lnTo>
                                      <a:lnTo>
                                        <a:pt x="165" y="135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0" y="10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3" name="Line 46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35000" y="806431"/>
                                  <a:ext cx="31700" cy="254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4" name="Line 46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93700" y="841333"/>
                                  <a:ext cx="25400" cy="15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5" name="Line 46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42900" y="866734"/>
                                  <a:ext cx="34900" cy="15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6" name="Line 46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95300" y="889034"/>
                                  <a:ext cx="31700" cy="1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7" name="Freeform 4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7700" y="892135"/>
                                  <a:ext cx="28500" cy="12700"/>
                                </a:xfrm>
                                <a:custGeom>
                                  <a:avLst/>
                                  <a:gdLst>
                                    <a:gd name="T0" fmla="*/ 28575 w 45"/>
                                    <a:gd name="T1" fmla="*/ 12700 h 20"/>
                                    <a:gd name="T2" fmla="*/ 28575 w 45"/>
                                    <a:gd name="T3" fmla="*/ 12700 h 20"/>
                                    <a:gd name="T4" fmla="*/ 19050 w 45"/>
                                    <a:gd name="T5" fmla="*/ 12700 h 20"/>
                                    <a:gd name="T6" fmla="*/ 6350 w 45"/>
                                    <a:gd name="T7" fmla="*/ 9525 h 20"/>
                                    <a:gd name="T8" fmla="*/ 3175 w 45"/>
                                    <a:gd name="T9" fmla="*/ 6350 h 20"/>
                                    <a:gd name="T10" fmla="*/ 3175 w 45"/>
                                    <a:gd name="T11" fmla="*/ 3175 h 20"/>
                                    <a:gd name="T12" fmla="*/ 6350 w 45"/>
                                    <a:gd name="T13" fmla="*/ 0 h 20"/>
                                    <a:gd name="T14" fmla="*/ 0 w 45"/>
                                    <a:gd name="T15" fmla="*/ 3175 h 20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</a:gdLst>
                                  <a:ahLst/>
                                  <a:cxnLst>
                                    <a:cxn ang="T16">
                                      <a:pos x="T0" y="T1"/>
                                    </a:cxn>
                                    <a:cxn ang="T17">
                                      <a:pos x="T2" y="T3"/>
                                    </a:cxn>
                                    <a:cxn ang="T18">
                                      <a:pos x="T4" y="T5"/>
                                    </a:cxn>
                                    <a:cxn ang="T19">
                                      <a:pos x="T6" y="T7"/>
                                    </a:cxn>
                                    <a:cxn ang="T20">
                                      <a:pos x="T8" y="T9"/>
                                    </a:cxn>
                                    <a:cxn ang="T21">
                                      <a:pos x="T10" y="T11"/>
                                    </a:cxn>
                                    <a:cxn ang="T22">
                                      <a:pos x="T12" y="T13"/>
                                    </a:cxn>
                                    <a:cxn ang="T23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45" h="20">
                                      <a:moveTo>
                                        <a:pt x="45" y="20"/>
                                      </a:moveTo>
                                      <a:lnTo>
                                        <a:pt x="45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5" y="10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8" name="Freeform 4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7700" y="889034"/>
                                  <a:ext cx="53900" cy="41202"/>
                                </a:xfrm>
                                <a:custGeom>
                                  <a:avLst/>
                                  <a:gdLst>
                                    <a:gd name="T0" fmla="*/ 0 w 85"/>
                                    <a:gd name="T1" fmla="*/ 0 h 65"/>
                                    <a:gd name="T2" fmla="*/ 0 w 85"/>
                                    <a:gd name="T3" fmla="*/ 0 h 65"/>
                                    <a:gd name="T4" fmla="*/ 6350 w 85"/>
                                    <a:gd name="T5" fmla="*/ 3175 h 65"/>
                                    <a:gd name="T6" fmla="*/ 6350 w 85"/>
                                    <a:gd name="T7" fmla="*/ 3175 h 65"/>
                                    <a:gd name="T8" fmla="*/ 19050 w 85"/>
                                    <a:gd name="T9" fmla="*/ 9525 h 65"/>
                                    <a:gd name="T10" fmla="*/ 31750 w 85"/>
                                    <a:gd name="T11" fmla="*/ 15875 h 65"/>
                                    <a:gd name="T12" fmla="*/ 53975 w 85"/>
                                    <a:gd name="T13" fmla="*/ 41275 h 6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85" h="6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85" y="6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9" name="Freeform 4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95300" y="914435"/>
                                  <a:ext cx="15900" cy="158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9525 h 25"/>
                                    <a:gd name="T2" fmla="*/ 0 w 25"/>
                                    <a:gd name="T3" fmla="*/ 9525 h 25"/>
                                    <a:gd name="T4" fmla="*/ 3175 w 25"/>
                                    <a:gd name="T5" fmla="*/ 15875 h 25"/>
                                    <a:gd name="T6" fmla="*/ 9525 w 25"/>
                                    <a:gd name="T7" fmla="*/ 15875 h 25"/>
                                    <a:gd name="T8" fmla="*/ 9525 w 25"/>
                                    <a:gd name="T9" fmla="*/ 15875 h 25"/>
                                    <a:gd name="T10" fmla="*/ 15875 w 25"/>
                                    <a:gd name="T11" fmla="*/ 12700 h 25"/>
                                    <a:gd name="T12" fmla="*/ 15875 w 25"/>
                                    <a:gd name="T13" fmla="*/ 9525 h 25"/>
                                    <a:gd name="T14" fmla="*/ 15875 w 25"/>
                                    <a:gd name="T15" fmla="*/ 9525 h 25"/>
                                    <a:gd name="T16" fmla="*/ 15875 w 25"/>
                                    <a:gd name="T17" fmla="*/ 3175 h 25"/>
                                    <a:gd name="T18" fmla="*/ 9525 w 25"/>
                                    <a:gd name="T19" fmla="*/ 0 h 25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5" h="2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0" name="Freeform 4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8900" y="908035"/>
                                  <a:ext cx="28600" cy="28601"/>
                                </a:xfrm>
                                <a:custGeom>
                                  <a:avLst/>
                                  <a:gdLst>
                                    <a:gd name="T0" fmla="*/ 3175 w 45"/>
                                    <a:gd name="T1" fmla="*/ 9525 h 45"/>
                                    <a:gd name="T2" fmla="*/ 3175 w 45"/>
                                    <a:gd name="T3" fmla="*/ 9525 h 45"/>
                                    <a:gd name="T4" fmla="*/ 0 w 45"/>
                                    <a:gd name="T5" fmla="*/ 15875 h 45"/>
                                    <a:gd name="T6" fmla="*/ 3175 w 45"/>
                                    <a:gd name="T7" fmla="*/ 22225 h 45"/>
                                    <a:gd name="T8" fmla="*/ 6350 w 45"/>
                                    <a:gd name="T9" fmla="*/ 25400 h 45"/>
                                    <a:gd name="T10" fmla="*/ 12700 w 45"/>
                                    <a:gd name="T11" fmla="*/ 28575 h 45"/>
                                    <a:gd name="T12" fmla="*/ 12700 w 45"/>
                                    <a:gd name="T13" fmla="*/ 28575 h 45"/>
                                    <a:gd name="T14" fmla="*/ 19050 w 45"/>
                                    <a:gd name="T15" fmla="*/ 28575 h 45"/>
                                    <a:gd name="T16" fmla="*/ 25400 w 45"/>
                                    <a:gd name="T17" fmla="*/ 25400 h 45"/>
                                    <a:gd name="T18" fmla="*/ 28575 w 45"/>
                                    <a:gd name="T19" fmla="*/ 19050 h 45"/>
                                    <a:gd name="T20" fmla="*/ 28575 w 45"/>
                                    <a:gd name="T21" fmla="*/ 12700 h 45"/>
                                    <a:gd name="T22" fmla="*/ 28575 w 45"/>
                                    <a:gd name="T23" fmla="*/ 12700 h 45"/>
                                    <a:gd name="T24" fmla="*/ 28575 w 45"/>
                                    <a:gd name="T25" fmla="*/ 6350 h 45"/>
                                    <a:gd name="T26" fmla="*/ 22225 w 45"/>
                                    <a:gd name="T27" fmla="*/ 3175 h 45"/>
                                    <a:gd name="T28" fmla="*/ 19050 w 45"/>
                                    <a:gd name="T29" fmla="*/ 0 h 45"/>
                                    <a:gd name="T30" fmla="*/ 12700 w 45"/>
                                    <a:gd name="T31" fmla="*/ 0 h 45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5" y="15"/>
                                      </a:moveTo>
                                      <a:lnTo>
                                        <a:pt x="5" y="15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1" name="Freeform 4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9900" y="879434"/>
                                  <a:ext cx="41300" cy="44502"/>
                                </a:xfrm>
                                <a:custGeom>
                                  <a:avLst/>
                                  <a:gdLst>
                                    <a:gd name="T0" fmla="*/ 41275 w 65"/>
                                    <a:gd name="T1" fmla="*/ 44450 h 70"/>
                                    <a:gd name="T2" fmla="*/ 41275 w 65"/>
                                    <a:gd name="T3" fmla="*/ 44450 h 70"/>
                                    <a:gd name="T4" fmla="*/ 25400 w 65"/>
                                    <a:gd name="T5" fmla="*/ 22225 h 70"/>
                                    <a:gd name="T6" fmla="*/ 12700 w 65"/>
                                    <a:gd name="T7" fmla="*/ 9525 h 70"/>
                                    <a:gd name="T8" fmla="*/ 0 w 65"/>
                                    <a:gd name="T9" fmla="*/ 0 h 7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5" h="70">
                                      <a:moveTo>
                                        <a:pt x="65" y="70"/>
                                      </a:moveTo>
                                      <a:lnTo>
                                        <a:pt x="65" y="70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2" name="Line 4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88900" y="866734"/>
                                  <a:ext cx="3200" cy="3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3" name="Freeform 4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8900" y="863633"/>
                                  <a:ext cx="60400" cy="47602"/>
                                </a:xfrm>
                                <a:custGeom>
                                  <a:avLst/>
                                  <a:gdLst>
                                    <a:gd name="T0" fmla="*/ 0 w 95"/>
                                    <a:gd name="T1" fmla="*/ 0 h 75"/>
                                    <a:gd name="T2" fmla="*/ 0 w 95"/>
                                    <a:gd name="T3" fmla="*/ 0 h 75"/>
                                    <a:gd name="T4" fmla="*/ 3175 w 95"/>
                                    <a:gd name="T5" fmla="*/ 3175 h 75"/>
                                    <a:gd name="T6" fmla="*/ 3175 w 95"/>
                                    <a:gd name="T7" fmla="*/ 3175 h 75"/>
                                    <a:gd name="T8" fmla="*/ 22225 w 95"/>
                                    <a:gd name="T9" fmla="*/ 12700 h 75"/>
                                    <a:gd name="T10" fmla="*/ 38100 w 95"/>
                                    <a:gd name="T11" fmla="*/ 25400 h 75"/>
                                    <a:gd name="T12" fmla="*/ 38100 w 95"/>
                                    <a:gd name="T13" fmla="*/ 25400 h 75"/>
                                    <a:gd name="T14" fmla="*/ 47625 w 95"/>
                                    <a:gd name="T15" fmla="*/ 34925 h 75"/>
                                    <a:gd name="T16" fmla="*/ 60325 w 95"/>
                                    <a:gd name="T17" fmla="*/ 47625 h 75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</a:gdLst>
                                  <a:ahLst/>
                                  <a:cxnLst>
                                    <a:cxn ang="T18">
                                      <a:pos x="T0" y="T1"/>
                                    </a:cxn>
                                    <a:cxn ang="T19">
                                      <a:pos x="T2" y="T3"/>
                                    </a:cxn>
                                    <a:cxn ang="T20">
                                      <a:pos x="T4" y="T5"/>
                                    </a:cxn>
                                    <a:cxn ang="T21">
                                      <a:pos x="T6" y="T7"/>
                                    </a:cxn>
                                    <a:cxn ang="T22">
                                      <a:pos x="T8" y="T9"/>
                                    </a:cxn>
                                    <a:cxn ang="T23">
                                      <a:pos x="T10" y="T11"/>
                                    </a:cxn>
                                    <a:cxn ang="T24">
                                      <a:pos x="T12" y="T13"/>
                                    </a:cxn>
                                    <a:cxn ang="T25">
                                      <a:pos x="T14" y="T15"/>
                                    </a:cxn>
                                    <a:cxn ang="T26">
                                      <a:pos x="T16" y="T17"/>
                                    </a:cxn>
                                  </a:cxnLst>
                                  <a:rect l="0" t="0" r="r" b="b"/>
                                  <a:pathLst>
                                    <a:path w="95" h="7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95" y="7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4" name="Freeform 4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2900" y="895335"/>
                                  <a:ext cx="15900" cy="159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9525 h 25"/>
                                    <a:gd name="T2" fmla="*/ 0 w 25"/>
                                    <a:gd name="T3" fmla="*/ 9525 h 25"/>
                                    <a:gd name="T4" fmla="*/ 3175 w 25"/>
                                    <a:gd name="T5" fmla="*/ 12700 h 25"/>
                                    <a:gd name="T6" fmla="*/ 6350 w 25"/>
                                    <a:gd name="T7" fmla="*/ 15875 h 25"/>
                                    <a:gd name="T8" fmla="*/ 6350 w 25"/>
                                    <a:gd name="T9" fmla="*/ 15875 h 25"/>
                                    <a:gd name="T10" fmla="*/ 12700 w 25"/>
                                    <a:gd name="T11" fmla="*/ 12700 h 25"/>
                                    <a:gd name="T12" fmla="*/ 15875 w 25"/>
                                    <a:gd name="T13" fmla="*/ 9525 h 25"/>
                                    <a:gd name="T14" fmla="*/ 15875 w 25"/>
                                    <a:gd name="T15" fmla="*/ 9525 h 25"/>
                                    <a:gd name="T16" fmla="*/ 12700 w 25"/>
                                    <a:gd name="T17" fmla="*/ 3175 h 25"/>
                                    <a:gd name="T18" fmla="*/ 9525 w 25"/>
                                    <a:gd name="T19" fmla="*/ 0 h 25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5" h="2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5" name="Freeform 4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6600" y="889034"/>
                                  <a:ext cx="28500" cy="28501"/>
                                </a:xfrm>
                                <a:custGeom>
                                  <a:avLst/>
                                  <a:gdLst>
                                    <a:gd name="T0" fmla="*/ 0 w 45"/>
                                    <a:gd name="T1" fmla="*/ 9525 h 45"/>
                                    <a:gd name="T2" fmla="*/ 0 w 45"/>
                                    <a:gd name="T3" fmla="*/ 9525 h 45"/>
                                    <a:gd name="T4" fmla="*/ 0 w 45"/>
                                    <a:gd name="T5" fmla="*/ 15875 h 45"/>
                                    <a:gd name="T6" fmla="*/ 3175 w 45"/>
                                    <a:gd name="T7" fmla="*/ 22225 h 45"/>
                                    <a:gd name="T8" fmla="*/ 6350 w 45"/>
                                    <a:gd name="T9" fmla="*/ 25400 h 45"/>
                                    <a:gd name="T10" fmla="*/ 12700 w 45"/>
                                    <a:gd name="T11" fmla="*/ 28575 h 45"/>
                                    <a:gd name="T12" fmla="*/ 12700 w 45"/>
                                    <a:gd name="T13" fmla="*/ 28575 h 45"/>
                                    <a:gd name="T14" fmla="*/ 19050 w 45"/>
                                    <a:gd name="T15" fmla="*/ 28575 h 45"/>
                                    <a:gd name="T16" fmla="*/ 22225 w 45"/>
                                    <a:gd name="T17" fmla="*/ 25400 h 45"/>
                                    <a:gd name="T18" fmla="*/ 25400 w 45"/>
                                    <a:gd name="T19" fmla="*/ 19050 h 45"/>
                                    <a:gd name="T20" fmla="*/ 28575 w 45"/>
                                    <a:gd name="T21" fmla="*/ 12700 h 45"/>
                                    <a:gd name="T22" fmla="*/ 28575 w 45"/>
                                    <a:gd name="T23" fmla="*/ 12700 h 45"/>
                                    <a:gd name="T24" fmla="*/ 25400 w 45"/>
                                    <a:gd name="T25" fmla="*/ 6350 h 45"/>
                                    <a:gd name="T26" fmla="*/ 22225 w 45"/>
                                    <a:gd name="T27" fmla="*/ 3175 h 45"/>
                                    <a:gd name="T28" fmla="*/ 15875 w 45"/>
                                    <a:gd name="T29" fmla="*/ 0 h 45"/>
                                    <a:gd name="T30" fmla="*/ 12700 w 45"/>
                                    <a:gd name="T31" fmla="*/ 0 h 45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6" name="Freeform 4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1200" y="854033"/>
                                  <a:ext cx="47600" cy="50802"/>
                                </a:xfrm>
                                <a:custGeom>
                                  <a:avLst/>
                                  <a:gdLst>
                                    <a:gd name="T0" fmla="*/ 47625 w 75"/>
                                    <a:gd name="T1" fmla="*/ 50800 h 80"/>
                                    <a:gd name="T2" fmla="*/ 31750 w 75"/>
                                    <a:gd name="T3" fmla="*/ 28575 h 80"/>
                                    <a:gd name="T4" fmla="*/ 31750 w 75"/>
                                    <a:gd name="T5" fmla="*/ 28575 h 80"/>
                                    <a:gd name="T6" fmla="*/ 19050 w 75"/>
                                    <a:gd name="T7" fmla="*/ 12700 h 80"/>
                                    <a:gd name="T8" fmla="*/ 0 w 75"/>
                                    <a:gd name="T9" fmla="*/ 0 h 80"/>
                                    <a:gd name="T10" fmla="*/ 0 60000 65536"/>
                                    <a:gd name="T11" fmla="*/ 0 60000 65536"/>
                                    <a:gd name="T12" fmla="*/ 0 60000 65536"/>
                                    <a:gd name="T13" fmla="*/ 0 60000 65536"/>
                                    <a:gd name="T14" fmla="*/ 0 60000 65536"/>
                                  </a:gdLst>
                                  <a:ahLst/>
                                  <a:cxnLst>
                                    <a:cxn ang="T10">
                                      <a:pos x="T0" y="T1"/>
                                    </a:cxn>
                                    <a:cxn ang="T11">
                                      <a:pos x="T2" y="T3"/>
                                    </a:cxn>
                                    <a:cxn ang="T12">
                                      <a:pos x="T4" y="T5"/>
                                    </a:cxn>
                                    <a:cxn ang="T13">
                                      <a:pos x="T6" y="T7"/>
                                    </a:cxn>
                                    <a:cxn ang="T14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75" h="80">
                                      <a:moveTo>
                                        <a:pt x="75" y="80"/>
                                      </a:moveTo>
                                      <a:lnTo>
                                        <a:pt x="50" y="45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7" name="Line 4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30200" y="835032"/>
                                  <a:ext cx="64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8" name="Freeform 4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0200" y="831832"/>
                                  <a:ext cx="63500" cy="54002"/>
                                </a:xfrm>
                                <a:custGeom>
                                  <a:avLst/>
                                  <a:gdLst>
                                    <a:gd name="T0" fmla="*/ 0 w 100"/>
                                    <a:gd name="T1" fmla="*/ 0 h 85"/>
                                    <a:gd name="T2" fmla="*/ 0 w 100"/>
                                    <a:gd name="T3" fmla="*/ 0 h 85"/>
                                    <a:gd name="T4" fmla="*/ 6350 w 100"/>
                                    <a:gd name="T5" fmla="*/ 3175 h 85"/>
                                    <a:gd name="T6" fmla="*/ 6350 w 100"/>
                                    <a:gd name="T7" fmla="*/ 3175 h 85"/>
                                    <a:gd name="T8" fmla="*/ 38100 w 100"/>
                                    <a:gd name="T9" fmla="*/ 25400 h 85"/>
                                    <a:gd name="T10" fmla="*/ 53975 w 100"/>
                                    <a:gd name="T11" fmla="*/ 38100 h 85"/>
                                    <a:gd name="T12" fmla="*/ 63500 w 100"/>
                                    <a:gd name="T13" fmla="*/ 53975 h 8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0" h="8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85" y="60"/>
                                      </a:lnTo>
                                      <a:lnTo>
                                        <a:pt x="100" y="8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9" name="Freeform 4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7400" y="869934"/>
                                  <a:ext cx="15800" cy="159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6350 h 25"/>
                                    <a:gd name="T2" fmla="*/ 0 w 25"/>
                                    <a:gd name="T3" fmla="*/ 6350 h 25"/>
                                    <a:gd name="T4" fmla="*/ 0 w 25"/>
                                    <a:gd name="T5" fmla="*/ 9525 h 25"/>
                                    <a:gd name="T6" fmla="*/ 6350 w 25"/>
                                    <a:gd name="T7" fmla="*/ 15875 h 25"/>
                                    <a:gd name="T8" fmla="*/ 6350 w 25"/>
                                    <a:gd name="T9" fmla="*/ 15875 h 25"/>
                                    <a:gd name="T10" fmla="*/ 9525 w 25"/>
                                    <a:gd name="T11" fmla="*/ 12700 h 25"/>
                                    <a:gd name="T12" fmla="*/ 15875 w 25"/>
                                    <a:gd name="T13" fmla="*/ 9525 h 25"/>
                                    <a:gd name="T14" fmla="*/ 15875 w 25"/>
                                    <a:gd name="T15" fmla="*/ 9525 h 25"/>
                                    <a:gd name="T16" fmla="*/ 15875 w 25"/>
                                    <a:gd name="T17" fmla="*/ 6350 h 25"/>
                                    <a:gd name="T18" fmla="*/ 12700 w 25"/>
                                    <a:gd name="T19" fmla="*/ 0 h 25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5" h="25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0" name="Freeform 4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1000" y="863633"/>
                                  <a:ext cx="28600" cy="28501"/>
                                </a:xfrm>
                                <a:custGeom>
                                  <a:avLst/>
                                  <a:gdLst>
                                    <a:gd name="T0" fmla="*/ 3175 w 45"/>
                                    <a:gd name="T1" fmla="*/ 6350 h 45"/>
                                    <a:gd name="T2" fmla="*/ 3175 w 45"/>
                                    <a:gd name="T3" fmla="*/ 6350 h 45"/>
                                    <a:gd name="T4" fmla="*/ 0 w 45"/>
                                    <a:gd name="T5" fmla="*/ 12700 h 45"/>
                                    <a:gd name="T6" fmla="*/ 0 w 45"/>
                                    <a:gd name="T7" fmla="*/ 19050 h 45"/>
                                    <a:gd name="T8" fmla="*/ 3175 w 45"/>
                                    <a:gd name="T9" fmla="*/ 22225 h 45"/>
                                    <a:gd name="T10" fmla="*/ 9525 w 45"/>
                                    <a:gd name="T11" fmla="*/ 25400 h 45"/>
                                    <a:gd name="T12" fmla="*/ 9525 w 45"/>
                                    <a:gd name="T13" fmla="*/ 25400 h 45"/>
                                    <a:gd name="T14" fmla="*/ 15875 w 45"/>
                                    <a:gd name="T15" fmla="*/ 28575 h 45"/>
                                    <a:gd name="T16" fmla="*/ 22225 w 45"/>
                                    <a:gd name="T17" fmla="*/ 25400 h 45"/>
                                    <a:gd name="T18" fmla="*/ 25400 w 45"/>
                                    <a:gd name="T19" fmla="*/ 22225 h 45"/>
                                    <a:gd name="T20" fmla="*/ 28575 w 45"/>
                                    <a:gd name="T21" fmla="*/ 15875 h 45"/>
                                    <a:gd name="T22" fmla="*/ 28575 w 45"/>
                                    <a:gd name="T23" fmla="*/ 15875 h 45"/>
                                    <a:gd name="T24" fmla="*/ 28575 w 45"/>
                                    <a:gd name="T25" fmla="*/ 9525 h 45"/>
                                    <a:gd name="T26" fmla="*/ 25400 w 45"/>
                                    <a:gd name="T27" fmla="*/ 6350 h 45"/>
                                    <a:gd name="T28" fmla="*/ 22225 w 45"/>
                                    <a:gd name="T29" fmla="*/ 0 h 45"/>
                                    <a:gd name="T30" fmla="*/ 15875 w 45"/>
                                    <a:gd name="T31" fmla="*/ 0 h 45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5" y="10"/>
                                      </a:moveTo>
                                      <a:lnTo>
                                        <a:pt x="5" y="1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Freeform 4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2400" y="825532"/>
                                  <a:ext cx="50800" cy="53902"/>
                                </a:xfrm>
                                <a:custGeom>
                                  <a:avLst/>
                                  <a:gdLst>
                                    <a:gd name="T0" fmla="*/ 50800 w 80"/>
                                    <a:gd name="T1" fmla="*/ 53975 h 85"/>
                                    <a:gd name="T2" fmla="*/ 50800 w 80"/>
                                    <a:gd name="T3" fmla="*/ 53975 h 85"/>
                                    <a:gd name="T4" fmla="*/ 47625 w 80"/>
                                    <a:gd name="T5" fmla="*/ 44450 h 85"/>
                                    <a:gd name="T6" fmla="*/ 44450 w 80"/>
                                    <a:gd name="T7" fmla="*/ 38100 h 85"/>
                                    <a:gd name="T8" fmla="*/ 31750 w 80"/>
                                    <a:gd name="T9" fmla="*/ 22225 h 85"/>
                                    <a:gd name="T10" fmla="*/ 15875 w 80"/>
                                    <a:gd name="T11" fmla="*/ 9525 h 85"/>
                                    <a:gd name="T12" fmla="*/ 0 w 80"/>
                                    <a:gd name="T13" fmla="*/ 0 h 8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80" h="85">
                                      <a:moveTo>
                                        <a:pt x="80" y="85"/>
                                      </a:moveTo>
                                      <a:lnTo>
                                        <a:pt x="80" y="8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2" name="Freeform 4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4700" y="809631"/>
                                  <a:ext cx="63500" cy="47602"/>
                                </a:xfrm>
                                <a:custGeom>
                                  <a:avLst/>
                                  <a:gdLst>
                                    <a:gd name="T0" fmla="*/ 0 w 100"/>
                                    <a:gd name="T1" fmla="*/ 0 h 75"/>
                                    <a:gd name="T2" fmla="*/ 0 w 100"/>
                                    <a:gd name="T3" fmla="*/ 0 h 75"/>
                                    <a:gd name="T4" fmla="*/ 25400 w 100"/>
                                    <a:gd name="T5" fmla="*/ 12700 h 75"/>
                                    <a:gd name="T6" fmla="*/ 44450 w 100"/>
                                    <a:gd name="T7" fmla="*/ 31750 h 75"/>
                                    <a:gd name="T8" fmla="*/ 44450 w 100"/>
                                    <a:gd name="T9" fmla="*/ 31750 h 75"/>
                                    <a:gd name="T10" fmla="*/ 53975 w 100"/>
                                    <a:gd name="T11" fmla="*/ 34925 h 75"/>
                                    <a:gd name="T12" fmla="*/ 63500 w 100"/>
                                    <a:gd name="T13" fmla="*/ 47625 h 75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</a:gdLst>
                                  <a:ahLst/>
                                  <a:cxnLst>
                                    <a:cxn ang="T14">
                                      <a:pos x="T0" y="T1"/>
                                    </a:cxn>
                                    <a:cxn ang="T15">
                                      <a:pos x="T2" y="T3"/>
                                    </a:cxn>
                                    <a:cxn ang="T16">
                                      <a:pos x="T4" y="T5"/>
                                    </a:cxn>
                                    <a:cxn ang="T17">
                                      <a:pos x="T6" y="T7"/>
                                    </a:cxn>
                                    <a:cxn ang="T18">
                                      <a:pos x="T8" y="T9"/>
                                    </a:cxn>
                                    <a:cxn ang="T19">
                                      <a:pos x="T10" y="T11"/>
                                    </a:cxn>
                                    <a:cxn ang="T20">
                                      <a:pos x="T12" y="T13"/>
                                    </a:cxn>
                                  </a:cxnLst>
                                  <a:rect l="0" t="0" r="r" b="b"/>
                                  <a:pathLst>
                                    <a:path w="100" h="7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100" y="7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3" name="Freeform 4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1800" y="844533"/>
                                  <a:ext cx="15900" cy="127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6350 h 20"/>
                                    <a:gd name="T2" fmla="*/ 0 w 25"/>
                                    <a:gd name="T3" fmla="*/ 6350 h 20"/>
                                    <a:gd name="T4" fmla="*/ 3175 w 25"/>
                                    <a:gd name="T5" fmla="*/ 12700 h 20"/>
                                    <a:gd name="T6" fmla="*/ 9525 w 25"/>
                                    <a:gd name="T7" fmla="*/ 12700 h 20"/>
                                    <a:gd name="T8" fmla="*/ 9525 w 25"/>
                                    <a:gd name="T9" fmla="*/ 12700 h 20"/>
                                    <a:gd name="T10" fmla="*/ 12700 w 25"/>
                                    <a:gd name="T11" fmla="*/ 12700 h 20"/>
                                    <a:gd name="T12" fmla="*/ 15875 w 25"/>
                                    <a:gd name="T13" fmla="*/ 6350 h 20"/>
                                    <a:gd name="T14" fmla="*/ 15875 w 25"/>
                                    <a:gd name="T15" fmla="*/ 6350 h 20"/>
                                    <a:gd name="T16" fmla="*/ 15875 w 25"/>
                                    <a:gd name="T17" fmla="*/ 3175 h 20"/>
                                    <a:gd name="T18" fmla="*/ 12700 w 25"/>
                                    <a:gd name="T19" fmla="*/ 0 h 20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5" h="20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4" name="Freeform 4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5500" y="838233"/>
                                  <a:ext cx="28500" cy="25401"/>
                                </a:xfrm>
                                <a:custGeom>
                                  <a:avLst/>
                                  <a:gdLst>
                                    <a:gd name="T0" fmla="*/ 3175 w 45"/>
                                    <a:gd name="T1" fmla="*/ 6350 h 40"/>
                                    <a:gd name="T2" fmla="*/ 3175 w 45"/>
                                    <a:gd name="T3" fmla="*/ 6350 h 40"/>
                                    <a:gd name="T4" fmla="*/ 0 w 45"/>
                                    <a:gd name="T5" fmla="*/ 12700 h 40"/>
                                    <a:gd name="T6" fmla="*/ 3175 w 45"/>
                                    <a:gd name="T7" fmla="*/ 19050 h 40"/>
                                    <a:gd name="T8" fmla="*/ 6350 w 45"/>
                                    <a:gd name="T9" fmla="*/ 25400 h 40"/>
                                    <a:gd name="T10" fmla="*/ 12700 w 45"/>
                                    <a:gd name="T11" fmla="*/ 25400 h 40"/>
                                    <a:gd name="T12" fmla="*/ 12700 w 45"/>
                                    <a:gd name="T13" fmla="*/ 25400 h 40"/>
                                    <a:gd name="T14" fmla="*/ 19050 w 45"/>
                                    <a:gd name="T15" fmla="*/ 25400 h 40"/>
                                    <a:gd name="T16" fmla="*/ 25400 w 45"/>
                                    <a:gd name="T17" fmla="*/ 22225 h 40"/>
                                    <a:gd name="T18" fmla="*/ 28575 w 45"/>
                                    <a:gd name="T19" fmla="*/ 19050 h 40"/>
                                    <a:gd name="T20" fmla="*/ 28575 w 45"/>
                                    <a:gd name="T21" fmla="*/ 12700 h 40"/>
                                    <a:gd name="T22" fmla="*/ 28575 w 45"/>
                                    <a:gd name="T23" fmla="*/ 12700 h 40"/>
                                    <a:gd name="T24" fmla="*/ 28575 w 45"/>
                                    <a:gd name="T25" fmla="*/ 6350 h 40"/>
                                    <a:gd name="T26" fmla="*/ 25400 w 45"/>
                                    <a:gd name="T27" fmla="*/ 3175 h 40"/>
                                    <a:gd name="T28" fmla="*/ 19050 w 45"/>
                                    <a:gd name="T29" fmla="*/ 0 h 40"/>
                                    <a:gd name="T30" fmla="*/ 12700 w 45"/>
                                    <a:gd name="T31" fmla="*/ 0 h 40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45" h="40">
                                      <a:moveTo>
                                        <a:pt x="5" y="10"/>
                                      </a:moveTo>
                                      <a:lnTo>
                                        <a:pt x="5" y="1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5" name="Freeform 4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93700" y="796931"/>
                                  <a:ext cx="54000" cy="57102"/>
                                </a:xfrm>
                                <a:custGeom>
                                  <a:avLst/>
                                  <a:gdLst>
                                    <a:gd name="T0" fmla="*/ 53975 w 85"/>
                                    <a:gd name="T1" fmla="*/ 57150 h 90"/>
                                    <a:gd name="T2" fmla="*/ 53975 w 85"/>
                                    <a:gd name="T3" fmla="*/ 57150 h 90"/>
                                    <a:gd name="T4" fmla="*/ 44450 w 85"/>
                                    <a:gd name="T5" fmla="*/ 38100 h 90"/>
                                    <a:gd name="T6" fmla="*/ 31750 w 85"/>
                                    <a:gd name="T7" fmla="*/ 25400 h 90"/>
                                    <a:gd name="T8" fmla="*/ 15875 w 85"/>
                                    <a:gd name="T9" fmla="*/ 9525 h 90"/>
                                    <a:gd name="T10" fmla="*/ 0 w 85"/>
                                    <a:gd name="T11" fmla="*/ 0 h 90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85" h="90">
                                      <a:moveTo>
                                        <a:pt x="85" y="90"/>
                                      </a:moveTo>
                                      <a:lnTo>
                                        <a:pt x="85" y="9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6" name="Line 4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9100" y="777830"/>
                                  <a:ext cx="3200" cy="3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7" name="Freeform 4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9100" y="774730"/>
                                  <a:ext cx="63500" cy="57102"/>
                                </a:xfrm>
                                <a:custGeom>
                                  <a:avLst/>
                                  <a:gdLst>
                                    <a:gd name="T0" fmla="*/ 0 w 100"/>
                                    <a:gd name="T1" fmla="*/ 0 h 90"/>
                                    <a:gd name="T2" fmla="*/ 0 w 100"/>
                                    <a:gd name="T3" fmla="*/ 0 h 90"/>
                                    <a:gd name="T4" fmla="*/ 3175 w 100"/>
                                    <a:gd name="T5" fmla="*/ 3175 h 90"/>
                                    <a:gd name="T6" fmla="*/ 3175 w 100"/>
                                    <a:gd name="T7" fmla="*/ 3175 h 90"/>
                                    <a:gd name="T8" fmla="*/ 25400 w 100"/>
                                    <a:gd name="T9" fmla="*/ 12700 h 90"/>
                                    <a:gd name="T10" fmla="*/ 41275 w 100"/>
                                    <a:gd name="T11" fmla="*/ 25400 h 90"/>
                                    <a:gd name="T12" fmla="*/ 53975 w 100"/>
                                    <a:gd name="T13" fmla="*/ 38100 h 90"/>
                                    <a:gd name="T14" fmla="*/ 63500 w 100"/>
                                    <a:gd name="T15" fmla="*/ 57150 h 90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</a:gdLst>
                                  <a:ahLst/>
                                  <a:cxnLst>
                                    <a:cxn ang="T16">
                                      <a:pos x="T0" y="T1"/>
                                    </a:cxn>
                                    <a:cxn ang="T17">
                                      <a:pos x="T2" y="T3"/>
                                    </a:cxn>
                                    <a:cxn ang="T18">
                                      <a:pos x="T4" y="T5"/>
                                    </a:cxn>
                                    <a:cxn ang="T19">
                                      <a:pos x="T6" y="T7"/>
                                    </a:cxn>
                                    <a:cxn ang="T20">
                                      <a:pos x="T8" y="T9"/>
                                    </a:cxn>
                                    <a:cxn ang="T21">
                                      <a:pos x="T10" y="T11"/>
                                    </a:cxn>
                                    <a:cxn ang="T22">
                                      <a:pos x="T12" y="T13"/>
                                    </a:cxn>
                                    <a:cxn ang="T23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100" h="9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85" y="60"/>
                                      </a:lnTo>
                                      <a:lnTo>
                                        <a:pt x="100" y="9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8" name="Freeform 4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9400" y="815932"/>
                                  <a:ext cx="12700" cy="15901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6350 h 25"/>
                                    <a:gd name="T2" fmla="*/ 0 w 20"/>
                                    <a:gd name="T3" fmla="*/ 6350 h 25"/>
                                    <a:gd name="T4" fmla="*/ 0 w 20"/>
                                    <a:gd name="T5" fmla="*/ 12700 h 25"/>
                                    <a:gd name="T6" fmla="*/ 3175 w 20"/>
                                    <a:gd name="T7" fmla="*/ 15875 h 25"/>
                                    <a:gd name="T8" fmla="*/ 3175 w 20"/>
                                    <a:gd name="T9" fmla="*/ 15875 h 25"/>
                                    <a:gd name="T10" fmla="*/ 9525 w 20"/>
                                    <a:gd name="T11" fmla="*/ 15875 h 25"/>
                                    <a:gd name="T12" fmla="*/ 12700 w 20"/>
                                    <a:gd name="T13" fmla="*/ 9525 h 25"/>
                                    <a:gd name="T14" fmla="*/ 12700 w 20"/>
                                    <a:gd name="T15" fmla="*/ 9525 h 25"/>
                                    <a:gd name="T16" fmla="*/ 12700 w 20"/>
                                    <a:gd name="T17" fmla="*/ 6350 h 25"/>
                                    <a:gd name="T18" fmla="*/ 9525 w 20"/>
                                    <a:gd name="T19" fmla="*/ 0 h 25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0" h="25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9" name="Freeform 4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3100" y="809631"/>
                                  <a:ext cx="25400" cy="28601"/>
                                </a:xfrm>
                                <a:custGeom>
                                  <a:avLst/>
                                  <a:gdLst>
                                    <a:gd name="T0" fmla="*/ 0 w 40"/>
                                    <a:gd name="T1" fmla="*/ 6350 h 45"/>
                                    <a:gd name="T2" fmla="*/ 0 w 40"/>
                                    <a:gd name="T3" fmla="*/ 6350 h 45"/>
                                    <a:gd name="T4" fmla="*/ 0 w 40"/>
                                    <a:gd name="T5" fmla="*/ 12700 h 45"/>
                                    <a:gd name="T6" fmla="*/ 0 w 40"/>
                                    <a:gd name="T7" fmla="*/ 19050 h 45"/>
                                    <a:gd name="T8" fmla="*/ 3175 w 40"/>
                                    <a:gd name="T9" fmla="*/ 25400 h 45"/>
                                    <a:gd name="T10" fmla="*/ 6350 w 40"/>
                                    <a:gd name="T11" fmla="*/ 28575 h 45"/>
                                    <a:gd name="T12" fmla="*/ 6350 w 40"/>
                                    <a:gd name="T13" fmla="*/ 28575 h 45"/>
                                    <a:gd name="T14" fmla="*/ 12700 w 40"/>
                                    <a:gd name="T15" fmla="*/ 28575 h 45"/>
                                    <a:gd name="T16" fmla="*/ 19050 w 40"/>
                                    <a:gd name="T17" fmla="*/ 28575 h 45"/>
                                    <a:gd name="T18" fmla="*/ 25400 w 40"/>
                                    <a:gd name="T19" fmla="*/ 22225 h 45"/>
                                    <a:gd name="T20" fmla="*/ 25400 w 40"/>
                                    <a:gd name="T21" fmla="*/ 19050 h 45"/>
                                    <a:gd name="T22" fmla="*/ 25400 w 40"/>
                                    <a:gd name="T23" fmla="*/ 19050 h 45"/>
                                    <a:gd name="T24" fmla="*/ 25400 w 40"/>
                                    <a:gd name="T25" fmla="*/ 12700 h 45"/>
                                    <a:gd name="T26" fmla="*/ 22225 w 40"/>
                                    <a:gd name="T27" fmla="*/ 6350 h 45"/>
                                    <a:gd name="T28" fmla="*/ 19050 w 40"/>
                                    <a:gd name="T29" fmla="*/ 3175 h 45"/>
                                    <a:gd name="T30" fmla="*/ 12700 w 40"/>
                                    <a:gd name="T31" fmla="*/ 0 h 45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</a:gdLst>
                                  <a:ahLst/>
                                  <a:cxnLst>
                                    <a:cxn ang="T32">
                                      <a:pos x="T0" y="T1"/>
                                    </a:cxn>
                                    <a:cxn ang="T33">
                                      <a:pos x="T2" y="T3"/>
                                    </a:cxn>
                                    <a:cxn ang="T34">
                                      <a:pos x="T4" y="T5"/>
                                    </a:cxn>
                                    <a:cxn ang="T35">
                                      <a:pos x="T6" y="T7"/>
                                    </a:cxn>
                                    <a:cxn ang="T36">
                                      <a:pos x="T8" y="T9"/>
                                    </a:cxn>
                                    <a:cxn ang="T37">
                                      <a:pos x="T10" y="T11"/>
                                    </a:cxn>
                                    <a:cxn ang="T38">
                                      <a:pos x="T12" y="T13"/>
                                    </a:cxn>
                                    <a:cxn ang="T39">
                                      <a:pos x="T14" y="T15"/>
                                    </a:cxn>
                                    <a:cxn ang="T40">
                                      <a:pos x="T16" y="T17"/>
                                    </a:cxn>
                                    <a:cxn ang="T41">
                                      <a:pos x="T18" y="T19"/>
                                    </a:cxn>
                                    <a:cxn ang="T42">
                                      <a:pos x="T20" y="T21"/>
                                    </a:cxn>
                                    <a:cxn ang="T43">
                                      <a:pos x="T22" y="T23"/>
                                    </a:cxn>
                                    <a:cxn ang="T44">
                                      <a:pos x="T24" y="T25"/>
                                    </a:cxn>
                                    <a:cxn ang="T45">
                                      <a:pos x="T26" y="T27"/>
                                    </a:cxn>
                                    <a:cxn ang="T46">
                                      <a:pos x="T28" y="T29"/>
                                    </a:cxn>
                                    <a:cxn ang="T47">
                                      <a:pos x="T30" y="T31"/>
                                    </a:cxn>
                                  </a:cxnLst>
                                  <a:rect l="0" t="0" r="r" b="b"/>
                                  <a:pathLst>
                                    <a:path w="40" h="45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35" y="1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0" name="Freeform 4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1300" y="765130"/>
                                  <a:ext cx="50800" cy="63502"/>
                                </a:xfrm>
                                <a:custGeom>
                                  <a:avLst/>
                                  <a:gdLst>
                                    <a:gd name="T0" fmla="*/ 50800 w 80"/>
                                    <a:gd name="T1" fmla="*/ 63500 h 100"/>
                                    <a:gd name="T2" fmla="*/ 50800 w 80"/>
                                    <a:gd name="T3" fmla="*/ 63500 h 100"/>
                                    <a:gd name="T4" fmla="*/ 41275 w 80"/>
                                    <a:gd name="T5" fmla="*/ 41275 h 100"/>
                                    <a:gd name="T6" fmla="*/ 31750 w 80"/>
                                    <a:gd name="T7" fmla="*/ 25400 h 100"/>
                                    <a:gd name="T8" fmla="*/ 15875 w 80"/>
                                    <a:gd name="T9" fmla="*/ 9525 h 100"/>
                                    <a:gd name="T10" fmla="*/ 0 w 80"/>
                                    <a:gd name="T11" fmla="*/ 0 h 100"/>
                                    <a:gd name="T12" fmla="*/ 0 60000 65536"/>
                                    <a:gd name="T13" fmla="*/ 0 60000 65536"/>
                                    <a:gd name="T14" fmla="*/ 0 60000 65536"/>
                                    <a:gd name="T15" fmla="*/ 0 60000 65536"/>
                                    <a:gd name="T16" fmla="*/ 0 60000 65536"/>
                                    <a:gd name="T17" fmla="*/ 0 60000 65536"/>
                                  </a:gdLst>
                                  <a:ahLst/>
                                  <a:cxnLst>
                                    <a:cxn ang="T12">
                                      <a:pos x="T0" y="T1"/>
                                    </a:cxn>
                                    <a:cxn ang="T13">
                                      <a:pos x="T2" y="T3"/>
                                    </a:cxn>
                                    <a:cxn ang="T14">
                                      <a:pos x="T4" y="T5"/>
                                    </a:cxn>
                                    <a:cxn ang="T15">
                                      <a:pos x="T6" y="T7"/>
                                    </a:cxn>
                                    <a:cxn ang="T16">
                                      <a:pos x="T8" y="T9"/>
                                    </a:cxn>
                                    <a:cxn ang="T17">
                                      <a:pos x="T10" y="T11"/>
                                    </a:cxn>
                                  </a:cxnLst>
                                  <a:rect l="0" t="0" r="r" b="b"/>
                                  <a:pathLst>
                                    <a:path w="80" h="100">
                                      <a:moveTo>
                                        <a:pt x="80" y="100"/>
                                      </a:moveTo>
                                      <a:lnTo>
                                        <a:pt x="80" y="100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1" name="Line 492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63600" y="765130"/>
                                  <a:ext cx="28500" cy="15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2" name="Line 493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812800" y="790531"/>
                                  <a:ext cx="34900" cy="191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3" name="Line 494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68300" y="819132"/>
                                  <a:ext cx="25400" cy="15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4" name="Line 495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3900" y="844533"/>
                                  <a:ext cx="28500" cy="1590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5" name="Line 49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679400" y="873134"/>
                                  <a:ext cx="25400" cy="1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6" name="Freeform 4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1300" y="901735"/>
                                  <a:ext cx="12700" cy="63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0"/>
                                    <a:gd name="T2" fmla="*/ 0 w 20"/>
                                    <a:gd name="T3" fmla="*/ 0 h 10"/>
                                    <a:gd name="T4" fmla="*/ 3175 w 20"/>
                                    <a:gd name="T5" fmla="*/ 3175 h 10"/>
                                    <a:gd name="T6" fmla="*/ 12700 w 20"/>
                                    <a:gd name="T7" fmla="*/ 6350 h 1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20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2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7" name="Freeform 4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66700" y="911235"/>
                                  <a:ext cx="15900" cy="6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635"/>
                                    <a:gd name="T2" fmla="*/ 0 w 25"/>
                                    <a:gd name="T3" fmla="*/ 0 h 635"/>
                                    <a:gd name="T4" fmla="*/ 15875 w 25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63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8" name="Line 4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8500" y="901735"/>
                                  <a:ext cx="127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9" name="Line 5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20700" y="895335"/>
                                  <a:ext cx="12700" cy="3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0" name="Line 5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6100" y="879434"/>
                                  <a:ext cx="15900" cy="9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1" name="Line 5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1500" y="869934"/>
                                  <a:ext cx="12700" cy="6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2" name="Line 5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96900" y="857233"/>
                                  <a:ext cx="9500" cy="6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3" name="Line 5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15900" y="844533"/>
                                  <a:ext cx="9600" cy="6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4" name="Line 50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38200" y="828632"/>
                                  <a:ext cx="12700" cy="6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5" name="Line 5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60400" y="812832"/>
                                  <a:ext cx="95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6" name="Line 50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882600" y="796931"/>
                                  <a:ext cx="9500" cy="6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7" name="Freeform 5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22300" y="771530"/>
                                  <a:ext cx="25400" cy="66703"/>
                                </a:xfrm>
                                <a:custGeom>
                                  <a:avLst/>
                                  <a:gdLst>
                                    <a:gd name="T0" fmla="*/ 0 w 40"/>
                                    <a:gd name="T1" fmla="*/ 0 h 105"/>
                                    <a:gd name="T2" fmla="*/ 0 w 40"/>
                                    <a:gd name="T3" fmla="*/ 0 h 105"/>
                                    <a:gd name="T4" fmla="*/ 15875 w 40"/>
                                    <a:gd name="T5" fmla="*/ 31750 h 105"/>
                                    <a:gd name="T6" fmla="*/ 25400 w 40"/>
                                    <a:gd name="T7" fmla="*/ 66675 h 105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40" h="10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40" y="10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8" name="Freeform 5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8200" y="765130"/>
                                  <a:ext cx="149200" cy="41302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41275 h 65"/>
                                    <a:gd name="T2" fmla="*/ 0 w 235"/>
                                    <a:gd name="T3" fmla="*/ 41275 h 65"/>
                                    <a:gd name="T4" fmla="*/ 31750 w 235"/>
                                    <a:gd name="T5" fmla="*/ 38100 h 65"/>
                                    <a:gd name="T6" fmla="*/ 60325 w 235"/>
                                    <a:gd name="T7" fmla="*/ 28575 h 65"/>
                                    <a:gd name="T8" fmla="*/ 88900 w 235"/>
                                    <a:gd name="T9" fmla="*/ 19050 h 65"/>
                                    <a:gd name="T10" fmla="*/ 114300 w 235"/>
                                    <a:gd name="T11" fmla="*/ 6350 h 65"/>
                                    <a:gd name="T12" fmla="*/ 114300 w 235"/>
                                    <a:gd name="T13" fmla="*/ 6350 h 65"/>
                                    <a:gd name="T14" fmla="*/ 127000 w 235"/>
                                    <a:gd name="T15" fmla="*/ 0 h 65"/>
                                    <a:gd name="T16" fmla="*/ 139700 w 235"/>
                                    <a:gd name="T17" fmla="*/ 0 h 65"/>
                                    <a:gd name="T18" fmla="*/ 146050 w 235"/>
                                    <a:gd name="T19" fmla="*/ 6350 h 65"/>
                                    <a:gd name="T20" fmla="*/ 149225 w 235"/>
                                    <a:gd name="T21" fmla="*/ 12700 h 65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</a:gdLst>
                                  <a:ahLst/>
                                  <a:cxnLst>
                                    <a:cxn ang="T22">
                                      <a:pos x="T0" y="T1"/>
                                    </a:cxn>
                                    <a:cxn ang="T23">
                                      <a:pos x="T2" y="T3"/>
                                    </a:cxn>
                                    <a:cxn ang="T24">
                                      <a:pos x="T4" y="T5"/>
                                    </a:cxn>
                                    <a:cxn ang="T25">
                                      <a:pos x="T6" y="T7"/>
                                    </a:cxn>
                                    <a:cxn ang="T26">
                                      <a:pos x="T8" y="T9"/>
                                    </a:cxn>
                                    <a:cxn ang="T27">
                                      <a:pos x="T10" y="T11"/>
                                    </a:cxn>
                                    <a:cxn ang="T28">
                                      <a:pos x="T12" y="T13"/>
                                    </a:cxn>
                                    <a:cxn ang="T29">
                                      <a:pos x="T14" y="T15"/>
                                    </a:cxn>
                                    <a:cxn ang="T30">
                                      <a:pos x="T16" y="T17"/>
                                    </a:cxn>
                                    <a:cxn ang="T31">
                                      <a:pos x="T18" y="T19"/>
                                    </a:cxn>
                                    <a:cxn ang="T32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235" h="65">
                                      <a:moveTo>
                                        <a:pt x="0" y="65"/>
                                      </a:moveTo>
                                      <a:lnTo>
                                        <a:pt x="0" y="65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95" y="45"/>
                                      </a:lnTo>
                                      <a:lnTo>
                                        <a:pt x="140" y="30"/>
                                      </a:lnTo>
                                      <a:lnTo>
                                        <a:pt x="180" y="10"/>
                                      </a:lnTo>
                                      <a:lnTo>
                                        <a:pt x="200" y="0"/>
                                      </a:lnTo>
                                      <a:lnTo>
                                        <a:pt x="220" y="0"/>
                                      </a:lnTo>
                                      <a:lnTo>
                                        <a:pt x="230" y="10"/>
                                      </a:lnTo>
                                      <a:lnTo>
                                        <a:pt x="235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9" name="Freeform 5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0300" y="790531"/>
                                  <a:ext cx="82500" cy="200108"/>
                                </a:xfrm>
                                <a:custGeom>
                                  <a:avLst/>
                                  <a:gdLst>
                                    <a:gd name="T0" fmla="*/ 79375 w 130"/>
                                    <a:gd name="T1" fmla="*/ 0 h 315"/>
                                    <a:gd name="T2" fmla="*/ 79375 w 130"/>
                                    <a:gd name="T3" fmla="*/ 0 h 315"/>
                                    <a:gd name="T4" fmla="*/ 82550 w 130"/>
                                    <a:gd name="T5" fmla="*/ 22225 h 315"/>
                                    <a:gd name="T6" fmla="*/ 79375 w 130"/>
                                    <a:gd name="T7" fmla="*/ 50800 h 315"/>
                                    <a:gd name="T8" fmla="*/ 76200 w 130"/>
                                    <a:gd name="T9" fmla="*/ 76200 h 315"/>
                                    <a:gd name="T10" fmla="*/ 69850 w 130"/>
                                    <a:gd name="T11" fmla="*/ 85725 h 315"/>
                                    <a:gd name="T12" fmla="*/ 63500 w 130"/>
                                    <a:gd name="T13" fmla="*/ 88900 h 315"/>
                                    <a:gd name="T14" fmla="*/ 63500 w 130"/>
                                    <a:gd name="T15" fmla="*/ 88900 h 315"/>
                                    <a:gd name="T16" fmla="*/ 53975 w 130"/>
                                    <a:gd name="T17" fmla="*/ 95250 h 315"/>
                                    <a:gd name="T18" fmla="*/ 41275 w 130"/>
                                    <a:gd name="T19" fmla="*/ 104775 h 315"/>
                                    <a:gd name="T20" fmla="*/ 31750 w 130"/>
                                    <a:gd name="T21" fmla="*/ 114300 h 315"/>
                                    <a:gd name="T22" fmla="*/ 25400 w 130"/>
                                    <a:gd name="T23" fmla="*/ 127000 h 315"/>
                                    <a:gd name="T24" fmla="*/ 12700 w 130"/>
                                    <a:gd name="T25" fmla="*/ 158750 h 315"/>
                                    <a:gd name="T26" fmla="*/ 0 w 130"/>
                                    <a:gd name="T27" fmla="*/ 200025 h 31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130" h="315">
                                      <a:moveTo>
                                        <a:pt x="125" y="0"/>
                                      </a:moveTo>
                                      <a:lnTo>
                                        <a:pt x="125" y="0"/>
                                      </a:lnTo>
                                      <a:lnTo>
                                        <a:pt x="130" y="35"/>
                                      </a:lnTo>
                                      <a:lnTo>
                                        <a:pt x="125" y="80"/>
                                      </a:lnTo>
                                      <a:lnTo>
                                        <a:pt x="120" y="120"/>
                                      </a:lnTo>
                                      <a:lnTo>
                                        <a:pt x="110" y="135"/>
                                      </a:lnTo>
                                      <a:lnTo>
                                        <a:pt x="100" y="140"/>
                                      </a:lnTo>
                                      <a:lnTo>
                                        <a:pt x="85" y="150"/>
                                      </a:lnTo>
                                      <a:lnTo>
                                        <a:pt x="65" y="165"/>
                                      </a:lnTo>
                                      <a:lnTo>
                                        <a:pt x="50" y="180"/>
                                      </a:lnTo>
                                      <a:lnTo>
                                        <a:pt x="40" y="200"/>
                                      </a:lnTo>
                                      <a:lnTo>
                                        <a:pt x="20" y="250"/>
                                      </a:lnTo>
                                      <a:lnTo>
                                        <a:pt x="0" y="3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0" name="Freeform 5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6600" y="974738"/>
                                  <a:ext cx="3200" cy="15901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15875 h 25"/>
                                    <a:gd name="T2" fmla="*/ 0 w 5"/>
                                    <a:gd name="T3" fmla="*/ 15875 h 25"/>
                                    <a:gd name="T4" fmla="*/ 3175 w 5"/>
                                    <a:gd name="T5" fmla="*/ 0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25">
                                      <a:moveTo>
                                        <a:pt x="0" y="2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1" name="Freeform 5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3000" y="946137"/>
                                  <a:ext cx="6300" cy="15901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5875 h 25"/>
                                    <a:gd name="T2" fmla="*/ 0 w 10"/>
                                    <a:gd name="T3" fmla="*/ 15875 h 25"/>
                                    <a:gd name="T4" fmla="*/ 6350 w 10"/>
                                    <a:gd name="T5" fmla="*/ 0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5">
                                      <a:moveTo>
                                        <a:pt x="0" y="2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1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2" name="Freeform 5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2500" y="920736"/>
                                  <a:ext cx="6300" cy="15901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5875 h 25"/>
                                    <a:gd name="T2" fmla="*/ 0 w 10"/>
                                    <a:gd name="T3" fmla="*/ 15875 h 25"/>
                                    <a:gd name="T4" fmla="*/ 6350 w 10"/>
                                    <a:gd name="T5" fmla="*/ 0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5">
                                      <a:moveTo>
                                        <a:pt x="0" y="2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1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3" name="Freeform 5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5200" y="898535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12700 h 20"/>
                                    <a:gd name="T2" fmla="*/ 0 w 20"/>
                                    <a:gd name="T3" fmla="*/ 12700 h 20"/>
                                    <a:gd name="T4" fmla="*/ 12700 w 20"/>
                                    <a:gd name="T5" fmla="*/ 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4" name="Freeform 5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400" y="882634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9525 h 15"/>
                                    <a:gd name="T2" fmla="*/ 0 w 20"/>
                                    <a:gd name="T3" fmla="*/ 9525 h 15"/>
                                    <a:gd name="T4" fmla="*/ 1270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5" name="Freeform 5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9600" y="857233"/>
                                  <a:ext cx="3200" cy="15901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15875 h 25"/>
                                    <a:gd name="T2" fmla="*/ 0 w 5"/>
                                    <a:gd name="T3" fmla="*/ 15875 h 25"/>
                                    <a:gd name="T4" fmla="*/ 3175 w 5"/>
                                    <a:gd name="T5" fmla="*/ 0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25">
                                      <a:moveTo>
                                        <a:pt x="0" y="2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6" name="Freeform 5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6000" y="828632"/>
                                  <a:ext cx="3200" cy="15901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15875 h 25"/>
                                    <a:gd name="T2" fmla="*/ 0 w 5"/>
                                    <a:gd name="T3" fmla="*/ 15875 h 25"/>
                                    <a:gd name="T4" fmla="*/ 3175 w 5"/>
                                    <a:gd name="T5" fmla="*/ 0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25">
                                      <a:moveTo>
                                        <a:pt x="0" y="25"/>
                                      </a:moveTo>
                                      <a:lnTo>
                                        <a:pt x="0" y="25"/>
                                      </a:lnTo>
                                      <a:lnTo>
                                        <a:pt x="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7" name="Freeform 5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9200" y="800131"/>
                                  <a:ext cx="600" cy="19001"/>
                                </a:xfrm>
                                <a:custGeom>
                                  <a:avLst/>
                                  <a:gdLst>
                                    <a:gd name="T0" fmla="*/ 0 w 635"/>
                                    <a:gd name="T1" fmla="*/ 19050 h 30"/>
                                    <a:gd name="T2" fmla="*/ 0 w 635"/>
                                    <a:gd name="T3" fmla="*/ 19050 h 30"/>
                                    <a:gd name="T4" fmla="*/ 0 w 635"/>
                                    <a:gd name="T5" fmla="*/ 0 h 3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635" h="30">
                                      <a:moveTo>
                                        <a:pt x="0" y="30"/>
                                      </a:moveTo>
                                      <a:lnTo>
                                        <a:pt x="0" y="3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8" name="Line 5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216000" y="781030"/>
                                  <a:ext cx="600" cy="9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9" name="Freeform 5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22300" y="815932"/>
                                  <a:ext cx="3200" cy="25401"/>
                                </a:xfrm>
                                <a:custGeom>
                                  <a:avLst/>
                                  <a:gdLst>
                                    <a:gd name="T0" fmla="*/ 3175 w 5"/>
                                    <a:gd name="T1" fmla="*/ 0 h 40"/>
                                    <a:gd name="T2" fmla="*/ 3175 w 5"/>
                                    <a:gd name="T3" fmla="*/ 0 h 40"/>
                                    <a:gd name="T4" fmla="*/ 0 w 5"/>
                                    <a:gd name="T5" fmla="*/ 25400 h 4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40">
                                      <a:moveTo>
                                        <a:pt x="5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4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0" name="Freeform 52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6000" y="854033"/>
                                  <a:ext cx="6300" cy="15901"/>
                                </a:xfrm>
                                <a:custGeom>
                                  <a:avLst/>
                                  <a:gdLst>
                                    <a:gd name="T0" fmla="*/ 6350 w 10"/>
                                    <a:gd name="T1" fmla="*/ 0 h 25"/>
                                    <a:gd name="T2" fmla="*/ 6350 w 10"/>
                                    <a:gd name="T3" fmla="*/ 0 h 25"/>
                                    <a:gd name="T4" fmla="*/ 0 w 10"/>
                                    <a:gd name="T5" fmla="*/ 15875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5">
                                      <a:moveTo>
                                        <a:pt x="10" y="0"/>
                                      </a:moveTo>
                                      <a:lnTo>
                                        <a:pt x="10" y="0"/>
                                      </a:lnTo>
                                      <a:lnTo>
                                        <a:pt x="0" y="2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1" name="Freeform 5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0100" y="879434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9525 w 15"/>
                                    <a:gd name="T1" fmla="*/ 0 h 20"/>
                                    <a:gd name="T2" fmla="*/ 9525 w 15"/>
                                    <a:gd name="T3" fmla="*/ 0 h 20"/>
                                    <a:gd name="T4" fmla="*/ 6350 w 15"/>
                                    <a:gd name="T5" fmla="*/ 6350 h 20"/>
                                    <a:gd name="T6" fmla="*/ 0 w 15"/>
                                    <a:gd name="T7" fmla="*/ 12700 h 2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15" y="0"/>
                                      </a:moveTo>
                                      <a:lnTo>
                                        <a:pt x="15" y="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2" name="Freeform 5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4700" y="898535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0 h 20"/>
                                    <a:gd name="T2" fmla="*/ 12700 w 20"/>
                                    <a:gd name="T3" fmla="*/ 0 h 20"/>
                                    <a:gd name="T4" fmla="*/ 0 w 2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3" name="Freeform 5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2000" y="920736"/>
                                  <a:ext cx="6400" cy="12700"/>
                                </a:xfrm>
                                <a:custGeom>
                                  <a:avLst/>
                                  <a:gdLst>
                                    <a:gd name="T0" fmla="*/ 6350 w 10"/>
                                    <a:gd name="T1" fmla="*/ 0 h 20"/>
                                    <a:gd name="T2" fmla="*/ 6350 w 10"/>
                                    <a:gd name="T3" fmla="*/ 0 h 20"/>
                                    <a:gd name="T4" fmla="*/ 0 w 1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0">
                                      <a:moveTo>
                                        <a:pt x="10" y="0"/>
                                      </a:moveTo>
                                      <a:lnTo>
                                        <a:pt x="10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4" name="Freeform 5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9300" y="946137"/>
                                  <a:ext cx="6400" cy="15901"/>
                                </a:xfrm>
                                <a:custGeom>
                                  <a:avLst/>
                                  <a:gdLst>
                                    <a:gd name="T0" fmla="*/ 6350 w 10"/>
                                    <a:gd name="T1" fmla="*/ 0 h 25"/>
                                    <a:gd name="T2" fmla="*/ 6350 w 10"/>
                                    <a:gd name="T3" fmla="*/ 0 h 25"/>
                                    <a:gd name="T4" fmla="*/ 0 w 10"/>
                                    <a:gd name="T5" fmla="*/ 15875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5">
                                      <a:moveTo>
                                        <a:pt x="10" y="0"/>
                                      </a:moveTo>
                                      <a:lnTo>
                                        <a:pt x="10" y="0"/>
                                      </a:lnTo>
                                      <a:lnTo>
                                        <a:pt x="0" y="2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5" name="Freeform 5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3000" y="971538"/>
                                  <a:ext cx="3100" cy="15901"/>
                                </a:xfrm>
                                <a:custGeom>
                                  <a:avLst/>
                                  <a:gdLst>
                                    <a:gd name="T0" fmla="*/ 3175 w 5"/>
                                    <a:gd name="T1" fmla="*/ 0 h 25"/>
                                    <a:gd name="T2" fmla="*/ 3175 w 5"/>
                                    <a:gd name="T3" fmla="*/ 0 h 25"/>
                                    <a:gd name="T4" fmla="*/ 0 w 5"/>
                                    <a:gd name="T5" fmla="*/ 15875 h 2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25">
                                      <a:moveTo>
                                        <a:pt x="5" y="0"/>
                                      </a:moveTo>
                                      <a:lnTo>
                                        <a:pt x="5" y="0"/>
                                      </a:lnTo>
                                      <a:lnTo>
                                        <a:pt x="0" y="2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6" name="Freeform 5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7500" y="841333"/>
                                  <a:ext cx="149300" cy="158806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0 h 250"/>
                                    <a:gd name="T2" fmla="*/ 0 w 235"/>
                                    <a:gd name="T3" fmla="*/ 9525 h 250"/>
                                    <a:gd name="T4" fmla="*/ 9525 w 235"/>
                                    <a:gd name="T5" fmla="*/ 6350 h 250"/>
                                    <a:gd name="T6" fmla="*/ 9525 w 235"/>
                                    <a:gd name="T7" fmla="*/ 15875 h 250"/>
                                    <a:gd name="T8" fmla="*/ 15875 w 235"/>
                                    <a:gd name="T9" fmla="*/ 12700 h 250"/>
                                    <a:gd name="T10" fmla="*/ 15875 w 235"/>
                                    <a:gd name="T11" fmla="*/ 22225 h 250"/>
                                    <a:gd name="T12" fmla="*/ 25400 w 235"/>
                                    <a:gd name="T13" fmla="*/ 19050 h 250"/>
                                    <a:gd name="T14" fmla="*/ 22225 w 235"/>
                                    <a:gd name="T15" fmla="*/ 28575 h 250"/>
                                    <a:gd name="T16" fmla="*/ 31750 w 235"/>
                                    <a:gd name="T17" fmla="*/ 25400 h 250"/>
                                    <a:gd name="T18" fmla="*/ 31750 w 235"/>
                                    <a:gd name="T19" fmla="*/ 34925 h 250"/>
                                    <a:gd name="T20" fmla="*/ 38100 w 235"/>
                                    <a:gd name="T21" fmla="*/ 31750 h 250"/>
                                    <a:gd name="T22" fmla="*/ 38100 w 235"/>
                                    <a:gd name="T23" fmla="*/ 38100 h 250"/>
                                    <a:gd name="T24" fmla="*/ 47625 w 235"/>
                                    <a:gd name="T25" fmla="*/ 38100 h 250"/>
                                    <a:gd name="T26" fmla="*/ 44450 w 235"/>
                                    <a:gd name="T27" fmla="*/ 47625 h 250"/>
                                    <a:gd name="T28" fmla="*/ 53975 w 235"/>
                                    <a:gd name="T29" fmla="*/ 44450 h 250"/>
                                    <a:gd name="T30" fmla="*/ 53975 w 235"/>
                                    <a:gd name="T31" fmla="*/ 53975 h 250"/>
                                    <a:gd name="T32" fmla="*/ 60325 w 235"/>
                                    <a:gd name="T33" fmla="*/ 50800 h 250"/>
                                    <a:gd name="T34" fmla="*/ 60325 w 235"/>
                                    <a:gd name="T35" fmla="*/ 60325 h 250"/>
                                    <a:gd name="T36" fmla="*/ 66675 w 235"/>
                                    <a:gd name="T37" fmla="*/ 57150 h 250"/>
                                    <a:gd name="T38" fmla="*/ 66675 w 235"/>
                                    <a:gd name="T39" fmla="*/ 66675 h 250"/>
                                    <a:gd name="T40" fmla="*/ 76200 w 235"/>
                                    <a:gd name="T41" fmla="*/ 63500 h 250"/>
                                    <a:gd name="T42" fmla="*/ 73025 w 235"/>
                                    <a:gd name="T43" fmla="*/ 73025 h 250"/>
                                    <a:gd name="T44" fmla="*/ 82550 w 235"/>
                                    <a:gd name="T45" fmla="*/ 73025 h 250"/>
                                    <a:gd name="T46" fmla="*/ 79375 w 235"/>
                                    <a:gd name="T47" fmla="*/ 79375 h 250"/>
                                    <a:gd name="T48" fmla="*/ 88900 w 235"/>
                                    <a:gd name="T49" fmla="*/ 79375 h 250"/>
                                    <a:gd name="T50" fmla="*/ 85725 w 235"/>
                                    <a:gd name="T51" fmla="*/ 85725 h 250"/>
                                    <a:gd name="T52" fmla="*/ 95250 w 235"/>
                                    <a:gd name="T53" fmla="*/ 85725 h 250"/>
                                    <a:gd name="T54" fmla="*/ 92075 w 235"/>
                                    <a:gd name="T55" fmla="*/ 95250 h 250"/>
                                    <a:gd name="T56" fmla="*/ 101600 w 235"/>
                                    <a:gd name="T57" fmla="*/ 92075 h 250"/>
                                    <a:gd name="T58" fmla="*/ 98425 w 235"/>
                                    <a:gd name="T59" fmla="*/ 101600 h 250"/>
                                    <a:gd name="T60" fmla="*/ 107950 w 235"/>
                                    <a:gd name="T61" fmla="*/ 101600 h 250"/>
                                    <a:gd name="T62" fmla="*/ 104775 w 235"/>
                                    <a:gd name="T63" fmla="*/ 107950 h 250"/>
                                    <a:gd name="T64" fmla="*/ 114300 w 235"/>
                                    <a:gd name="T65" fmla="*/ 107950 h 250"/>
                                    <a:gd name="T66" fmla="*/ 111125 w 235"/>
                                    <a:gd name="T67" fmla="*/ 117475 h 250"/>
                                    <a:gd name="T68" fmla="*/ 120650 w 235"/>
                                    <a:gd name="T69" fmla="*/ 117475 h 250"/>
                                    <a:gd name="T70" fmla="*/ 117475 w 235"/>
                                    <a:gd name="T71" fmla="*/ 123825 h 250"/>
                                    <a:gd name="T72" fmla="*/ 127000 w 235"/>
                                    <a:gd name="T73" fmla="*/ 123825 h 250"/>
                                    <a:gd name="T74" fmla="*/ 123825 w 235"/>
                                    <a:gd name="T75" fmla="*/ 130175 h 250"/>
                                    <a:gd name="T76" fmla="*/ 133350 w 235"/>
                                    <a:gd name="T77" fmla="*/ 130175 h 250"/>
                                    <a:gd name="T78" fmla="*/ 130175 w 235"/>
                                    <a:gd name="T79" fmla="*/ 139700 h 250"/>
                                    <a:gd name="T80" fmla="*/ 136525 w 235"/>
                                    <a:gd name="T81" fmla="*/ 139700 h 250"/>
                                    <a:gd name="T82" fmla="*/ 136525 w 235"/>
                                    <a:gd name="T83" fmla="*/ 146050 h 250"/>
                                    <a:gd name="T84" fmla="*/ 142875 w 235"/>
                                    <a:gd name="T85" fmla="*/ 146050 h 250"/>
                                    <a:gd name="T86" fmla="*/ 139700 w 235"/>
                                    <a:gd name="T87" fmla="*/ 155575 h 250"/>
                                    <a:gd name="T88" fmla="*/ 149225 w 235"/>
                                    <a:gd name="T89" fmla="*/ 155575 h 250"/>
                                    <a:gd name="T90" fmla="*/ 149225 w 235"/>
                                    <a:gd name="T91" fmla="*/ 158750 h 250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235" h="250">
                                      <a:moveTo>
                                        <a:pt x="0" y="0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55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85" y="7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95" y="80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105" y="90"/>
                                      </a:lnTo>
                                      <a:lnTo>
                                        <a:pt x="105" y="105"/>
                                      </a:lnTo>
                                      <a:lnTo>
                                        <a:pt x="120" y="100"/>
                                      </a:lnTo>
                                      <a:lnTo>
                                        <a:pt x="115" y="115"/>
                                      </a:lnTo>
                                      <a:lnTo>
                                        <a:pt x="130" y="115"/>
                                      </a:lnTo>
                                      <a:lnTo>
                                        <a:pt x="125" y="125"/>
                                      </a:lnTo>
                                      <a:lnTo>
                                        <a:pt x="140" y="125"/>
                                      </a:lnTo>
                                      <a:lnTo>
                                        <a:pt x="135" y="135"/>
                                      </a:lnTo>
                                      <a:lnTo>
                                        <a:pt x="150" y="135"/>
                                      </a:lnTo>
                                      <a:lnTo>
                                        <a:pt x="145" y="150"/>
                                      </a:lnTo>
                                      <a:lnTo>
                                        <a:pt x="160" y="145"/>
                                      </a:lnTo>
                                      <a:lnTo>
                                        <a:pt x="155" y="160"/>
                                      </a:lnTo>
                                      <a:lnTo>
                                        <a:pt x="170" y="160"/>
                                      </a:lnTo>
                                      <a:lnTo>
                                        <a:pt x="165" y="170"/>
                                      </a:lnTo>
                                      <a:lnTo>
                                        <a:pt x="180" y="170"/>
                                      </a:lnTo>
                                      <a:lnTo>
                                        <a:pt x="175" y="185"/>
                                      </a:lnTo>
                                      <a:lnTo>
                                        <a:pt x="190" y="185"/>
                                      </a:lnTo>
                                      <a:lnTo>
                                        <a:pt x="185" y="195"/>
                                      </a:lnTo>
                                      <a:lnTo>
                                        <a:pt x="200" y="195"/>
                                      </a:lnTo>
                                      <a:lnTo>
                                        <a:pt x="195" y="205"/>
                                      </a:lnTo>
                                      <a:lnTo>
                                        <a:pt x="210" y="205"/>
                                      </a:lnTo>
                                      <a:lnTo>
                                        <a:pt x="205" y="220"/>
                                      </a:lnTo>
                                      <a:lnTo>
                                        <a:pt x="215" y="220"/>
                                      </a:lnTo>
                                      <a:lnTo>
                                        <a:pt x="215" y="230"/>
                                      </a:lnTo>
                                      <a:lnTo>
                                        <a:pt x="225" y="230"/>
                                      </a:lnTo>
                                      <a:lnTo>
                                        <a:pt x="220" y="245"/>
                                      </a:lnTo>
                                      <a:lnTo>
                                        <a:pt x="235" y="245"/>
                                      </a:lnTo>
                                      <a:lnTo>
                                        <a:pt x="235" y="25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7" name="Freeform 5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2600" y="863633"/>
                                  <a:ext cx="139700" cy="142806"/>
                                </a:xfrm>
                                <a:custGeom>
                                  <a:avLst/>
                                  <a:gdLst>
                                    <a:gd name="T0" fmla="*/ 139700 w 220"/>
                                    <a:gd name="T1" fmla="*/ 142875 h 225"/>
                                    <a:gd name="T2" fmla="*/ 136525 w 220"/>
                                    <a:gd name="T3" fmla="*/ 142875 h 225"/>
                                    <a:gd name="T4" fmla="*/ 139700 w 220"/>
                                    <a:gd name="T5" fmla="*/ 133350 h 225"/>
                                    <a:gd name="T6" fmla="*/ 133350 w 220"/>
                                    <a:gd name="T7" fmla="*/ 133350 h 225"/>
                                    <a:gd name="T8" fmla="*/ 133350 w 220"/>
                                    <a:gd name="T9" fmla="*/ 127000 h 225"/>
                                    <a:gd name="T10" fmla="*/ 127000 w 220"/>
                                    <a:gd name="T11" fmla="*/ 127000 h 225"/>
                                    <a:gd name="T12" fmla="*/ 127000 w 220"/>
                                    <a:gd name="T13" fmla="*/ 117475 h 225"/>
                                    <a:gd name="T14" fmla="*/ 120650 w 220"/>
                                    <a:gd name="T15" fmla="*/ 120650 h 225"/>
                                    <a:gd name="T16" fmla="*/ 123825 w 220"/>
                                    <a:gd name="T17" fmla="*/ 111125 h 225"/>
                                    <a:gd name="T18" fmla="*/ 114300 w 220"/>
                                    <a:gd name="T19" fmla="*/ 111125 h 225"/>
                                    <a:gd name="T20" fmla="*/ 117475 w 220"/>
                                    <a:gd name="T21" fmla="*/ 104775 h 225"/>
                                    <a:gd name="T22" fmla="*/ 107950 w 220"/>
                                    <a:gd name="T23" fmla="*/ 104775 h 225"/>
                                    <a:gd name="T24" fmla="*/ 111125 w 220"/>
                                    <a:gd name="T25" fmla="*/ 95250 h 225"/>
                                    <a:gd name="T26" fmla="*/ 101600 w 220"/>
                                    <a:gd name="T27" fmla="*/ 98425 h 225"/>
                                    <a:gd name="T28" fmla="*/ 104775 w 220"/>
                                    <a:gd name="T29" fmla="*/ 88900 h 225"/>
                                    <a:gd name="T30" fmla="*/ 95250 w 220"/>
                                    <a:gd name="T31" fmla="*/ 88900 h 225"/>
                                    <a:gd name="T32" fmla="*/ 95250 w 220"/>
                                    <a:gd name="T33" fmla="*/ 82550 h 225"/>
                                    <a:gd name="T34" fmla="*/ 88900 w 220"/>
                                    <a:gd name="T35" fmla="*/ 82550 h 225"/>
                                    <a:gd name="T36" fmla="*/ 88900 w 220"/>
                                    <a:gd name="T37" fmla="*/ 76200 h 225"/>
                                    <a:gd name="T38" fmla="*/ 82550 w 220"/>
                                    <a:gd name="T39" fmla="*/ 76200 h 225"/>
                                    <a:gd name="T40" fmla="*/ 82550 w 220"/>
                                    <a:gd name="T41" fmla="*/ 66675 h 225"/>
                                    <a:gd name="T42" fmla="*/ 76200 w 220"/>
                                    <a:gd name="T43" fmla="*/ 69850 h 225"/>
                                    <a:gd name="T44" fmla="*/ 76200 w 220"/>
                                    <a:gd name="T45" fmla="*/ 60325 h 225"/>
                                    <a:gd name="T46" fmla="*/ 66675 w 220"/>
                                    <a:gd name="T47" fmla="*/ 63500 h 225"/>
                                    <a:gd name="T48" fmla="*/ 69850 w 220"/>
                                    <a:gd name="T49" fmla="*/ 53975 h 225"/>
                                    <a:gd name="T50" fmla="*/ 60325 w 220"/>
                                    <a:gd name="T51" fmla="*/ 57150 h 225"/>
                                    <a:gd name="T52" fmla="*/ 63500 w 220"/>
                                    <a:gd name="T53" fmla="*/ 47625 h 225"/>
                                    <a:gd name="T54" fmla="*/ 53975 w 220"/>
                                    <a:gd name="T55" fmla="*/ 50800 h 225"/>
                                    <a:gd name="T56" fmla="*/ 53975 w 220"/>
                                    <a:gd name="T57" fmla="*/ 41275 h 225"/>
                                    <a:gd name="T58" fmla="*/ 47625 w 220"/>
                                    <a:gd name="T59" fmla="*/ 41275 h 225"/>
                                    <a:gd name="T60" fmla="*/ 47625 w 220"/>
                                    <a:gd name="T61" fmla="*/ 34925 h 225"/>
                                    <a:gd name="T62" fmla="*/ 38100 w 220"/>
                                    <a:gd name="T63" fmla="*/ 38100 h 225"/>
                                    <a:gd name="T64" fmla="*/ 41275 w 220"/>
                                    <a:gd name="T65" fmla="*/ 28575 h 225"/>
                                    <a:gd name="T66" fmla="*/ 31750 w 220"/>
                                    <a:gd name="T67" fmla="*/ 31750 h 225"/>
                                    <a:gd name="T68" fmla="*/ 31750 w 220"/>
                                    <a:gd name="T69" fmla="*/ 22225 h 225"/>
                                    <a:gd name="T70" fmla="*/ 25400 w 220"/>
                                    <a:gd name="T71" fmla="*/ 25400 h 225"/>
                                    <a:gd name="T72" fmla="*/ 25400 w 220"/>
                                    <a:gd name="T73" fmla="*/ 15875 h 225"/>
                                    <a:gd name="T74" fmla="*/ 15875 w 220"/>
                                    <a:gd name="T75" fmla="*/ 19050 h 225"/>
                                    <a:gd name="T76" fmla="*/ 15875 w 220"/>
                                    <a:gd name="T77" fmla="*/ 9525 h 225"/>
                                    <a:gd name="T78" fmla="*/ 9525 w 220"/>
                                    <a:gd name="T79" fmla="*/ 12700 h 225"/>
                                    <a:gd name="T80" fmla="*/ 9525 w 220"/>
                                    <a:gd name="T81" fmla="*/ 3175 h 225"/>
                                    <a:gd name="T82" fmla="*/ 0 w 220"/>
                                    <a:gd name="T83" fmla="*/ 6350 h 225"/>
                                    <a:gd name="T84" fmla="*/ 0 w 220"/>
                                    <a:gd name="T85" fmla="*/ 0 h 22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20" h="225">
                                      <a:moveTo>
                                        <a:pt x="220" y="225"/>
                                      </a:moveTo>
                                      <a:lnTo>
                                        <a:pt x="215" y="225"/>
                                      </a:lnTo>
                                      <a:lnTo>
                                        <a:pt x="220" y="210"/>
                                      </a:lnTo>
                                      <a:lnTo>
                                        <a:pt x="210" y="210"/>
                                      </a:lnTo>
                                      <a:lnTo>
                                        <a:pt x="210" y="200"/>
                                      </a:lnTo>
                                      <a:lnTo>
                                        <a:pt x="200" y="200"/>
                                      </a:lnTo>
                                      <a:lnTo>
                                        <a:pt x="200" y="185"/>
                                      </a:lnTo>
                                      <a:lnTo>
                                        <a:pt x="190" y="190"/>
                                      </a:lnTo>
                                      <a:lnTo>
                                        <a:pt x="195" y="175"/>
                                      </a:lnTo>
                                      <a:lnTo>
                                        <a:pt x="180" y="175"/>
                                      </a:lnTo>
                                      <a:lnTo>
                                        <a:pt x="185" y="165"/>
                                      </a:lnTo>
                                      <a:lnTo>
                                        <a:pt x="170" y="165"/>
                                      </a:lnTo>
                                      <a:lnTo>
                                        <a:pt x="175" y="150"/>
                                      </a:lnTo>
                                      <a:lnTo>
                                        <a:pt x="160" y="155"/>
                                      </a:lnTo>
                                      <a:lnTo>
                                        <a:pt x="165" y="140"/>
                                      </a:lnTo>
                                      <a:lnTo>
                                        <a:pt x="150" y="140"/>
                                      </a:lnTo>
                                      <a:lnTo>
                                        <a:pt x="150" y="130"/>
                                      </a:lnTo>
                                      <a:lnTo>
                                        <a:pt x="140" y="130"/>
                                      </a:lnTo>
                                      <a:lnTo>
                                        <a:pt x="140" y="120"/>
                                      </a:lnTo>
                                      <a:lnTo>
                                        <a:pt x="130" y="120"/>
                                      </a:lnTo>
                                      <a:lnTo>
                                        <a:pt x="130" y="105"/>
                                      </a:lnTo>
                                      <a:lnTo>
                                        <a:pt x="120" y="110"/>
                                      </a:lnTo>
                                      <a:lnTo>
                                        <a:pt x="120" y="95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110" y="85"/>
                                      </a:lnTo>
                                      <a:lnTo>
                                        <a:pt x="95" y="90"/>
                                      </a:lnTo>
                                      <a:lnTo>
                                        <a:pt x="100" y="75"/>
                                      </a:lnTo>
                                      <a:lnTo>
                                        <a:pt x="85" y="80"/>
                                      </a:lnTo>
                                      <a:lnTo>
                                        <a:pt x="85" y="65"/>
                                      </a:lnTo>
                                      <a:lnTo>
                                        <a:pt x="75" y="65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8" name="Freeform 5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50900" y="882634"/>
                                  <a:ext cx="142800" cy="136505"/>
                                </a:xfrm>
                                <a:custGeom>
                                  <a:avLst/>
                                  <a:gdLst>
                                    <a:gd name="T0" fmla="*/ 0 w 225"/>
                                    <a:gd name="T1" fmla="*/ 0 h 215"/>
                                    <a:gd name="T2" fmla="*/ 0 w 225"/>
                                    <a:gd name="T3" fmla="*/ 6350 h 215"/>
                                    <a:gd name="T4" fmla="*/ 9525 w 225"/>
                                    <a:gd name="T5" fmla="*/ 3175 h 215"/>
                                    <a:gd name="T6" fmla="*/ 9525 w 225"/>
                                    <a:gd name="T7" fmla="*/ 12700 h 215"/>
                                    <a:gd name="T8" fmla="*/ 15875 w 225"/>
                                    <a:gd name="T9" fmla="*/ 9525 h 215"/>
                                    <a:gd name="T10" fmla="*/ 15875 w 225"/>
                                    <a:gd name="T11" fmla="*/ 19050 h 215"/>
                                    <a:gd name="T12" fmla="*/ 25400 w 225"/>
                                    <a:gd name="T13" fmla="*/ 15875 h 215"/>
                                    <a:gd name="T14" fmla="*/ 25400 w 225"/>
                                    <a:gd name="T15" fmla="*/ 22225 h 215"/>
                                    <a:gd name="T16" fmla="*/ 31750 w 225"/>
                                    <a:gd name="T17" fmla="*/ 22225 h 215"/>
                                    <a:gd name="T18" fmla="*/ 31750 w 225"/>
                                    <a:gd name="T19" fmla="*/ 28575 h 215"/>
                                    <a:gd name="T20" fmla="*/ 41275 w 225"/>
                                    <a:gd name="T21" fmla="*/ 25400 h 215"/>
                                    <a:gd name="T22" fmla="*/ 41275 w 225"/>
                                    <a:gd name="T23" fmla="*/ 34925 h 215"/>
                                    <a:gd name="T24" fmla="*/ 47625 w 225"/>
                                    <a:gd name="T25" fmla="*/ 31750 h 215"/>
                                    <a:gd name="T26" fmla="*/ 47625 w 225"/>
                                    <a:gd name="T27" fmla="*/ 41275 h 215"/>
                                    <a:gd name="T28" fmla="*/ 53975 w 225"/>
                                    <a:gd name="T29" fmla="*/ 38100 h 215"/>
                                    <a:gd name="T30" fmla="*/ 53975 w 225"/>
                                    <a:gd name="T31" fmla="*/ 47625 h 215"/>
                                    <a:gd name="T32" fmla="*/ 63500 w 225"/>
                                    <a:gd name="T33" fmla="*/ 44450 h 215"/>
                                    <a:gd name="T34" fmla="*/ 63500 w 225"/>
                                    <a:gd name="T35" fmla="*/ 53975 h 215"/>
                                    <a:gd name="T36" fmla="*/ 69850 w 225"/>
                                    <a:gd name="T37" fmla="*/ 50800 h 215"/>
                                    <a:gd name="T38" fmla="*/ 69850 w 225"/>
                                    <a:gd name="T39" fmla="*/ 60325 h 215"/>
                                    <a:gd name="T40" fmla="*/ 76200 w 225"/>
                                    <a:gd name="T41" fmla="*/ 57150 h 215"/>
                                    <a:gd name="T42" fmla="*/ 76200 w 225"/>
                                    <a:gd name="T43" fmla="*/ 66675 h 215"/>
                                    <a:gd name="T44" fmla="*/ 85725 w 225"/>
                                    <a:gd name="T45" fmla="*/ 66675 h 215"/>
                                    <a:gd name="T46" fmla="*/ 82550 w 225"/>
                                    <a:gd name="T47" fmla="*/ 73025 h 215"/>
                                    <a:gd name="T48" fmla="*/ 92075 w 225"/>
                                    <a:gd name="T49" fmla="*/ 73025 h 215"/>
                                    <a:gd name="T50" fmla="*/ 88900 w 225"/>
                                    <a:gd name="T51" fmla="*/ 79375 h 215"/>
                                    <a:gd name="T52" fmla="*/ 98425 w 225"/>
                                    <a:gd name="T53" fmla="*/ 79375 h 215"/>
                                    <a:gd name="T54" fmla="*/ 95250 w 225"/>
                                    <a:gd name="T55" fmla="*/ 88900 h 215"/>
                                    <a:gd name="T56" fmla="*/ 104775 w 225"/>
                                    <a:gd name="T57" fmla="*/ 85725 h 215"/>
                                    <a:gd name="T58" fmla="*/ 101600 w 225"/>
                                    <a:gd name="T59" fmla="*/ 95250 h 215"/>
                                    <a:gd name="T60" fmla="*/ 111125 w 225"/>
                                    <a:gd name="T61" fmla="*/ 95250 h 215"/>
                                    <a:gd name="T62" fmla="*/ 107950 w 225"/>
                                    <a:gd name="T63" fmla="*/ 101600 h 215"/>
                                    <a:gd name="T64" fmla="*/ 117475 w 225"/>
                                    <a:gd name="T65" fmla="*/ 101600 h 215"/>
                                    <a:gd name="T66" fmla="*/ 117475 w 225"/>
                                    <a:gd name="T67" fmla="*/ 107950 h 215"/>
                                    <a:gd name="T68" fmla="*/ 123825 w 225"/>
                                    <a:gd name="T69" fmla="*/ 107950 h 215"/>
                                    <a:gd name="T70" fmla="*/ 120650 w 225"/>
                                    <a:gd name="T71" fmla="*/ 117475 h 215"/>
                                    <a:gd name="T72" fmla="*/ 130175 w 225"/>
                                    <a:gd name="T73" fmla="*/ 117475 h 215"/>
                                    <a:gd name="T74" fmla="*/ 127000 w 225"/>
                                    <a:gd name="T75" fmla="*/ 123825 h 215"/>
                                    <a:gd name="T76" fmla="*/ 136525 w 225"/>
                                    <a:gd name="T77" fmla="*/ 123825 h 215"/>
                                    <a:gd name="T78" fmla="*/ 133350 w 225"/>
                                    <a:gd name="T79" fmla="*/ 130175 h 215"/>
                                    <a:gd name="T80" fmla="*/ 142875 w 225"/>
                                    <a:gd name="T81" fmla="*/ 130175 h 215"/>
                                    <a:gd name="T82" fmla="*/ 139700 w 225"/>
                                    <a:gd name="T83" fmla="*/ 136525 h 215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225" h="215">
                                      <a:moveTo>
                                        <a:pt x="0" y="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75" y="65"/>
                                      </a:lnTo>
                                      <a:lnTo>
                                        <a:pt x="85" y="60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100" y="70"/>
                                      </a:lnTo>
                                      <a:lnTo>
                                        <a:pt x="100" y="85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10" y="95"/>
                                      </a:lnTo>
                                      <a:lnTo>
                                        <a:pt x="120" y="90"/>
                                      </a:lnTo>
                                      <a:lnTo>
                                        <a:pt x="120" y="105"/>
                                      </a:lnTo>
                                      <a:lnTo>
                                        <a:pt x="135" y="105"/>
                                      </a:lnTo>
                                      <a:lnTo>
                                        <a:pt x="130" y="115"/>
                                      </a:lnTo>
                                      <a:lnTo>
                                        <a:pt x="145" y="115"/>
                                      </a:lnTo>
                                      <a:lnTo>
                                        <a:pt x="140" y="125"/>
                                      </a:lnTo>
                                      <a:lnTo>
                                        <a:pt x="155" y="125"/>
                                      </a:lnTo>
                                      <a:lnTo>
                                        <a:pt x="150" y="140"/>
                                      </a:lnTo>
                                      <a:lnTo>
                                        <a:pt x="165" y="135"/>
                                      </a:lnTo>
                                      <a:lnTo>
                                        <a:pt x="160" y="150"/>
                                      </a:lnTo>
                                      <a:lnTo>
                                        <a:pt x="175" y="150"/>
                                      </a:lnTo>
                                      <a:lnTo>
                                        <a:pt x="170" y="160"/>
                                      </a:lnTo>
                                      <a:lnTo>
                                        <a:pt x="185" y="160"/>
                                      </a:lnTo>
                                      <a:lnTo>
                                        <a:pt x="185" y="170"/>
                                      </a:lnTo>
                                      <a:lnTo>
                                        <a:pt x="195" y="170"/>
                                      </a:lnTo>
                                      <a:lnTo>
                                        <a:pt x="190" y="185"/>
                                      </a:lnTo>
                                      <a:lnTo>
                                        <a:pt x="205" y="185"/>
                                      </a:lnTo>
                                      <a:lnTo>
                                        <a:pt x="200" y="195"/>
                                      </a:lnTo>
                                      <a:lnTo>
                                        <a:pt x="215" y="195"/>
                                      </a:lnTo>
                                      <a:lnTo>
                                        <a:pt x="210" y="205"/>
                                      </a:lnTo>
                                      <a:lnTo>
                                        <a:pt x="225" y="205"/>
                                      </a:lnTo>
                                      <a:lnTo>
                                        <a:pt x="220" y="2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9" name="Freeform 5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5900" y="901735"/>
                                  <a:ext cx="142900" cy="136505"/>
                                </a:xfrm>
                                <a:custGeom>
                                  <a:avLst/>
                                  <a:gdLst>
                                    <a:gd name="T0" fmla="*/ 142875 w 225"/>
                                    <a:gd name="T1" fmla="*/ 136525 h 215"/>
                                    <a:gd name="T2" fmla="*/ 142875 w 225"/>
                                    <a:gd name="T3" fmla="*/ 130175 h 215"/>
                                    <a:gd name="T4" fmla="*/ 136525 w 225"/>
                                    <a:gd name="T5" fmla="*/ 130175 h 215"/>
                                    <a:gd name="T6" fmla="*/ 139700 w 225"/>
                                    <a:gd name="T7" fmla="*/ 120650 h 215"/>
                                    <a:gd name="T8" fmla="*/ 130175 w 225"/>
                                    <a:gd name="T9" fmla="*/ 123825 h 215"/>
                                    <a:gd name="T10" fmla="*/ 133350 w 225"/>
                                    <a:gd name="T11" fmla="*/ 114300 h 215"/>
                                    <a:gd name="T12" fmla="*/ 123825 w 225"/>
                                    <a:gd name="T13" fmla="*/ 114300 h 215"/>
                                    <a:gd name="T14" fmla="*/ 127000 w 225"/>
                                    <a:gd name="T15" fmla="*/ 107950 h 215"/>
                                    <a:gd name="T16" fmla="*/ 117475 w 225"/>
                                    <a:gd name="T17" fmla="*/ 107950 h 215"/>
                                    <a:gd name="T18" fmla="*/ 120650 w 225"/>
                                    <a:gd name="T19" fmla="*/ 98425 h 215"/>
                                    <a:gd name="T20" fmla="*/ 111125 w 225"/>
                                    <a:gd name="T21" fmla="*/ 101600 h 215"/>
                                    <a:gd name="T22" fmla="*/ 114300 w 225"/>
                                    <a:gd name="T23" fmla="*/ 92075 h 215"/>
                                    <a:gd name="T24" fmla="*/ 104775 w 225"/>
                                    <a:gd name="T25" fmla="*/ 92075 h 215"/>
                                    <a:gd name="T26" fmla="*/ 104775 w 225"/>
                                    <a:gd name="T27" fmla="*/ 85725 h 215"/>
                                    <a:gd name="T28" fmla="*/ 98425 w 225"/>
                                    <a:gd name="T29" fmla="*/ 85725 h 215"/>
                                    <a:gd name="T30" fmla="*/ 98425 w 225"/>
                                    <a:gd name="T31" fmla="*/ 79375 h 215"/>
                                    <a:gd name="T32" fmla="*/ 92075 w 225"/>
                                    <a:gd name="T33" fmla="*/ 79375 h 215"/>
                                    <a:gd name="T34" fmla="*/ 92075 w 225"/>
                                    <a:gd name="T35" fmla="*/ 69850 h 215"/>
                                    <a:gd name="T36" fmla="*/ 85725 w 225"/>
                                    <a:gd name="T37" fmla="*/ 73025 h 215"/>
                                    <a:gd name="T38" fmla="*/ 85725 w 225"/>
                                    <a:gd name="T39" fmla="*/ 63500 h 215"/>
                                    <a:gd name="T40" fmla="*/ 76200 w 225"/>
                                    <a:gd name="T41" fmla="*/ 66675 h 215"/>
                                    <a:gd name="T42" fmla="*/ 79375 w 225"/>
                                    <a:gd name="T43" fmla="*/ 57150 h 215"/>
                                    <a:gd name="T44" fmla="*/ 69850 w 225"/>
                                    <a:gd name="T45" fmla="*/ 60325 h 215"/>
                                    <a:gd name="T46" fmla="*/ 69850 w 225"/>
                                    <a:gd name="T47" fmla="*/ 50800 h 215"/>
                                    <a:gd name="T48" fmla="*/ 63500 w 225"/>
                                    <a:gd name="T49" fmla="*/ 53975 h 215"/>
                                    <a:gd name="T50" fmla="*/ 63500 w 225"/>
                                    <a:gd name="T51" fmla="*/ 44450 h 215"/>
                                    <a:gd name="T52" fmla="*/ 53975 w 225"/>
                                    <a:gd name="T53" fmla="*/ 47625 h 215"/>
                                    <a:gd name="T54" fmla="*/ 57150 w 225"/>
                                    <a:gd name="T55" fmla="*/ 38100 h 215"/>
                                    <a:gd name="T56" fmla="*/ 47625 w 225"/>
                                    <a:gd name="T57" fmla="*/ 41275 h 215"/>
                                    <a:gd name="T58" fmla="*/ 47625 w 225"/>
                                    <a:gd name="T59" fmla="*/ 31750 h 215"/>
                                    <a:gd name="T60" fmla="*/ 41275 w 225"/>
                                    <a:gd name="T61" fmla="*/ 34925 h 215"/>
                                    <a:gd name="T62" fmla="*/ 41275 w 225"/>
                                    <a:gd name="T63" fmla="*/ 28575 h 215"/>
                                    <a:gd name="T64" fmla="*/ 31750 w 225"/>
                                    <a:gd name="T65" fmla="*/ 28575 h 215"/>
                                    <a:gd name="T66" fmla="*/ 31750 w 225"/>
                                    <a:gd name="T67" fmla="*/ 22225 h 215"/>
                                    <a:gd name="T68" fmla="*/ 25400 w 225"/>
                                    <a:gd name="T69" fmla="*/ 25400 h 215"/>
                                    <a:gd name="T70" fmla="*/ 25400 w 225"/>
                                    <a:gd name="T71" fmla="*/ 15875 h 215"/>
                                    <a:gd name="T72" fmla="*/ 15875 w 225"/>
                                    <a:gd name="T73" fmla="*/ 19050 h 215"/>
                                    <a:gd name="T74" fmla="*/ 15875 w 225"/>
                                    <a:gd name="T75" fmla="*/ 9525 h 215"/>
                                    <a:gd name="T76" fmla="*/ 9525 w 225"/>
                                    <a:gd name="T77" fmla="*/ 12700 h 215"/>
                                    <a:gd name="T78" fmla="*/ 9525 w 225"/>
                                    <a:gd name="T79" fmla="*/ 6350 h 215"/>
                                    <a:gd name="T80" fmla="*/ 0 w 225"/>
                                    <a:gd name="T81" fmla="*/ 9525 h 215"/>
                                    <a:gd name="T82" fmla="*/ 0 w 225"/>
                                    <a:gd name="T83" fmla="*/ 0 h 215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225" h="215">
                                      <a:moveTo>
                                        <a:pt x="225" y="215"/>
                                      </a:moveTo>
                                      <a:lnTo>
                                        <a:pt x="225" y="205"/>
                                      </a:lnTo>
                                      <a:lnTo>
                                        <a:pt x="215" y="205"/>
                                      </a:lnTo>
                                      <a:lnTo>
                                        <a:pt x="220" y="190"/>
                                      </a:lnTo>
                                      <a:lnTo>
                                        <a:pt x="205" y="195"/>
                                      </a:lnTo>
                                      <a:lnTo>
                                        <a:pt x="210" y="180"/>
                                      </a:lnTo>
                                      <a:lnTo>
                                        <a:pt x="195" y="180"/>
                                      </a:lnTo>
                                      <a:lnTo>
                                        <a:pt x="200" y="170"/>
                                      </a:lnTo>
                                      <a:lnTo>
                                        <a:pt x="185" y="170"/>
                                      </a:lnTo>
                                      <a:lnTo>
                                        <a:pt x="190" y="155"/>
                                      </a:lnTo>
                                      <a:lnTo>
                                        <a:pt x="175" y="160"/>
                                      </a:lnTo>
                                      <a:lnTo>
                                        <a:pt x="180" y="145"/>
                                      </a:lnTo>
                                      <a:lnTo>
                                        <a:pt x="165" y="145"/>
                                      </a:lnTo>
                                      <a:lnTo>
                                        <a:pt x="165" y="135"/>
                                      </a:lnTo>
                                      <a:lnTo>
                                        <a:pt x="155" y="135"/>
                                      </a:lnTo>
                                      <a:lnTo>
                                        <a:pt x="155" y="125"/>
                                      </a:lnTo>
                                      <a:lnTo>
                                        <a:pt x="145" y="125"/>
                                      </a:lnTo>
                                      <a:lnTo>
                                        <a:pt x="145" y="110"/>
                                      </a:lnTo>
                                      <a:lnTo>
                                        <a:pt x="135" y="115"/>
                                      </a:lnTo>
                                      <a:lnTo>
                                        <a:pt x="135" y="100"/>
                                      </a:lnTo>
                                      <a:lnTo>
                                        <a:pt x="120" y="105"/>
                                      </a:lnTo>
                                      <a:lnTo>
                                        <a:pt x="125" y="90"/>
                                      </a:lnTo>
                                      <a:lnTo>
                                        <a:pt x="110" y="95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00" y="85"/>
                                      </a:lnTo>
                                      <a:lnTo>
                                        <a:pt x="100" y="70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90" y="60"/>
                                      </a:lnTo>
                                      <a:lnTo>
                                        <a:pt x="75" y="65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0" name="Freeform 5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1000" y="920736"/>
                                  <a:ext cx="149200" cy="133405"/>
                                </a:xfrm>
                                <a:custGeom>
                                  <a:avLst/>
                                  <a:gdLst>
                                    <a:gd name="T0" fmla="*/ 0 w 235"/>
                                    <a:gd name="T1" fmla="*/ 0 h 210"/>
                                    <a:gd name="T2" fmla="*/ 3175 w 235"/>
                                    <a:gd name="T3" fmla="*/ 9525 h 210"/>
                                    <a:gd name="T4" fmla="*/ 9525 w 235"/>
                                    <a:gd name="T5" fmla="*/ 6350 h 210"/>
                                    <a:gd name="T6" fmla="*/ 9525 w 235"/>
                                    <a:gd name="T7" fmla="*/ 12700 h 210"/>
                                    <a:gd name="T8" fmla="*/ 19050 w 235"/>
                                    <a:gd name="T9" fmla="*/ 9525 h 210"/>
                                    <a:gd name="T10" fmla="*/ 19050 w 235"/>
                                    <a:gd name="T11" fmla="*/ 19050 h 210"/>
                                    <a:gd name="T12" fmla="*/ 25400 w 235"/>
                                    <a:gd name="T13" fmla="*/ 15875 h 210"/>
                                    <a:gd name="T14" fmla="*/ 25400 w 235"/>
                                    <a:gd name="T15" fmla="*/ 22225 h 210"/>
                                    <a:gd name="T16" fmla="*/ 34925 w 235"/>
                                    <a:gd name="T17" fmla="*/ 19050 h 210"/>
                                    <a:gd name="T18" fmla="*/ 34925 w 235"/>
                                    <a:gd name="T19" fmla="*/ 28575 h 210"/>
                                    <a:gd name="T20" fmla="*/ 41275 w 235"/>
                                    <a:gd name="T21" fmla="*/ 25400 h 210"/>
                                    <a:gd name="T22" fmla="*/ 44450 w 235"/>
                                    <a:gd name="T23" fmla="*/ 34925 h 210"/>
                                    <a:gd name="T24" fmla="*/ 50800 w 235"/>
                                    <a:gd name="T25" fmla="*/ 31750 h 210"/>
                                    <a:gd name="T26" fmla="*/ 50800 w 235"/>
                                    <a:gd name="T27" fmla="*/ 41275 h 210"/>
                                    <a:gd name="T28" fmla="*/ 57150 w 235"/>
                                    <a:gd name="T29" fmla="*/ 38100 h 210"/>
                                    <a:gd name="T30" fmla="*/ 57150 w 235"/>
                                    <a:gd name="T31" fmla="*/ 44450 h 210"/>
                                    <a:gd name="T32" fmla="*/ 66675 w 235"/>
                                    <a:gd name="T33" fmla="*/ 44450 h 210"/>
                                    <a:gd name="T34" fmla="*/ 66675 w 235"/>
                                    <a:gd name="T35" fmla="*/ 50800 h 210"/>
                                    <a:gd name="T36" fmla="*/ 73025 w 235"/>
                                    <a:gd name="T37" fmla="*/ 50800 h 210"/>
                                    <a:gd name="T38" fmla="*/ 73025 w 235"/>
                                    <a:gd name="T39" fmla="*/ 57150 h 210"/>
                                    <a:gd name="T40" fmla="*/ 82550 w 235"/>
                                    <a:gd name="T41" fmla="*/ 57150 h 210"/>
                                    <a:gd name="T42" fmla="*/ 79375 w 235"/>
                                    <a:gd name="T43" fmla="*/ 63500 h 210"/>
                                    <a:gd name="T44" fmla="*/ 88900 w 235"/>
                                    <a:gd name="T45" fmla="*/ 63500 h 210"/>
                                    <a:gd name="T46" fmla="*/ 88900 w 235"/>
                                    <a:gd name="T47" fmla="*/ 69850 h 210"/>
                                    <a:gd name="T48" fmla="*/ 95250 w 235"/>
                                    <a:gd name="T49" fmla="*/ 69850 h 210"/>
                                    <a:gd name="T50" fmla="*/ 95250 w 235"/>
                                    <a:gd name="T51" fmla="*/ 76200 h 210"/>
                                    <a:gd name="T52" fmla="*/ 101600 w 235"/>
                                    <a:gd name="T53" fmla="*/ 76200 h 210"/>
                                    <a:gd name="T54" fmla="*/ 101600 w 235"/>
                                    <a:gd name="T55" fmla="*/ 82550 h 210"/>
                                    <a:gd name="T56" fmla="*/ 111125 w 235"/>
                                    <a:gd name="T57" fmla="*/ 82550 h 210"/>
                                    <a:gd name="T58" fmla="*/ 107950 w 235"/>
                                    <a:gd name="T59" fmla="*/ 88900 h 210"/>
                                    <a:gd name="T60" fmla="*/ 117475 w 235"/>
                                    <a:gd name="T61" fmla="*/ 88900 h 210"/>
                                    <a:gd name="T62" fmla="*/ 114300 w 235"/>
                                    <a:gd name="T63" fmla="*/ 98425 h 210"/>
                                    <a:gd name="T64" fmla="*/ 123825 w 235"/>
                                    <a:gd name="T65" fmla="*/ 95250 h 210"/>
                                    <a:gd name="T66" fmla="*/ 120650 w 235"/>
                                    <a:gd name="T67" fmla="*/ 104775 h 210"/>
                                    <a:gd name="T68" fmla="*/ 130175 w 235"/>
                                    <a:gd name="T69" fmla="*/ 104775 h 210"/>
                                    <a:gd name="T70" fmla="*/ 127000 w 235"/>
                                    <a:gd name="T71" fmla="*/ 111125 h 210"/>
                                    <a:gd name="T72" fmla="*/ 136525 w 235"/>
                                    <a:gd name="T73" fmla="*/ 111125 h 210"/>
                                    <a:gd name="T74" fmla="*/ 133350 w 235"/>
                                    <a:gd name="T75" fmla="*/ 117475 h 210"/>
                                    <a:gd name="T76" fmla="*/ 142875 w 235"/>
                                    <a:gd name="T77" fmla="*/ 117475 h 210"/>
                                    <a:gd name="T78" fmla="*/ 139700 w 235"/>
                                    <a:gd name="T79" fmla="*/ 127000 h 210"/>
                                    <a:gd name="T80" fmla="*/ 149225 w 235"/>
                                    <a:gd name="T81" fmla="*/ 127000 h 210"/>
                                    <a:gd name="T82" fmla="*/ 146050 w 235"/>
                                    <a:gd name="T83" fmla="*/ 133350 h 210"/>
                                    <a:gd name="T84" fmla="*/ 149225 w 235"/>
                                    <a:gd name="T85" fmla="*/ 133350 h 21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35" h="210">
                                      <a:moveTo>
                                        <a:pt x="0" y="0"/>
                                      </a:moveTo>
                                      <a:lnTo>
                                        <a:pt x="5" y="1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80" y="50"/>
                                      </a:lnTo>
                                      <a:lnTo>
                                        <a:pt x="80" y="65"/>
                                      </a:lnTo>
                                      <a:lnTo>
                                        <a:pt x="90" y="6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80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30" y="90"/>
                                      </a:lnTo>
                                      <a:lnTo>
                                        <a:pt x="125" y="100"/>
                                      </a:lnTo>
                                      <a:lnTo>
                                        <a:pt x="140" y="100"/>
                                      </a:lnTo>
                                      <a:lnTo>
                                        <a:pt x="140" y="110"/>
                                      </a:lnTo>
                                      <a:lnTo>
                                        <a:pt x="150" y="110"/>
                                      </a:lnTo>
                                      <a:lnTo>
                                        <a:pt x="150" y="120"/>
                                      </a:lnTo>
                                      <a:lnTo>
                                        <a:pt x="160" y="120"/>
                                      </a:lnTo>
                                      <a:lnTo>
                                        <a:pt x="160" y="130"/>
                                      </a:lnTo>
                                      <a:lnTo>
                                        <a:pt x="175" y="130"/>
                                      </a:lnTo>
                                      <a:lnTo>
                                        <a:pt x="170" y="140"/>
                                      </a:lnTo>
                                      <a:lnTo>
                                        <a:pt x="185" y="140"/>
                                      </a:lnTo>
                                      <a:lnTo>
                                        <a:pt x="180" y="155"/>
                                      </a:lnTo>
                                      <a:lnTo>
                                        <a:pt x="195" y="150"/>
                                      </a:lnTo>
                                      <a:lnTo>
                                        <a:pt x="190" y="165"/>
                                      </a:lnTo>
                                      <a:lnTo>
                                        <a:pt x="205" y="165"/>
                                      </a:lnTo>
                                      <a:lnTo>
                                        <a:pt x="200" y="175"/>
                                      </a:lnTo>
                                      <a:lnTo>
                                        <a:pt x="215" y="175"/>
                                      </a:lnTo>
                                      <a:lnTo>
                                        <a:pt x="210" y="185"/>
                                      </a:lnTo>
                                      <a:lnTo>
                                        <a:pt x="225" y="185"/>
                                      </a:lnTo>
                                      <a:lnTo>
                                        <a:pt x="220" y="200"/>
                                      </a:lnTo>
                                      <a:lnTo>
                                        <a:pt x="235" y="200"/>
                                      </a:lnTo>
                                      <a:lnTo>
                                        <a:pt x="230" y="210"/>
                                      </a:lnTo>
                                      <a:lnTo>
                                        <a:pt x="235" y="2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1" name="Freeform 5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6100" y="942937"/>
                                  <a:ext cx="155600" cy="127005"/>
                                </a:xfrm>
                                <a:custGeom>
                                  <a:avLst/>
                                  <a:gdLst>
                                    <a:gd name="T0" fmla="*/ 155575 w 245"/>
                                    <a:gd name="T1" fmla="*/ 127000 h 200"/>
                                    <a:gd name="T2" fmla="*/ 152400 w 245"/>
                                    <a:gd name="T3" fmla="*/ 127000 h 200"/>
                                    <a:gd name="T4" fmla="*/ 152400 w 245"/>
                                    <a:gd name="T5" fmla="*/ 117475 h 200"/>
                                    <a:gd name="T6" fmla="*/ 146050 w 245"/>
                                    <a:gd name="T7" fmla="*/ 120650 h 200"/>
                                    <a:gd name="T8" fmla="*/ 146050 w 245"/>
                                    <a:gd name="T9" fmla="*/ 111125 h 200"/>
                                    <a:gd name="T10" fmla="*/ 139700 w 245"/>
                                    <a:gd name="T11" fmla="*/ 111125 h 200"/>
                                    <a:gd name="T12" fmla="*/ 139700 w 245"/>
                                    <a:gd name="T13" fmla="*/ 104775 h 200"/>
                                    <a:gd name="T14" fmla="*/ 133350 w 245"/>
                                    <a:gd name="T15" fmla="*/ 104775 h 200"/>
                                    <a:gd name="T16" fmla="*/ 133350 w 245"/>
                                    <a:gd name="T17" fmla="*/ 95250 h 200"/>
                                    <a:gd name="T18" fmla="*/ 127000 w 245"/>
                                    <a:gd name="T19" fmla="*/ 98425 h 200"/>
                                    <a:gd name="T20" fmla="*/ 127000 w 245"/>
                                    <a:gd name="T21" fmla="*/ 88900 h 200"/>
                                    <a:gd name="T22" fmla="*/ 117475 w 245"/>
                                    <a:gd name="T23" fmla="*/ 92075 h 200"/>
                                    <a:gd name="T24" fmla="*/ 120650 w 245"/>
                                    <a:gd name="T25" fmla="*/ 82550 h 200"/>
                                    <a:gd name="T26" fmla="*/ 111125 w 245"/>
                                    <a:gd name="T27" fmla="*/ 82550 h 200"/>
                                    <a:gd name="T28" fmla="*/ 114300 w 245"/>
                                    <a:gd name="T29" fmla="*/ 76200 h 200"/>
                                    <a:gd name="T30" fmla="*/ 104775 w 245"/>
                                    <a:gd name="T31" fmla="*/ 76200 h 200"/>
                                    <a:gd name="T32" fmla="*/ 104775 w 245"/>
                                    <a:gd name="T33" fmla="*/ 69850 h 200"/>
                                    <a:gd name="T34" fmla="*/ 98425 w 245"/>
                                    <a:gd name="T35" fmla="*/ 69850 h 200"/>
                                    <a:gd name="T36" fmla="*/ 98425 w 245"/>
                                    <a:gd name="T37" fmla="*/ 63500 h 200"/>
                                    <a:gd name="T38" fmla="*/ 92075 w 245"/>
                                    <a:gd name="T39" fmla="*/ 63500 h 200"/>
                                    <a:gd name="T40" fmla="*/ 92075 w 245"/>
                                    <a:gd name="T41" fmla="*/ 57150 h 200"/>
                                    <a:gd name="T42" fmla="*/ 82550 w 245"/>
                                    <a:gd name="T43" fmla="*/ 57150 h 200"/>
                                    <a:gd name="T44" fmla="*/ 82550 w 245"/>
                                    <a:gd name="T45" fmla="*/ 50800 h 200"/>
                                    <a:gd name="T46" fmla="*/ 76200 w 245"/>
                                    <a:gd name="T47" fmla="*/ 53975 h 200"/>
                                    <a:gd name="T48" fmla="*/ 76200 w 245"/>
                                    <a:gd name="T49" fmla="*/ 44450 h 200"/>
                                    <a:gd name="T50" fmla="*/ 66675 w 245"/>
                                    <a:gd name="T51" fmla="*/ 47625 h 200"/>
                                    <a:gd name="T52" fmla="*/ 66675 w 245"/>
                                    <a:gd name="T53" fmla="*/ 38100 h 200"/>
                                    <a:gd name="T54" fmla="*/ 60325 w 245"/>
                                    <a:gd name="T55" fmla="*/ 41275 h 200"/>
                                    <a:gd name="T56" fmla="*/ 60325 w 245"/>
                                    <a:gd name="T57" fmla="*/ 31750 h 200"/>
                                    <a:gd name="T58" fmla="*/ 50800 w 245"/>
                                    <a:gd name="T59" fmla="*/ 34925 h 200"/>
                                    <a:gd name="T60" fmla="*/ 50800 w 245"/>
                                    <a:gd name="T61" fmla="*/ 28575 h 200"/>
                                    <a:gd name="T62" fmla="*/ 44450 w 245"/>
                                    <a:gd name="T63" fmla="*/ 31750 h 200"/>
                                    <a:gd name="T64" fmla="*/ 44450 w 245"/>
                                    <a:gd name="T65" fmla="*/ 22225 h 200"/>
                                    <a:gd name="T66" fmla="*/ 34925 w 245"/>
                                    <a:gd name="T67" fmla="*/ 25400 h 200"/>
                                    <a:gd name="T68" fmla="*/ 34925 w 245"/>
                                    <a:gd name="T69" fmla="*/ 15875 h 200"/>
                                    <a:gd name="T70" fmla="*/ 28575 w 245"/>
                                    <a:gd name="T71" fmla="*/ 19050 h 200"/>
                                    <a:gd name="T72" fmla="*/ 28575 w 245"/>
                                    <a:gd name="T73" fmla="*/ 12700 h 200"/>
                                    <a:gd name="T74" fmla="*/ 19050 w 245"/>
                                    <a:gd name="T75" fmla="*/ 15875 h 200"/>
                                    <a:gd name="T76" fmla="*/ 19050 w 245"/>
                                    <a:gd name="T77" fmla="*/ 6350 h 200"/>
                                    <a:gd name="T78" fmla="*/ 9525 w 245"/>
                                    <a:gd name="T79" fmla="*/ 9525 h 200"/>
                                    <a:gd name="T80" fmla="*/ 9525 w 245"/>
                                    <a:gd name="T81" fmla="*/ 3175 h 200"/>
                                    <a:gd name="T82" fmla="*/ 3175 w 245"/>
                                    <a:gd name="T83" fmla="*/ 6350 h 200"/>
                                    <a:gd name="T84" fmla="*/ 0 w 245"/>
                                    <a:gd name="T85" fmla="*/ 0 h 20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45" h="200">
                                      <a:moveTo>
                                        <a:pt x="245" y="200"/>
                                      </a:moveTo>
                                      <a:lnTo>
                                        <a:pt x="240" y="200"/>
                                      </a:lnTo>
                                      <a:lnTo>
                                        <a:pt x="240" y="185"/>
                                      </a:lnTo>
                                      <a:lnTo>
                                        <a:pt x="230" y="190"/>
                                      </a:lnTo>
                                      <a:lnTo>
                                        <a:pt x="230" y="175"/>
                                      </a:lnTo>
                                      <a:lnTo>
                                        <a:pt x="220" y="175"/>
                                      </a:lnTo>
                                      <a:lnTo>
                                        <a:pt x="220" y="165"/>
                                      </a:lnTo>
                                      <a:lnTo>
                                        <a:pt x="210" y="165"/>
                                      </a:lnTo>
                                      <a:lnTo>
                                        <a:pt x="210" y="150"/>
                                      </a:lnTo>
                                      <a:lnTo>
                                        <a:pt x="200" y="155"/>
                                      </a:lnTo>
                                      <a:lnTo>
                                        <a:pt x="200" y="140"/>
                                      </a:lnTo>
                                      <a:lnTo>
                                        <a:pt x="185" y="145"/>
                                      </a:lnTo>
                                      <a:lnTo>
                                        <a:pt x="190" y="130"/>
                                      </a:lnTo>
                                      <a:lnTo>
                                        <a:pt x="175" y="130"/>
                                      </a:lnTo>
                                      <a:lnTo>
                                        <a:pt x="180" y="120"/>
                                      </a:lnTo>
                                      <a:lnTo>
                                        <a:pt x="165" y="120"/>
                                      </a:lnTo>
                                      <a:lnTo>
                                        <a:pt x="165" y="110"/>
                                      </a:lnTo>
                                      <a:lnTo>
                                        <a:pt x="155" y="110"/>
                                      </a:lnTo>
                                      <a:lnTo>
                                        <a:pt x="155" y="100"/>
                                      </a:lnTo>
                                      <a:lnTo>
                                        <a:pt x="145" y="100"/>
                                      </a:lnTo>
                                      <a:lnTo>
                                        <a:pt x="145" y="90"/>
                                      </a:lnTo>
                                      <a:lnTo>
                                        <a:pt x="130" y="90"/>
                                      </a:lnTo>
                                      <a:lnTo>
                                        <a:pt x="130" y="80"/>
                                      </a:lnTo>
                                      <a:lnTo>
                                        <a:pt x="120" y="85"/>
                                      </a:lnTo>
                                      <a:lnTo>
                                        <a:pt x="120" y="70"/>
                                      </a:lnTo>
                                      <a:lnTo>
                                        <a:pt x="105" y="75"/>
                                      </a:lnTo>
                                      <a:lnTo>
                                        <a:pt x="105" y="60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5" y="50"/>
                                      </a:lnTo>
                                      <a:lnTo>
                                        <a:pt x="80" y="55"/>
                                      </a:lnTo>
                                      <a:lnTo>
                                        <a:pt x="80" y="45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5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2" name="Freeform 5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746100" y="920736"/>
                                  <a:ext cx="184100" cy="149206"/>
                                </a:xfrm>
                                <a:custGeom>
                                  <a:avLst/>
                                  <a:gdLst>
                                    <a:gd name="T0" fmla="*/ 149225 w 290"/>
                                    <a:gd name="T1" fmla="*/ 149225 h 235"/>
                                    <a:gd name="T2" fmla="*/ 146050 w 290"/>
                                    <a:gd name="T3" fmla="*/ 142875 h 235"/>
                                    <a:gd name="T4" fmla="*/ 139700 w 290"/>
                                    <a:gd name="T5" fmla="*/ 133350 h 235"/>
                                    <a:gd name="T6" fmla="*/ 133350 w 290"/>
                                    <a:gd name="T7" fmla="*/ 127000 h 235"/>
                                    <a:gd name="T8" fmla="*/ 127000 w 290"/>
                                    <a:gd name="T9" fmla="*/ 120650 h 235"/>
                                    <a:gd name="T10" fmla="*/ 117475 w 290"/>
                                    <a:gd name="T11" fmla="*/ 114300 h 235"/>
                                    <a:gd name="T12" fmla="*/ 111125 w 290"/>
                                    <a:gd name="T13" fmla="*/ 104775 h 235"/>
                                    <a:gd name="T14" fmla="*/ 104775 w 290"/>
                                    <a:gd name="T15" fmla="*/ 98425 h 235"/>
                                    <a:gd name="T16" fmla="*/ 98425 w 290"/>
                                    <a:gd name="T17" fmla="*/ 92075 h 235"/>
                                    <a:gd name="T18" fmla="*/ 92075 w 290"/>
                                    <a:gd name="T19" fmla="*/ 85725 h 235"/>
                                    <a:gd name="T20" fmla="*/ 82550 w 290"/>
                                    <a:gd name="T21" fmla="*/ 79375 h 235"/>
                                    <a:gd name="T22" fmla="*/ 76200 w 290"/>
                                    <a:gd name="T23" fmla="*/ 76200 h 235"/>
                                    <a:gd name="T24" fmla="*/ 66675 w 290"/>
                                    <a:gd name="T25" fmla="*/ 69850 h 235"/>
                                    <a:gd name="T26" fmla="*/ 60325 w 290"/>
                                    <a:gd name="T27" fmla="*/ 63500 h 235"/>
                                    <a:gd name="T28" fmla="*/ 50800 w 290"/>
                                    <a:gd name="T29" fmla="*/ 57150 h 235"/>
                                    <a:gd name="T30" fmla="*/ 44450 w 290"/>
                                    <a:gd name="T31" fmla="*/ 53975 h 235"/>
                                    <a:gd name="T32" fmla="*/ 34925 w 290"/>
                                    <a:gd name="T33" fmla="*/ 47625 h 235"/>
                                    <a:gd name="T34" fmla="*/ 28575 w 290"/>
                                    <a:gd name="T35" fmla="*/ 41275 h 235"/>
                                    <a:gd name="T36" fmla="*/ 19050 w 290"/>
                                    <a:gd name="T37" fmla="*/ 38100 h 235"/>
                                    <a:gd name="T38" fmla="*/ 9525 w 290"/>
                                    <a:gd name="T39" fmla="*/ 31750 h 235"/>
                                    <a:gd name="T40" fmla="*/ 3175 w 290"/>
                                    <a:gd name="T41" fmla="*/ 28575 h 235"/>
                                    <a:gd name="T42" fmla="*/ 34925 w 290"/>
                                    <a:gd name="T43" fmla="*/ 0 h 235"/>
                                    <a:gd name="T44" fmla="*/ 44450 w 290"/>
                                    <a:gd name="T45" fmla="*/ 6350 h 235"/>
                                    <a:gd name="T46" fmla="*/ 53975 w 290"/>
                                    <a:gd name="T47" fmla="*/ 9525 h 235"/>
                                    <a:gd name="T48" fmla="*/ 60325 w 290"/>
                                    <a:gd name="T49" fmla="*/ 15875 h 235"/>
                                    <a:gd name="T50" fmla="*/ 69850 w 290"/>
                                    <a:gd name="T51" fmla="*/ 22225 h 235"/>
                                    <a:gd name="T52" fmla="*/ 76200 w 290"/>
                                    <a:gd name="T53" fmla="*/ 25400 h 235"/>
                                    <a:gd name="T54" fmla="*/ 85725 w 290"/>
                                    <a:gd name="T55" fmla="*/ 31750 h 235"/>
                                    <a:gd name="T56" fmla="*/ 92075 w 290"/>
                                    <a:gd name="T57" fmla="*/ 38100 h 235"/>
                                    <a:gd name="T58" fmla="*/ 101600 w 290"/>
                                    <a:gd name="T59" fmla="*/ 44450 h 235"/>
                                    <a:gd name="T60" fmla="*/ 107950 w 290"/>
                                    <a:gd name="T61" fmla="*/ 50800 h 235"/>
                                    <a:gd name="T62" fmla="*/ 117475 w 290"/>
                                    <a:gd name="T63" fmla="*/ 57150 h 235"/>
                                    <a:gd name="T64" fmla="*/ 123825 w 290"/>
                                    <a:gd name="T65" fmla="*/ 63500 h 235"/>
                                    <a:gd name="T66" fmla="*/ 130175 w 290"/>
                                    <a:gd name="T67" fmla="*/ 69850 h 235"/>
                                    <a:gd name="T68" fmla="*/ 139700 w 290"/>
                                    <a:gd name="T69" fmla="*/ 76200 h 235"/>
                                    <a:gd name="T70" fmla="*/ 146050 w 290"/>
                                    <a:gd name="T71" fmla="*/ 82550 h 235"/>
                                    <a:gd name="T72" fmla="*/ 152400 w 290"/>
                                    <a:gd name="T73" fmla="*/ 88900 h 235"/>
                                    <a:gd name="T74" fmla="*/ 158750 w 290"/>
                                    <a:gd name="T75" fmla="*/ 95250 h 235"/>
                                    <a:gd name="T76" fmla="*/ 165100 w 290"/>
                                    <a:gd name="T77" fmla="*/ 104775 h 235"/>
                                    <a:gd name="T78" fmla="*/ 171450 w 290"/>
                                    <a:gd name="T79" fmla="*/ 111125 h 235"/>
                                    <a:gd name="T80" fmla="*/ 177800 w 290"/>
                                    <a:gd name="T81" fmla="*/ 117475 h 235"/>
                                    <a:gd name="T82" fmla="*/ 184150 w 290"/>
                                    <a:gd name="T83" fmla="*/ 127000 h 235"/>
                                    <a:gd name="T84" fmla="*/ 180975 w 290"/>
                                    <a:gd name="T85" fmla="*/ 133350 h 235"/>
                                    <a:gd name="T86" fmla="*/ 155575 w 290"/>
                                    <a:gd name="T87" fmla="*/ 149225 h 2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90" h="235">
                                      <a:moveTo>
                                        <a:pt x="245" y="235"/>
                                      </a:moveTo>
                                      <a:lnTo>
                                        <a:pt x="235" y="235"/>
                                      </a:lnTo>
                                      <a:lnTo>
                                        <a:pt x="240" y="220"/>
                                      </a:lnTo>
                                      <a:lnTo>
                                        <a:pt x="230" y="225"/>
                                      </a:lnTo>
                                      <a:lnTo>
                                        <a:pt x="230" y="210"/>
                                      </a:lnTo>
                                      <a:lnTo>
                                        <a:pt x="220" y="210"/>
                                      </a:lnTo>
                                      <a:lnTo>
                                        <a:pt x="220" y="200"/>
                                      </a:lnTo>
                                      <a:lnTo>
                                        <a:pt x="210" y="200"/>
                                      </a:lnTo>
                                      <a:lnTo>
                                        <a:pt x="210" y="185"/>
                                      </a:lnTo>
                                      <a:lnTo>
                                        <a:pt x="200" y="190"/>
                                      </a:lnTo>
                                      <a:lnTo>
                                        <a:pt x="200" y="175"/>
                                      </a:lnTo>
                                      <a:lnTo>
                                        <a:pt x="185" y="180"/>
                                      </a:lnTo>
                                      <a:lnTo>
                                        <a:pt x="190" y="165"/>
                                      </a:lnTo>
                                      <a:lnTo>
                                        <a:pt x="175" y="165"/>
                                      </a:lnTo>
                                      <a:lnTo>
                                        <a:pt x="180" y="155"/>
                                      </a:lnTo>
                                      <a:lnTo>
                                        <a:pt x="165" y="155"/>
                                      </a:lnTo>
                                      <a:lnTo>
                                        <a:pt x="165" y="145"/>
                                      </a:lnTo>
                                      <a:lnTo>
                                        <a:pt x="155" y="145"/>
                                      </a:lnTo>
                                      <a:lnTo>
                                        <a:pt x="155" y="135"/>
                                      </a:lnTo>
                                      <a:lnTo>
                                        <a:pt x="145" y="135"/>
                                      </a:lnTo>
                                      <a:lnTo>
                                        <a:pt x="145" y="125"/>
                                      </a:lnTo>
                                      <a:lnTo>
                                        <a:pt x="130" y="125"/>
                                      </a:lnTo>
                                      <a:lnTo>
                                        <a:pt x="130" y="115"/>
                                      </a:lnTo>
                                      <a:lnTo>
                                        <a:pt x="120" y="120"/>
                                      </a:lnTo>
                                      <a:lnTo>
                                        <a:pt x="120" y="105"/>
                                      </a:lnTo>
                                      <a:lnTo>
                                        <a:pt x="105" y="110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95" y="100"/>
                                      </a:lnTo>
                                      <a:lnTo>
                                        <a:pt x="95" y="85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80" y="80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45" y="65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110" y="35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20" y="40"/>
                                      </a:lnTo>
                                      <a:lnTo>
                                        <a:pt x="120" y="55"/>
                                      </a:lnTo>
                                      <a:lnTo>
                                        <a:pt x="135" y="50"/>
                                      </a:lnTo>
                                      <a:lnTo>
                                        <a:pt x="135" y="65"/>
                                      </a:lnTo>
                                      <a:lnTo>
                                        <a:pt x="145" y="60"/>
                                      </a:lnTo>
                                      <a:lnTo>
                                        <a:pt x="145" y="70"/>
                                      </a:lnTo>
                                      <a:lnTo>
                                        <a:pt x="160" y="70"/>
                                      </a:lnTo>
                                      <a:lnTo>
                                        <a:pt x="160" y="80"/>
                                      </a:lnTo>
                                      <a:lnTo>
                                        <a:pt x="170" y="80"/>
                                      </a:lnTo>
                                      <a:lnTo>
                                        <a:pt x="170" y="90"/>
                                      </a:lnTo>
                                      <a:lnTo>
                                        <a:pt x="185" y="90"/>
                                      </a:lnTo>
                                      <a:lnTo>
                                        <a:pt x="180" y="100"/>
                                      </a:lnTo>
                                      <a:lnTo>
                                        <a:pt x="195" y="100"/>
                                      </a:lnTo>
                                      <a:lnTo>
                                        <a:pt x="195" y="110"/>
                                      </a:lnTo>
                                      <a:lnTo>
                                        <a:pt x="205" y="110"/>
                                      </a:lnTo>
                                      <a:lnTo>
                                        <a:pt x="205" y="120"/>
                                      </a:lnTo>
                                      <a:lnTo>
                                        <a:pt x="220" y="120"/>
                                      </a:lnTo>
                                      <a:lnTo>
                                        <a:pt x="215" y="130"/>
                                      </a:lnTo>
                                      <a:lnTo>
                                        <a:pt x="230" y="130"/>
                                      </a:lnTo>
                                      <a:lnTo>
                                        <a:pt x="225" y="140"/>
                                      </a:lnTo>
                                      <a:lnTo>
                                        <a:pt x="240" y="140"/>
                                      </a:lnTo>
                                      <a:lnTo>
                                        <a:pt x="235" y="155"/>
                                      </a:lnTo>
                                      <a:lnTo>
                                        <a:pt x="250" y="150"/>
                                      </a:lnTo>
                                      <a:lnTo>
                                        <a:pt x="245" y="165"/>
                                      </a:lnTo>
                                      <a:lnTo>
                                        <a:pt x="260" y="165"/>
                                      </a:lnTo>
                                      <a:lnTo>
                                        <a:pt x="255" y="175"/>
                                      </a:lnTo>
                                      <a:lnTo>
                                        <a:pt x="270" y="175"/>
                                      </a:lnTo>
                                      <a:lnTo>
                                        <a:pt x="265" y="185"/>
                                      </a:lnTo>
                                      <a:lnTo>
                                        <a:pt x="280" y="185"/>
                                      </a:lnTo>
                                      <a:lnTo>
                                        <a:pt x="275" y="200"/>
                                      </a:lnTo>
                                      <a:lnTo>
                                        <a:pt x="290" y="200"/>
                                      </a:lnTo>
                                      <a:lnTo>
                                        <a:pt x="285" y="210"/>
                                      </a:lnTo>
                                      <a:lnTo>
                                        <a:pt x="245" y="2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4C4C4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3" name="Freeform 5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5900" y="882634"/>
                                  <a:ext cx="177800" cy="155606"/>
                                </a:xfrm>
                                <a:custGeom>
                                  <a:avLst/>
                                  <a:gdLst>
                                    <a:gd name="T0" fmla="*/ 142875 w 280"/>
                                    <a:gd name="T1" fmla="*/ 149225 h 245"/>
                                    <a:gd name="T2" fmla="*/ 139700 w 280"/>
                                    <a:gd name="T3" fmla="*/ 139700 h 245"/>
                                    <a:gd name="T4" fmla="*/ 133350 w 280"/>
                                    <a:gd name="T5" fmla="*/ 133350 h 245"/>
                                    <a:gd name="T6" fmla="*/ 127000 w 280"/>
                                    <a:gd name="T7" fmla="*/ 127000 h 245"/>
                                    <a:gd name="T8" fmla="*/ 120650 w 280"/>
                                    <a:gd name="T9" fmla="*/ 117475 h 245"/>
                                    <a:gd name="T10" fmla="*/ 114300 w 280"/>
                                    <a:gd name="T11" fmla="*/ 111125 h 245"/>
                                    <a:gd name="T12" fmla="*/ 104775 w 280"/>
                                    <a:gd name="T13" fmla="*/ 104775 h 245"/>
                                    <a:gd name="T14" fmla="*/ 98425 w 280"/>
                                    <a:gd name="T15" fmla="*/ 98425 h 245"/>
                                    <a:gd name="T16" fmla="*/ 92075 w 280"/>
                                    <a:gd name="T17" fmla="*/ 88900 h 245"/>
                                    <a:gd name="T18" fmla="*/ 85725 w 280"/>
                                    <a:gd name="T19" fmla="*/ 82550 h 245"/>
                                    <a:gd name="T20" fmla="*/ 79375 w 280"/>
                                    <a:gd name="T21" fmla="*/ 76200 h 245"/>
                                    <a:gd name="T22" fmla="*/ 69850 w 280"/>
                                    <a:gd name="T23" fmla="*/ 69850 h 245"/>
                                    <a:gd name="T24" fmla="*/ 63500 w 280"/>
                                    <a:gd name="T25" fmla="*/ 63500 h 245"/>
                                    <a:gd name="T26" fmla="*/ 57150 w 280"/>
                                    <a:gd name="T27" fmla="*/ 57150 h 245"/>
                                    <a:gd name="T28" fmla="*/ 47625 w 280"/>
                                    <a:gd name="T29" fmla="*/ 50800 h 245"/>
                                    <a:gd name="T30" fmla="*/ 41275 w 280"/>
                                    <a:gd name="T31" fmla="*/ 47625 h 245"/>
                                    <a:gd name="T32" fmla="*/ 31750 w 280"/>
                                    <a:gd name="T33" fmla="*/ 41275 h 245"/>
                                    <a:gd name="T34" fmla="*/ 25400 w 280"/>
                                    <a:gd name="T35" fmla="*/ 34925 h 245"/>
                                    <a:gd name="T36" fmla="*/ 15875 w 280"/>
                                    <a:gd name="T37" fmla="*/ 28575 h 245"/>
                                    <a:gd name="T38" fmla="*/ 6350 w 280"/>
                                    <a:gd name="T39" fmla="*/ 25400 h 245"/>
                                    <a:gd name="T40" fmla="*/ 0 w 280"/>
                                    <a:gd name="T41" fmla="*/ 19050 h 245"/>
                                    <a:gd name="T42" fmla="*/ 34925 w 280"/>
                                    <a:gd name="T43" fmla="*/ 6350 h 245"/>
                                    <a:gd name="T44" fmla="*/ 44450 w 280"/>
                                    <a:gd name="T45" fmla="*/ 12700 h 245"/>
                                    <a:gd name="T46" fmla="*/ 50800 w 280"/>
                                    <a:gd name="T47" fmla="*/ 19050 h 245"/>
                                    <a:gd name="T48" fmla="*/ 60325 w 280"/>
                                    <a:gd name="T49" fmla="*/ 22225 h 245"/>
                                    <a:gd name="T50" fmla="*/ 66675 w 280"/>
                                    <a:gd name="T51" fmla="*/ 28575 h 245"/>
                                    <a:gd name="T52" fmla="*/ 76200 w 280"/>
                                    <a:gd name="T53" fmla="*/ 34925 h 245"/>
                                    <a:gd name="T54" fmla="*/ 82550 w 280"/>
                                    <a:gd name="T55" fmla="*/ 41275 h 245"/>
                                    <a:gd name="T56" fmla="*/ 88900 w 280"/>
                                    <a:gd name="T57" fmla="*/ 47625 h 245"/>
                                    <a:gd name="T58" fmla="*/ 98425 w 280"/>
                                    <a:gd name="T59" fmla="*/ 53975 h 245"/>
                                    <a:gd name="T60" fmla="*/ 104775 w 280"/>
                                    <a:gd name="T61" fmla="*/ 60325 h 245"/>
                                    <a:gd name="T62" fmla="*/ 111125 w 280"/>
                                    <a:gd name="T63" fmla="*/ 66675 h 245"/>
                                    <a:gd name="T64" fmla="*/ 117475 w 280"/>
                                    <a:gd name="T65" fmla="*/ 73025 h 245"/>
                                    <a:gd name="T66" fmla="*/ 123825 w 280"/>
                                    <a:gd name="T67" fmla="*/ 79375 h 245"/>
                                    <a:gd name="T68" fmla="*/ 130175 w 280"/>
                                    <a:gd name="T69" fmla="*/ 88900 h 245"/>
                                    <a:gd name="T70" fmla="*/ 136525 w 280"/>
                                    <a:gd name="T71" fmla="*/ 95250 h 245"/>
                                    <a:gd name="T72" fmla="*/ 142875 w 280"/>
                                    <a:gd name="T73" fmla="*/ 101600 h 245"/>
                                    <a:gd name="T74" fmla="*/ 149225 w 280"/>
                                    <a:gd name="T75" fmla="*/ 107950 h 245"/>
                                    <a:gd name="T76" fmla="*/ 155575 w 280"/>
                                    <a:gd name="T77" fmla="*/ 117475 h 245"/>
                                    <a:gd name="T78" fmla="*/ 161925 w 280"/>
                                    <a:gd name="T79" fmla="*/ 123825 h 245"/>
                                    <a:gd name="T80" fmla="*/ 168275 w 280"/>
                                    <a:gd name="T81" fmla="*/ 130175 h 245"/>
                                    <a:gd name="T82" fmla="*/ 174625 w 280"/>
                                    <a:gd name="T83" fmla="*/ 136525 h 245"/>
                                    <a:gd name="T84" fmla="*/ 142875 w 280"/>
                                    <a:gd name="T85" fmla="*/ 155575 h 24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80" h="245">
                                      <a:moveTo>
                                        <a:pt x="225" y="245"/>
                                      </a:moveTo>
                                      <a:lnTo>
                                        <a:pt x="225" y="235"/>
                                      </a:lnTo>
                                      <a:lnTo>
                                        <a:pt x="215" y="235"/>
                                      </a:lnTo>
                                      <a:lnTo>
                                        <a:pt x="220" y="220"/>
                                      </a:lnTo>
                                      <a:lnTo>
                                        <a:pt x="205" y="225"/>
                                      </a:lnTo>
                                      <a:lnTo>
                                        <a:pt x="210" y="210"/>
                                      </a:lnTo>
                                      <a:lnTo>
                                        <a:pt x="195" y="210"/>
                                      </a:lnTo>
                                      <a:lnTo>
                                        <a:pt x="200" y="200"/>
                                      </a:lnTo>
                                      <a:lnTo>
                                        <a:pt x="185" y="200"/>
                                      </a:lnTo>
                                      <a:lnTo>
                                        <a:pt x="190" y="185"/>
                                      </a:lnTo>
                                      <a:lnTo>
                                        <a:pt x="175" y="190"/>
                                      </a:lnTo>
                                      <a:lnTo>
                                        <a:pt x="180" y="175"/>
                                      </a:lnTo>
                                      <a:lnTo>
                                        <a:pt x="165" y="175"/>
                                      </a:lnTo>
                                      <a:lnTo>
                                        <a:pt x="165" y="165"/>
                                      </a:lnTo>
                                      <a:lnTo>
                                        <a:pt x="155" y="165"/>
                                      </a:lnTo>
                                      <a:lnTo>
                                        <a:pt x="155" y="155"/>
                                      </a:lnTo>
                                      <a:lnTo>
                                        <a:pt x="145" y="155"/>
                                      </a:lnTo>
                                      <a:lnTo>
                                        <a:pt x="145" y="140"/>
                                      </a:lnTo>
                                      <a:lnTo>
                                        <a:pt x="135" y="145"/>
                                      </a:lnTo>
                                      <a:lnTo>
                                        <a:pt x="135" y="130"/>
                                      </a:lnTo>
                                      <a:lnTo>
                                        <a:pt x="120" y="135"/>
                                      </a:lnTo>
                                      <a:lnTo>
                                        <a:pt x="125" y="120"/>
                                      </a:lnTo>
                                      <a:lnTo>
                                        <a:pt x="110" y="125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00" y="115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75" y="95"/>
                                      </a:lnTo>
                                      <a:lnTo>
                                        <a:pt x="75" y="80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70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105" y="35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20" y="40"/>
                                      </a:lnTo>
                                      <a:lnTo>
                                        <a:pt x="120" y="55"/>
                                      </a:lnTo>
                                      <a:lnTo>
                                        <a:pt x="130" y="50"/>
                                      </a:lnTo>
                                      <a:lnTo>
                                        <a:pt x="130" y="65"/>
                                      </a:lnTo>
                                      <a:lnTo>
                                        <a:pt x="140" y="60"/>
                                      </a:lnTo>
                                      <a:lnTo>
                                        <a:pt x="140" y="75"/>
                                      </a:lnTo>
                                      <a:lnTo>
                                        <a:pt x="155" y="70"/>
                                      </a:lnTo>
                                      <a:lnTo>
                                        <a:pt x="155" y="85"/>
                                      </a:lnTo>
                                      <a:lnTo>
                                        <a:pt x="165" y="80"/>
                                      </a:lnTo>
                                      <a:lnTo>
                                        <a:pt x="165" y="95"/>
                                      </a:lnTo>
                                      <a:lnTo>
                                        <a:pt x="175" y="90"/>
                                      </a:lnTo>
                                      <a:lnTo>
                                        <a:pt x="175" y="105"/>
                                      </a:lnTo>
                                      <a:lnTo>
                                        <a:pt x="190" y="105"/>
                                      </a:lnTo>
                                      <a:lnTo>
                                        <a:pt x="185" y="115"/>
                                      </a:lnTo>
                                      <a:lnTo>
                                        <a:pt x="200" y="115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210" y="125"/>
                                      </a:lnTo>
                                      <a:lnTo>
                                        <a:pt x="205" y="140"/>
                                      </a:lnTo>
                                      <a:lnTo>
                                        <a:pt x="220" y="135"/>
                                      </a:lnTo>
                                      <a:lnTo>
                                        <a:pt x="215" y="150"/>
                                      </a:lnTo>
                                      <a:lnTo>
                                        <a:pt x="230" y="150"/>
                                      </a:lnTo>
                                      <a:lnTo>
                                        <a:pt x="225" y="160"/>
                                      </a:lnTo>
                                      <a:lnTo>
                                        <a:pt x="240" y="160"/>
                                      </a:lnTo>
                                      <a:lnTo>
                                        <a:pt x="235" y="170"/>
                                      </a:lnTo>
                                      <a:lnTo>
                                        <a:pt x="250" y="170"/>
                                      </a:lnTo>
                                      <a:lnTo>
                                        <a:pt x="245" y="185"/>
                                      </a:lnTo>
                                      <a:lnTo>
                                        <a:pt x="260" y="185"/>
                                      </a:lnTo>
                                      <a:lnTo>
                                        <a:pt x="255" y="195"/>
                                      </a:lnTo>
                                      <a:lnTo>
                                        <a:pt x="270" y="195"/>
                                      </a:lnTo>
                                      <a:lnTo>
                                        <a:pt x="265" y="205"/>
                                      </a:lnTo>
                                      <a:lnTo>
                                        <a:pt x="280" y="205"/>
                                      </a:lnTo>
                                      <a:lnTo>
                                        <a:pt x="275" y="215"/>
                                      </a:lnTo>
                                      <a:lnTo>
                                        <a:pt x="225" y="2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4C4C4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4" name="Freeform 5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2600" y="841333"/>
                                  <a:ext cx="184200" cy="165106"/>
                                </a:xfrm>
                                <a:custGeom>
                                  <a:avLst/>
                                  <a:gdLst>
                                    <a:gd name="T0" fmla="*/ 136525 w 290"/>
                                    <a:gd name="T1" fmla="*/ 165100 h 260"/>
                                    <a:gd name="T2" fmla="*/ 133350 w 290"/>
                                    <a:gd name="T3" fmla="*/ 155575 h 260"/>
                                    <a:gd name="T4" fmla="*/ 127000 w 290"/>
                                    <a:gd name="T5" fmla="*/ 149225 h 260"/>
                                    <a:gd name="T6" fmla="*/ 120650 w 290"/>
                                    <a:gd name="T7" fmla="*/ 142875 h 260"/>
                                    <a:gd name="T8" fmla="*/ 114300 w 290"/>
                                    <a:gd name="T9" fmla="*/ 133350 h 260"/>
                                    <a:gd name="T10" fmla="*/ 107950 w 290"/>
                                    <a:gd name="T11" fmla="*/ 127000 h 260"/>
                                    <a:gd name="T12" fmla="*/ 101600 w 290"/>
                                    <a:gd name="T13" fmla="*/ 120650 h 260"/>
                                    <a:gd name="T14" fmla="*/ 95250 w 290"/>
                                    <a:gd name="T15" fmla="*/ 111125 h 260"/>
                                    <a:gd name="T16" fmla="*/ 88900 w 290"/>
                                    <a:gd name="T17" fmla="*/ 104775 h 260"/>
                                    <a:gd name="T18" fmla="*/ 82550 w 290"/>
                                    <a:gd name="T19" fmla="*/ 98425 h 260"/>
                                    <a:gd name="T20" fmla="*/ 76200 w 290"/>
                                    <a:gd name="T21" fmla="*/ 92075 h 260"/>
                                    <a:gd name="T22" fmla="*/ 66675 w 290"/>
                                    <a:gd name="T23" fmla="*/ 85725 h 260"/>
                                    <a:gd name="T24" fmla="*/ 60325 w 290"/>
                                    <a:gd name="T25" fmla="*/ 79375 h 260"/>
                                    <a:gd name="T26" fmla="*/ 53975 w 290"/>
                                    <a:gd name="T27" fmla="*/ 73025 h 260"/>
                                    <a:gd name="T28" fmla="*/ 47625 w 290"/>
                                    <a:gd name="T29" fmla="*/ 66675 h 260"/>
                                    <a:gd name="T30" fmla="*/ 38100 w 290"/>
                                    <a:gd name="T31" fmla="*/ 60325 h 260"/>
                                    <a:gd name="T32" fmla="*/ 31750 w 290"/>
                                    <a:gd name="T33" fmla="*/ 53975 h 260"/>
                                    <a:gd name="T34" fmla="*/ 25400 w 290"/>
                                    <a:gd name="T35" fmla="*/ 47625 h 260"/>
                                    <a:gd name="T36" fmla="*/ 15875 w 290"/>
                                    <a:gd name="T37" fmla="*/ 41275 h 260"/>
                                    <a:gd name="T38" fmla="*/ 9525 w 290"/>
                                    <a:gd name="T39" fmla="*/ 34925 h 260"/>
                                    <a:gd name="T40" fmla="*/ 0 w 290"/>
                                    <a:gd name="T41" fmla="*/ 28575 h 260"/>
                                    <a:gd name="T42" fmla="*/ 34925 w 290"/>
                                    <a:gd name="T43" fmla="*/ 0 h 260"/>
                                    <a:gd name="T44" fmla="*/ 44450 w 290"/>
                                    <a:gd name="T45" fmla="*/ 6350 h 260"/>
                                    <a:gd name="T46" fmla="*/ 50800 w 290"/>
                                    <a:gd name="T47" fmla="*/ 12700 h 260"/>
                                    <a:gd name="T48" fmla="*/ 60325 w 290"/>
                                    <a:gd name="T49" fmla="*/ 19050 h 260"/>
                                    <a:gd name="T50" fmla="*/ 66675 w 290"/>
                                    <a:gd name="T51" fmla="*/ 25400 h 260"/>
                                    <a:gd name="T52" fmla="*/ 73025 w 290"/>
                                    <a:gd name="T53" fmla="*/ 31750 h 260"/>
                                    <a:gd name="T54" fmla="*/ 82550 w 290"/>
                                    <a:gd name="T55" fmla="*/ 38100 h 260"/>
                                    <a:gd name="T56" fmla="*/ 88900 w 290"/>
                                    <a:gd name="T57" fmla="*/ 44450 h 260"/>
                                    <a:gd name="T58" fmla="*/ 95250 w 290"/>
                                    <a:gd name="T59" fmla="*/ 50800 h 260"/>
                                    <a:gd name="T60" fmla="*/ 101600 w 290"/>
                                    <a:gd name="T61" fmla="*/ 57150 h 260"/>
                                    <a:gd name="T62" fmla="*/ 107950 w 290"/>
                                    <a:gd name="T63" fmla="*/ 63500 h 260"/>
                                    <a:gd name="T64" fmla="*/ 117475 w 290"/>
                                    <a:gd name="T65" fmla="*/ 73025 h 260"/>
                                    <a:gd name="T66" fmla="*/ 123825 w 290"/>
                                    <a:gd name="T67" fmla="*/ 79375 h 260"/>
                                    <a:gd name="T68" fmla="*/ 130175 w 290"/>
                                    <a:gd name="T69" fmla="*/ 85725 h 260"/>
                                    <a:gd name="T70" fmla="*/ 136525 w 290"/>
                                    <a:gd name="T71" fmla="*/ 92075 h 260"/>
                                    <a:gd name="T72" fmla="*/ 142875 w 290"/>
                                    <a:gd name="T73" fmla="*/ 101600 h 260"/>
                                    <a:gd name="T74" fmla="*/ 149225 w 290"/>
                                    <a:gd name="T75" fmla="*/ 107950 h 260"/>
                                    <a:gd name="T76" fmla="*/ 155575 w 290"/>
                                    <a:gd name="T77" fmla="*/ 117475 h 260"/>
                                    <a:gd name="T78" fmla="*/ 161925 w 290"/>
                                    <a:gd name="T79" fmla="*/ 123825 h 260"/>
                                    <a:gd name="T80" fmla="*/ 168275 w 290"/>
                                    <a:gd name="T81" fmla="*/ 130175 h 260"/>
                                    <a:gd name="T82" fmla="*/ 171450 w 290"/>
                                    <a:gd name="T83" fmla="*/ 139700 h 260"/>
                                    <a:gd name="T84" fmla="*/ 177800 w 290"/>
                                    <a:gd name="T85" fmla="*/ 146050 h 260"/>
                                    <a:gd name="T86" fmla="*/ 184150 w 290"/>
                                    <a:gd name="T87" fmla="*/ 155575 h 260"/>
                                    <a:gd name="T88" fmla="*/ 184150 w 290"/>
                                    <a:gd name="T89" fmla="*/ 158750 h 260"/>
                                    <a:gd name="T90" fmla="*/ 139700 w 290"/>
                                    <a:gd name="T91" fmla="*/ 165100 h 260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290" h="260">
                                      <a:moveTo>
                                        <a:pt x="220" y="260"/>
                                      </a:moveTo>
                                      <a:lnTo>
                                        <a:pt x="215" y="260"/>
                                      </a:lnTo>
                                      <a:lnTo>
                                        <a:pt x="220" y="245"/>
                                      </a:lnTo>
                                      <a:lnTo>
                                        <a:pt x="210" y="245"/>
                                      </a:lnTo>
                                      <a:lnTo>
                                        <a:pt x="210" y="235"/>
                                      </a:lnTo>
                                      <a:lnTo>
                                        <a:pt x="200" y="235"/>
                                      </a:lnTo>
                                      <a:lnTo>
                                        <a:pt x="200" y="225"/>
                                      </a:lnTo>
                                      <a:lnTo>
                                        <a:pt x="190" y="225"/>
                                      </a:lnTo>
                                      <a:lnTo>
                                        <a:pt x="195" y="210"/>
                                      </a:lnTo>
                                      <a:lnTo>
                                        <a:pt x="180" y="210"/>
                                      </a:lnTo>
                                      <a:lnTo>
                                        <a:pt x="185" y="200"/>
                                      </a:lnTo>
                                      <a:lnTo>
                                        <a:pt x="170" y="200"/>
                                      </a:lnTo>
                                      <a:lnTo>
                                        <a:pt x="175" y="185"/>
                                      </a:lnTo>
                                      <a:lnTo>
                                        <a:pt x="160" y="190"/>
                                      </a:lnTo>
                                      <a:lnTo>
                                        <a:pt x="160" y="175"/>
                                      </a:lnTo>
                                      <a:lnTo>
                                        <a:pt x="150" y="175"/>
                                      </a:lnTo>
                                      <a:lnTo>
                                        <a:pt x="150" y="165"/>
                                      </a:lnTo>
                                      <a:lnTo>
                                        <a:pt x="140" y="165"/>
                                      </a:lnTo>
                                      <a:lnTo>
                                        <a:pt x="140" y="155"/>
                                      </a:lnTo>
                                      <a:lnTo>
                                        <a:pt x="130" y="155"/>
                                      </a:lnTo>
                                      <a:lnTo>
                                        <a:pt x="130" y="140"/>
                                      </a:lnTo>
                                      <a:lnTo>
                                        <a:pt x="120" y="145"/>
                                      </a:lnTo>
                                      <a:lnTo>
                                        <a:pt x="120" y="130"/>
                                      </a:lnTo>
                                      <a:lnTo>
                                        <a:pt x="105" y="135"/>
                                      </a:lnTo>
                                      <a:lnTo>
                                        <a:pt x="110" y="120"/>
                                      </a:lnTo>
                                      <a:lnTo>
                                        <a:pt x="95" y="125"/>
                                      </a:lnTo>
                                      <a:lnTo>
                                        <a:pt x="100" y="110"/>
                                      </a:lnTo>
                                      <a:lnTo>
                                        <a:pt x="85" y="115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75" y="10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60" y="95"/>
                                      </a:lnTo>
                                      <a:lnTo>
                                        <a:pt x="65" y="80"/>
                                      </a:lnTo>
                                      <a:lnTo>
                                        <a:pt x="50" y="85"/>
                                      </a:lnTo>
                                      <a:lnTo>
                                        <a:pt x="50" y="70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25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80" y="35"/>
                                      </a:lnTo>
                                      <a:lnTo>
                                        <a:pt x="95" y="30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105" y="55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65"/>
                                      </a:lnTo>
                                      <a:lnTo>
                                        <a:pt x="130" y="60"/>
                                      </a:lnTo>
                                      <a:lnTo>
                                        <a:pt x="125" y="75"/>
                                      </a:lnTo>
                                      <a:lnTo>
                                        <a:pt x="140" y="70"/>
                                      </a:lnTo>
                                      <a:lnTo>
                                        <a:pt x="140" y="85"/>
                                      </a:lnTo>
                                      <a:lnTo>
                                        <a:pt x="150" y="80"/>
                                      </a:lnTo>
                                      <a:lnTo>
                                        <a:pt x="150" y="95"/>
                                      </a:lnTo>
                                      <a:lnTo>
                                        <a:pt x="160" y="90"/>
                                      </a:lnTo>
                                      <a:lnTo>
                                        <a:pt x="160" y="105"/>
                                      </a:lnTo>
                                      <a:lnTo>
                                        <a:pt x="170" y="100"/>
                                      </a:lnTo>
                                      <a:lnTo>
                                        <a:pt x="170" y="115"/>
                                      </a:lnTo>
                                      <a:lnTo>
                                        <a:pt x="185" y="115"/>
                                      </a:lnTo>
                                      <a:lnTo>
                                        <a:pt x="180" y="125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190" y="135"/>
                                      </a:lnTo>
                                      <a:lnTo>
                                        <a:pt x="205" y="135"/>
                                      </a:lnTo>
                                      <a:lnTo>
                                        <a:pt x="200" y="150"/>
                                      </a:lnTo>
                                      <a:lnTo>
                                        <a:pt x="215" y="145"/>
                                      </a:lnTo>
                                      <a:lnTo>
                                        <a:pt x="210" y="160"/>
                                      </a:lnTo>
                                      <a:lnTo>
                                        <a:pt x="225" y="160"/>
                                      </a:lnTo>
                                      <a:lnTo>
                                        <a:pt x="220" y="170"/>
                                      </a:lnTo>
                                      <a:lnTo>
                                        <a:pt x="235" y="170"/>
                                      </a:lnTo>
                                      <a:lnTo>
                                        <a:pt x="230" y="185"/>
                                      </a:lnTo>
                                      <a:lnTo>
                                        <a:pt x="245" y="185"/>
                                      </a:lnTo>
                                      <a:lnTo>
                                        <a:pt x="240" y="195"/>
                                      </a:lnTo>
                                      <a:lnTo>
                                        <a:pt x="255" y="195"/>
                                      </a:lnTo>
                                      <a:lnTo>
                                        <a:pt x="250" y="205"/>
                                      </a:lnTo>
                                      <a:lnTo>
                                        <a:pt x="265" y="205"/>
                                      </a:lnTo>
                                      <a:lnTo>
                                        <a:pt x="260" y="220"/>
                                      </a:lnTo>
                                      <a:lnTo>
                                        <a:pt x="270" y="220"/>
                                      </a:lnTo>
                                      <a:lnTo>
                                        <a:pt x="265" y="230"/>
                                      </a:lnTo>
                                      <a:lnTo>
                                        <a:pt x="280" y="230"/>
                                      </a:lnTo>
                                      <a:lnTo>
                                        <a:pt x="275" y="245"/>
                                      </a:lnTo>
                                      <a:lnTo>
                                        <a:pt x="290" y="245"/>
                                      </a:lnTo>
                                      <a:lnTo>
                                        <a:pt x="290" y="250"/>
                                      </a:lnTo>
                                      <a:lnTo>
                                        <a:pt x="250" y="250"/>
                                      </a:lnTo>
                                      <a:lnTo>
                                        <a:pt x="220" y="2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4C4C4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5" name="Freeform 5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885800" y="723928"/>
                                  <a:ext cx="336500" cy="146006"/>
                                </a:xfrm>
                                <a:custGeom>
                                  <a:avLst/>
                                  <a:gdLst>
                                    <a:gd name="T0" fmla="*/ 0 w 530"/>
                                    <a:gd name="T1" fmla="*/ 69850 h 230"/>
                                    <a:gd name="T2" fmla="*/ 0 w 530"/>
                                    <a:gd name="T3" fmla="*/ 69850 h 230"/>
                                    <a:gd name="T4" fmla="*/ 28575 w 530"/>
                                    <a:gd name="T5" fmla="*/ 47625 h 230"/>
                                    <a:gd name="T6" fmla="*/ 28575 w 530"/>
                                    <a:gd name="T7" fmla="*/ 47625 h 230"/>
                                    <a:gd name="T8" fmla="*/ 60325 w 530"/>
                                    <a:gd name="T9" fmla="*/ 73025 h 230"/>
                                    <a:gd name="T10" fmla="*/ 95250 w 530"/>
                                    <a:gd name="T11" fmla="*/ 95250 h 230"/>
                                    <a:gd name="T12" fmla="*/ 130175 w 530"/>
                                    <a:gd name="T13" fmla="*/ 107950 h 230"/>
                                    <a:gd name="T14" fmla="*/ 165100 w 530"/>
                                    <a:gd name="T15" fmla="*/ 114300 h 230"/>
                                    <a:gd name="T16" fmla="*/ 184150 w 530"/>
                                    <a:gd name="T17" fmla="*/ 114300 h 230"/>
                                    <a:gd name="T18" fmla="*/ 203200 w 530"/>
                                    <a:gd name="T19" fmla="*/ 111125 h 230"/>
                                    <a:gd name="T20" fmla="*/ 222250 w 530"/>
                                    <a:gd name="T21" fmla="*/ 107950 h 230"/>
                                    <a:gd name="T22" fmla="*/ 238125 w 530"/>
                                    <a:gd name="T23" fmla="*/ 101600 h 230"/>
                                    <a:gd name="T24" fmla="*/ 254000 w 530"/>
                                    <a:gd name="T25" fmla="*/ 95250 h 230"/>
                                    <a:gd name="T26" fmla="*/ 269875 w 530"/>
                                    <a:gd name="T27" fmla="*/ 82550 h 230"/>
                                    <a:gd name="T28" fmla="*/ 285750 w 530"/>
                                    <a:gd name="T29" fmla="*/ 69850 h 230"/>
                                    <a:gd name="T30" fmla="*/ 301625 w 530"/>
                                    <a:gd name="T31" fmla="*/ 53975 h 230"/>
                                    <a:gd name="T32" fmla="*/ 301625 w 530"/>
                                    <a:gd name="T33" fmla="*/ 53975 h 230"/>
                                    <a:gd name="T34" fmla="*/ 298450 w 530"/>
                                    <a:gd name="T35" fmla="*/ 47625 h 230"/>
                                    <a:gd name="T36" fmla="*/ 292100 w 530"/>
                                    <a:gd name="T37" fmla="*/ 41275 h 230"/>
                                    <a:gd name="T38" fmla="*/ 279400 w 530"/>
                                    <a:gd name="T39" fmla="*/ 41275 h 230"/>
                                    <a:gd name="T40" fmla="*/ 266700 w 530"/>
                                    <a:gd name="T41" fmla="*/ 47625 h 230"/>
                                    <a:gd name="T42" fmla="*/ 266700 w 530"/>
                                    <a:gd name="T43" fmla="*/ 47625 h 230"/>
                                    <a:gd name="T44" fmla="*/ 241300 w 530"/>
                                    <a:gd name="T45" fmla="*/ 60325 h 230"/>
                                    <a:gd name="T46" fmla="*/ 212725 w 530"/>
                                    <a:gd name="T47" fmla="*/ 69850 h 230"/>
                                    <a:gd name="T48" fmla="*/ 184150 w 530"/>
                                    <a:gd name="T49" fmla="*/ 79375 h 230"/>
                                    <a:gd name="T50" fmla="*/ 152400 w 530"/>
                                    <a:gd name="T51" fmla="*/ 82550 h 230"/>
                                    <a:gd name="T52" fmla="*/ 152400 w 530"/>
                                    <a:gd name="T53" fmla="*/ 82550 h 230"/>
                                    <a:gd name="T54" fmla="*/ 136525 w 530"/>
                                    <a:gd name="T55" fmla="*/ 47625 h 230"/>
                                    <a:gd name="T56" fmla="*/ 136525 w 530"/>
                                    <a:gd name="T57" fmla="*/ 47625 h 230"/>
                                    <a:gd name="T58" fmla="*/ 174625 w 530"/>
                                    <a:gd name="T59" fmla="*/ 44450 h 230"/>
                                    <a:gd name="T60" fmla="*/ 203200 w 530"/>
                                    <a:gd name="T61" fmla="*/ 34925 h 230"/>
                                    <a:gd name="T62" fmla="*/ 228600 w 530"/>
                                    <a:gd name="T63" fmla="*/ 25400 h 230"/>
                                    <a:gd name="T64" fmla="*/ 247650 w 530"/>
                                    <a:gd name="T65" fmla="*/ 19050 h 230"/>
                                    <a:gd name="T66" fmla="*/ 279400 w 530"/>
                                    <a:gd name="T67" fmla="*/ 3175 h 230"/>
                                    <a:gd name="T68" fmla="*/ 292100 w 530"/>
                                    <a:gd name="T69" fmla="*/ 0 h 230"/>
                                    <a:gd name="T70" fmla="*/ 304800 w 530"/>
                                    <a:gd name="T71" fmla="*/ 0 h 230"/>
                                    <a:gd name="T72" fmla="*/ 304800 w 530"/>
                                    <a:gd name="T73" fmla="*/ 0 h 230"/>
                                    <a:gd name="T74" fmla="*/ 314325 w 530"/>
                                    <a:gd name="T75" fmla="*/ 6350 h 230"/>
                                    <a:gd name="T76" fmla="*/ 320675 w 530"/>
                                    <a:gd name="T77" fmla="*/ 9525 h 230"/>
                                    <a:gd name="T78" fmla="*/ 320675 w 530"/>
                                    <a:gd name="T79" fmla="*/ 9525 h 230"/>
                                    <a:gd name="T80" fmla="*/ 323850 w 530"/>
                                    <a:gd name="T81" fmla="*/ 19050 h 230"/>
                                    <a:gd name="T82" fmla="*/ 327025 w 530"/>
                                    <a:gd name="T83" fmla="*/ 28575 h 230"/>
                                    <a:gd name="T84" fmla="*/ 327025 w 530"/>
                                    <a:gd name="T85" fmla="*/ 34925 h 230"/>
                                    <a:gd name="T86" fmla="*/ 333375 w 530"/>
                                    <a:gd name="T87" fmla="*/ 44450 h 230"/>
                                    <a:gd name="T88" fmla="*/ 333375 w 530"/>
                                    <a:gd name="T89" fmla="*/ 44450 h 230"/>
                                    <a:gd name="T90" fmla="*/ 336550 w 530"/>
                                    <a:gd name="T91" fmla="*/ 47625 h 230"/>
                                    <a:gd name="T92" fmla="*/ 330200 w 530"/>
                                    <a:gd name="T93" fmla="*/ 57150 h 230"/>
                                    <a:gd name="T94" fmla="*/ 330200 w 530"/>
                                    <a:gd name="T95" fmla="*/ 57150 h 230"/>
                                    <a:gd name="T96" fmla="*/ 314325 w 530"/>
                                    <a:gd name="T97" fmla="*/ 79375 h 230"/>
                                    <a:gd name="T98" fmla="*/ 295275 w 530"/>
                                    <a:gd name="T99" fmla="*/ 98425 h 230"/>
                                    <a:gd name="T100" fmla="*/ 279400 w 530"/>
                                    <a:gd name="T101" fmla="*/ 114300 h 230"/>
                                    <a:gd name="T102" fmla="*/ 257175 w 530"/>
                                    <a:gd name="T103" fmla="*/ 127000 h 230"/>
                                    <a:gd name="T104" fmla="*/ 238125 w 530"/>
                                    <a:gd name="T105" fmla="*/ 136525 h 230"/>
                                    <a:gd name="T106" fmla="*/ 219075 w 530"/>
                                    <a:gd name="T107" fmla="*/ 142875 h 230"/>
                                    <a:gd name="T108" fmla="*/ 196850 w 530"/>
                                    <a:gd name="T109" fmla="*/ 146050 h 230"/>
                                    <a:gd name="T110" fmla="*/ 174625 w 530"/>
                                    <a:gd name="T111" fmla="*/ 146050 h 230"/>
                                    <a:gd name="T112" fmla="*/ 152400 w 530"/>
                                    <a:gd name="T113" fmla="*/ 146050 h 230"/>
                                    <a:gd name="T114" fmla="*/ 130175 w 530"/>
                                    <a:gd name="T115" fmla="*/ 139700 h 230"/>
                                    <a:gd name="T116" fmla="*/ 107950 w 530"/>
                                    <a:gd name="T117" fmla="*/ 133350 h 230"/>
                                    <a:gd name="T118" fmla="*/ 85725 w 530"/>
                                    <a:gd name="T119" fmla="*/ 123825 h 230"/>
                                    <a:gd name="T120" fmla="*/ 44450 w 530"/>
                                    <a:gd name="T121" fmla="*/ 98425 h 230"/>
                                    <a:gd name="T122" fmla="*/ 0 w 530"/>
                                    <a:gd name="T123" fmla="*/ 69850 h 230"/>
                                    <a:gd name="T124" fmla="*/ 0 w 530"/>
                                    <a:gd name="T125" fmla="*/ 69850 h 230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  <a:gd name="T165" fmla="*/ 0 60000 65536"/>
                                    <a:gd name="T166" fmla="*/ 0 60000 65536"/>
                                    <a:gd name="T167" fmla="*/ 0 60000 65536"/>
                                    <a:gd name="T168" fmla="*/ 0 60000 65536"/>
                                    <a:gd name="T169" fmla="*/ 0 60000 65536"/>
                                    <a:gd name="T170" fmla="*/ 0 60000 65536"/>
                                    <a:gd name="T171" fmla="*/ 0 60000 65536"/>
                                    <a:gd name="T172" fmla="*/ 0 60000 65536"/>
                                    <a:gd name="T173" fmla="*/ 0 60000 65536"/>
                                    <a:gd name="T174" fmla="*/ 0 60000 65536"/>
                                    <a:gd name="T175" fmla="*/ 0 60000 65536"/>
                                    <a:gd name="T176" fmla="*/ 0 60000 65536"/>
                                    <a:gd name="T177" fmla="*/ 0 60000 65536"/>
                                    <a:gd name="T178" fmla="*/ 0 60000 65536"/>
                                    <a:gd name="T179" fmla="*/ 0 60000 65536"/>
                                    <a:gd name="T180" fmla="*/ 0 60000 65536"/>
                                    <a:gd name="T181" fmla="*/ 0 60000 65536"/>
                                    <a:gd name="T182" fmla="*/ 0 60000 65536"/>
                                    <a:gd name="T183" fmla="*/ 0 60000 65536"/>
                                    <a:gd name="T184" fmla="*/ 0 60000 65536"/>
                                    <a:gd name="T185" fmla="*/ 0 60000 65536"/>
                                    <a:gd name="T186" fmla="*/ 0 60000 65536"/>
                                    <a:gd name="T187" fmla="*/ 0 60000 65536"/>
                                    <a:gd name="T188" fmla="*/ 0 60000 65536"/>
                                  </a:gdLst>
                                  <a:ahLst/>
                                  <a:cxnLst>
                                    <a:cxn ang="T126">
                                      <a:pos x="T0" y="T1"/>
                                    </a:cxn>
                                    <a:cxn ang="T127">
                                      <a:pos x="T2" y="T3"/>
                                    </a:cxn>
                                    <a:cxn ang="T128">
                                      <a:pos x="T4" y="T5"/>
                                    </a:cxn>
                                    <a:cxn ang="T129">
                                      <a:pos x="T6" y="T7"/>
                                    </a:cxn>
                                    <a:cxn ang="T130">
                                      <a:pos x="T8" y="T9"/>
                                    </a:cxn>
                                    <a:cxn ang="T131">
                                      <a:pos x="T10" y="T11"/>
                                    </a:cxn>
                                    <a:cxn ang="T132">
                                      <a:pos x="T12" y="T13"/>
                                    </a:cxn>
                                    <a:cxn ang="T133">
                                      <a:pos x="T14" y="T15"/>
                                    </a:cxn>
                                    <a:cxn ang="T134">
                                      <a:pos x="T16" y="T17"/>
                                    </a:cxn>
                                    <a:cxn ang="T135">
                                      <a:pos x="T18" y="T19"/>
                                    </a:cxn>
                                    <a:cxn ang="T136">
                                      <a:pos x="T20" y="T21"/>
                                    </a:cxn>
                                    <a:cxn ang="T137">
                                      <a:pos x="T22" y="T23"/>
                                    </a:cxn>
                                    <a:cxn ang="T138">
                                      <a:pos x="T24" y="T25"/>
                                    </a:cxn>
                                    <a:cxn ang="T139">
                                      <a:pos x="T26" y="T27"/>
                                    </a:cxn>
                                    <a:cxn ang="T140">
                                      <a:pos x="T28" y="T29"/>
                                    </a:cxn>
                                    <a:cxn ang="T141">
                                      <a:pos x="T30" y="T31"/>
                                    </a:cxn>
                                    <a:cxn ang="T142">
                                      <a:pos x="T32" y="T33"/>
                                    </a:cxn>
                                    <a:cxn ang="T143">
                                      <a:pos x="T34" y="T35"/>
                                    </a:cxn>
                                    <a:cxn ang="T144">
                                      <a:pos x="T36" y="T37"/>
                                    </a:cxn>
                                    <a:cxn ang="T145">
                                      <a:pos x="T38" y="T39"/>
                                    </a:cxn>
                                    <a:cxn ang="T146">
                                      <a:pos x="T40" y="T41"/>
                                    </a:cxn>
                                    <a:cxn ang="T147">
                                      <a:pos x="T42" y="T43"/>
                                    </a:cxn>
                                    <a:cxn ang="T148">
                                      <a:pos x="T44" y="T45"/>
                                    </a:cxn>
                                    <a:cxn ang="T149">
                                      <a:pos x="T46" y="T47"/>
                                    </a:cxn>
                                    <a:cxn ang="T150">
                                      <a:pos x="T48" y="T49"/>
                                    </a:cxn>
                                    <a:cxn ang="T151">
                                      <a:pos x="T50" y="T51"/>
                                    </a:cxn>
                                    <a:cxn ang="T152">
                                      <a:pos x="T52" y="T53"/>
                                    </a:cxn>
                                    <a:cxn ang="T153">
                                      <a:pos x="T54" y="T55"/>
                                    </a:cxn>
                                    <a:cxn ang="T154">
                                      <a:pos x="T56" y="T57"/>
                                    </a:cxn>
                                    <a:cxn ang="T155">
                                      <a:pos x="T58" y="T59"/>
                                    </a:cxn>
                                    <a:cxn ang="T156">
                                      <a:pos x="T60" y="T61"/>
                                    </a:cxn>
                                    <a:cxn ang="T157">
                                      <a:pos x="T62" y="T63"/>
                                    </a:cxn>
                                    <a:cxn ang="T158">
                                      <a:pos x="T64" y="T65"/>
                                    </a:cxn>
                                    <a:cxn ang="T159">
                                      <a:pos x="T66" y="T67"/>
                                    </a:cxn>
                                    <a:cxn ang="T160">
                                      <a:pos x="T68" y="T69"/>
                                    </a:cxn>
                                    <a:cxn ang="T161">
                                      <a:pos x="T70" y="T71"/>
                                    </a:cxn>
                                    <a:cxn ang="T162">
                                      <a:pos x="T72" y="T73"/>
                                    </a:cxn>
                                    <a:cxn ang="T163">
                                      <a:pos x="T74" y="T75"/>
                                    </a:cxn>
                                    <a:cxn ang="T164">
                                      <a:pos x="T76" y="T77"/>
                                    </a:cxn>
                                    <a:cxn ang="T165">
                                      <a:pos x="T78" y="T79"/>
                                    </a:cxn>
                                    <a:cxn ang="T166">
                                      <a:pos x="T80" y="T81"/>
                                    </a:cxn>
                                    <a:cxn ang="T167">
                                      <a:pos x="T82" y="T83"/>
                                    </a:cxn>
                                    <a:cxn ang="T168">
                                      <a:pos x="T84" y="T85"/>
                                    </a:cxn>
                                    <a:cxn ang="T169">
                                      <a:pos x="T86" y="T87"/>
                                    </a:cxn>
                                    <a:cxn ang="T170">
                                      <a:pos x="T88" y="T89"/>
                                    </a:cxn>
                                    <a:cxn ang="T171">
                                      <a:pos x="T90" y="T91"/>
                                    </a:cxn>
                                    <a:cxn ang="T172">
                                      <a:pos x="T92" y="T93"/>
                                    </a:cxn>
                                    <a:cxn ang="T173">
                                      <a:pos x="T94" y="T95"/>
                                    </a:cxn>
                                    <a:cxn ang="T174">
                                      <a:pos x="T96" y="T97"/>
                                    </a:cxn>
                                    <a:cxn ang="T175">
                                      <a:pos x="T98" y="T99"/>
                                    </a:cxn>
                                    <a:cxn ang="T176">
                                      <a:pos x="T100" y="T101"/>
                                    </a:cxn>
                                    <a:cxn ang="T177">
                                      <a:pos x="T102" y="T103"/>
                                    </a:cxn>
                                    <a:cxn ang="T178">
                                      <a:pos x="T104" y="T105"/>
                                    </a:cxn>
                                    <a:cxn ang="T179">
                                      <a:pos x="T106" y="T107"/>
                                    </a:cxn>
                                    <a:cxn ang="T180">
                                      <a:pos x="T108" y="T109"/>
                                    </a:cxn>
                                    <a:cxn ang="T181">
                                      <a:pos x="T110" y="T111"/>
                                    </a:cxn>
                                    <a:cxn ang="T182">
                                      <a:pos x="T112" y="T113"/>
                                    </a:cxn>
                                    <a:cxn ang="T183">
                                      <a:pos x="T114" y="T115"/>
                                    </a:cxn>
                                    <a:cxn ang="T184">
                                      <a:pos x="T116" y="T117"/>
                                    </a:cxn>
                                    <a:cxn ang="T185">
                                      <a:pos x="T118" y="T119"/>
                                    </a:cxn>
                                    <a:cxn ang="T186">
                                      <a:pos x="T120" y="T121"/>
                                    </a:cxn>
                                    <a:cxn ang="T187">
                                      <a:pos x="T122" y="T123"/>
                                    </a:cxn>
                                    <a:cxn ang="T188">
                                      <a:pos x="T124" y="T125"/>
                                    </a:cxn>
                                  </a:cxnLst>
                                  <a:rect l="0" t="0" r="r" b="b"/>
                                  <a:pathLst>
                                    <a:path w="530" h="230">
                                      <a:moveTo>
                                        <a:pt x="0" y="110"/>
                                      </a:moveTo>
                                      <a:lnTo>
                                        <a:pt x="0" y="110"/>
                                      </a:lnTo>
                                      <a:lnTo>
                                        <a:pt x="45" y="75"/>
                                      </a:lnTo>
                                      <a:lnTo>
                                        <a:pt x="95" y="115"/>
                                      </a:lnTo>
                                      <a:lnTo>
                                        <a:pt x="150" y="150"/>
                                      </a:lnTo>
                                      <a:lnTo>
                                        <a:pt x="205" y="170"/>
                                      </a:lnTo>
                                      <a:lnTo>
                                        <a:pt x="260" y="180"/>
                                      </a:lnTo>
                                      <a:lnTo>
                                        <a:pt x="290" y="180"/>
                                      </a:lnTo>
                                      <a:lnTo>
                                        <a:pt x="320" y="175"/>
                                      </a:lnTo>
                                      <a:lnTo>
                                        <a:pt x="350" y="170"/>
                                      </a:lnTo>
                                      <a:lnTo>
                                        <a:pt x="375" y="160"/>
                                      </a:lnTo>
                                      <a:lnTo>
                                        <a:pt x="400" y="150"/>
                                      </a:lnTo>
                                      <a:lnTo>
                                        <a:pt x="425" y="130"/>
                                      </a:lnTo>
                                      <a:lnTo>
                                        <a:pt x="450" y="110"/>
                                      </a:lnTo>
                                      <a:lnTo>
                                        <a:pt x="475" y="85"/>
                                      </a:lnTo>
                                      <a:lnTo>
                                        <a:pt x="470" y="75"/>
                                      </a:lnTo>
                                      <a:lnTo>
                                        <a:pt x="460" y="65"/>
                                      </a:lnTo>
                                      <a:lnTo>
                                        <a:pt x="440" y="65"/>
                                      </a:lnTo>
                                      <a:lnTo>
                                        <a:pt x="420" y="75"/>
                                      </a:lnTo>
                                      <a:lnTo>
                                        <a:pt x="380" y="95"/>
                                      </a:lnTo>
                                      <a:lnTo>
                                        <a:pt x="335" y="110"/>
                                      </a:lnTo>
                                      <a:lnTo>
                                        <a:pt x="290" y="125"/>
                                      </a:lnTo>
                                      <a:lnTo>
                                        <a:pt x="240" y="130"/>
                                      </a:lnTo>
                                      <a:lnTo>
                                        <a:pt x="215" y="75"/>
                                      </a:lnTo>
                                      <a:lnTo>
                                        <a:pt x="275" y="70"/>
                                      </a:lnTo>
                                      <a:lnTo>
                                        <a:pt x="320" y="55"/>
                                      </a:lnTo>
                                      <a:lnTo>
                                        <a:pt x="360" y="40"/>
                                      </a:lnTo>
                                      <a:lnTo>
                                        <a:pt x="390" y="30"/>
                                      </a:lnTo>
                                      <a:lnTo>
                                        <a:pt x="440" y="5"/>
                                      </a:lnTo>
                                      <a:lnTo>
                                        <a:pt x="460" y="0"/>
                                      </a:lnTo>
                                      <a:lnTo>
                                        <a:pt x="480" y="0"/>
                                      </a:lnTo>
                                      <a:lnTo>
                                        <a:pt x="495" y="10"/>
                                      </a:lnTo>
                                      <a:lnTo>
                                        <a:pt x="505" y="15"/>
                                      </a:lnTo>
                                      <a:lnTo>
                                        <a:pt x="510" y="30"/>
                                      </a:lnTo>
                                      <a:lnTo>
                                        <a:pt x="515" y="45"/>
                                      </a:lnTo>
                                      <a:lnTo>
                                        <a:pt x="515" y="55"/>
                                      </a:lnTo>
                                      <a:lnTo>
                                        <a:pt x="525" y="70"/>
                                      </a:lnTo>
                                      <a:lnTo>
                                        <a:pt x="530" y="75"/>
                                      </a:lnTo>
                                      <a:lnTo>
                                        <a:pt x="520" y="90"/>
                                      </a:lnTo>
                                      <a:lnTo>
                                        <a:pt x="495" y="125"/>
                                      </a:lnTo>
                                      <a:lnTo>
                                        <a:pt x="465" y="155"/>
                                      </a:lnTo>
                                      <a:lnTo>
                                        <a:pt x="440" y="180"/>
                                      </a:lnTo>
                                      <a:lnTo>
                                        <a:pt x="405" y="200"/>
                                      </a:lnTo>
                                      <a:lnTo>
                                        <a:pt x="375" y="215"/>
                                      </a:lnTo>
                                      <a:lnTo>
                                        <a:pt x="345" y="225"/>
                                      </a:lnTo>
                                      <a:lnTo>
                                        <a:pt x="310" y="230"/>
                                      </a:lnTo>
                                      <a:lnTo>
                                        <a:pt x="275" y="230"/>
                                      </a:lnTo>
                                      <a:lnTo>
                                        <a:pt x="240" y="230"/>
                                      </a:lnTo>
                                      <a:lnTo>
                                        <a:pt x="205" y="220"/>
                                      </a:lnTo>
                                      <a:lnTo>
                                        <a:pt x="170" y="210"/>
                                      </a:lnTo>
                                      <a:lnTo>
                                        <a:pt x="135" y="195"/>
                                      </a:lnTo>
                                      <a:lnTo>
                                        <a:pt x="70" y="155"/>
                                      </a:lnTo>
                                      <a:lnTo>
                                        <a:pt x="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C4C4C4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6" name="Line 53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209600" y="768330"/>
                                  <a:ext cx="9600" cy="9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7" name="Freeform 5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93800" y="787431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9525 w 15"/>
                                    <a:gd name="T1" fmla="*/ 0 h 20"/>
                                    <a:gd name="T2" fmla="*/ 9525 w 15"/>
                                    <a:gd name="T3" fmla="*/ 0 h 20"/>
                                    <a:gd name="T4" fmla="*/ 0 w 15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15" y="0"/>
                                      </a:moveTo>
                                      <a:lnTo>
                                        <a:pt x="15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" name="Freeform 5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4700" y="809631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0 h 20"/>
                                    <a:gd name="T2" fmla="*/ 12700 w 20"/>
                                    <a:gd name="T3" fmla="*/ 0 h 20"/>
                                    <a:gd name="T4" fmla="*/ 0 w 2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9" name="Freeform 5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52500" y="831832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0 h 15"/>
                                    <a:gd name="T2" fmla="*/ 12700 w 20"/>
                                    <a:gd name="T3" fmla="*/ 0 h 15"/>
                                    <a:gd name="T4" fmla="*/ 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0" name="Freeform 5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7100" y="8477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10"/>
                                    <a:gd name="T2" fmla="*/ 15875 w 25"/>
                                    <a:gd name="T3" fmla="*/ 0 h 10"/>
                                    <a:gd name="T4" fmla="*/ 0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1" name="Freeform 5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98500" y="857233"/>
                                  <a:ext cx="15900" cy="64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10"/>
                                    <a:gd name="T2" fmla="*/ 15875 w 25"/>
                                    <a:gd name="T3" fmla="*/ 0 h 10"/>
                                    <a:gd name="T4" fmla="*/ 0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2" name="Freeform 5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73100" y="863633"/>
                                  <a:ext cx="15900" cy="31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0 h 5"/>
                                    <a:gd name="T2" fmla="*/ 15875 w 25"/>
                                    <a:gd name="T3" fmla="*/ 0 h 5"/>
                                    <a:gd name="T4" fmla="*/ 0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0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3" name="Freeform 5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44500" y="863633"/>
                                  <a:ext cx="15900" cy="31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3175 h 5"/>
                                    <a:gd name="T2" fmla="*/ 15875 w 25"/>
                                    <a:gd name="T3" fmla="*/ 3175 h 5"/>
                                    <a:gd name="T4" fmla="*/ 0 w 2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5"/>
                                      </a:moveTo>
                                      <a:lnTo>
                                        <a:pt x="2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4" name="Freeform 5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6000" y="857233"/>
                                  <a:ext cx="15800" cy="32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3175 h 5"/>
                                    <a:gd name="T2" fmla="*/ 15875 w 25"/>
                                    <a:gd name="T3" fmla="*/ 3175 h 5"/>
                                    <a:gd name="T4" fmla="*/ 0 w 2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25" y="5"/>
                                      </a:moveTo>
                                      <a:lnTo>
                                        <a:pt x="2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5" name="Freeform 5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987400" y="8477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6350 h 10"/>
                                    <a:gd name="T2" fmla="*/ 15875 w 25"/>
                                    <a:gd name="T3" fmla="*/ 6350 h 10"/>
                                    <a:gd name="T4" fmla="*/ 0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10"/>
                                      </a:moveTo>
                                      <a:lnTo>
                                        <a:pt x="25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6" name="Freeform 5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2000" y="838233"/>
                                  <a:ext cx="15900" cy="63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6350 h 10"/>
                                    <a:gd name="T2" fmla="*/ 15875 w 25"/>
                                    <a:gd name="T3" fmla="*/ 6350 h 10"/>
                                    <a:gd name="T4" fmla="*/ 0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25" y="10"/>
                                      </a:moveTo>
                                      <a:lnTo>
                                        <a:pt x="25" y="10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7" name="Freeform 5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6600" y="822332"/>
                                  <a:ext cx="15900" cy="95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9525 h 15"/>
                                    <a:gd name="T2" fmla="*/ 15875 w 25"/>
                                    <a:gd name="T3" fmla="*/ 9525 h 15"/>
                                    <a:gd name="T4" fmla="*/ 0 w 25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5">
                                      <a:moveTo>
                                        <a:pt x="25" y="15"/>
                                      </a:moveTo>
                                      <a:lnTo>
                                        <a:pt x="25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8" name="Freeform 5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4400" y="8064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9525 h 15"/>
                                    <a:gd name="T2" fmla="*/ 12700 w 20"/>
                                    <a:gd name="T3" fmla="*/ 9525 h 15"/>
                                    <a:gd name="T4" fmla="*/ 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15"/>
                                      </a:moveTo>
                                      <a:lnTo>
                                        <a:pt x="2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9" name="Freeform 5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92100" y="790531"/>
                                  <a:ext cx="12700" cy="9600"/>
                                </a:xfrm>
                                <a:custGeom>
                                  <a:avLst/>
                                  <a:gdLst>
                                    <a:gd name="T0" fmla="*/ 12700 w 20"/>
                                    <a:gd name="T1" fmla="*/ 9525 h 15"/>
                                    <a:gd name="T2" fmla="*/ 12700 w 20"/>
                                    <a:gd name="T3" fmla="*/ 9525 h 15"/>
                                    <a:gd name="T4" fmla="*/ 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20" y="15"/>
                                      </a:moveTo>
                                      <a:lnTo>
                                        <a:pt x="20" y="1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0" name="Freeform 5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8000" y="774730"/>
                                  <a:ext cx="12700" cy="127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20"/>
                                    <a:gd name="T2" fmla="*/ 0 w 20"/>
                                    <a:gd name="T3" fmla="*/ 0 h 20"/>
                                    <a:gd name="T4" fmla="*/ 12700 w 20"/>
                                    <a:gd name="T5" fmla="*/ 1270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2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2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1" name="Freeform 55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0200" y="7937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5"/>
                                    <a:gd name="T2" fmla="*/ 0 w 20"/>
                                    <a:gd name="T3" fmla="*/ 0 h 15"/>
                                    <a:gd name="T4" fmla="*/ 1270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2" name="Freeform 5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55600" y="8096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0 h 15"/>
                                    <a:gd name="T2" fmla="*/ 0 w 20"/>
                                    <a:gd name="T3" fmla="*/ 0 h 15"/>
                                    <a:gd name="T4" fmla="*/ 12700 w 20"/>
                                    <a:gd name="T5" fmla="*/ 9525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0" y="1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3" name="Freeform 5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77900" y="825532"/>
                                  <a:ext cx="15800" cy="63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10"/>
                                    <a:gd name="T2" fmla="*/ 0 w 25"/>
                                    <a:gd name="T3" fmla="*/ 0 h 10"/>
                                    <a:gd name="T4" fmla="*/ 15875 w 25"/>
                                    <a:gd name="T5" fmla="*/ 635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1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4" name="Freeform 5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06400" y="835032"/>
                                  <a:ext cx="15900" cy="32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5"/>
                                    <a:gd name="T2" fmla="*/ 0 w 25"/>
                                    <a:gd name="T3" fmla="*/ 0 h 5"/>
                                    <a:gd name="T4" fmla="*/ 15875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5" name="Freeform 5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5000" y="841333"/>
                                  <a:ext cx="15900" cy="32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0 h 5"/>
                                    <a:gd name="T2" fmla="*/ 0 w 25"/>
                                    <a:gd name="T3" fmla="*/ 0 h 5"/>
                                    <a:gd name="T4" fmla="*/ 15875 w 25"/>
                                    <a:gd name="T5" fmla="*/ 3175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25" y="5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6" name="Freeform 5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60400" y="844533"/>
                                  <a:ext cx="19100" cy="600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635"/>
                                    <a:gd name="T2" fmla="*/ 0 w 30"/>
                                    <a:gd name="T3" fmla="*/ 0 h 635"/>
                                    <a:gd name="T4" fmla="*/ 19050 w 30"/>
                                    <a:gd name="T5" fmla="*/ 0 h 63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30" h="63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3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7" name="Freeform 5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92200" y="838233"/>
                                  <a:ext cx="12700" cy="31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3175 h 5"/>
                                    <a:gd name="T2" fmla="*/ 0 w 20"/>
                                    <a:gd name="T3" fmla="*/ 3175 h 5"/>
                                    <a:gd name="T4" fmla="*/ 12700 w 20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5">
                                      <a:moveTo>
                                        <a:pt x="0" y="5"/>
                                      </a:moveTo>
                                      <a:lnTo>
                                        <a:pt x="0" y="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8" name="Freeform 5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17600" y="828632"/>
                                  <a:ext cx="15800" cy="64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6350 h 10"/>
                                    <a:gd name="T2" fmla="*/ 0 w 25"/>
                                    <a:gd name="T3" fmla="*/ 6350 h 10"/>
                                    <a:gd name="T4" fmla="*/ 15875 w 25"/>
                                    <a:gd name="T5" fmla="*/ 0 h 1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0">
                                      <a:moveTo>
                                        <a:pt x="0" y="10"/>
                                      </a:moveTo>
                                      <a:lnTo>
                                        <a:pt x="0" y="10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09" name="Freeform 5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43000" y="812832"/>
                                  <a:ext cx="15800" cy="9500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9525 h 15"/>
                                    <a:gd name="T2" fmla="*/ 0 w 25"/>
                                    <a:gd name="T3" fmla="*/ 9525 h 15"/>
                                    <a:gd name="T4" fmla="*/ 15875 w 25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5" h="1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2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0" name="Freeform 5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68400" y="796931"/>
                                  <a:ext cx="12700" cy="9500"/>
                                </a:xfrm>
                                <a:custGeom>
                                  <a:avLst/>
                                  <a:gdLst>
                                    <a:gd name="T0" fmla="*/ 0 w 20"/>
                                    <a:gd name="T1" fmla="*/ 9525 h 15"/>
                                    <a:gd name="T2" fmla="*/ 0 w 20"/>
                                    <a:gd name="T3" fmla="*/ 9525 h 15"/>
                                    <a:gd name="T4" fmla="*/ 12700 w 20"/>
                                    <a:gd name="T5" fmla="*/ 0 h 1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0" h="15">
                                      <a:moveTo>
                                        <a:pt x="0" y="15"/>
                                      </a:moveTo>
                                      <a:lnTo>
                                        <a:pt x="0" y="15"/>
                                      </a:lnTo>
                                      <a:lnTo>
                                        <a:pt x="2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1" name="Freeform 5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400" y="774730"/>
                                  <a:ext cx="9500" cy="12700"/>
                                </a:xfrm>
                                <a:custGeom>
                                  <a:avLst/>
                                  <a:gdLst>
                                    <a:gd name="T0" fmla="*/ 0 w 15"/>
                                    <a:gd name="T1" fmla="*/ 12700 h 20"/>
                                    <a:gd name="T2" fmla="*/ 0 w 15"/>
                                    <a:gd name="T3" fmla="*/ 12700 h 20"/>
                                    <a:gd name="T4" fmla="*/ 9525 w 15"/>
                                    <a:gd name="T5" fmla="*/ 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5" h="2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2" name="Freeform 5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6500" y="752429"/>
                                  <a:ext cx="6300" cy="1270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700 h 20"/>
                                    <a:gd name="T2" fmla="*/ 0 w 10"/>
                                    <a:gd name="T3" fmla="*/ 12700 h 20"/>
                                    <a:gd name="T4" fmla="*/ 6350 w 10"/>
                                    <a:gd name="T5" fmla="*/ 0 h 2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20">
                                      <a:moveTo>
                                        <a:pt x="0" y="20"/>
                                      </a:moveTo>
                                      <a:lnTo>
                                        <a:pt x="0" y="20"/>
                                      </a:lnTo>
                                      <a:lnTo>
                                        <a:pt x="1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3" name="Freeform 5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400" y="733428"/>
                                  <a:ext cx="22200" cy="44402"/>
                                </a:xfrm>
                                <a:custGeom>
                                  <a:avLst/>
                                  <a:gdLst>
                                    <a:gd name="T0" fmla="*/ 0 w 35"/>
                                    <a:gd name="T1" fmla="*/ 44450 h 70"/>
                                    <a:gd name="T2" fmla="*/ 0 w 35"/>
                                    <a:gd name="T3" fmla="*/ 44450 h 70"/>
                                    <a:gd name="T4" fmla="*/ 9525 w 35"/>
                                    <a:gd name="T5" fmla="*/ 31750 h 70"/>
                                    <a:gd name="T6" fmla="*/ 9525 w 35"/>
                                    <a:gd name="T7" fmla="*/ 31750 h 70"/>
                                    <a:gd name="T8" fmla="*/ 15875 w 35"/>
                                    <a:gd name="T9" fmla="*/ 19050 h 70"/>
                                    <a:gd name="T10" fmla="*/ 22225 w 35"/>
                                    <a:gd name="T11" fmla="*/ 12700 h 70"/>
                                    <a:gd name="T12" fmla="*/ 22225 w 35"/>
                                    <a:gd name="T13" fmla="*/ 3175 h 70"/>
                                    <a:gd name="T14" fmla="*/ 19050 w 35"/>
                                    <a:gd name="T15" fmla="*/ 0 h 70"/>
                                    <a:gd name="T16" fmla="*/ 0 60000 65536"/>
                                    <a:gd name="T17" fmla="*/ 0 60000 65536"/>
                                    <a:gd name="T18" fmla="*/ 0 60000 65536"/>
                                    <a:gd name="T19" fmla="*/ 0 60000 65536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</a:gdLst>
                                  <a:ahLst/>
                                  <a:cxnLst>
                                    <a:cxn ang="T16">
                                      <a:pos x="T0" y="T1"/>
                                    </a:cxn>
                                    <a:cxn ang="T17">
                                      <a:pos x="T2" y="T3"/>
                                    </a:cxn>
                                    <a:cxn ang="T18">
                                      <a:pos x="T4" y="T5"/>
                                    </a:cxn>
                                    <a:cxn ang="T19">
                                      <a:pos x="T6" y="T7"/>
                                    </a:cxn>
                                    <a:cxn ang="T20">
                                      <a:pos x="T8" y="T9"/>
                                    </a:cxn>
                                    <a:cxn ang="T21">
                                      <a:pos x="T10" y="T11"/>
                                    </a:cxn>
                                    <a:cxn ang="T22">
                                      <a:pos x="T12" y="T13"/>
                                    </a:cxn>
                                    <a:cxn ang="T23">
                                      <a:pos x="T14" y="T15"/>
                                    </a:cxn>
                                  </a:cxnLst>
                                  <a:rect l="0" t="0" r="r" b="b"/>
                                  <a:pathLst>
                                    <a:path w="35" h="70">
                                      <a:moveTo>
                                        <a:pt x="0" y="70"/>
                                      </a:moveTo>
                                      <a:lnTo>
                                        <a:pt x="0" y="70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3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4" name="Freeform 5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4500" y="879434"/>
                                  <a:ext cx="66700" cy="50802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44450 h 80"/>
                                    <a:gd name="T2" fmla="*/ 66675 w 105"/>
                                    <a:gd name="T3" fmla="*/ 44450 h 80"/>
                                    <a:gd name="T4" fmla="*/ 63500 w 105"/>
                                    <a:gd name="T5" fmla="*/ 50800 h 80"/>
                                    <a:gd name="T6" fmla="*/ 57150 w 105"/>
                                    <a:gd name="T7" fmla="*/ 50800 h 80"/>
                                    <a:gd name="T8" fmla="*/ 57150 w 105"/>
                                    <a:gd name="T9" fmla="*/ 50800 h 80"/>
                                    <a:gd name="T10" fmla="*/ 34925 w 105"/>
                                    <a:gd name="T11" fmla="*/ 25400 h 80"/>
                                    <a:gd name="T12" fmla="*/ 22225 w 105"/>
                                    <a:gd name="T13" fmla="*/ 19050 h 80"/>
                                    <a:gd name="T14" fmla="*/ 9525 w 105"/>
                                    <a:gd name="T15" fmla="*/ 12700 h 80"/>
                                    <a:gd name="T16" fmla="*/ 3175 w 105"/>
                                    <a:gd name="T17" fmla="*/ 15875 h 80"/>
                                    <a:gd name="T18" fmla="*/ 3175 w 105"/>
                                    <a:gd name="T19" fmla="*/ 15875 h 80"/>
                                    <a:gd name="T20" fmla="*/ 0 w 105"/>
                                    <a:gd name="T21" fmla="*/ 12700 h 80"/>
                                    <a:gd name="T22" fmla="*/ 3175 w 105"/>
                                    <a:gd name="T23" fmla="*/ 9525 h 80"/>
                                    <a:gd name="T24" fmla="*/ 19050 w 105"/>
                                    <a:gd name="T25" fmla="*/ 0 h 80"/>
                                    <a:gd name="T26" fmla="*/ 19050 w 105"/>
                                    <a:gd name="T27" fmla="*/ 0 h 80"/>
                                    <a:gd name="T28" fmla="*/ 22225 w 105"/>
                                    <a:gd name="T29" fmla="*/ 0 h 80"/>
                                    <a:gd name="T30" fmla="*/ 25400 w 105"/>
                                    <a:gd name="T31" fmla="*/ 0 h 80"/>
                                    <a:gd name="T32" fmla="*/ 25400 w 105"/>
                                    <a:gd name="T33" fmla="*/ 0 h 80"/>
                                    <a:gd name="T34" fmla="*/ 38100 w 105"/>
                                    <a:gd name="T35" fmla="*/ 9525 h 80"/>
                                    <a:gd name="T36" fmla="*/ 50800 w 105"/>
                                    <a:gd name="T37" fmla="*/ 22225 h 80"/>
                                    <a:gd name="T38" fmla="*/ 66675 w 105"/>
                                    <a:gd name="T39" fmla="*/ 44450 h 80"/>
                                    <a:gd name="T40" fmla="*/ 66675 w 105"/>
                                    <a:gd name="T41" fmla="*/ 44450 h 80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05" h="80">
                                      <a:moveTo>
                                        <a:pt x="105" y="70"/>
                                      </a:moveTo>
                                      <a:lnTo>
                                        <a:pt x="105" y="70"/>
                                      </a:lnTo>
                                      <a:lnTo>
                                        <a:pt x="100" y="80"/>
                                      </a:lnTo>
                                      <a:lnTo>
                                        <a:pt x="90" y="80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35" y="3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80" y="35"/>
                                      </a:lnTo>
                                      <a:lnTo>
                                        <a:pt x="10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5" name="Freeform 5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8900" y="850933"/>
                                  <a:ext cx="69900" cy="60302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53975 h 95"/>
                                    <a:gd name="T2" fmla="*/ 69850 w 110"/>
                                    <a:gd name="T3" fmla="*/ 53975 h 95"/>
                                    <a:gd name="T4" fmla="*/ 66675 w 110"/>
                                    <a:gd name="T5" fmla="*/ 57150 h 95"/>
                                    <a:gd name="T6" fmla="*/ 60325 w 110"/>
                                    <a:gd name="T7" fmla="*/ 60325 h 95"/>
                                    <a:gd name="T8" fmla="*/ 60325 w 110"/>
                                    <a:gd name="T9" fmla="*/ 60325 h 95"/>
                                    <a:gd name="T10" fmla="*/ 47625 w 110"/>
                                    <a:gd name="T11" fmla="*/ 47625 h 95"/>
                                    <a:gd name="T12" fmla="*/ 38100 w 110"/>
                                    <a:gd name="T13" fmla="*/ 38100 h 95"/>
                                    <a:gd name="T14" fmla="*/ 38100 w 110"/>
                                    <a:gd name="T15" fmla="*/ 38100 h 95"/>
                                    <a:gd name="T16" fmla="*/ 22225 w 110"/>
                                    <a:gd name="T17" fmla="*/ 25400 h 95"/>
                                    <a:gd name="T18" fmla="*/ 3175 w 110"/>
                                    <a:gd name="T19" fmla="*/ 15875 h 95"/>
                                    <a:gd name="T20" fmla="*/ 0 w 110"/>
                                    <a:gd name="T21" fmla="*/ 19050 h 95"/>
                                    <a:gd name="T22" fmla="*/ 0 w 110"/>
                                    <a:gd name="T23" fmla="*/ 19050 h 95"/>
                                    <a:gd name="T24" fmla="*/ 0 w 110"/>
                                    <a:gd name="T25" fmla="*/ 12700 h 95"/>
                                    <a:gd name="T26" fmla="*/ 0 w 110"/>
                                    <a:gd name="T27" fmla="*/ 12700 h 95"/>
                                    <a:gd name="T28" fmla="*/ 9525 w 110"/>
                                    <a:gd name="T29" fmla="*/ 3175 h 95"/>
                                    <a:gd name="T30" fmla="*/ 15875 w 110"/>
                                    <a:gd name="T31" fmla="*/ 0 h 95"/>
                                    <a:gd name="T32" fmla="*/ 22225 w 110"/>
                                    <a:gd name="T33" fmla="*/ 3175 h 95"/>
                                    <a:gd name="T34" fmla="*/ 22225 w 110"/>
                                    <a:gd name="T35" fmla="*/ 3175 h 95"/>
                                    <a:gd name="T36" fmla="*/ 41275 w 110"/>
                                    <a:gd name="T37" fmla="*/ 15875 h 95"/>
                                    <a:gd name="T38" fmla="*/ 53975 w 110"/>
                                    <a:gd name="T39" fmla="*/ 31750 h 95"/>
                                    <a:gd name="T40" fmla="*/ 69850 w 110"/>
                                    <a:gd name="T41" fmla="*/ 53975 h 95"/>
                                    <a:gd name="T42" fmla="*/ 69850 w 110"/>
                                    <a:gd name="T43" fmla="*/ 53975 h 9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110" h="95">
                                      <a:moveTo>
                                        <a:pt x="110" y="85"/>
                                      </a:moveTo>
                                      <a:lnTo>
                                        <a:pt x="110" y="85"/>
                                      </a:lnTo>
                                      <a:lnTo>
                                        <a:pt x="105" y="90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110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6" name="Freeform 5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0200" y="822332"/>
                                  <a:ext cx="73000" cy="63502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57150 h 100"/>
                                    <a:gd name="T2" fmla="*/ 73025 w 115"/>
                                    <a:gd name="T3" fmla="*/ 57150 h 100"/>
                                    <a:gd name="T4" fmla="*/ 69850 w 115"/>
                                    <a:gd name="T5" fmla="*/ 60325 h 100"/>
                                    <a:gd name="T6" fmla="*/ 63500 w 115"/>
                                    <a:gd name="T7" fmla="*/ 63500 h 100"/>
                                    <a:gd name="T8" fmla="*/ 63500 w 115"/>
                                    <a:gd name="T9" fmla="*/ 63500 h 100"/>
                                    <a:gd name="T10" fmla="*/ 53975 w 115"/>
                                    <a:gd name="T11" fmla="*/ 47625 h 100"/>
                                    <a:gd name="T12" fmla="*/ 38100 w 115"/>
                                    <a:gd name="T13" fmla="*/ 34925 h 100"/>
                                    <a:gd name="T14" fmla="*/ 6350 w 115"/>
                                    <a:gd name="T15" fmla="*/ 12700 h 100"/>
                                    <a:gd name="T16" fmla="*/ 0 w 115"/>
                                    <a:gd name="T17" fmla="*/ 19050 h 100"/>
                                    <a:gd name="T18" fmla="*/ 0 w 115"/>
                                    <a:gd name="T19" fmla="*/ 19050 h 100"/>
                                    <a:gd name="T20" fmla="*/ 0 w 115"/>
                                    <a:gd name="T21" fmla="*/ 12700 h 100"/>
                                    <a:gd name="T22" fmla="*/ 0 w 115"/>
                                    <a:gd name="T23" fmla="*/ 9525 h 100"/>
                                    <a:gd name="T24" fmla="*/ 0 w 115"/>
                                    <a:gd name="T25" fmla="*/ 9525 h 100"/>
                                    <a:gd name="T26" fmla="*/ 6350 w 115"/>
                                    <a:gd name="T27" fmla="*/ 6350 h 100"/>
                                    <a:gd name="T28" fmla="*/ 12700 w 115"/>
                                    <a:gd name="T29" fmla="*/ 3175 h 100"/>
                                    <a:gd name="T30" fmla="*/ 19050 w 115"/>
                                    <a:gd name="T31" fmla="*/ 0 h 100"/>
                                    <a:gd name="T32" fmla="*/ 22225 w 115"/>
                                    <a:gd name="T33" fmla="*/ 3175 h 100"/>
                                    <a:gd name="T34" fmla="*/ 22225 w 115"/>
                                    <a:gd name="T35" fmla="*/ 3175 h 100"/>
                                    <a:gd name="T36" fmla="*/ 38100 w 115"/>
                                    <a:gd name="T37" fmla="*/ 12700 h 100"/>
                                    <a:gd name="T38" fmla="*/ 53975 w 115"/>
                                    <a:gd name="T39" fmla="*/ 25400 h 100"/>
                                    <a:gd name="T40" fmla="*/ 66675 w 115"/>
                                    <a:gd name="T41" fmla="*/ 41275 h 100"/>
                                    <a:gd name="T42" fmla="*/ 69850 w 115"/>
                                    <a:gd name="T43" fmla="*/ 47625 h 100"/>
                                    <a:gd name="T44" fmla="*/ 73025 w 115"/>
                                    <a:gd name="T45" fmla="*/ 57150 h 100"/>
                                    <a:gd name="T46" fmla="*/ 73025 w 115"/>
                                    <a:gd name="T47" fmla="*/ 57150 h 100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</a:gdLst>
                                  <a:ahLst/>
                                  <a:cxnLst>
                                    <a:cxn ang="T48">
                                      <a:pos x="T0" y="T1"/>
                                    </a:cxn>
                                    <a:cxn ang="T49">
                                      <a:pos x="T2" y="T3"/>
                                    </a:cxn>
                                    <a:cxn ang="T50">
                                      <a:pos x="T4" y="T5"/>
                                    </a:cxn>
                                    <a:cxn ang="T51">
                                      <a:pos x="T6" y="T7"/>
                                    </a:cxn>
                                    <a:cxn ang="T52">
                                      <a:pos x="T8" y="T9"/>
                                    </a:cxn>
                                    <a:cxn ang="T53">
                                      <a:pos x="T10" y="T11"/>
                                    </a:cxn>
                                    <a:cxn ang="T54">
                                      <a:pos x="T12" y="T13"/>
                                    </a:cxn>
                                    <a:cxn ang="T55">
                                      <a:pos x="T14" y="T15"/>
                                    </a:cxn>
                                    <a:cxn ang="T56">
                                      <a:pos x="T16" y="T17"/>
                                    </a:cxn>
                                    <a:cxn ang="T57">
                                      <a:pos x="T18" y="T19"/>
                                    </a:cxn>
                                    <a:cxn ang="T58">
                                      <a:pos x="T20" y="T21"/>
                                    </a:cxn>
                                    <a:cxn ang="T59">
                                      <a:pos x="T22" y="T23"/>
                                    </a:cxn>
                                    <a:cxn ang="T60">
                                      <a:pos x="T24" y="T25"/>
                                    </a:cxn>
                                    <a:cxn ang="T61">
                                      <a:pos x="T26" y="T27"/>
                                    </a:cxn>
                                    <a:cxn ang="T62">
                                      <a:pos x="T28" y="T29"/>
                                    </a:cxn>
                                    <a:cxn ang="T63">
                                      <a:pos x="T30" y="T31"/>
                                    </a:cxn>
                                    <a:cxn ang="T64">
                                      <a:pos x="T32" y="T33"/>
                                    </a:cxn>
                                    <a:cxn ang="T65">
                                      <a:pos x="T34" y="T35"/>
                                    </a:cxn>
                                    <a:cxn ang="T66">
                                      <a:pos x="T36" y="T37"/>
                                    </a:cxn>
                                    <a:cxn ang="T67">
                                      <a:pos x="T38" y="T39"/>
                                    </a:cxn>
                                    <a:cxn ang="T68">
                                      <a:pos x="T40" y="T41"/>
                                    </a:cxn>
                                    <a:cxn ang="T69">
                                      <a:pos x="T42" y="T43"/>
                                    </a:cxn>
                                    <a:cxn ang="T70">
                                      <a:pos x="T44" y="T45"/>
                                    </a:cxn>
                                    <a:cxn ang="T71">
                                      <a:pos x="T46" y="T47"/>
                                    </a:cxn>
                                  </a:cxnLst>
                                  <a:rect l="0" t="0" r="r" b="b"/>
                                  <a:pathLst>
                                    <a:path w="115" h="100">
                                      <a:moveTo>
                                        <a:pt x="115" y="90"/>
                                      </a:moveTo>
                                      <a:lnTo>
                                        <a:pt x="115" y="90"/>
                                      </a:lnTo>
                                      <a:lnTo>
                                        <a:pt x="110" y="95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105" y="65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1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7" name="Freeform 5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4700" y="796931"/>
                                  <a:ext cx="73000" cy="60302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57150 h 95"/>
                                    <a:gd name="T2" fmla="*/ 73025 w 115"/>
                                    <a:gd name="T3" fmla="*/ 57150 h 95"/>
                                    <a:gd name="T4" fmla="*/ 69850 w 115"/>
                                    <a:gd name="T5" fmla="*/ 60325 h 95"/>
                                    <a:gd name="T6" fmla="*/ 63500 w 115"/>
                                    <a:gd name="T7" fmla="*/ 60325 h 95"/>
                                    <a:gd name="T8" fmla="*/ 63500 w 115"/>
                                    <a:gd name="T9" fmla="*/ 60325 h 95"/>
                                    <a:gd name="T10" fmla="*/ 53975 w 115"/>
                                    <a:gd name="T11" fmla="*/ 47625 h 95"/>
                                    <a:gd name="T12" fmla="*/ 44450 w 115"/>
                                    <a:gd name="T13" fmla="*/ 44450 h 95"/>
                                    <a:gd name="T14" fmla="*/ 44450 w 115"/>
                                    <a:gd name="T15" fmla="*/ 44450 h 95"/>
                                    <a:gd name="T16" fmla="*/ 25400 w 115"/>
                                    <a:gd name="T17" fmla="*/ 25400 h 95"/>
                                    <a:gd name="T18" fmla="*/ 0 w 115"/>
                                    <a:gd name="T19" fmla="*/ 12700 h 95"/>
                                    <a:gd name="T20" fmla="*/ 0 w 115"/>
                                    <a:gd name="T21" fmla="*/ 12700 h 95"/>
                                    <a:gd name="T22" fmla="*/ 3175 w 115"/>
                                    <a:gd name="T23" fmla="*/ 9525 h 95"/>
                                    <a:gd name="T24" fmla="*/ 6350 w 115"/>
                                    <a:gd name="T25" fmla="*/ 3175 h 95"/>
                                    <a:gd name="T26" fmla="*/ 12700 w 115"/>
                                    <a:gd name="T27" fmla="*/ 0 h 95"/>
                                    <a:gd name="T28" fmla="*/ 19050 w 115"/>
                                    <a:gd name="T29" fmla="*/ 0 h 95"/>
                                    <a:gd name="T30" fmla="*/ 19050 w 115"/>
                                    <a:gd name="T31" fmla="*/ 0 h 95"/>
                                    <a:gd name="T32" fmla="*/ 34925 w 115"/>
                                    <a:gd name="T33" fmla="*/ 9525 h 95"/>
                                    <a:gd name="T34" fmla="*/ 50800 w 115"/>
                                    <a:gd name="T35" fmla="*/ 25400 h 95"/>
                                    <a:gd name="T36" fmla="*/ 63500 w 115"/>
                                    <a:gd name="T37" fmla="*/ 38100 h 95"/>
                                    <a:gd name="T38" fmla="*/ 73025 w 115"/>
                                    <a:gd name="T39" fmla="*/ 57150 h 95"/>
                                    <a:gd name="T40" fmla="*/ 73025 w 115"/>
                                    <a:gd name="T41" fmla="*/ 57150 h 95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15" h="95">
                                      <a:moveTo>
                                        <a:pt x="115" y="90"/>
                                      </a:moveTo>
                                      <a:lnTo>
                                        <a:pt x="115" y="90"/>
                                      </a:lnTo>
                                      <a:lnTo>
                                        <a:pt x="110" y="95"/>
                                      </a:lnTo>
                                      <a:lnTo>
                                        <a:pt x="100" y="9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10" y="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80" y="40"/>
                                      </a:lnTo>
                                      <a:lnTo>
                                        <a:pt x="100" y="60"/>
                                      </a:lnTo>
                                      <a:lnTo>
                                        <a:pt x="11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8" name="Freeform 5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9100" y="765130"/>
                                  <a:ext cx="73000" cy="66703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3500 h 105"/>
                                    <a:gd name="T2" fmla="*/ 73025 w 115"/>
                                    <a:gd name="T3" fmla="*/ 63500 h 105"/>
                                    <a:gd name="T4" fmla="*/ 69850 w 115"/>
                                    <a:gd name="T5" fmla="*/ 66675 h 105"/>
                                    <a:gd name="T6" fmla="*/ 63500 w 115"/>
                                    <a:gd name="T7" fmla="*/ 66675 h 105"/>
                                    <a:gd name="T8" fmla="*/ 63500 w 115"/>
                                    <a:gd name="T9" fmla="*/ 66675 h 105"/>
                                    <a:gd name="T10" fmla="*/ 53975 w 115"/>
                                    <a:gd name="T11" fmla="*/ 47625 h 105"/>
                                    <a:gd name="T12" fmla="*/ 41275 w 115"/>
                                    <a:gd name="T13" fmla="*/ 34925 h 105"/>
                                    <a:gd name="T14" fmla="*/ 25400 w 115"/>
                                    <a:gd name="T15" fmla="*/ 22225 h 105"/>
                                    <a:gd name="T16" fmla="*/ 3175 w 115"/>
                                    <a:gd name="T17" fmla="*/ 12700 h 105"/>
                                    <a:gd name="T18" fmla="*/ 0 w 115"/>
                                    <a:gd name="T19" fmla="*/ 15875 h 105"/>
                                    <a:gd name="T20" fmla="*/ 0 w 115"/>
                                    <a:gd name="T21" fmla="*/ 15875 h 105"/>
                                    <a:gd name="T22" fmla="*/ 0 w 115"/>
                                    <a:gd name="T23" fmla="*/ 9525 h 105"/>
                                    <a:gd name="T24" fmla="*/ 0 w 115"/>
                                    <a:gd name="T25" fmla="*/ 9525 h 105"/>
                                    <a:gd name="T26" fmla="*/ 9525 w 115"/>
                                    <a:gd name="T27" fmla="*/ 3175 h 105"/>
                                    <a:gd name="T28" fmla="*/ 15875 w 115"/>
                                    <a:gd name="T29" fmla="*/ 0 h 105"/>
                                    <a:gd name="T30" fmla="*/ 22225 w 115"/>
                                    <a:gd name="T31" fmla="*/ 0 h 105"/>
                                    <a:gd name="T32" fmla="*/ 22225 w 115"/>
                                    <a:gd name="T33" fmla="*/ 0 h 105"/>
                                    <a:gd name="T34" fmla="*/ 38100 w 115"/>
                                    <a:gd name="T35" fmla="*/ 9525 h 105"/>
                                    <a:gd name="T36" fmla="*/ 53975 w 115"/>
                                    <a:gd name="T37" fmla="*/ 25400 h 105"/>
                                    <a:gd name="T38" fmla="*/ 66675 w 115"/>
                                    <a:gd name="T39" fmla="*/ 41275 h 105"/>
                                    <a:gd name="T40" fmla="*/ 73025 w 115"/>
                                    <a:gd name="T41" fmla="*/ 63500 h 105"/>
                                    <a:gd name="T42" fmla="*/ 73025 w 115"/>
                                    <a:gd name="T43" fmla="*/ 63500 h 105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</a:gdLst>
                                  <a:ahLst/>
                                  <a:cxnLst>
                                    <a:cxn ang="T44">
                                      <a:pos x="T0" y="T1"/>
                                    </a:cxn>
                                    <a:cxn ang="T45">
                                      <a:pos x="T2" y="T3"/>
                                    </a:cxn>
                                    <a:cxn ang="T46">
                                      <a:pos x="T4" y="T5"/>
                                    </a:cxn>
                                    <a:cxn ang="T47">
                                      <a:pos x="T6" y="T7"/>
                                    </a:cxn>
                                    <a:cxn ang="T48">
                                      <a:pos x="T8" y="T9"/>
                                    </a:cxn>
                                    <a:cxn ang="T49">
                                      <a:pos x="T10" y="T11"/>
                                    </a:cxn>
                                    <a:cxn ang="T50">
                                      <a:pos x="T12" y="T13"/>
                                    </a:cxn>
                                    <a:cxn ang="T51">
                                      <a:pos x="T14" y="T15"/>
                                    </a:cxn>
                                    <a:cxn ang="T52">
                                      <a:pos x="T16" y="T17"/>
                                    </a:cxn>
                                    <a:cxn ang="T53">
                                      <a:pos x="T18" y="T19"/>
                                    </a:cxn>
                                    <a:cxn ang="T54">
                                      <a:pos x="T20" y="T21"/>
                                    </a:cxn>
                                    <a:cxn ang="T55">
                                      <a:pos x="T22" y="T23"/>
                                    </a:cxn>
                                    <a:cxn ang="T56">
                                      <a:pos x="T24" y="T25"/>
                                    </a:cxn>
                                    <a:cxn ang="T57">
                                      <a:pos x="T26" y="T27"/>
                                    </a:cxn>
                                    <a:cxn ang="T58">
                                      <a:pos x="T28" y="T29"/>
                                    </a:cxn>
                                    <a:cxn ang="T59">
                                      <a:pos x="T30" y="T31"/>
                                    </a:cxn>
                                    <a:cxn ang="T60">
                                      <a:pos x="T32" y="T33"/>
                                    </a:cxn>
                                    <a:cxn ang="T61">
                                      <a:pos x="T34" y="T35"/>
                                    </a:cxn>
                                    <a:cxn ang="T62">
                                      <a:pos x="T36" y="T37"/>
                                    </a:cxn>
                                    <a:cxn ang="T63">
                                      <a:pos x="T38" y="T39"/>
                                    </a:cxn>
                                    <a:cxn ang="T64">
                                      <a:pos x="T40" y="T41"/>
                                    </a:cxn>
                                    <a:cxn ang="T65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115" h="105">
                                      <a:moveTo>
                                        <a:pt x="115" y="100"/>
                                      </a:moveTo>
                                      <a:lnTo>
                                        <a:pt x="115" y="100"/>
                                      </a:lnTo>
                                      <a:lnTo>
                                        <a:pt x="110" y="10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105" y="65"/>
                                      </a:lnTo>
                                      <a:lnTo>
                                        <a:pt x="115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9" name="Freeform 5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7700" y="889034"/>
                                  <a:ext cx="6300" cy="3100"/>
                                </a:xfrm>
                                <a:custGeom>
                                  <a:avLst/>
                                  <a:gdLst>
                                    <a:gd name="T0" fmla="*/ 6350 w 10"/>
                                    <a:gd name="T1" fmla="*/ 3175 h 5"/>
                                    <a:gd name="T2" fmla="*/ 6350 w 10"/>
                                    <a:gd name="T3" fmla="*/ 3175 h 5"/>
                                    <a:gd name="T4" fmla="*/ 0 w 10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5">
                                      <a:moveTo>
                                        <a:pt x="10" y="5"/>
                                      </a:moveTo>
                                      <a:lnTo>
                                        <a:pt x="10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0" name="Freeform 5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8900" y="863633"/>
                                  <a:ext cx="3200" cy="3100"/>
                                </a:xfrm>
                                <a:custGeom>
                                  <a:avLst/>
                                  <a:gdLst>
                                    <a:gd name="T0" fmla="*/ 3175 w 5"/>
                                    <a:gd name="T1" fmla="*/ 3175 h 5"/>
                                    <a:gd name="T2" fmla="*/ 3175 w 5"/>
                                    <a:gd name="T3" fmla="*/ 3175 h 5"/>
                                    <a:gd name="T4" fmla="*/ 0 w 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5">
                                      <a:moveTo>
                                        <a:pt x="5" y="5"/>
                                      </a:moveTo>
                                      <a:lnTo>
                                        <a:pt x="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1" name="Freeform 5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0200" y="831832"/>
                                  <a:ext cx="6400" cy="3200"/>
                                </a:xfrm>
                                <a:custGeom>
                                  <a:avLst/>
                                  <a:gdLst>
                                    <a:gd name="T0" fmla="*/ 6350 w 10"/>
                                    <a:gd name="T1" fmla="*/ 3175 h 5"/>
                                    <a:gd name="T2" fmla="*/ 6350 w 10"/>
                                    <a:gd name="T3" fmla="*/ 3175 h 5"/>
                                    <a:gd name="T4" fmla="*/ 0 w 10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0" h="5">
                                      <a:moveTo>
                                        <a:pt x="10" y="5"/>
                                      </a:moveTo>
                                      <a:lnTo>
                                        <a:pt x="10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2" name="Freeform 5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19100" y="774730"/>
                                  <a:ext cx="3200" cy="3100"/>
                                </a:xfrm>
                                <a:custGeom>
                                  <a:avLst/>
                                  <a:gdLst>
                                    <a:gd name="T0" fmla="*/ 3175 w 5"/>
                                    <a:gd name="T1" fmla="*/ 3175 h 5"/>
                                    <a:gd name="T2" fmla="*/ 3175 w 5"/>
                                    <a:gd name="T3" fmla="*/ 3175 h 5"/>
                                    <a:gd name="T4" fmla="*/ 0 w 5"/>
                                    <a:gd name="T5" fmla="*/ 0 h 5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" h="5">
                                      <a:moveTo>
                                        <a:pt x="5" y="5"/>
                                      </a:moveTo>
                                      <a:lnTo>
                                        <a:pt x="5" y="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3" name="Freeform 5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688900" y="908035"/>
                                  <a:ext cx="28600" cy="28601"/>
                                </a:xfrm>
                                <a:custGeom>
                                  <a:avLst/>
                                  <a:gdLst>
                                    <a:gd name="T0" fmla="*/ 12700 w 45"/>
                                    <a:gd name="T1" fmla="*/ 0 h 45"/>
                                    <a:gd name="T2" fmla="*/ 12700 w 45"/>
                                    <a:gd name="T3" fmla="*/ 0 h 45"/>
                                    <a:gd name="T4" fmla="*/ 19050 w 45"/>
                                    <a:gd name="T5" fmla="*/ 0 h 45"/>
                                    <a:gd name="T6" fmla="*/ 22225 w 45"/>
                                    <a:gd name="T7" fmla="*/ 3175 h 45"/>
                                    <a:gd name="T8" fmla="*/ 28575 w 45"/>
                                    <a:gd name="T9" fmla="*/ 9525 h 45"/>
                                    <a:gd name="T10" fmla="*/ 28575 w 45"/>
                                    <a:gd name="T11" fmla="*/ 12700 h 45"/>
                                    <a:gd name="T12" fmla="*/ 28575 w 45"/>
                                    <a:gd name="T13" fmla="*/ 12700 h 45"/>
                                    <a:gd name="T14" fmla="*/ 28575 w 45"/>
                                    <a:gd name="T15" fmla="*/ 19050 h 45"/>
                                    <a:gd name="T16" fmla="*/ 25400 w 45"/>
                                    <a:gd name="T17" fmla="*/ 25400 h 45"/>
                                    <a:gd name="T18" fmla="*/ 19050 w 45"/>
                                    <a:gd name="T19" fmla="*/ 28575 h 45"/>
                                    <a:gd name="T20" fmla="*/ 12700 w 45"/>
                                    <a:gd name="T21" fmla="*/ 28575 h 45"/>
                                    <a:gd name="T22" fmla="*/ 12700 w 45"/>
                                    <a:gd name="T23" fmla="*/ 28575 h 45"/>
                                    <a:gd name="T24" fmla="*/ 6350 w 45"/>
                                    <a:gd name="T25" fmla="*/ 25400 h 45"/>
                                    <a:gd name="T26" fmla="*/ 3175 w 45"/>
                                    <a:gd name="T27" fmla="*/ 22225 h 45"/>
                                    <a:gd name="T28" fmla="*/ 0 w 45"/>
                                    <a:gd name="T29" fmla="*/ 15875 h 45"/>
                                    <a:gd name="T30" fmla="*/ 3175 w 45"/>
                                    <a:gd name="T31" fmla="*/ 9525 h 45"/>
                                    <a:gd name="T32" fmla="*/ 3175 w 45"/>
                                    <a:gd name="T33" fmla="*/ 9525 h 45"/>
                                    <a:gd name="T34" fmla="*/ 6350 w 45"/>
                                    <a:gd name="T35" fmla="*/ 15875 h 45"/>
                                    <a:gd name="T36" fmla="*/ 6350 w 45"/>
                                    <a:gd name="T37" fmla="*/ 15875 h 45"/>
                                    <a:gd name="T38" fmla="*/ 9525 w 45"/>
                                    <a:gd name="T39" fmla="*/ 22225 h 45"/>
                                    <a:gd name="T40" fmla="*/ 15875 w 45"/>
                                    <a:gd name="T41" fmla="*/ 22225 h 45"/>
                                    <a:gd name="T42" fmla="*/ 15875 w 45"/>
                                    <a:gd name="T43" fmla="*/ 22225 h 45"/>
                                    <a:gd name="T44" fmla="*/ 22225 w 45"/>
                                    <a:gd name="T45" fmla="*/ 19050 h 45"/>
                                    <a:gd name="T46" fmla="*/ 22225 w 45"/>
                                    <a:gd name="T47" fmla="*/ 15875 h 45"/>
                                    <a:gd name="T48" fmla="*/ 22225 w 45"/>
                                    <a:gd name="T49" fmla="*/ 15875 h 45"/>
                                    <a:gd name="T50" fmla="*/ 22225 w 45"/>
                                    <a:gd name="T51" fmla="*/ 9525 h 45"/>
                                    <a:gd name="T52" fmla="*/ 15875 w 45"/>
                                    <a:gd name="T53" fmla="*/ 6350 h 45"/>
                                    <a:gd name="T54" fmla="*/ 15875 w 45"/>
                                    <a:gd name="T55" fmla="*/ 6350 h 45"/>
                                    <a:gd name="T56" fmla="*/ 12700 w 45"/>
                                    <a:gd name="T57" fmla="*/ 0 h 45"/>
                                    <a:gd name="T58" fmla="*/ 12700 w 45"/>
                                    <a:gd name="T59" fmla="*/ 0 h 45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40" y="4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35" y="30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6B6B6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4" name="Freeform 5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6600" y="889034"/>
                                  <a:ext cx="28500" cy="28501"/>
                                </a:xfrm>
                                <a:custGeom>
                                  <a:avLst/>
                                  <a:gdLst>
                                    <a:gd name="T0" fmla="*/ 12700 w 45"/>
                                    <a:gd name="T1" fmla="*/ 0 h 45"/>
                                    <a:gd name="T2" fmla="*/ 12700 w 45"/>
                                    <a:gd name="T3" fmla="*/ 0 h 45"/>
                                    <a:gd name="T4" fmla="*/ 15875 w 45"/>
                                    <a:gd name="T5" fmla="*/ 0 h 45"/>
                                    <a:gd name="T6" fmla="*/ 22225 w 45"/>
                                    <a:gd name="T7" fmla="*/ 3175 h 45"/>
                                    <a:gd name="T8" fmla="*/ 25400 w 45"/>
                                    <a:gd name="T9" fmla="*/ 6350 h 45"/>
                                    <a:gd name="T10" fmla="*/ 28575 w 45"/>
                                    <a:gd name="T11" fmla="*/ 12700 h 45"/>
                                    <a:gd name="T12" fmla="*/ 28575 w 45"/>
                                    <a:gd name="T13" fmla="*/ 12700 h 45"/>
                                    <a:gd name="T14" fmla="*/ 25400 w 45"/>
                                    <a:gd name="T15" fmla="*/ 19050 h 45"/>
                                    <a:gd name="T16" fmla="*/ 22225 w 45"/>
                                    <a:gd name="T17" fmla="*/ 25400 h 45"/>
                                    <a:gd name="T18" fmla="*/ 19050 w 45"/>
                                    <a:gd name="T19" fmla="*/ 28575 h 45"/>
                                    <a:gd name="T20" fmla="*/ 12700 w 45"/>
                                    <a:gd name="T21" fmla="*/ 28575 h 45"/>
                                    <a:gd name="T22" fmla="*/ 12700 w 45"/>
                                    <a:gd name="T23" fmla="*/ 28575 h 45"/>
                                    <a:gd name="T24" fmla="*/ 6350 w 45"/>
                                    <a:gd name="T25" fmla="*/ 25400 h 45"/>
                                    <a:gd name="T26" fmla="*/ 3175 w 45"/>
                                    <a:gd name="T27" fmla="*/ 22225 h 45"/>
                                    <a:gd name="T28" fmla="*/ 0 w 45"/>
                                    <a:gd name="T29" fmla="*/ 15875 h 45"/>
                                    <a:gd name="T30" fmla="*/ 0 w 45"/>
                                    <a:gd name="T31" fmla="*/ 9525 h 45"/>
                                    <a:gd name="T32" fmla="*/ 0 w 45"/>
                                    <a:gd name="T33" fmla="*/ 9525 h 45"/>
                                    <a:gd name="T34" fmla="*/ 6350 w 45"/>
                                    <a:gd name="T35" fmla="*/ 15875 h 45"/>
                                    <a:gd name="T36" fmla="*/ 6350 w 45"/>
                                    <a:gd name="T37" fmla="*/ 15875 h 45"/>
                                    <a:gd name="T38" fmla="*/ 9525 w 45"/>
                                    <a:gd name="T39" fmla="*/ 19050 h 45"/>
                                    <a:gd name="T40" fmla="*/ 12700 w 45"/>
                                    <a:gd name="T41" fmla="*/ 22225 h 45"/>
                                    <a:gd name="T42" fmla="*/ 12700 w 45"/>
                                    <a:gd name="T43" fmla="*/ 22225 h 45"/>
                                    <a:gd name="T44" fmla="*/ 19050 w 45"/>
                                    <a:gd name="T45" fmla="*/ 19050 h 45"/>
                                    <a:gd name="T46" fmla="*/ 22225 w 45"/>
                                    <a:gd name="T47" fmla="*/ 15875 h 45"/>
                                    <a:gd name="T48" fmla="*/ 22225 w 45"/>
                                    <a:gd name="T49" fmla="*/ 15875 h 45"/>
                                    <a:gd name="T50" fmla="*/ 19050 w 45"/>
                                    <a:gd name="T51" fmla="*/ 9525 h 45"/>
                                    <a:gd name="T52" fmla="*/ 15875 w 45"/>
                                    <a:gd name="T53" fmla="*/ 6350 h 45"/>
                                    <a:gd name="T54" fmla="*/ 12700 w 45"/>
                                    <a:gd name="T55" fmla="*/ 0 h 45"/>
                                    <a:gd name="T56" fmla="*/ 12700 w 45"/>
                                    <a:gd name="T57" fmla="*/ 0 h 45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6B6B6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5" name="Freeform 5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781000" y="863633"/>
                                  <a:ext cx="28600" cy="28501"/>
                                </a:xfrm>
                                <a:custGeom>
                                  <a:avLst/>
                                  <a:gdLst>
                                    <a:gd name="T0" fmla="*/ 15875 w 45"/>
                                    <a:gd name="T1" fmla="*/ 0 h 45"/>
                                    <a:gd name="T2" fmla="*/ 15875 w 45"/>
                                    <a:gd name="T3" fmla="*/ 0 h 45"/>
                                    <a:gd name="T4" fmla="*/ 22225 w 45"/>
                                    <a:gd name="T5" fmla="*/ 0 h 45"/>
                                    <a:gd name="T6" fmla="*/ 25400 w 45"/>
                                    <a:gd name="T7" fmla="*/ 3175 h 45"/>
                                    <a:gd name="T8" fmla="*/ 28575 w 45"/>
                                    <a:gd name="T9" fmla="*/ 9525 h 45"/>
                                    <a:gd name="T10" fmla="*/ 28575 w 45"/>
                                    <a:gd name="T11" fmla="*/ 15875 h 45"/>
                                    <a:gd name="T12" fmla="*/ 28575 w 45"/>
                                    <a:gd name="T13" fmla="*/ 15875 h 45"/>
                                    <a:gd name="T14" fmla="*/ 25400 w 45"/>
                                    <a:gd name="T15" fmla="*/ 22225 h 45"/>
                                    <a:gd name="T16" fmla="*/ 22225 w 45"/>
                                    <a:gd name="T17" fmla="*/ 25400 h 45"/>
                                    <a:gd name="T18" fmla="*/ 15875 w 45"/>
                                    <a:gd name="T19" fmla="*/ 28575 h 45"/>
                                    <a:gd name="T20" fmla="*/ 9525 w 45"/>
                                    <a:gd name="T21" fmla="*/ 25400 h 45"/>
                                    <a:gd name="T22" fmla="*/ 9525 w 45"/>
                                    <a:gd name="T23" fmla="*/ 25400 h 45"/>
                                    <a:gd name="T24" fmla="*/ 3175 w 45"/>
                                    <a:gd name="T25" fmla="*/ 22225 h 45"/>
                                    <a:gd name="T26" fmla="*/ 0 w 45"/>
                                    <a:gd name="T27" fmla="*/ 19050 h 45"/>
                                    <a:gd name="T28" fmla="*/ 0 w 45"/>
                                    <a:gd name="T29" fmla="*/ 12700 h 45"/>
                                    <a:gd name="T30" fmla="*/ 3175 w 45"/>
                                    <a:gd name="T31" fmla="*/ 6350 h 45"/>
                                    <a:gd name="T32" fmla="*/ 3175 w 45"/>
                                    <a:gd name="T33" fmla="*/ 6350 h 45"/>
                                    <a:gd name="T34" fmla="*/ 6350 w 45"/>
                                    <a:gd name="T35" fmla="*/ 12700 h 45"/>
                                    <a:gd name="T36" fmla="*/ 6350 w 45"/>
                                    <a:gd name="T37" fmla="*/ 12700 h 45"/>
                                    <a:gd name="T38" fmla="*/ 6350 w 45"/>
                                    <a:gd name="T39" fmla="*/ 15875 h 45"/>
                                    <a:gd name="T40" fmla="*/ 12700 w 45"/>
                                    <a:gd name="T41" fmla="*/ 22225 h 45"/>
                                    <a:gd name="T42" fmla="*/ 12700 w 45"/>
                                    <a:gd name="T43" fmla="*/ 22225 h 45"/>
                                    <a:gd name="T44" fmla="*/ 15875 w 45"/>
                                    <a:gd name="T45" fmla="*/ 19050 h 45"/>
                                    <a:gd name="T46" fmla="*/ 22225 w 45"/>
                                    <a:gd name="T47" fmla="*/ 15875 h 45"/>
                                    <a:gd name="T48" fmla="*/ 22225 w 45"/>
                                    <a:gd name="T49" fmla="*/ 15875 h 45"/>
                                    <a:gd name="T50" fmla="*/ 22225 w 45"/>
                                    <a:gd name="T51" fmla="*/ 12700 h 45"/>
                                    <a:gd name="T52" fmla="*/ 19050 w 45"/>
                                    <a:gd name="T53" fmla="*/ 6350 h 45"/>
                                    <a:gd name="T54" fmla="*/ 19050 w 45"/>
                                    <a:gd name="T55" fmla="*/ 6350 h 45"/>
                                    <a:gd name="T56" fmla="*/ 15875 w 45"/>
                                    <a:gd name="T57" fmla="*/ 0 h 45"/>
                                    <a:gd name="T58" fmla="*/ 15875 w 45"/>
                                    <a:gd name="T59" fmla="*/ 0 h 45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" h="45">
                                      <a:moveTo>
                                        <a:pt x="25" y="0"/>
                                      </a:moveTo>
                                      <a:lnTo>
                                        <a:pt x="25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10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6B6B6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6" name="Freeform 577"/>
                              <wps:cNvSpPr>
                                <a:spLocks/>
                              </wps:cNvSpPr>
                              <wps:spPr bwMode="auto">
                                <a:xfrm>
                                  <a:off x="825500" y="838233"/>
                                  <a:ext cx="28500" cy="25401"/>
                                </a:xfrm>
                                <a:custGeom>
                                  <a:avLst/>
                                  <a:gdLst>
                                    <a:gd name="T0" fmla="*/ 12700 w 45"/>
                                    <a:gd name="T1" fmla="*/ 0 h 40"/>
                                    <a:gd name="T2" fmla="*/ 12700 w 45"/>
                                    <a:gd name="T3" fmla="*/ 0 h 40"/>
                                    <a:gd name="T4" fmla="*/ 19050 w 45"/>
                                    <a:gd name="T5" fmla="*/ 0 h 40"/>
                                    <a:gd name="T6" fmla="*/ 25400 w 45"/>
                                    <a:gd name="T7" fmla="*/ 3175 h 40"/>
                                    <a:gd name="T8" fmla="*/ 28575 w 45"/>
                                    <a:gd name="T9" fmla="*/ 6350 h 40"/>
                                    <a:gd name="T10" fmla="*/ 28575 w 45"/>
                                    <a:gd name="T11" fmla="*/ 12700 h 40"/>
                                    <a:gd name="T12" fmla="*/ 28575 w 45"/>
                                    <a:gd name="T13" fmla="*/ 12700 h 40"/>
                                    <a:gd name="T14" fmla="*/ 28575 w 45"/>
                                    <a:gd name="T15" fmla="*/ 19050 h 40"/>
                                    <a:gd name="T16" fmla="*/ 22225 w 45"/>
                                    <a:gd name="T17" fmla="*/ 22225 h 40"/>
                                    <a:gd name="T18" fmla="*/ 19050 w 45"/>
                                    <a:gd name="T19" fmla="*/ 25400 h 40"/>
                                    <a:gd name="T20" fmla="*/ 12700 w 45"/>
                                    <a:gd name="T21" fmla="*/ 25400 h 40"/>
                                    <a:gd name="T22" fmla="*/ 12700 w 45"/>
                                    <a:gd name="T23" fmla="*/ 25400 h 40"/>
                                    <a:gd name="T24" fmla="*/ 6350 w 45"/>
                                    <a:gd name="T25" fmla="*/ 25400 h 40"/>
                                    <a:gd name="T26" fmla="*/ 3175 w 45"/>
                                    <a:gd name="T27" fmla="*/ 19050 h 40"/>
                                    <a:gd name="T28" fmla="*/ 0 w 45"/>
                                    <a:gd name="T29" fmla="*/ 12700 h 40"/>
                                    <a:gd name="T30" fmla="*/ 3175 w 45"/>
                                    <a:gd name="T31" fmla="*/ 6350 h 40"/>
                                    <a:gd name="T32" fmla="*/ 3175 w 45"/>
                                    <a:gd name="T33" fmla="*/ 6350 h 40"/>
                                    <a:gd name="T34" fmla="*/ 6350 w 45"/>
                                    <a:gd name="T35" fmla="*/ 12700 h 40"/>
                                    <a:gd name="T36" fmla="*/ 6350 w 45"/>
                                    <a:gd name="T37" fmla="*/ 12700 h 40"/>
                                    <a:gd name="T38" fmla="*/ 9525 w 45"/>
                                    <a:gd name="T39" fmla="*/ 19050 h 40"/>
                                    <a:gd name="T40" fmla="*/ 15875 w 45"/>
                                    <a:gd name="T41" fmla="*/ 19050 h 40"/>
                                    <a:gd name="T42" fmla="*/ 15875 w 45"/>
                                    <a:gd name="T43" fmla="*/ 19050 h 40"/>
                                    <a:gd name="T44" fmla="*/ 19050 w 45"/>
                                    <a:gd name="T45" fmla="*/ 19050 h 40"/>
                                    <a:gd name="T46" fmla="*/ 22225 w 45"/>
                                    <a:gd name="T47" fmla="*/ 12700 h 40"/>
                                    <a:gd name="T48" fmla="*/ 22225 w 45"/>
                                    <a:gd name="T49" fmla="*/ 12700 h 40"/>
                                    <a:gd name="T50" fmla="*/ 22225 w 45"/>
                                    <a:gd name="T51" fmla="*/ 9525 h 40"/>
                                    <a:gd name="T52" fmla="*/ 19050 w 45"/>
                                    <a:gd name="T53" fmla="*/ 6350 h 40"/>
                                    <a:gd name="T54" fmla="*/ 19050 w 45"/>
                                    <a:gd name="T55" fmla="*/ 6350 h 40"/>
                                    <a:gd name="T56" fmla="*/ 12700 w 45"/>
                                    <a:gd name="T57" fmla="*/ 0 h 40"/>
                                    <a:gd name="T58" fmla="*/ 12700 w 45"/>
                                    <a:gd name="T59" fmla="*/ 0 h 40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" h="40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5" y="10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6B6B6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7" name="Freeform 5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73100" y="809631"/>
                                  <a:ext cx="25400" cy="28601"/>
                                </a:xfrm>
                                <a:custGeom>
                                  <a:avLst/>
                                  <a:gdLst>
                                    <a:gd name="T0" fmla="*/ 12700 w 40"/>
                                    <a:gd name="T1" fmla="*/ 0 h 45"/>
                                    <a:gd name="T2" fmla="*/ 12700 w 40"/>
                                    <a:gd name="T3" fmla="*/ 0 h 45"/>
                                    <a:gd name="T4" fmla="*/ 19050 w 40"/>
                                    <a:gd name="T5" fmla="*/ 3175 h 45"/>
                                    <a:gd name="T6" fmla="*/ 22225 w 40"/>
                                    <a:gd name="T7" fmla="*/ 6350 h 45"/>
                                    <a:gd name="T8" fmla="*/ 25400 w 40"/>
                                    <a:gd name="T9" fmla="*/ 9525 h 45"/>
                                    <a:gd name="T10" fmla="*/ 25400 w 40"/>
                                    <a:gd name="T11" fmla="*/ 15875 h 45"/>
                                    <a:gd name="T12" fmla="*/ 25400 w 40"/>
                                    <a:gd name="T13" fmla="*/ 15875 h 45"/>
                                    <a:gd name="T14" fmla="*/ 25400 w 40"/>
                                    <a:gd name="T15" fmla="*/ 22225 h 45"/>
                                    <a:gd name="T16" fmla="*/ 19050 w 40"/>
                                    <a:gd name="T17" fmla="*/ 28575 h 45"/>
                                    <a:gd name="T18" fmla="*/ 12700 w 40"/>
                                    <a:gd name="T19" fmla="*/ 28575 h 45"/>
                                    <a:gd name="T20" fmla="*/ 6350 w 40"/>
                                    <a:gd name="T21" fmla="*/ 28575 h 45"/>
                                    <a:gd name="T22" fmla="*/ 6350 w 40"/>
                                    <a:gd name="T23" fmla="*/ 28575 h 45"/>
                                    <a:gd name="T24" fmla="*/ 3175 w 40"/>
                                    <a:gd name="T25" fmla="*/ 25400 h 45"/>
                                    <a:gd name="T26" fmla="*/ 0 w 40"/>
                                    <a:gd name="T27" fmla="*/ 19050 h 45"/>
                                    <a:gd name="T28" fmla="*/ 0 w 40"/>
                                    <a:gd name="T29" fmla="*/ 12700 h 45"/>
                                    <a:gd name="T30" fmla="*/ 0 w 40"/>
                                    <a:gd name="T31" fmla="*/ 6350 h 45"/>
                                    <a:gd name="T32" fmla="*/ 0 w 40"/>
                                    <a:gd name="T33" fmla="*/ 6350 h 45"/>
                                    <a:gd name="T34" fmla="*/ 6350 w 40"/>
                                    <a:gd name="T35" fmla="*/ 12700 h 45"/>
                                    <a:gd name="T36" fmla="*/ 6350 w 40"/>
                                    <a:gd name="T37" fmla="*/ 12700 h 45"/>
                                    <a:gd name="T38" fmla="*/ 6350 w 40"/>
                                    <a:gd name="T39" fmla="*/ 19050 h 45"/>
                                    <a:gd name="T40" fmla="*/ 9525 w 40"/>
                                    <a:gd name="T41" fmla="*/ 22225 h 45"/>
                                    <a:gd name="T42" fmla="*/ 9525 w 40"/>
                                    <a:gd name="T43" fmla="*/ 22225 h 45"/>
                                    <a:gd name="T44" fmla="*/ 15875 w 40"/>
                                    <a:gd name="T45" fmla="*/ 22225 h 45"/>
                                    <a:gd name="T46" fmla="*/ 19050 w 40"/>
                                    <a:gd name="T47" fmla="*/ 15875 h 45"/>
                                    <a:gd name="T48" fmla="*/ 19050 w 40"/>
                                    <a:gd name="T49" fmla="*/ 15875 h 45"/>
                                    <a:gd name="T50" fmla="*/ 19050 w 40"/>
                                    <a:gd name="T51" fmla="*/ 12700 h 45"/>
                                    <a:gd name="T52" fmla="*/ 15875 w 40"/>
                                    <a:gd name="T53" fmla="*/ 6350 h 45"/>
                                    <a:gd name="T54" fmla="*/ 15875 w 40"/>
                                    <a:gd name="T55" fmla="*/ 6350 h 45"/>
                                    <a:gd name="T56" fmla="*/ 12700 w 40"/>
                                    <a:gd name="T57" fmla="*/ 0 h 45"/>
                                    <a:gd name="T58" fmla="*/ 12700 w 40"/>
                                    <a:gd name="T59" fmla="*/ 0 h 45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0" h="45">
                                      <a:moveTo>
                                        <a:pt x="20" y="0"/>
                                      </a:moveTo>
                                      <a:lnTo>
                                        <a:pt x="20" y="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35" y="1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40" y="35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10" y="2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6B6B6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8" name="Freeform 5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466700" y="1076342"/>
                                  <a:ext cx="38100" cy="31701"/>
                                </a:xfrm>
                                <a:custGeom>
                                  <a:avLst/>
                                  <a:gdLst>
                                    <a:gd name="T0" fmla="*/ 12700 w 60"/>
                                    <a:gd name="T1" fmla="*/ 25400 h 50"/>
                                    <a:gd name="T2" fmla="*/ 12700 w 60"/>
                                    <a:gd name="T3" fmla="*/ 25400 h 50"/>
                                    <a:gd name="T4" fmla="*/ 0 w 60"/>
                                    <a:gd name="T5" fmla="*/ 19050 h 50"/>
                                    <a:gd name="T6" fmla="*/ 0 w 60"/>
                                    <a:gd name="T7" fmla="*/ 12700 h 50"/>
                                    <a:gd name="T8" fmla="*/ 0 w 60"/>
                                    <a:gd name="T9" fmla="*/ 6350 h 50"/>
                                    <a:gd name="T10" fmla="*/ 3175 w 60"/>
                                    <a:gd name="T11" fmla="*/ 0 h 50"/>
                                    <a:gd name="T12" fmla="*/ 3175 w 60"/>
                                    <a:gd name="T13" fmla="*/ 0 h 50"/>
                                    <a:gd name="T14" fmla="*/ 38100 w 60"/>
                                    <a:gd name="T15" fmla="*/ 15875 h 50"/>
                                    <a:gd name="T16" fmla="*/ 38100 w 60"/>
                                    <a:gd name="T17" fmla="*/ 15875 h 50"/>
                                    <a:gd name="T18" fmla="*/ 31750 w 60"/>
                                    <a:gd name="T19" fmla="*/ 22225 h 50"/>
                                    <a:gd name="T20" fmla="*/ 28575 w 60"/>
                                    <a:gd name="T21" fmla="*/ 28575 h 50"/>
                                    <a:gd name="T22" fmla="*/ 25400 w 60"/>
                                    <a:gd name="T23" fmla="*/ 31750 h 50"/>
                                    <a:gd name="T24" fmla="*/ 12700 w 60"/>
                                    <a:gd name="T25" fmla="*/ 25400 h 50"/>
                                    <a:gd name="T26" fmla="*/ 12700 w 60"/>
                                    <a:gd name="T27" fmla="*/ 25400 h 5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60" h="50">
                                      <a:moveTo>
                                        <a:pt x="20" y="40"/>
                                      </a:moveTo>
                                      <a:lnTo>
                                        <a:pt x="20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5" y="0"/>
                                      </a:lnTo>
                                      <a:lnTo>
                                        <a:pt x="60" y="2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2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29" name="Freeform 580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2400" y="1108043"/>
                                  <a:ext cx="41300" cy="25401"/>
                                </a:xfrm>
                                <a:custGeom>
                                  <a:avLst/>
                                  <a:gdLst>
                                    <a:gd name="T0" fmla="*/ 15875 w 65"/>
                                    <a:gd name="T1" fmla="*/ 25400 h 40"/>
                                    <a:gd name="T2" fmla="*/ 15875 w 65"/>
                                    <a:gd name="T3" fmla="*/ 25400 h 40"/>
                                    <a:gd name="T4" fmla="*/ 3175 w 65"/>
                                    <a:gd name="T5" fmla="*/ 19050 h 40"/>
                                    <a:gd name="T6" fmla="*/ 0 w 65"/>
                                    <a:gd name="T7" fmla="*/ 15875 h 40"/>
                                    <a:gd name="T8" fmla="*/ 3175 w 65"/>
                                    <a:gd name="T9" fmla="*/ 9525 h 40"/>
                                    <a:gd name="T10" fmla="*/ 3175 w 65"/>
                                    <a:gd name="T11" fmla="*/ 0 h 40"/>
                                    <a:gd name="T12" fmla="*/ 3175 w 65"/>
                                    <a:gd name="T13" fmla="*/ 0 h 40"/>
                                    <a:gd name="T14" fmla="*/ 41275 w 65"/>
                                    <a:gd name="T15" fmla="*/ 9525 h 40"/>
                                    <a:gd name="T16" fmla="*/ 41275 w 65"/>
                                    <a:gd name="T17" fmla="*/ 9525 h 40"/>
                                    <a:gd name="T18" fmla="*/ 34925 w 65"/>
                                    <a:gd name="T19" fmla="*/ 15875 h 40"/>
                                    <a:gd name="T20" fmla="*/ 34925 w 65"/>
                                    <a:gd name="T21" fmla="*/ 22225 h 40"/>
                                    <a:gd name="T22" fmla="*/ 28575 w 65"/>
                                    <a:gd name="T23" fmla="*/ 25400 h 40"/>
                                    <a:gd name="T24" fmla="*/ 15875 w 65"/>
                                    <a:gd name="T25" fmla="*/ 25400 h 40"/>
                                    <a:gd name="T26" fmla="*/ 15875 w 65"/>
                                    <a:gd name="T27" fmla="*/ 25400 h 4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65" h="40">
                                      <a:moveTo>
                                        <a:pt x="25" y="40"/>
                                      </a:moveTo>
                                      <a:lnTo>
                                        <a:pt x="25" y="4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5" y="0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55" y="3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2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0" name="Freeform 5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641300" y="1127144"/>
                                  <a:ext cx="44500" cy="22201"/>
                                </a:xfrm>
                                <a:custGeom>
                                  <a:avLst/>
                                  <a:gdLst>
                                    <a:gd name="T0" fmla="*/ 19050 w 70"/>
                                    <a:gd name="T1" fmla="*/ 22225 h 35"/>
                                    <a:gd name="T2" fmla="*/ 19050 w 70"/>
                                    <a:gd name="T3" fmla="*/ 22225 h 35"/>
                                    <a:gd name="T4" fmla="*/ 6350 w 70"/>
                                    <a:gd name="T5" fmla="*/ 19050 h 35"/>
                                    <a:gd name="T6" fmla="*/ 3175 w 70"/>
                                    <a:gd name="T7" fmla="*/ 15875 h 35"/>
                                    <a:gd name="T8" fmla="*/ 0 w 70"/>
                                    <a:gd name="T9" fmla="*/ 9525 h 35"/>
                                    <a:gd name="T10" fmla="*/ 0 w 70"/>
                                    <a:gd name="T11" fmla="*/ 0 h 35"/>
                                    <a:gd name="T12" fmla="*/ 0 w 70"/>
                                    <a:gd name="T13" fmla="*/ 0 h 35"/>
                                    <a:gd name="T14" fmla="*/ 44450 w 70"/>
                                    <a:gd name="T15" fmla="*/ 6350 h 35"/>
                                    <a:gd name="T16" fmla="*/ 44450 w 70"/>
                                    <a:gd name="T17" fmla="*/ 6350 h 35"/>
                                    <a:gd name="T18" fmla="*/ 41275 w 70"/>
                                    <a:gd name="T19" fmla="*/ 12700 h 35"/>
                                    <a:gd name="T20" fmla="*/ 38100 w 70"/>
                                    <a:gd name="T21" fmla="*/ 19050 h 35"/>
                                    <a:gd name="T22" fmla="*/ 34925 w 70"/>
                                    <a:gd name="T23" fmla="*/ 22225 h 35"/>
                                    <a:gd name="T24" fmla="*/ 19050 w 70"/>
                                    <a:gd name="T25" fmla="*/ 22225 h 35"/>
                                    <a:gd name="T26" fmla="*/ 19050 w 70"/>
                                    <a:gd name="T27" fmla="*/ 22225 h 3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70" h="35">
                                      <a:moveTo>
                                        <a:pt x="30" y="35"/>
                                      </a:moveTo>
                                      <a:lnTo>
                                        <a:pt x="30" y="35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5" y="35"/>
                                      </a:lnTo>
                                      <a:lnTo>
                                        <a:pt x="30" y="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1" name="Freeform 5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52400" y="1123944"/>
                                  <a:ext cx="44500" cy="28601"/>
                                </a:xfrm>
                                <a:custGeom>
                                  <a:avLst/>
                                  <a:gdLst>
                                    <a:gd name="T0" fmla="*/ 25400 w 70"/>
                                    <a:gd name="T1" fmla="*/ 28575 h 45"/>
                                    <a:gd name="T2" fmla="*/ 25400 w 70"/>
                                    <a:gd name="T3" fmla="*/ 28575 h 45"/>
                                    <a:gd name="T4" fmla="*/ 12700 w 70"/>
                                    <a:gd name="T5" fmla="*/ 28575 h 45"/>
                                    <a:gd name="T6" fmla="*/ 9525 w 70"/>
                                    <a:gd name="T7" fmla="*/ 25400 h 45"/>
                                    <a:gd name="T8" fmla="*/ 6350 w 70"/>
                                    <a:gd name="T9" fmla="*/ 15875 h 45"/>
                                    <a:gd name="T10" fmla="*/ 0 w 70"/>
                                    <a:gd name="T11" fmla="*/ 6350 h 45"/>
                                    <a:gd name="T12" fmla="*/ 0 w 70"/>
                                    <a:gd name="T13" fmla="*/ 6350 h 45"/>
                                    <a:gd name="T14" fmla="*/ 44450 w 70"/>
                                    <a:gd name="T15" fmla="*/ 0 h 45"/>
                                    <a:gd name="T16" fmla="*/ 44450 w 70"/>
                                    <a:gd name="T17" fmla="*/ 0 h 45"/>
                                    <a:gd name="T18" fmla="*/ 41275 w 70"/>
                                    <a:gd name="T19" fmla="*/ 12700 h 45"/>
                                    <a:gd name="T20" fmla="*/ 41275 w 70"/>
                                    <a:gd name="T21" fmla="*/ 19050 h 45"/>
                                    <a:gd name="T22" fmla="*/ 38100 w 70"/>
                                    <a:gd name="T23" fmla="*/ 25400 h 45"/>
                                    <a:gd name="T24" fmla="*/ 25400 w 70"/>
                                    <a:gd name="T25" fmla="*/ 28575 h 45"/>
                                    <a:gd name="T26" fmla="*/ 25400 w 70"/>
                                    <a:gd name="T27" fmla="*/ 28575 h 4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70" h="45">
                                      <a:moveTo>
                                        <a:pt x="40" y="45"/>
                                      </a:moveTo>
                                      <a:lnTo>
                                        <a:pt x="40" y="4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40" y="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2" name="Freeform 5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700" y="1092242"/>
                                  <a:ext cx="44400" cy="31701"/>
                                </a:xfrm>
                                <a:custGeom>
                                  <a:avLst/>
                                  <a:gdLst>
                                    <a:gd name="T0" fmla="*/ 22225 w 70"/>
                                    <a:gd name="T1" fmla="*/ 31750 h 50"/>
                                    <a:gd name="T2" fmla="*/ 22225 w 70"/>
                                    <a:gd name="T3" fmla="*/ 31750 h 50"/>
                                    <a:gd name="T4" fmla="*/ 12700 w 70"/>
                                    <a:gd name="T5" fmla="*/ 31750 h 50"/>
                                    <a:gd name="T6" fmla="*/ 6350 w 70"/>
                                    <a:gd name="T7" fmla="*/ 28575 h 50"/>
                                    <a:gd name="T8" fmla="*/ 3175 w 70"/>
                                    <a:gd name="T9" fmla="*/ 25400 h 50"/>
                                    <a:gd name="T10" fmla="*/ 0 w 70"/>
                                    <a:gd name="T11" fmla="*/ 19050 h 50"/>
                                    <a:gd name="T12" fmla="*/ 0 w 70"/>
                                    <a:gd name="T13" fmla="*/ 19050 h 50"/>
                                    <a:gd name="T14" fmla="*/ 44450 w 70"/>
                                    <a:gd name="T15" fmla="*/ 0 h 50"/>
                                    <a:gd name="T16" fmla="*/ 44450 w 70"/>
                                    <a:gd name="T17" fmla="*/ 0 h 50"/>
                                    <a:gd name="T18" fmla="*/ 41275 w 70"/>
                                    <a:gd name="T19" fmla="*/ 9525 h 50"/>
                                    <a:gd name="T20" fmla="*/ 41275 w 70"/>
                                    <a:gd name="T21" fmla="*/ 22225 h 50"/>
                                    <a:gd name="T22" fmla="*/ 34925 w 70"/>
                                    <a:gd name="T23" fmla="*/ 28575 h 50"/>
                                    <a:gd name="T24" fmla="*/ 22225 w 70"/>
                                    <a:gd name="T25" fmla="*/ 31750 h 50"/>
                                    <a:gd name="T26" fmla="*/ 22225 w 70"/>
                                    <a:gd name="T27" fmla="*/ 31750 h 5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70" h="50">
                                      <a:moveTo>
                                        <a:pt x="35" y="50"/>
                                      </a:moveTo>
                                      <a:lnTo>
                                        <a:pt x="35" y="50"/>
                                      </a:lnTo>
                                      <a:lnTo>
                                        <a:pt x="20" y="50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35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3" name="Freeform 5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5000" y="1012839"/>
                                  <a:ext cx="54000" cy="31701"/>
                                </a:xfrm>
                                <a:custGeom>
                                  <a:avLst/>
                                  <a:gdLst>
                                    <a:gd name="T0" fmla="*/ 25400 w 85"/>
                                    <a:gd name="T1" fmla="*/ 31750 h 50"/>
                                    <a:gd name="T2" fmla="*/ 25400 w 85"/>
                                    <a:gd name="T3" fmla="*/ 31750 h 50"/>
                                    <a:gd name="T4" fmla="*/ 15875 w 85"/>
                                    <a:gd name="T5" fmla="*/ 31750 h 50"/>
                                    <a:gd name="T6" fmla="*/ 9525 w 85"/>
                                    <a:gd name="T7" fmla="*/ 28575 h 50"/>
                                    <a:gd name="T8" fmla="*/ 6350 w 85"/>
                                    <a:gd name="T9" fmla="*/ 22225 h 50"/>
                                    <a:gd name="T10" fmla="*/ 3175 w 85"/>
                                    <a:gd name="T11" fmla="*/ 12700 h 50"/>
                                    <a:gd name="T12" fmla="*/ 0 w 85"/>
                                    <a:gd name="T13" fmla="*/ 3175 h 50"/>
                                    <a:gd name="T14" fmla="*/ 0 w 85"/>
                                    <a:gd name="T15" fmla="*/ 3175 h 50"/>
                                    <a:gd name="T16" fmla="*/ 25400 w 85"/>
                                    <a:gd name="T17" fmla="*/ 0 h 50"/>
                                    <a:gd name="T18" fmla="*/ 53975 w 85"/>
                                    <a:gd name="T19" fmla="*/ 0 h 50"/>
                                    <a:gd name="T20" fmla="*/ 53975 w 85"/>
                                    <a:gd name="T21" fmla="*/ 0 h 50"/>
                                    <a:gd name="T22" fmla="*/ 47625 w 85"/>
                                    <a:gd name="T23" fmla="*/ 3175 h 50"/>
                                    <a:gd name="T24" fmla="*/ 44450 w 85"/>
                                    <a:gd name="T25" fmla="*/ 6350 h 50"/>
                                    <a:gd name="T26" fmla="*/ 41275 w 85"/>
                                    <a:gd name="T27" fmla="*/ 19050 h 50"/>
                                    <a:gd name="T28" fmla="*/ 38100 w 85"/>
                                    <a:gd name="T29" fmla="*/ 28575 h 50"/>
                                    <a:gd name="T30" fmla="*/ 31750 w 85"/>
                                    <a:gd name="T31" fmla="*/ 28575 h 50"/>
                                    <a:gd name="T32" fmla="*/ 25400 w 85"/>
                                    <a:gd name="T33" fmla="*/ 31750 h 50"/>
                                    <a:gd name="T34" fmla="*/ 25400 w 85"/>
                                    <a:gd name="T35" fmla="*/ 31750 h 50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85" h="50">
                                      <a:moveTo>
                                        <a:pt x="40" y="50"/>
                                      </a:moveTo>
                                      <a:lnTo>
                                        <a:pt x="40" y="5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15" y="4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40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4" name="Freeform 5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0300" y="996939"/>
                                  <a:ext cx="53900" cy="34901"/>
                                </a:xfrm>
                                <a:custGeom>
                                  <a:avLst/>
                                  <a:gdLst>
                                    <a:gd name="T0" fmla="*/ 22225 w 85"/>
                                    <a:gd name="T1" fmla="*/ 34925 h 55"/>
                                    <a:gd name="T2" fmla="*/ 22225 w 85"/>
                                    <a:gd name="T3" fmla="*/ 34925 h 55"/>
                                    <a:gd name="T4" fmla="*/ 9525 w 85"/>
                                    <a:gd name="T5" fmla="*/ 31750 h 55"/>
                                    <a:gd name="T6" fmla="*/ 3175 w 85"/>
                                    <a:gd name="T7" fmla="*/ 28575 h 55"/>
                                    <a:gd name="T8" fmla="*/ 3175 w 85"/>
                                    <a:gd name="T9" fmla="*/ 22225 h 55"/>
                                    <a:gd name="T10" fmla="*/ 0 w 85"/>
                                    <a:gd name="T11" fmla="*/ 12700 h 55"/>
                                    <a:gd name="T12" fmla="*/ 0 w 85"/>
                                    <a:gd name="T13" fmla="*/ 12700 h 55"/>
                                    <a:gd name="T14" fmla="*/ 25400 w 85"/>
                                    <a:gd name="T15" fmla="*/ 6350 h 55"/>
                                    <a:gd name="T16" fmla="*/ 53975 w 85"/>
                                    <a:gd name="T17" fmla="*/ 0 h 55"/>
                                    <a:gd name="T18" fmla="*/ 53975 w 85"/>
                                    <a:gd name="T19" fmla="*/ 0 h 55"/>
                                    <a:gd name="T20" fmla="*/ 47625 w 85"/>
                                    <a:gd name="T21" fmla="*/ 6350 h 55"/>
                                    <a:gd name="T22" fmla="*/ 47625 w 85"/>
                                    <a:gd name="T23" fmla="*/ 12700 h 55"/>
                                    <a:gd name="T24" fmla="*/ 44450 w 85"/>
                                    <a:gd name="T25" fmla="*/ 22225 h 55"/>
                                    <a:gd name="T26" fmla="*/ 41275 w 85"/>
                                    <a:gd name="T27" fmla="*/ 28575 h 55"/>
                                    <a:gd name="T28" fmla="*/ 38100 w 85"/>
                                    <a:gd name="T29" fmla="*/ 31750 h 55"/>
                                    <a:gd name="T30" fmla="*/ 31750 w 85"/>
                                    <a:gd name="T31" fmla="*/ 34925 h 55"/>
                                    <a:gd name="T32" fmla="*/ 22225 w 85"/>
                                    <a:gd name="T33" fmla="*/ 34925 h 55"/>
                                    <a:gd name="T34" fmla="*/ 22225 w 85"/>
                                    <a:gd name="T35" fmla="*/ 34925 h 55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</a:gdLst>
                                  <a:ahLst/>
                                  <a:cxnLst>
                                    <a:cxn ang="T36">
                                      <a:pos x="T0" y="T1"/>
                                    </a:cxn>
                                    <a:cxn ang="T37">
                                      <a:pos x="T2" y="T3"/>
                                    </a:cxn>
                                    <a:cxn ang="T38">
                                      <a:pos x="T4" y="T5"/>
                                    </a:cxn>
                                    <a:cxn ang="T39">
                                      <a:pos x="T6" y="T7"/>
                                    </a:cxn>
                                    <a:cxn ang="T40">
                                      <a:pos x="T8" y="T9"/>
                                    </a:cxn>
                                    <a:cxn ang="T41">
                                      <a:pos x="T10" y="T11"/>
                                    </a:cxn>
                                    <a:cxn ang="T42">
                                      <a:pos x="T12" y="T13"/>
                                    </a:cxn>
                                    <a:cxn ang="T43">
                                      <a:pos x="T14" y="T15"/>
                                    </a:cxn>
                                    <a:cxn ang="T44">
                                      <a:pos x="T16" y="T17"/>
                                    </a:cxn>
                                    <a:cxn ang="T45">
                                      <a:pos x="T18" y="T19"/>
                                    </a:cxn>
                                    <a:cxn ang="T46">
                                      <a:pos x="T20" y="T21"/>
                                    </a:cxn>
                                    <a:cxn ang="T47">
                                      <a:pos x="T22" y="T23"/>
                                    </a:cxn>
                                    <a:cxn ang="T48">
                                      <a:pos x="T24" y="T25"/>
                                    </a:cxn>
                                    <a:cxn ang="T49">
                                      <a:pos x="T26" y="T27"/>
                                    </a:cxn>
                                    <a:cxn ang="T50">
                                      <a:pos x="T28" y="T29"/>
                                    </a:cxn>
                                    <a:cxn ang="T51">
                                      <a:pos x="T30" y="T31"/>
                                    </a:cxn>
                                    <a:cxn ang="T52">
                                      <a:pos x="T32" y="T33"/>
                                    </a:cxn>
                                    <a:cxn ang="T53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85" h="55">
                                      <a:moveTo>
                                        <a:pt x="35" y="55"/>
                                      </a:moveTo>
                                      <a:lnTo>
                                        <a:pt x="35" y="55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50" y="55"/>
                                      </a:lnTo>
                                      <a:lnTo>
                                        <a:pt x="35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D0D0D"/>
                                </a:solidFill>
                                <a:ln w="4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5" name="Rectangle 5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0" y="3100"/>
                                  <a:ext cx="1511300" cy="127004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6" name="Freeform 5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7800" y="123805"/>
                                  <a:ext cx="82500" cy="101604"/>
                                </a:xfrm>
                                <a:custGeom>
                                  <a:avLst/>
                                  <a:gdLst>
                                    <a:gd name="T0" fmla="*/ 82550 w 130"/>
                                    <a:gd name="T1" fmla="*/ 85725 h 160"/>
                                    <a:gd name="T2" fmla="*/ 69850 w 130"/>
                                    <a:gd name="T3" fmla="*/ 101600 h 160"/>
                                    <a:gd name="T4" fmla="*/ 69850 w 130"/>
                                    <a:gd name="T5" fmla="*/ 31750 h 160"/>
                                    <a:gd name="T6" fmla="*/ 69850 w 130"/>
                                    <a:gd name="T7" fmla="*/ 31750 h 160"/>
                                    <a:gd name="T8" fmla="*/ 66675 w 130"/>
                                    <a:gd name="T9" fmla="*/ 25400 h 160"/>
                                    <a:gd name="T10" fmla="*/ 66675 w 130"/>
                                    <a:gd name="T11" fmla="*/ 25400 h 160"/>
                                    <a:gd name="T12" fmla="*/ 57150 w 130"/>
                                    <a:gd name="T13" fmla="*/ 22225 h 160"/>
                                    <a:gd name="T14" fmla="*/ 0 w 130"/>
                                    <a:gd name="T15" fmla="*/ 22225 h 160"/>
                                    <a:gd name="T16" fmla="*/ 0 w 130"/>
                                    <a:gd name="T17" fmla="*/ 22225 h 160"/>
                                    <a:gd name="T18" fmla="*/ 9525 w 130"/>
                                    <a:gd name="T19" fmla="*/ 9525 h 160"/>
                                    <a:gd name="T20" fmla="*/ 15875 w 130"/>
                                    <a:gd name="T21" fmla="*/ 0 h 160"/>
                                    <a:gd name="T22" fmla="*/ 15875 w 130"/>
                                    <a:gd name="T23" fmla="*/ 6350 h 160"/>
                                    <a:gd name="T24" fmla="*/ 57150 w 130"/>
                                    <a:gd name="T25" fmla="*/ 6350 h 160"/>
                                    <a:gd name="T26" fmla="*/ 57150 w 130"/>
                                    <a:gd name="T27" fmla="*/ 6350 h 160"/>
                                    <a:gd name="T28" fmla="*/ 69850 w 130"/>
                                    <a:gd name="T29" fmla="*/ 9525 h 160"/>
                                    <a:gd name="T30" fmla="*/ 79375 w 130"/>
                                    <a:gd name="T31" fmla="*/ 12700 h 160"/>
                                    <a:gd name="T32" fmla="*/ 79375 w 130"/>
                                    <a:gd name="T33" fmla="*/ 12700 h 160"/>
                                    <a:gd name="T34" fmla="*/ 82550 w 130"/>
                                    <a:gd name="T35" fmla="*/ 19050 h 160"/>
                                    <a:gd name="T36" fmla="*/ 82550 w 130"/>
                                    <a:gd name="T37" fmla="*/ 31750 h 160"/>
                                    <a:gd name="T38" fmla="*/ 82550 w 130"/>
                                    <a:gd name="T39" fmla="*/ 85725 h 160"/>
                                    <a:gd name="T40" fmla="*/ 22225 w 130"/>
                                    <a:gd name="T41" fmla="*/ 88900 h 160"/>
                                    <a:gd name="T42" fmla="*/ 6350 w 130"/>
                                    <a:gd name="T43" fmla="*/ 101600 h 160"/>
                                    <a:gd name="T44" fmla="*/ 6350 w 130"/>
                                    <a:gd name="T45" fmla="*/ 50800 h 160"/>
                                    <a:gd name="T46" fmla="*/ 22225 w 130"/>
                                    <a:gd name="T47" fmla="*/ 38100 h 160"/>
                                    <a:gd name="T48" fmla="*/ 22225 w 130"/>
                                    <a:gd name="T49" fmla="*/ 88900 h 16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30" h="160">
                                      <a:moveTo>
                                        <a:pt x="130" y="135"/>
                                      </a:moveTo>
                                      <a:lnTo>
                                        <a:pt x="110" y="160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10" y="15"/>
                                      </a:lnTo>
                                      <a:lnTo>
                                        <a:pt x="125" y="20"/>
                                      </a:lnTo>
                                      <a:lnTo>
                                        <a:pt x="130" y="30"/>
                                      </a:lnTo>
                                      <a:lnTo>
                                        <a:pt x="130" y="50"/>
                                      </a:lnTo>
                                      <a:lnTo>
                                        <a:pt x="130" y="135"/>
                                      </a:lnTo>
                                      <a:close/>
                                      <a:moveTo>
                                        <a:pt x="35" y="140"/>
                                      </a:moveTo>
                                      <a:lnTo>
                                        <a:pt x="10" y="16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5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7" name="Freeform 5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6200" y="123805"/>
                                  <a:ext cx="85700" cy="101604"/>
                                </a:xfrm>
                                <a:custGeom>
                                  <a:avLst/>
                                  <a:gdLst>
                                    <a:gd name="T0" fmla="*/ 85725 w 135"/>
                                    <a:gd name="T1" fmla="*/ 85725 h 160"/>
                                    <a:gd name="T2" fmla="*/ 73025 w 135"/>
                                    <a:gd name="T3" fmla="*/ 101600 h 160"/>
                                    <a:gd name="T4" fmla="*/ 73025 w 135"/>
                                    <a:gd name="T5" fmla="*/ 50800 h 160"/>
                                    <a:gd name="T6" fmla="*/ 73025 w 135"/>
                                    <a:gd name="T7" fmla="*/ 50800 h 160"/>
                                    <a:gd name="T8" fmla="*/ 73025 w 135"/>
                                    <a:gd name="T9" fmla="*/ 38100 h 160"/>
                                    <a:gd name="T10" fmla="*/ 66675 w 135"/>
                                    <a:gd name="T11" fmla="*/ 31750 h 160"/>
                                    <a:gd name="T12" fmla="*/ 66675 w 135"/>
                                    <a:gd name="T13" fmla="*/ 31750 h 160"/>
                                    <a:gd name="T14" fmla="*/ 60325 w 135"/>
                                    <a:gd name="T15" fmla="*/ 25400 h 160"/>
                                    <a:gd name="T16" fmla="*/ 50800 w 135"/>
                                    <a:gd name="T17" fmla="*/ 22225 h 160"/>
                                    <a:gd name="T18" fmla="*/ 19050 w 135"/>
                                    <a:gd name="T19" fmla="*/ 22225 h 160"/>
                                    <a:gd name="T20" fmla="*/ 19050 w 135"/>
                                    <a:gd name="T21" fmla="*/ 88900 h 160"/>
                                    <a:gd name="T22" fmla="*/ 6350 w 135"/>
                                    <a:gd name="T23" fmla="*/ 101600 h 160"/>
                                    <a:gd name="T24" fmla="*/ 6350 w 135"/>
                                    <a:gd name="T25" fmla="*/ 47625 h 160"/>
                                    <a:gd name="T26" fmla="*/ 6350 w 135"/>
                                    <a:gd name="T27" fmla="*/ 47625 h 160"/>
                                    <a:gd name="T28" fmla="*/ 6350 w 135"/>
                                    <a:gd name="T29" fmla="*/ 25400 h 160"/>
                                    <a:gd name="T30" fmla="*/ 6350 w 135"/>
                                    <a:gd name="T31" fmla="*/ 25400 h 160"/>
                                    <a:gd name="T32" fmla="*/ 0 w 135"/>
                                    <a:gd name="T33" fmla="*/ 19050 h 160"/>
                                    <a:gd name="T34" fmla="*/ 0 w 135"/>
                                    <a:gd name="T35" fmla="*/ 19050 h 160"/>
                                    <a:gd name="T36" fmla="*/ 9525 w 135"/>
                                    <a:gd name="T37" fmla="*/ 6350 h 160"/>
                                    <a:gd name="T38" fmla="*/ 19050 w 135"/>
                                    <a:gd name="T39" fmla="*/ 0 h 160"/>
                                    <a:gd name="T40" fmla="*/ 19050 w 135"/>
                                    <a:gd name="T41" fmla="*/ 6350 h 160"/>
                                    <a:gd name="T42" fmla="*/ 47625 w 135"/>
                                    <a:gd name="T43" fmla="*/ 6350 h 160"/>
                                    <a:gd name="T44" fmla="*/ 47625 w 135"/>
                                    <a:gd name="T45" fmla="*/ 6350 h 160"/>
                                    <a:gd name="T46" fmla="*/ 63500 w 135"/>
                                    <a:gd name="T47" fmla="*/ 9525 h 160"/>
                                    <a:gd name="T48" fmla="*/ 73025 w 135"/>
                                    <a:gd name="T49" fmla="*/ 15875 h 160"/>
                                    <a:gd name="T50" fmla="*/ 73025 w 135"/>
                                    <a:gd name="T51" fmla="*/ 15875 h 160"/>
                                    <a:gd name="T52" fmla="*/ 82550 w 135"/>
                                    <a:gd name="T53" fmla="*/ 28575 h 160"/>
                                    <a:gd name="T54" fmla="*/ 85725 w 135"/>
                                    <a:gd name="T55" fmla="*/ 44450 h 160"/>
                                    <a:gd name="T56" fmla="*/ 85725 w 135"/>
                                    <a:gd name="T57" fmla="*/ 85725 h 160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135" h="160">
                                      <a:moveTo>
                                        <a:pt x="135" y="135"/>
                                      </a:moveTo>
                                      <a:lnTo>
                                        <a:pt x="115" y="160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15" y="60"/>
                                      </a:lnTo>
                                      <a:lnTo>
                                        <a:pt x="105" y="5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80" y="35"/>
                                      </a:lnTo>
                                      <a:lnTo>
                                        <a:pt x="30" y="35"/>
                                      </a:lnTo>
                                      <a:lnTo>
                                        <a:pt x="30" y="140"/>
                                      </a:lnTo>
                                      <a:lnTo>
                                        <a:pt x="10" y="160"/>
                                      </a:lnTo>
                                      <a:lnTo>
                                        <a:pt x="10" y="75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100" y="15"/>
                                      </a:lnTo>
                                      <a:lnTo>
                                        <a:pt x="115" y="25"/>
                                      </a:lnTo>
                                      <a:lnTo>
                                        <a:pt x="130" y="45"/>
                                      </a:lnTo>
                                      <a:lnTo>
                                        <a:pt x="135" y="70"/>
                                      </a:lnTo>
                                      <a:lnTo>
                                        <a:pt x="135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8" name="Freeform 5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71500" y="123805"/>
                                  <a:ext cx="44400" cy="98404"/>
                                </a:xfrm>
                                <a:custGeom>
                                  <a:avLst/>
                                  <a:gdLst>
                                    <a:gd name="T0" fmla="*/ 44450 w 70"/>
                                    <a:gd name="T1" fmla="*/ 79375 h 155"/>
                                    <a:gd name="T2" fmla="*/ 31750 w 70"/>
                                    <a:gd name="T3" fmla="*/ 98425 h 155"/>
                                    <a:gd name="T4" fmla="*/ 0 w 70"/>
                                    <a:gd name="T5" fmla="*/ 98425 h 155"/>
                                    <a:gd name="T6" fmla="*/ 9525 w 70"/>
                                    <a:gd name="T7" fmla="*/ 82550 h 155"/>
                                    <a:gd name="T8" fmla="*/ 34925 w 70"/>
                                    <a:gd name="T9" fmla="*/ 82550 h 155"/>
                                    <a:gd name="T10" fmla="*/ 34925 w 70"/>
                                    <a:gd name="T11" fmla="*/ 82550 h 155"/>
                                    <a:gd name="T12" fmla="*/ 34925 w 70"/>
                                    <a:gd name="T13" fmla="*/ 57150 h 155"/>
                                    <a:gd name="T14" fmla="*/ 34925 w 70"/>
                                    <a:gd name="T15" fmla="*/ 57150 h 155"/>
                                    <a:gd name="T16" fmla="*/ 34925 w 70"/>
                                    <a:gd name="T17" fmla="*/ 41275 h 155"/>
                                    <a:gd name="T18" fmla="*/ 31750 w 70"/>
                                    <a:gd name="T19" fmla="*/ 31750 h 155"/>
                                    <a:gd name="T20" fmla="*/ 31750 w 70"/>
                                    <a:gd name="T21" fmla="*/ 31750 h 155"/>
                                    <a:gd name="T22" fmla="*/ 22225 w 70"/>
                                    <a:gd name="T23" fmla="*/ 25400 h 155"/>
                                    <a:gd name="T24" fmla="*/ 22225 w 70"/>
                                    <a:gd name="T25" fmla="*/ 25400 h 155"/>
                                    <a:gd name="T26" fmla="*/ 9525 w 70"/>
                                    <a:gd name="T27" fmla="*/ 15875 h 155"/>
                                    <a:gd name="T28" fmla="*/ 19050 w 70"/>
                                    <a:gd name="T29" fmla="*/ 0 h 155"/>
                                    <a:gd name="T30" fmla="*/ 19050 w 70"/>
                                    <a:gd name="T31" fmla="*/ 0 h 155"/>
                                    <a:gd name="T32" fmla="*/ 31750 w 70"/>
                                    <a:gd name="T33" fmla="*/ 12700 h 155"/>
                                    <a:gd name="T34" fmla="*/ 31750 w 70"/>
                                    <a:gd name="T35" fmla="*/ 12700 h 155"/>
                                    <a:gd name="T36" fmla="*/ 41275 w 70"/>
                                    <a:gd name="T37" fmla="*/ 19050 h 155"/>
                                    <a:gd name="T38" fmla="*/ 44450 w 70"/>
                                    <a:gd name="T39" fmla="*/ 25400 h 155"/>
                                    <a:gd name="T40" fmla="*/ 44450 w 70"/>
                                    <a:gd name="T41" fmla="*/ 25400 h 155"/>
                                    <a:gd name="T42" fmla="*/ 44450 w 70"/>
                                    <a:gd name="T43" fmla="*/ 31750 h 155"/>
                                    <a:gd name="T44" fmla="*/ 44450 w 70"/>
                                    <a:gd name="T45" fmla="*/ 79375 h 15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70" h="155">
                                      <a:moveTo>
                                        <a:pt x="70" y="125"/>
                                      </a:moveTo>
                                      <a:lnTo>
                                        <a:pt x="5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5" y="130"/>
                                      </a:lnTo>
                                      <a:lnTo>
                                        <a:pt x="55" y="130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55" y="65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70" y="40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70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39" name="Freeform 5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28600" y="123805"/>
                                  <a:ext cx="85700" cy="101604"/>
                                </a:xfrm>
                                <a:custGeom>
                                  <a:avLst/>
                                  <a:gdLst>
                                    <a:gd name="T0" fmla="*/ 85725 w 135"/>
                                    <a:gd name="T1" fmla="*/ 85725 h 160"/>
                                    <a:gd name="T2" fmla="*/ 73025 w 135"/>
                                    <a:gd name="T3" fmla="*/ 101600 h 160"/>
                                    <a:gd name="T4" fmla="*/ 73025 w 135"/>
                                    <a:gd name="T5" fmla="*/ 31750 h 160"/>
                                    <a:gd name="T6" fmla="*/ 73025 w 135"/>
                                    <a:gd name="T7" fmla="*/ 31750 h 160"/>
                                    <a:gd name="T8" fmla="*/ 69850 w 135"/>
                                    <a:gd name="T9" fmla="*/ 25400 h 160"/>
                                    <a:gd name="T10" fmla="*/ 69850 w 135"/>
                                    <a:gd name="T11" fmla="*/ 25400 h 160"/>
                                    <a:gd name="T12" fmla="*/ 60325 w 135"/>
                                    <a:gd name="T13" fmla="*/ 22225 h 160"/>
                                    <a:gd name="T14" fmla="*/ 0 w 135"/>
                                    <a:gd name="T15" fmla="*/ 22225 h 160"/>
                                    <a:gd name="T16" fmla="*/ 0 w 135"/>
                                    <a:gd name="T17" fmla="*/ 22225 h 160"/>
                                    <a:gd name="T18" fmla="*/ 12700 w 135"/>
                                    <a:gd name="T19" fmla="*/ 9525 h 160"/>
                                    <a:gd name="T20" fmla="*/ 19050 w 135"/>
                                    <a:gd name="T21" fmla="*/ 0 h 160"/>
                                    <a:gd name="T22" fmla="*/ 19050 w 135"/>
                                    <a:gd name="T23" fmla="*/ 6350 h 160"/>
                                    <a:gd name="T24" fmla="*/ 57150 w 135"/>
                                    <a:gd name="T25" fmla="*/ 6350 h 160"/>
                                    <a:gd name="T26" fmla="*/ 57150 w 135"/>
                                    <a:gd name="T27" fmla="*/ 6350 h 160"/>
                                    <a:gd name="T28" fmla="*/ 73025 w 135"/>
                                    <a:gd name="T29" fmla="*/ 9525 h 160"/>
                                    <a:gd name="T30" fmla="*/ 82550 w 135"/>
                                    <a:gd name="T31" fmla="*/ 12700 h 160"/>
                                    <a:gd name="T32" fmla="*/ 82550 w 135"/>
                                    <a:gd name="T33" fmla="*/ 12700 h 160"/>
                                    <a:gd name="T34" fmla="*/ 82550 w 135"/>
                                    <a:gd name="T35" fmla="*/ 19050 h 160"/>
                                    <a:gd name="T36" fmla="*/ 85725 w 135"/>
                                    <a:gd name="T37" fmla="*/ 31750 h 160"/>
                                    <a:gd name="T38" fmla="*/ 85725 w 135"/>
                                    <a:gd name="T39" fmla="*/ 85725 h 160"/>
                                    <a:gd name="T40" fmla="*/ 22225 w 135"/>
                                    <a:gd name="T41" fmla="*/ 88900 h 160"/>
                                    <a:gd name="T42" fmla="*/ 9525 w 135"/>
                                    <a:gd name="T43" fmla="*/ 101600 h 160"/>
                                    <a:gd name="T44" fmla="*/ 9525 w 135"/>
                                    <a:gd name="T45" fmla="*/ 50800 h 160"/>
                                    <a:gd name="T46" fmla="*/ 22225 w 135"/>
                                    <a:gd name="T47" fmla="*/ 38100 h 160"/>
                                    <a:gd name="T48" fmla="*/ 22225 w 135"/>
                                    <a:gd name="T49" fmla="*/ 88900 h 16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35" h="160">
                                      <a:moveTo>
                                        <a:pt x="135" y="135"/>
                                      </a:moveTo>
                                      <a:lnTo>
                                        <a:pt x="115" y="16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0" y="40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15" y="15"/>
                                      </a:lnTo>
                                      <a:lnTo>
                                        <a:pt x="130" y="20"/>
                                      </a:lnTo>
                                      <a:lnTo>
                                        <a:pt x="130" y="30"/>
                                      </a:lnTo>
                                      <a:lnTo>
                                        <a:pt x="135" y="50"/>
                                      </a:lnTo>
                                      <a:lnTo>
                                        <a:pt x="135" y="135"/>
                                      </a:lnTo>
                                      <a:close/>
                                      <a:moveTo>
                                        <a:pt x="35" y="140"/>
                                      </a:moveTo>
                                      <a:lnTo>
                                        <a:pt x="15" y="160"/>
                                      </a:lnTo>
                                      <a:lnTo>
                                        <a:pt x="15" y="80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5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0" name="Freeform 5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77800" y="88903"/>
                                  <a:ext cx="85800" cy="133305"/>
                                </a:xfrm>
                                <a:custGeom>
                                  <a:avLst/>
                                  <a:gdLst>
                                    <a:gd name="T0" fmla="*/ 0 w 135"/>
                                    <a:gd name="T1" fmla="*/ 127000 h 210"/>
                                    <a:gd name="T2" fmla="*/ 0 w 135"/>
                                    <a:gd name="T3" fmla="*/ 127000 h 210"/>
                                    <a:gd name="T4" fmla="*/ 38100 w 135"/>
                                    <a:gd name="T5" fmla="*/ 82550 h 210"/>
                                    <a:gd name="T6" fmla="*/ 38100 w 135"/>
                                    <a:gd name="T7" fmla="*/ 82550 h 210"/>
                                    <a:gd name="T8" fmla="*/ 47625 w 135"/>
                                    <a:gd name="T9" fmla="*/ 63500 h 210"/>
                                    <a:gd name="T10" fmla="*/ 53975 w 135"/>
                                    <a:gd name="T11" fmla="*/ 47625 h 210"/>
                                    <a:gd name="T12" fmla="*/ 53975 w 135"/>
                                    <a:gd name="T13" fmla="*/ 47625 h 210"/>
                                    <a:gd name="T14" fmla="*/ 50800 w 135"/>
                                    <a:gd name="T15" fmla="*/ 38100 h 210"/>
                                    <a:gd name="T16" fmla="*/ 47625 w 135"/>
                                    <a:gd name="T17" fmla="*/ 31750 h 210"/>
                                    <a:gd name="T18" fmla="*/ 47625 w 135"/>
                                    <a:gd name="T19" fmla="*/ 31750 h 210"/>
                                    <a:gd name="T20" fmla="*/ 41275 w 135"/>
                                    <a:gd name="T21" fmla="*/ 25400 h 210"/>
                                    <a:gd name="T22" fmla="*/ 28575 w 135"/>
                                    <a:gd name="T23" fmla="*/ 22225 h 210"/>
                                    <a:gd name="T24" fmla="*/ 28575 w 135"/>
                                    <a:gd name="T25" fmla="*/ 22225 h 210"/>
                                    <a:gd name="T26" fmla="*/ 22225 w 135"/>
                                    <a:gd name="T27" fmla="*/ 25400 h 210"/>
                                    <a:gd name="T28" fmla="*/ 12700 w 135"/>
                                    <a:gd name="T29" fmla="*/ 28575 h 210"/>
                                    <a:gd name="T30" fmla="*/ 12700 w 135"/>
                                    <a:gd name="T31" fmla="*/ 28575 h 210"/>
                                    <a:gd name="T32" fmla="*/ 6350 w 135"/>
                                    <a:gd name="T33" fmla="*/ 41275 h 210"/>
                                    <a:gd name="T34" fmla="*/ 0 w 135"/>
                                    <a:gd name="T35" fmla="*/ 41275 h 210"/>
                                    <a:gd name="T36" fmla="*/ 0 w 135"/>
                                    <a:gd name="T37" fmla="*/ 41275 h 210"/>
                                    <a:gd name="T38" fmla="*/ 9525 w 135"/>
                                    <a:gd name="T39" fmla="*/ 22225 h 210"/>
                                    <a:gd name="T40" fmla="*/ 19050 w 135"/>
                                    <a:gd name="T41" fmla="*/ 9525 h 210"/>
                                    <a:gd name="T42" fmla="*/ 19050 w 135"/>
                                    <a:gd name="T43" fmla="*/ 9525 h 210"/>
                                    <a:gd name="T44" fmla="*/ 31750 w 135"/>
                                    <a:gd name="T45" fmla="*/ 3175 h 210"/>
                                    <a:gd name="T46" fmla="*/ 44450 w 135"/>
                                    <a:gd name="T47" fmla="*/ 0 h 210"/>
                                    <a:gd name="T48" fmla="*/ 44450 w 135"/>
                                    <a:gd name="T49" fmla="*/ 0 h 210"/>
                                    <a:gd name="T50" fmla="*/ 57150 w 135"/>
                                    <a:gd name="T51" fmla="*/ 3175 h 210"/>
                                    <a:gd name="T52" fmla="*/ 66675 w 135"/>
                                    <a:gd name="T53" fmla="*/ 9525 h 210"/>
                                    <a:gd name="T54" fmla="*/ 66675 w 135"/>
                                    <a:gd name="T55" fmla="*/ 9525 h 210"/>
                                    <a:gd name="T56" fmla="*/ 76200 w 135"/>
                                    <a:gd name="T57" fmla="*/ 22225 h 210"/>
                                    <a:gd name="T58" fmla="*/ 79375 w 135"/>
                                    <a:gd name="T59" fmla="*/ 38100 h 210"/>
                                    <a:gd name="T60" fmla="*/ 79375 w 135"/>
                                    <a:gd name="T61" fmla="*/ 38100 h 210"/>
                                    <a:gd name="T62" fmla="*/ 76200 w 135"/>
                                    <a:gd name="T63" fmla="*/ 47625 h 210"/>
                                    <a:gd name="T64" fmla="*/ 73025 w 135"/>
                                    <a:gd name="T65" fmla="*/ 57150 h 210"/>
                                    <a:gd name="T66" fmla="*/ 73025 w 135"/>
                                    <a:gd name="T67" fmla="*/ 57150 h 210"/>
                                    <a:gd name="T68" fmla="*/ 66675 w 135"/>
                                    <a:gd name="T69" fmla="*/ 66675 h 210"/>
                                    <a:gd name="T70" fmla="*/ 57150 w 135"/>
                                    <a:gd name="T71" fmla="*/ 76200 h 210"/>
                                    <a:gd name="T72" fmla="*/ 28575 w 135"/>
                                    <a:gd name="T73" fmla="*/ 104775 h 210"/>
                                    <a:gd name="T74" fmla="*/ 28575 w 135"/>
                                    <a:gd name="T75" fmla="*/ 107950 h 210"/>
                                    <a:gd name="T76" fmla="*/ 53975 w 135"/>
                                    <a:gd name="T77" fmla="*/ 107950 h 210"/>
                                    <a:gd name="T78" fmla="*/ 53975 w 135"/>
                                    <a:gd name="T79" fmla="*/ 107950 h 210"/>
                                    <a:gd name="T80" fmla="*/ 73025 w 135"/>
                                    <a:gd name="T81" fmla="*/ 104775 h 210"/>
                                    <a:gd name="T82" fmla="*/ 73025 w 135"/>
                                    <a:gd name="T83" fmla="*/ 104775 h 210"/>
                                    <a:gd name="T84" fmla="*/ 76200 w 135"/>
                                    <a:gd name="T85" fmla="*/ 98425 h 210"/>
                                    <a:gd name="T86" fmla="*/ 82550 w 135"/>
                                    <a:gd name="T87" fmla="*/ 92075 h 210"/>
                                    <a:gd name="T88" fmla="*/ 85725 w 135"/>
                                    <a:gd name="T89" fmla="*/ 92075 h 210"/>
                                    <a:gd name="T90" fmla="*/ 79375 w 135"/>
                                    <a:gd name="T91" fmla="*/ 133350 h 210"/>
                                    <a:gd name="T92" fmla="*/ 0 w 135"/>
                                    <a:gd name="T93" fmla="*/ 133350 h 210"/>
                                    <a:gd name="T94" fmla="*/ 0 w 135"/>
                                    <a:gd name="T95" fmla="*/ 127000 h 210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</a:gdLst>
                                  <a:ahLst/>
                                  <a:cxnLst>
                                    <a:cxn ang="T96">
                                      <a:pos x="T0" y="T1"/>
                                    </a:cxn>
                                    <a:cxn ang="T97">
                                      <a:pos x="T2" y="T3"/>
                                    </a:cxn>
                                    <a:cxn ang="T98">
                                      <a:pos x="T4" y="T5"/>
                                    </a:cxn>
                                    <a:cxn ang="T99">
                                      <a:pos x="T6" y="T7"/>
                                    </a:cxn>
                                    <a:cxn ang="T100">
                                      <a:pos x="T8" y="T9"/>
                                    </a:cxn>
                                    <a:cxn ang="T101">
                                      <a:pos x="T10" y="T11"/>
                                    </a:cxn>
                                    <a:cxn ang="T102">
                                      <a:pos x="T12" y="T13"/>
                                    </a:cxn>
                                    <a:cxn ang="T103">
                                      <a:pos x="T14" y="T15"/>
                                    </a:cxn>
                                    <a:cxn ang="T104">
                                      <a:pos x="T16" y="T17"/>
                                    </a:cxn>
                                    <a:cxn ang="T105">
                                      <a:pos x="T18" y="T19"/>
                                    </a:cxn>
                                    <a:cxn ang="T106">
                                      <a:pos x="T20" y="T21"/>
                                    </a:cxn>
                                    <a:cxn ang="T107">
                                      <a:pos x="T22" y="T23"/>
                                    </a:cxn>
                                    <a:cxn ang="T108">
                                      <a:pos x="T24" y="T25"/>
                                    </a:cxn>
                                    <a:cxn ang="T109">
                                      <a:pos x="T26" y="T27"/>
                                    </a:cxn>
                                    <a:cxn ang="T110">
                                      <a:pos x="T28" y="T29"/>
                                    </a:cxn>
                                    <a:cxn ang="T111">
                                      <a:pos x="T30" y="T31"/>
                                    </a:cxn>
                                    <a:cxn ang="T112">
                                      <a:pos x="T32" y="T33"/>
                                    </a:cxn>
                                    <a:cxn ang="T113">
                                      <a:pos x="T34" y="T35"/>
                                    </a:cxn>
                                    <a:cxn ang="T114">
                                      <a:pos x="T36" y="T37"/>
                                    </a:cxn>
                                    <a:cxn ang="T115">
                                      <a:pos x="T38" y="T39"/>
                                    </a:cxn>
                                    <a:cxn ang="T116">
                                      <a:pos x="T40" y="T41"/>
                                    </a:cxn>
                                    <a:cxn ang="T117">
                                      <a:pos x="T42" y="T43"/>
                                    </a:cxn>
                                    <a:cxn ang="T118">
                                      <a:pos x="T44" y="T45"/>
                                    </a:cxn>
                                    <a:cxn ang="T119">
                                      <a:pos x="T46" y="T47"/>
                                    </a:cxn>
                                    <a:cxn ang="T120">
                                      <a:pos x="T48" y="T49"/>
                                    </a:cxn>
                                    <a:cxn ang="T121">
                                      <a:pos x="T50" y="T51"/>
                                    </a:cxn>
                                    <a:cxn ang="T122">
                                      <a:pos x="T52" y="T53"/>
                                    </a:cxn>
                                    <a:cxn ang="T123">
                                      <a:pos x="T54" y="T55"/>
                                    </a:cxn>
                                    <a:cxn ang="T124">
                                      <a:pos x="T56" y="T57"/>
                                    </a:cxn>
                                    <a:cxn ang="T125">
                                      <a:pos x="T58" y="T59"/>
                                    </a:cxn>
                                    <a:cxn ang="T126">
                                      <a:pos x="T60" y="T61"/>
                                    </a:cxn>
                                    <a:cxn ang="T127">
                                      <a:pos x="T62" y="T63"/>
                                    </a:cxn>
                                    <a:cxn ang="T128">
                                      <a:pos x="T64" y="T65"/>
                                    </a:cxn>
                                    <a:cxn ang="T129">
                                      <a:pos x="T66" y="T67"/>
                                    </a:cxn>
                                    <a:cxn ang="T130">
                                      <a:pos x="T68" y="T69"/>
                                    </a:cxn>
                                    <a:cxn ang="T131">
                                      <a:pos x="T70" y="T71"/>
                                    </a:cxn>
                                    <a:cxn ang="T132">
                                      <a:pos x="T72" y="T73"/>
                                    </a:cxn>
                                    <a:cxn ang="T133">
                                      <a:pos x="T74" y="T75"/>
                                    </a:cxn>
                                    <a:cxn ang="T134">
                                      <a:pos x="T76" y="T77"/>
                                    </a:cxn>
                                    <a:cxn ang="T135">
                                      <a:pos x="T78" y="T79"/>
                                    </a:cxn>
                                    <a:cxn ang="T136">
                                      <a:pos x="T80" y="T81"/>
                                    </a:cxn>
                                    <a:cxn ang="T137">
                                      <a:pos x="T82" y="T83"/>
                                    </a:cxn>
                                    <a:cxn ang="T138">
                                      <a:pos x="T84" y="T85"/>
                                    </a:cxn>
                                    <a:cxn ang="T139">
                                      <a:pos x="T86" y="T87"/>
                                    </a:cxn>
                                    <a:cxn ang="T140">
                                      <a:pos x="T88" y="T89"/>
                                    </a:cxn>
                                    <a:cxn ang="T141">
                                      <a:pos x="T90" y="T91"/>
                                    </a:cxn>
                                    <a:cxn ang="T142">
                                      <a:pos x="T92" y="T93"/>
                                    </a:cxn>
                                    <a:cxn ang="T143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35" h="210">
                                      <a:moveTo>
                                        <a:pt x="0" y="200"/>
                                      </a:moveTo>
                                      <a:lnTo>
                                        <a:pt x="0" y="20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75" y="100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10" y="6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120" y="35"/>
                                      </a:lnTo>
                                      <a:lnTo>
                                        <a:pt x="125" y="60"/>
                                      </a:lnTo>
                                      <a:lnTo>
                                        <a:pt x="120" y="75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05" y="105"/>
                                      </a:lnTo>
                                      <a:lnTo>
                                        <a:pt x="90" y="120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45" y="170"/>
                                      </a:lnTo>
                                      <a:lnTo>
                                        <a:pt x="85" y="170"/>
                                      </a:lnTo>
                                      <a:lnTo>
                                        <a:pt x="115" y="165"/>
                                      </a:lnTo>
                                      <a:lnTo>
                                        <a:pt x="120" y="155"/>
                                      </a:lnTo>
                                      <a:lnTo>
                                        <a:pt x="130" y="145"/>
                                      </a:lnTo>
                                      <a:lnTo>
                                        <a:pt x="135" y="145"/>
                                      </a:lnTo>
                                      <a:lnTo>
                                        <a:pt x="125" y="210"/>
                                      </a:lnTo>
                                      <a:lnTo>
                                        <a:pt x="0" y="210"/>
                                      </a:lnTo>
                                      <a:lnTo>
                                        <a:pt x="0" y="2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1" name="Freeform 59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73100" y="88903"/>
                                  <a:ext cx="85700" cy="133305"/>
                                </a:xfrm>
                                <a:custGeom>
                                  <a:avLst/>
                                  <a:gdLst>
                                    <a:gd name="T0" fmla="*/ 15875 w 135"/>
                                    <a:gd name="T1" fmla="*/ 15875 h 210"/>
                                    <a:gd name="T2" fmla="*/ 34925 w 135"/>
                                    <a:gd name="T3" fmla="*/ 3175 h 210"/>
                                    <a:gd name="T4" fmla="*/ 41275 w 135"/>
                                    <a:gd name="T5" fmla="*/ 0 h 210"/>
                                    <a:gd name="T6" fmla="*/ 60325 w 135"/>
                                    <a:gd name="T7" fmla="*/ 6350 h 210"/>
                                    <a:gd name="T8" fmla="*/ 73025 w 135"/>
                                    <a:gd name="T9" fmla="*/ 19050 h 210"/>
                                    <a:gd name="T10" fmla="*/ 79375 w 135"/>
                                    <a:gd name="T11" fmla="*/ 28575 h 210"/>
                                    <a:gd name="T12" fmla="*/ 85725 w 135"/>
                                    <a:gd name="T13" fmla="*/ 66675 h 210"/>
                                    <a:gd name="T14" fmla="*/ 85725 w 135"/>
                                    <a:gd name="T15" fmla="*/ 82550 h 210"/>
                                    <a:gd name="T16" fmla="*/ 76200 w 135"/>
                                    <a:gd name="T17" fmla="*/ 107950 h 210"/>
                                    <a:gd name="T18" fmla="*/ 73025 w 135"/>
                                    <a:gd name="T19" fmla="*/ 117475 h 210"/>
                                    <a:gd name="T20" fmla="*/ 50800 w 135"/>
                                    <a:gd name="T21" fmla="*/ 133350 h 210"/>
                                    <a:gd name="T22" fmla="*/ 44450 w 135"/>
                                    <a:gd name="T23" fmla="*/ 133350 h 210"/>
                                    <a:gd name="T24" fmla="*/ 22225 w 135"/>
                                    <a:gd name="T25" fmla="*/ 127000 h 210"/>
                                    <a:gd name="T26" fmla="*/ 15875 w 135"/>
                                    <a:gd name="T27" fmla="*/ 120650 h 210"/>
                                    <a:gd name="T28" fmla="*/ 9525 w 135"/>
                                    <a:gd name="T29" fmla="*/ 111125 h 210"/>
                                    <a:gd name="T30" fmla="*/ 3175 w 135"/>
                                    <a:gd name="T31" fmla="*/ 88900 h 210"/>
                                    <a:gd name="T32" fmla="*/ 0 w 135"/>
                                    <a:gd name="T33" fmla="*/ 69850 h 210"/>
                                    <a:gd name="T34" fmla="*/ 3175 w 135"/>
                                    <a:gd name="T35" fmla="*/ 38100 h 210"/>
                                    <a:gd name="T36" fmla="*/ 15875 w 135"/>
                                    <a:gd name="T37" fmla="*/ 15875 h 210"/>
                                    <a:gd name="T38" fmla="*/ 31750 w 135"/>
                                    <a:gd name="T39" fmla="*/ 120650 h 210"/>
                                    <a:gd name="T40" fmla="*/ 38100 w 135"/>
                                    <a:gd name="T41" fmla="*/ 127000 h 210"/>
                                    <a:gd name="T42" fmla="*/ 44450 w 135"/>
                                    <a:gd name="T43" fmla="*/ 130175 h 210"/>
                                    <a:gd name="T44" fmla="*/ 50800 w 135"/>
                                    <a:gd name="T45" fmla="*/ 123825 h 210"/>
                                    <a:gd name="T46" fmla="*/ 53975 w 135"/>
                                    <a:gd name="T47" fmla="*/ 114300 h 210"/>
                                    <a:gd name="T48" fmla="*/ 57150 w 135"/>
                                    <a:gd name="T49" fmla="*/ 44450 h 210"/>
                                    <a:gd name="T50" fmla="*/ 53975 w 135"/>
                                    <a:gd name="T51" fmla="*/ 25400 h 210"/>
                                    <a:gd name="T52" fmla="*/ 53975 w 135"/>
                                    <a:gd name="T53" fmla="*/ 15875 h 210"/>
                                    <a:gd name="T54" fmla="*/ 44450 w 135"/>
                                    <a:gd name="T55" fmla="*/ 6350 h 210"/>
                                    <a:gd name="T56" fmla="*/ 38100 w 135"/>
                                    <a:gd name="T57" fmla="*/ 9525 h 210"/>
                                    <a:gd name="T58" fmla="*/ 31750 w 135"/>
                                    <a:gd name="T59" fmla="*/ 15875 h 210"/>
                                    <a:gd name="T60" fmla="*/ 28575 w 135"/>
                                    <a:gd name="T61" fmla="*/ 44450 h 210"/>
                                    <a:gd name="T62" fmla="*/ 28575 w 135"/>
                                    <a:gd name="T63" fmla="*/ 88900 h 210"/>
                                    <a:gd name="T64" fmla="*/ 31750 w 135"/>
                                    <a:gd name="T65" fmla="*/ 120650 h 210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</a:gdLst>
                                  <a:ahLst/>
                                  <a:cxnLst>
                                    <a:cxn ang="T66">
                                      <a:pos x="T0" y="T1"/>
                                    </a:cxn>
                                    <a:cxn ang="T67">
                                      <a:pos x="T2" y="T3"/>
                                    </a:cxn>
                                    <a:cxn ang="T68">
                                      <a:pos x="T4" y="T5"/>
                                    </a:cxn>
                                    <a:cxn ang="T69">
                                      <a:pos x="T6" y="T7"/>
                                    </a:cxn>
                                    <a:cxn ang="T70">
                                      <a:pos x="T8" y="T9"/>
                                    </a:cxn>
                                    <a:cxn ang="T71">
                                      <a:pos x="T10" y="T11"/>
                                    </a:cxn>
                                    <a:cxn ang="T72">
                                      <a:pos x="T12" y="T13"/>
                                    </a:cxn>
                                    <a:cxn ang="T73">
                                      <a:pos x="T14" y="T15"/>
                                    </a:cxn>
                                    <a:cxn ang="T74">
                                      <a:pos x="T16" y="T17"/>
                                    </a:cxn>
                                    <a:cxn ang="T75">
                                      <a:pos x="T18" y="T19"/>
                                    </a:cxn>
                                    <a:cxn ang="T76">
                                      <a:pos x="T20" y="T21"/>
                                    </a:cxn>
                                    <a:cxn ang="T77">
                                      <a:pos x="T22" y="T23"/>
                                    </a:cxn>
                                    <a:cxn ang="T78">
                                      <a:pos x="T24" y="T25"/>
                                    </a:cxn>
                                    <a:cxn ang="T79">
                                      <a:pos x="T26" y="T27"/>
                                    </a:cxn>
                                    <a:cxn ang="T80">
                                      <a:pos x="T28" y="T29"/>
                                    </a:cxn>
                                    <a:cxn ang="T81">
                                      <a:pos x="T30" y="T31"/>
                                    </a:cxn>
                                    <a:cxn ang="T82">
                                      <a:pos x="T32" y="T33"/>
                                    </a:cxn>
                                    <a:cxn ang="T83">
                                      <a:pos x="T34" y="T35"/>
                                    </a:cxn>
                                    <a:cxn ang="T84">
                                      <a:pos x="T36" y="T37"/>
                                    </a:cxn>
                                    <a:cxn ang="T85">
                                      <a:pos x="T38" y="T39"/>
                                    </a:cxn>
                                    <a:cxn ang="T86">
                                      <a:pos x="T40" y="T41"/>
                                    </a:cxn>
                                    <a:cxn ang="T87">
                                      <a:pos x="T42" y="T43"/>
                                    </a:cxn>
                                    <a:cxn ang="T88">
                                      <a:pos x="T44" y="T45"/>
                                    </a:cxn>
                                    <a:cxn ang="T89">
                                      <a:pos x="T46" y="T47"/>
                                    </a:cxn>
                                    <a:cxn ang="T90">
                                      <a:pos x="T48" y="T49"/>
                                    </a:cxn>
                                    <a:cxn ang="T91">
                                      <a:pos x="T50" y="T51"/>
                                    </a:cxn>
                                    <a:cxn ang="T92">
                                      <a:pos x="T52" y="T53"/>
                                    </a:cxn>
                                    <a:cxn ang="T93">
                                      <a:pos x="T54" y="T55"/>
                                    </a:cxn>
                                    <a:cxn ang="T94">
                                      <a:pos x="T56" y="T57"/>
                                    </a:cxn>
                                    <a:cxn ang="T95">
                                      <a:pos x="T58" y="T59"/>
                                    </a:cxn>
                                    <a:cxn ang="T96">
                                      <a:pos x="T60" y="T61"/>
                                    </a:cxn>
                                    <a:cxn ang="T97">
                                      <a:pos x="T62" y="T63"/>
                                    </a:cxn>
                                    <a:cxn ang="T98">
                                      <a:pos x="T64" y="T65"/>
                                    </a:cxn>
                                  </a:cxnLst>
                                  <a:rect l="0" t="0" r="r" b="b"/>
                                  <a:pathLst>
                                    <a:path w="135" h="210">
                                      <a:moveTo>
                                        <a:pt x="25" y="25"/>
                                      </a:moveTo>
                                      <a:lnTo>
                                        <a:pt x="25" y="25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95" y="10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25" y="45"/>
                                      </a:lnTo>
                                      <a:lnTo>
                                        <a:pt x="130" y="65"/>
                                      </a:lnTo>
                                      <a:lnTo>
                                        <a:pt x="135" y="105"/>
                                      </a:lnTo>
                                      <a:lnTo>
                                        <a:pt x="135" y="130"/>
                                      </a:lnTo>
                                      <a:lnTo>
                                        <a:pt x="130" y="150"/>
                                      </a:lnTo>
                                      <a:lnTo>
                                        <a:pt x="120" y="170"/>
                                      </a:lnTo>
                                      <a:lnTo>
                                        <a:pt x="115" y="185"/>
                                      </a:lnTo>
                                      <a:lnTo>
                                        <a:pt x="90" y="205"/>
                                      </a:lnTo>
                                      <a:lnTo>
                                        <a:pt x="80" y="210"/>
                                      </a:lnTo>
                                      <a:lnTo>
                                        <a:pt x="70" y="210"/>
                                      </a:lnTo>
                                      <a:lnTo>
                                        <a:pt x="50" y="210"/>
                                      </a:lnTo>
                                      <a:lnTo>
                                        <a:pt x="35" y="200"/>
                                      </a:lnTo>
                                      <a:lnTo>
                                        <a:pt x="25" y="190"/>
                                      </a:lnTo>
                                      <a:lnTo>
                                        <a:pt x="15" y="175"/>
                                      </a:lnTo>
                                      <a:lnTo>
                                        <a:pt x="5" y="14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85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25" y="25"/>
                                      </a:lnTo>
                                      <a:close/>
                                      <a:moveTo>
                                        <a:pt x="50" y="190"/>
                                      </a:moveTo>
                                      <a:lnTo>
                                        <a:pt x="50" y="190"/>
                                      </a:lnTo>
                                      <a:lnTo>
                                        <a:pt x="60" y="200"/>
                                      </a:lnTo>
                                      <a:lnTo>
                                        <a:pt x="70" y="205"/>
                                      </a:lnTo>
                                      <a:lnTo>
                                        <a:pt x="75" y="200"/>
                                      </a:lnTo>
                                      <a:lnTo>
                                        <a:pt x="80" y="195"/>
                                      </a:lnTo>
                                      <a:lnTo>
                                        <a:pt x="85" y="180"/>
                                      </a:lnTo>
                                      <a:lnTo>
                                        <a:pt x="90" y="14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45" y="70"/>
                                      </a:lnTo>
                                      <a:lnTo>
                                        <a:pt x="45" y="140"/>
                                      </a:lnTo>
                                      <a:lnTo>
                                        <a:pt x="50" y="170"/>
                                      </a:lnTo>
                                      <a:lnTo>
                                        <a:pt x="50" y="1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2" name="Freeform 5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87400" y="88903"/>
                                  <a:ext cx="142900" cy="133305"/>
                                </a:xfrm>
                                <a:custGeom>
                                  <a:avLst/>
                                  <a:gdLst>
                                    <a:gd name="T0" fmla="*/ 28575 w 225"/>
                                    <a:gd name="T1" fmla="*/ 133350 h 210"/>
                                    <a:gd name="T2" fmla="*/ 95250 w 225"/>
                                    <a:gd name="T3" fmla="*/ 15875 h 210"/>
                                    <a:gd name="T4" fmla="*/ 85725 w 225"/>
                                    <a:gd name="T5" fmla="*/ 19050 h 210"/>
                                    <a:gd name="T6" fmla="*/ 73025 w 225"/>
                                    <a:gd name="T7" fmla="*/ 19050 h 210"/>
                                    <a:gd name="T8" fmla="*/ 63500 w 225"/>
                                    <a:gd name="T9" fmla="*/ 19050 h 210"/>
                                    <a:gd name="T10" fmla="*/ 57150 w 225"/>
                                    <a:gd name="T11" fmla="*/ 53975 h 210"/>
                                    <a:gd name="T12" fmla="*/ 44450 w 225"/>
                                    <a:gd name="T13" fmla="*/ 69850 h 210"/>
                                    <a:gd name="T14" fmla="*/ 25400 w 225"/>
                                    <a:gd name="T15" fmla="*/ 76200 h 210"/>
                                    <a:gd name="T16" fmla="*/ 15875 w 225"/>
                                    <a:gd name="T17" fmla="*/ 73025 h 210"/>
                                    <a:gd name="T18" fmla="*/ 3175 w 225"/>
                                    <a:gd name="T19" fmla="*/ 60325 h 210"/>
                                    <a:gd name="T20" fmla="*/ 0 w 225"/>
                                    <a:gd name="T21" fmla="*/ 50800 h 210"/>
                                    <a:gd name="T22" fmla="*/ 3175 w 225"/>
                                    <a:gd name="T23" fmla="*/ 28575 h 210"/>
                                    <a:gd name="T24" fmla="*/ 15875 w 225"/>
                                    <a:gd name="T25" fmla="*/ 15875 h 210"/>
                                    <a:gd name="T26" fmla="*/ 41275 w 225"/>
                                    <a:gd name="T27" fmla="*/ 3175 h 210"/>
                                    <a:gd name="T28" fmla="*/ 50800 w 225"/>
                                    <a:gd name="T29" fmla="*/ 3175 h 210"/>
                                    <a:gd name="T30" fmla="*/ 57150 w 225"/>
                                    <a:gd name="T31" fmla="*/ 6350 h 210"/>
                                    <a:gd name="T32" fmla="*/ 76200 w 225"/>
                                    <a:gd name="T33" fmla="*/ 12700 h 210"/>
                                    <a:gd name="T34" fmla="*/ 85725 w 225"/>
                                    <a:gd name="T35" fmla="*/ 12700 h 210"/>
                                    <a:gd name="T36" fmla="*/ 104775 w 225"/>
                                    <a:gd name="T37" fmla="*/ 3175 h 210"/>
                                    <a:gd name="T38" fmla="*/ 107950 w 225"/>
                                    <a:gd name="T39" fmla="*/ 0 h 210"/>
                                    <a:gd name="T40" fmla="*/ 41275 w 225"/>
                                    <a:gd name="T41" fmla="*/ 133350 h 210"/>
                                    <a:gd name="T42" fmla="*/ 31750 w 225"/>
                                    <a:gd name="T43" fmla="*/ 66675 h 210"/>
                                    <a:gd name="T44" fmla="*/ 41275 w 225"/>
                                    <a:gd name="T45" fmla="*/ 63500 h 210"/>
                                    <a:gd name="T46" fmla="*/ 57150 w 225"/>
                                    <a:gd name="T47" fmla="*/ 34925 h 210"/>
                                    <a:gd name="T48" fmla="*/ 57150 w 225"/>
                                    <a:gd name="T49" fmla="*/ 22225 h 210"/>
                                    <a:gd name="T50" fmla="*/ 53975 w 225"/>
                                    <a:gd name="T51" fmla="*/ 15875 h 210"/>
                                    <a:gd name="T52" fmla="*/ 47625 w 225"/>
                                    <a:gd name="T53" fmla="*/ 12700 h 210"/>
                                    <a:gd name="T54" fmla="*/ 41275 w 225"/>
                                    <a:gd name="T55" fmla="*/ 12700 h 210"/>
                                    <a:gd name="T56" fmla="*/ 31750 w 225"/>
                                    <a:gd name="T57" fmla="*/ 28575 h 210"/>
                                    <a:gd name="T58" fmla="*/ 22225 w 225"/>
                                    <a:gd name="T59" fmla="*/ 57150 h 210"/>
                                    <a:gd name="T60" fmla="*/ 25400 w 225"/>
                                    <a:gd name="T61" fmla="*/ 63500 h 210"/>
                                    <a:gd name="T62" fmla="*/ 31750 w 225"/>
                                    <a:gd name="T63" fmla="*/ 66675 h 210"/>
                                    <a:gd name="T64" fmla="*/ 120650 w 225"/>
                                    <a:gd name="T65" fmla="*/ 60325 h 210"/>
                                    <a:gd name="T66" fmla="*/ 136525 w 225"/>
                                    <a:gd name="T67" fmla="*/ 66675 h 210"/>
                                    <a:gd name="T68" fmla="*/ 142875 w 225"/>
                                    <a:gd name="T69" fmla="*/ 85725 h 210"/>
                                    <a:gd name="T70" fmla="*/ 139700 w 225"/>
                                    <a:gd name="T71" fmla="*/ 98425 h 210"/>
                                    <a:gd name="T72" fmla="*/ 127000 w 225"/>
                                    <a:gd name="T73" fmla="*/ 123825 h 210"/>
                                    <a:gd name="T74" fmla="*/ 114300 w 225"/>
                                    <a:gd name="T75" fmla="*/ 133350 h 210"/>
                                    <a:gd name="T76" fmla="*/ 104775 w 225"/>
                                    <a:gd name="T77" fmla="*/ 133350 h 210"/>
                                    <a:gd name="T78" fmla="*/ 85725 w 225"/>
                                    <a:gd name="T79" fmla="*/ 127000 h 210"/>
                                    <a:gd name="T80" fmla="*/ 79375 w 225"/>
                                    <a:gd name="T81" fmla="*/ 107950 h 210"/>
                                    <a:gd name="T82" fmla="*/ 79375 w 225"/>
                                    <a:gd name="T83" fmla="*/ 98425 h 210"/>
                                    <a:gd name="T84" fmla="*/ 92075 w 225"/>
                                    <a:gd name="T85" fmla="*/ 76200 h 210"/>
                                    <a:gd name="T86" fmla="*/ 120650 w 225"/>
                                    <a:gd name="T87" fmla="*/ 60325 h 210"/>
                                    <a:gd name="T88" fmla="*/ 111125 w 225"/>
                                    <a:gd name="T89" fmla="*/ 127000 h 210"/>
                                    <a:gd name="T90" fmla="*/ 114300 w 225"/>
                                    <a:gd name="T91" fmla="*/ 123825 h 210"/>
                                    <a:gd name="T92" fmla="*/ 130175 w 225"/>
                                    <a:gd name="T93" fmla="*/ 111125 h 210"/>
                                    <a:gd name="T94" fmla="*/ 136525 w 225"/>
                                    <a:gd name="T95" fmla="*/ 85725 h 210"/>
                                    <a:gd name="T96" fmla="*/ 136525 w 225"/>
                                    <a:gd name="T97" fmla="*/ 76200 h 210"/>
                                    <a:gd name="T98" fmla="*/ 127000 w 225"/>
                                    <a:gd name="T99" fmla="*/ 69850 h 210"/>
                                    <a:gd name="T100" fmla="*/ 120650 w 225"/>
                                    <a:gd name="T101" fmla="*/ 73025 h 210"/>
                                    <a:gd name="T102" fmla="*/ 107950 w 225"/>
                                    <a:gd name="T103" fmla="*/ 88900 h 210"/>
                                    <a:gd name="T104" fmla="*/ 101600 w 225"/>
                                    <a:gd name="T105" fmla="*/ 114300 h 210"/>
                                    <a:gd name="T106" fmla="*/ 101600 w 225"/>
                                    <a:gd name="T107" fmla="*/ 120650 h 210"/>
                                    <a:gd name="T108" fmla="*/ 111125 w 225"/>
                                    <a:gd name="T109" fmla="*/ 127000 h 210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</a:gdLst>
                                  <a:ahLst/>
                                  <a:cxnLst>
                                    <a:cxn ang="T110">
                                      <a:pos x="T0" y="T1"/>
                                    </a:cxn>
                                    <a:cxn ang="T111">
                                      <a:pos x="T2" y="T3"/>
                                    </a:cxn>
                                    <a:cxn ang="T112">
                                      <a:pos x="T4" y="T5"/>
                                    </a:cxn>
                                    <a:cxn ang="T113">
                                      <a:pos x="T6" y="T7"/>
                                    </a:cxn>
                                    <a:cxn ang="T114">
                                      <a:pos x="T8" y="T9"/>
                                    </a:cxn>
                                    <a:cxn ang="T115">
                                      <a:pos x="T10" y="T11"/>
                                    </a:cxn>
                                    <a:cxn ang="T116">
                                      <a:pos x="T12" y="T13"/>
                                    </a:cxn>
                                    <a:cxn ang="T117">
                                      <a:pos x="T14" y="T15"/>
                                    </a:cxn>
                                    <a:cxn ang="T118">
                                      <a:pos x="T16" y="T17"/>
                                    </a:cxn>
                                    <a:cxn ang="T119">
                                      <a:pos x="T18" y="T19"/>
                                    </a:cxn>
                                    <a:cxn ang="T120">
                                      <a:pos x="T20" y="T21"/>
                                    </a:cxn>
                                    <a:cxn ang="T121">
                                      <a:pos x="T22" y="T23"/>
                                    </a:cxn>
                                    <a:cxn ang="T122">
                                      <a:pos x="T24" y="T25"/>
                                    </a:cxn>
                                    <a:cxn ang="T123">
                                      <a:pos x="T26" y="T27"/>
                                    </a:cxn>
                                    <a:cxn ang="T124">
                                      <a:pos x="T28" y="T29"/>
                                    </a:cxn>
                                    <a:cxn ang="T125">
                                      <a:pos x="T30" y="T31"/>
                                    </a:cxn>
                                    <a:cxn ang="T126">
                                      <a:pos x="T32" y="T33"/>
                                    </a:cxn>
                                    <a:cxn ang="T127">
                                      <a:pos x="T34" y="T35"/>
                                    </a:cxn>
                                    <a:cxn ang="T128">
                                      <a:pos x="T36" y="T37"/>
                                    </a:cxn>
                                    <a:cxn ang="T129">
                                      <a:pos x="T38" y="T39"/>
                                    </a:cxn>
                                    <a:cxn ang="T130">
                                      <a:pos x="T40" y="T41"/>
                                    </a:cxn>
                                    <a:cxn ang="T131">
                                      <a:pos x="T42" y="T43"/>
                                    </a:cxn>
                                    <a:cxn ang="T132">
                                      <a:pos x="T44" y="T45"/>
                                    </a:cxn>
                                    <a:cxn ang="T133">
                                      <a:pos x="T46" y="T47"/>
                                    </a:cxn>
                                    <a:cxn ang="T134">
                                      <a:pos x="T48" y="T49"/>
                                    </a:cxn>
                                    <a:cxn ang="T135">
                                      <a:pos x="T50" y="T51"/>
                                    </a:cxn>
                                    <a:cxn ang="T136">
                                      <a:pos x="T52" y="T53"/>
                                    </a:cxn>
                                    <a:cxn ang="T137">
                                      <a:pos x="T54" y="T55"/>
                                    </a:cxn>
                                    <a:cxn ang="T138">
                                      <a:pos x="T56" y="T57"/>
                                    </a:cxn>
                                    <a:cxn ang="T139">
                                      <a:pos x="T58" y="T59"/>
                                    </a:cxn>
                                    <a:cxn ang="T140">
                                      <a:pos x="T60" y="T61"/>
                                    </a:cxn>
                                    <a:cxn ang="T141">
                                      <a:pos x="T62" y="T63"/>
                                    </a:cxn>
                                    <a:cxn ang="T142">
                                      <a:pos x="T64" y="T65"/>
                                    </a:cxn>
                                    <a:cxn ang="T143">
                                      <a:pos x="T66" y="T67"/>
                                    </a:cxn>
                                    <a:cxn ang="T144">
                                      <a:pos x="T68" y="T69"/>
                                    </a:cxn>
                                    <a:cxn ang="T145">
                                      <a:pos x="T70" y="T71"/>
                                    </a:cxn>
                                    <a:cxn ang="T146">
                                      <a:pos x="T72" y="T73"/>
                                    </a:cxn>
                                    <a:cxn ang="T147">
                                      <a:pos x="T74" y="T75"/>
                                    </a:cxn>
                                    <a:cxn ang="T148">
                                      <a:pos x="T76" y="T77"/>
                                    </a:cxn>
                                    <a:cxn ang="T149">
                                      <a:pos x="T78" y="T79"/>
                                    </a:cxn>
                                    <a:cxn ang="T150">
                                      <a:pos x="T80" y="T81"/>
                                    </a:cxn>
                                    <a:cxn ang="T151">
                                      <a:pos x="T82" y="T83"/>
                                    </a:cxn>
                                    <a:cxn ang="T152">
                                      <a:pos x="T84" y="T85"/>
                                    </a:cxn>
                                    <a:cxn ang="T153">
                                      <a:pos x="T86" y="T87"/>
                                    </a:cxn>
                                    <a:cxn ang="T154">
                                      <a:pos x="T88" y="T89"/>
                                    </a:cxn>
                                    <a:cxn ang="T155">
                                      <a:pos x="T90" y="T91"/>
                                    </a:cxn>
                                    <a:cxn ang="T156">
                                      <a:pos x="T92" y="T93"/>
                                    </a:cxn>
                                    <a:cxn ang="T157">
                                      <a:pos x="T94" y="T95"/>
                                    </a:cxn>
                                    <a:cxn ang="T158">
                                      <a:pos x="T96" y="T97"/>
                                    </a:cxn>
                                    <a:cxn ang="T159">
                                      <a:pos x="T98" y="T99"/>
                                    </a:cxn>
                                    <a:cxn ang="T160">
                                      <a:pos x="T100" y="T101"/>
                                    </a:cxn>
                                    <a:cxn ang="T161">
                                      <a:pos x="T102" y="T103"/>
                                    </a:cxn>
                                    <a:cxn ang="T162">
                                      <a:pos x="T104" y="T105"/>
                                    </a:cxn>
                                    <a:cxn ang="T163">
                                      <a:pos x="T106" y="T107"/>
                                    </a:cxn>
                                    <a:cxn ang="T164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25" h="210">
                                      <a:moveTo>
                                        <a:pt x="65" y="210"/>
                                      </a:moveTo>
                                      <a:lnTo>
                                        <a:pt x="45" y="210"/>
                                      </a:lnTo>
                                      <a:lnTo>
                                        <a:pt x="150" y="25"/>
                                      </a:lnTo>
                                      <a:lnTo>
                                        <a:pt x="135" y="3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00" y="30"/>
                                      </a:lnTo>
                                      <a:lnTo>
                                        <a:pt x="100" y="60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80" y="100"/>
                                      </a:lnTo>
                                      <a:lnTo>
                                        <a:pt x="70" y="110"/>
                                      </a:lnTo>
                                      <a:lnTo>
                                        <a:pt x="55" y="115"/>
                                      </a:lnTo>
                                      <a:lnTo>
                                        <a:pt x="40" y="12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10" y="110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0" y="8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65" y="5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20" y="20"/>
                                      </a:lnTo>
                                      <a:lnTo>
                                        <a:pt x="135" y="20"/>
                                      </a:lnTo>
                                      <a:lnTo>
                                        <a:pt x="150" y="15"/>
                                      </a:lnTo>
                                      <a:lnTo>
                                        <a:pt x="165" y="5"/>
                                      </a:lnTo>
                                      <a:lnTo>
                                        <a:pt x="170" y="0"/>
                                      </a:lnTo>
                                      <a:lnTo>
                                        <a:pt x="180" y="0"/>
                                      </a:lnTo>
                                      <a:lnTo>
                                        <a:pt x="65" y="210"/>
                                      </a:lnTo>
                                      <a:close/>
                                      <a:moveTo>
                                        <a:pt x="50" y="105"/>
                                      </a:moveTo>
                                      <a:lnTo>
                                        <a:pt x="50" y="105"/>
                                      </a:lnTo>
                                      <a:lnTo>
                                        <a:pt x="60" y="105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80" y="80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90" y="30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60" y="2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40" y="70"/>
                                      </a:lnTo>
                                      <a:lnTo>
                                        <a:pt x="35" y="90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50" y="105"/>
                                      </a:lnTo>
                                      <a:close/>
                                      <a:moveTo>
                                        <a:pt x="190" y="95"/>
                                      </a:moveTo>
                                      <a:lnTo>
                                        <a:pt x="190" y="95"/>
                                      </a:lnTo>
                                      <a:lnTo>
                                        <a:pt x="205" y="100"/>
                                      </a:lnTo>
                                      <a:lnTo>
                                        <a:pt x="215" y="105"/>
                                      </a:lnTo>
                                      <a:lnTo>
                                        <a:pt x="225" y="120"/>
                                      </a:lnTo>
                                      <a:lnTo>
                                        <a:pt x="225" y="135"/>
                                      </a:lnTo>
                                      <a:lnTo>
                                        <a:pt x="220" y="155"/>
                                      </a:lnTo>
                                      <a:lnTo>
                                        <a:pt x="210" y="180"/>
                                      </a:lnTo>
                                      <a:lnTo>
                                        <a:pt x="200" y="195"/>
                                      </a:lnTo>
                                      <a:lnTo>
                                        <a:pt x="190" y="205"/>
                                      </a:lnTo>
                                      <a:lnTo>
                                        <a:pt x="180" y="210"/>
                                      </a:lnTo>
                                      <a:lnTo>
                                        <a:pt x="165" y="210"/>
                                      </a:lnTo>
                                      <a:lnTo>
                                        <a:pt x="145" y="210"/>
                                      </a:lnTo>
                                      <a:lnTo>
                                        <a:pt x="135" y="200"/>
                                      </a:lnTo>
                                      <a:lnTo>
                                        <a:pt x="125" y="185"/>
                                      </a:lnTo>
                                      <a:lnTo>
                                        <a:pt x="125" y="170"/>
                                      </a:lnTo>
                                      <a:lnTo>
                                        <a:pt x="125" y="155"/>
                                      </a:lnTo>
                                      <a:lnTo>
                                        <a:pt x="130" y="145"/>
                                      </a:lnTo>
                                      <a:lnTo>
                                        <a:pt x="145" y="120"/>
                                      </a:lnTo>
                                      <a:lnTo>
                                        <a:pt x="165" y="100"/>
                                      </a:lnTo>
                                      <a:lnTo>
                                        <a:pt x="190" y="95"/>
                                      </a:lnTo>
                                      <a:close/>
                                      <a:moveTo>
                                        <a:pt x="175" y="200"/>
                                      </a:moveTo>
                                      <a:lnTo>
                                        <a:pt x="175" y="200"/>
                                      </a:lnTo>
                                      <a:lnTo>
                                        <a:pt x="180" y="195"/>
                                      </a:lnTo>
                                      <a:lnTo>
                                        <a:pt x="190" y="190"/>
                                      </a:lnTo>
                                      <a:lnTo>
                                        <a:pt x="205" y="175"/>
                                      </a:lnTo>
                                      <a:lnTo>
                                        <a:pt x="210" y="155"/>
                                      </a:lnTo>
                                      <a:lnTo>
                                        <a:pt x="215" y="135"/>
                                      </a:lnTo>
                                      <a:lnTo>
                                        <a:pt x="215" y="120"/>
                                      </a:lnTo>
                                      <a:lnTo>
                                        <a:pt x="210" y="115"/>
                                      </a:lnTo>
                                      <a:lnTo>
                                        <a:pt x="200" y="110"/>
                                      </a:lnTo>
                                      <a:lnTo>
                                        <a:pt x="190" y="115"/>
                                      </a:lnTo>
                                      <a:lnTo>
                                        <a:pt x="185" y="120"/>
                                      </a:lnTo>
                                      <a:lnTo>
                                        <a:pt x="170" y="140"/>
                                      </a:lnTo>
                                      <a:lnTo>
                                        <a:pt x="160" y="165"/>
                                      </a:lnTo>
                                      <a:lnTo>
                                        <a:pt x="160" y="180"/>
                                      </a:lnTo>
                                      <a:lnTo>
                                        <a:pt x="160" y="190"/>
                                      </a:lnTo>
                                      <a:lnTo>
                                        <a:pt x="165" y="195"/>
                                      </a:lnTo>
                                      <a:lnTo>
                                        <a:pt x="175" y="2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3" name="Freeform 5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7400" y="311112"/>
                                  <a:ext cx="69900" cy="130205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63500 h 205"/>
                                    <a:gd name="T2" fmla="*/ 69850 w 110"/>
                                    <a:gd name="T3" fmla="*/ 63500 h 205"/>
                                    <a:gd name="T4" fmla="*/ 69850 w 110"/>
                                    <a:gd name="T5" fmla="*/ 76200 h 205"/>
                                    <a:gd name="T6" fmla="*/ 63500 w 110"/>
                                    <a:gd name="T7" fmla="*/ 85725 h 205"/>
                                    <a:gd name="T8" fmla="*/ 57150 w 110"/>
                                    <a:gd name="T9" fmla="*/ 95250 h 205"/>
                                    <a:gd name="T10" fmla="*/ 47625 w 110"/>
                                    <a:gd name="T11" fmla="*/ 107950 h 205"/>
                                    <a:gd name="T12" fmla="*/ 47625 w 110"/>
                                    <a:gd name="T13" fmla="*/ 107950 h 205"/>
                                    <a:gd name="T14" fmla="*/ 28575 w 110"/>
                                    <a:gd name="T15" fmla="*/ 120650 h 205"/>
                                    <a:gd name="T16" fmla="*/ 6350 w 110"/>
                                    <a:gd name="T17" fmla="*/ 130175 h 205"/>
                                    <a:gd name="T18" fmla="*/ 15875 w 110"/>
                                    <a:gd name="T19" fmla="*/ 111125 h 205"/>
                                    <a:gd name="T20" fmla="*/ 15875 w 110"/>
                                    <a:gd name="T21" fmla="*/ 111125 h 205"/>
                                    <a:gd name="T22" fmla="*/ 31750 w 110"/>
                                    <a:gd name="T23" fmla="*/ 104775 h 205"/>
                                    <a:gd name="T24" fmla="*/ 44450 w 110"/>
                                    <a:gd name="T25" fmla="*/ 98425 h 205"/>
                                    <a:gd name="T26" fmla="*/ 44450 w 110"/>
                                    <a:gd name="T27" fmla="*/ 98425 h 205"/>
                                    <a:gd name="T28" fmla="*/ 53975 w 110"/>
                                    <a:gd name="T29" fmla="*/ 85725 h 205"/>
                                    <a:gd name="T30" fmla="*/ 57150 w 110"/>
                                    <a:gd name="T31" fmla="*/ 69850 h 205"/>
                                    <a:gd name="T32" fmla="*/ 57150 w 110"/>
                                    <a:gd name="T33" fmla="*/ 63500 h 205"/>
                                    <a:gd name="T34" fmla="*/ 57150 w 110"/>
                                    <a:gd name="T35" fmla="*/ 63500 h 205"/>
                                    <a:gd name="T36" fmla="*/ 57150 w 110"/>
                                    <a:gd name="T37" fmla="*/ 53975 h 205"/>
                                    <a:gd name="T38" fmla="*/ 57150 w 110"/>
                                    <a:gd name="T39" fmla="*/ 53975 h 205"/>
                                    <a:gd name="T40" fmla="*/ 47625 w 110"/>
                                    <a:gd name="T41" fmla="*/ 50800 h 205"/>
                                    <a:gd name="T42" fmla="*/ 9525 w 110"/>
                                    <a:gd name="T43" fmla="*/ 50800 h 205"/>
                                    <a:gd name="T44" fmla="*/ 9525 w 110"/>
                                    <a:gd name="T45" fmla="*/ 50800 h 205"/>
                                    <a:gd name="T46" fmla="*/ 6350 w 110"/>
                                    <a:gd name="T47" fmla="*/ 50800 h 205"/>
                                    <a:gd name="T48" fmla="*/ 6350 w 110"/>
                                    <a:gd name="T49" fmla="*/ 47625 h 205"/>
                                    <a:gd name="T50" fmla="*/ 6350 w 110"/>
                                    <a:gd name="T51" fmla="*/ 41275 h 205"/>
                                    <a:gd name="T52" fmla="*/ 6350 w 110"/>
                                    <a:gd name="T53" fmla="*/ 41275 h 205"/>
                                    <a:gd name="T54" fmla="*/ 3175 w 110"/>
                                    <a:gd name="T55" fmla="*/ 25400 h 205"/>
                                    <a:gd name="T56" fmla="*/ 0 w 110"/>
                                    <a:gd name="T57" fmla="*/ 15875 h 205"/>
                                    <a:gd name="T58" fmla="*/ 12700 w 110"/>
                                    <a:gd name="T59" fmla="*/ 0 h 205"/>
                                    <a:gd name="T60" fmla="*/ 12700 w 110"/>
                                    <a:gd name="T61" fmla="*/ 0 h 205"/>
                                    <a:gd name="T62" fmla="*/ 12700 w 110"/>
                                    <a:gd name="T63" fmla="*/ 3175 h 205"/>
                                    <a:gd name="T64" fmla="*/ 12700 w 110"/>
                                    <a:gd name="T65" fmla="*/ 3175 h 205"/>
                                    <a:gd name="T66" fmla="*/ 15875 w 110"/>
                                    <a:gd name="T67" fmla="*/ 15875 h 205"/>
                                    <a:gd name="T68" fmla="*/ 15875 w 110"/>
                                    <a:gd name="T69" fmla="*/ 34925 h 205"/>
                                    <a:gd name="T70" fmla="*/ 44450 w 110"/>
                                    <a:gd name="T71" fmla="*/ 34925 h 205"/>
                                    <a:gd name="T72" fmla="*/ 44450 w 110"/>
                                    <a:gd name="T73" fmla="*/ 34925 h 205"/>
                                    <a:gd name="T74" fmla="*/ 60325 w 110"/>
                                    <a:gd name="T75" fmla="*/ 38100 h 205"/>
                                    <a:gd name="T76" fmla="*/ 60325 w 110"/>
                                    <a:gd name="T77" fmla="*/ 38100 h 205"/>
                                    <a:gd name="T78" fmla="*/ 66675 w 110"/>
                                    <a:gd name="T79" fmla="*/ 44450 h 205"/>
                                    <a:gd name="T80" fmla="*/ 66675 w 110"/>
                                    <a:gd name="T81" fmla="*/ 44450 h 205"/>
                                    <a:gd name="T82" fmla="*/ 69850 w 110"/>
                                    <a:gd name="T83" fmla="*/ 50800 h 205"/>
                                    <a:gd name="T84" fmla="*/ 69850 w 110"/>
                                    <a:gd name="T85" fmla="*/ 63500 h 20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10" h="205">
                                      <a:moveTo>
                                        <a:pt x="110" y="100"/>
                                      </a:moveTo>
                                      <a:lnTo>
                                        <a:pt x="110" y="100"/>
                                      </a:lnTo>
                                      <a:lnTo>
                                        <a:pt x="110" y="120"/>
                                      </a:lnTo>
                                      <a:lnTo>
                                        <a:pt x="100" y="135"/>
                                      </a:lnTo>
                                      <a:lnTo>
                                        <a:pt x="90" y="150"/>
                                      </a:lnTo>
                                      <a:lnTo>
                                        <a:pt x="75" y="170"/>
                                      </a:lnTo>
                                      <a:lnTo>
                                        <a:pt x="45" y="190"/>
                                      </a:lnTo>
                                      <a:lnTo>
                                        <a:pt x="10" y="205"/>
                                      </a:lnTo>
                                      <a:lnTo>
                                        <a:pt x="25" y="175"/>
                                      </a:lnTo>
                                      <a:lnTo>
                                        <a:pt x="50" y="165"/>
                                      </a:lnTo>
                                      <a:lnTo>
                                        <a:pt x="70" y="155"/>
                                      </a:lnTo>
                                      <a:lnTo>
                                        <a:pt x="85" y="135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90" y="100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75" y="80"/>
                                      </a:lnTo>
                                      <a:lnTo>
                                        <a:pt x="15" y="8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10" y="75"/>
                                      </a:lnTo>
                                      <a:lnTo>
                                        <a:pt x="10" y="6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5" y="55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95" y="6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10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4" name="Freeform 5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0000" y="342913"/>
                                  <a:ext cx="50800" cy="98404"/>
                                </a:xfrm>
                                <a:custGeom>
                                  <a:avLst/>
                                  <a:gdLst>
                                    <a:gd name="T0" fmla="*/ 50800 w 80"/>
                                    <a:gd name="T1" fmla="*/ 85725 h 155"/>
                                    <a:gd name="T2" fmla="*/ 41275 w 80"/>
                                    <a:gd name="T3" fmla="*/ 98425 h 155"/>
                                    <a:gd name="T4" fmla="*/ 38100 w 80"/>
                                    <a:gd name="T5" fmla="*/ 69850 h 155"/>
                                    <a:gd name="T6" fmla="*/ 38100 w 80"/>
                                    <a:gd name="T7" fmla="*/ 69850 h 155"/>
                                    <a:gd name="T8" fmla="*/ 28575 w 80"/>
                                    <a:gd name="T9" fmla="*/ 82550 h 155"/>
                                    <a:gd name="T10" fmla="*/ 19050 w 80"/>
                                    <a:gd name="T11" fmla="*/ 88900 h 155"/>
                                    <a:gd name="T12" fmla="*/ 19050 w 80"/>
                                    <a:gd name="T13" fmla="*/ 88900 h 155"/>
                                    <a:gd name="T14" fmla="*/ 0 w 80"/>
                                    <a:gd name="T15" fmla="*/ 98425 h 155"/>
                                    <a:gd name="T16" fmla="*/ 9525 w 80"/>
                                    <a:gd name="T17" fmla="*/ 79375 h 155"/>
                                    <a:gd name="T18" fmla="*/ 9525 w 80"/>
                                    <a:gd name="T19" fmla="*/ 79375 h 155"/>
                                    <a:gd name="T20" fmla="*/ 25400 w 80"/>
                                    <a:gd name="T21" fmla="*/ 69850 h 155"/>
                                    <a:gd name="T22" fmla="*/ 25400 w 80"/>
                                    <a:gd name="T23" fmla="*/ 69850 h 155"/>
                                    <a:gd name="T24" fmla="*/ 28575 w 80"/>
                                    <a:gd name="T25" fmla="*/ 66675 h 155"/>
                                    <a:gd name="T26" fmla="*/ 34925 w 80"/>
                                    <a:gd name="T27" fmla="*/ 57150 h 155"/>
                                    <a:gd name="T28" fmla="*/ 34925 w 80"/>
                                    <a:gd name="T29" fmla="*/ 57150 h 155"/>
                                    <a:gd name="T30" fmla="*/ 31750 w 80"/>
                                    <a:gd name="T31" fmla="*/ 41275 h 155"/>
                                    <a:gd name="T32" fmla="*/ 25400 w 80"/>
                                    <a:gd name="T33" fmla="*/ 28575 h 155"/>
                                    <a:gd name="T34" fmla="*/ 25400 w 80"/>
                                    <a:gd name="T35" fmla="*/ 28575 h 155"/>
                                    <a:gd name="T36" fmla="*/ 19050 w 80"/>
                                    <a:gd name="T37" fmla="*/ 22225 h 155"/>
                                    <a:gd name="T38" fmla="*/ 3175 w 80"/>
                                    <a:gd name="T39" fmla="*/ 15875 h 155"/>
                                    <a:gd name="T40" fmla="*/ 12700 w 80"/>
                                    <a:gd name="T41" fmla="*/ 0 h 155"/>
                                    <a:gd name="T42" fmla="*/ 28575 w 80"/>
                                    <a:gd name="T43" fmla="*/ 9525 h 155"/>
                                    <a:gd name="T44" fmla="*/ 28575 w 80"/>
                                    <a:gd name="T45" fmla="*/ 9525 h 155"/>
                                    <a:gd name="T46" fmla="*/ 31750 w 80"/>
                                    <a:gd name="T47" fmla="*/ 12700 h 155"/>
                                    <a:gd name="T48" fmla="*/ 31750 w 80"/>
                                    <a:gd name="T49" fmla="*/ 12700 h 155"/>
                                    <a:gd name="T50" fmla="*/ 38100 w 80"/>
                                    <a:gd name="T51" fmla="*/ 22225 h 155"/>
                                    <a:gd name="T52" fmla="*/ 41275 w 80"/>
                                    <a:gd name="T53" fmla="*/ 31750 h 155"/>
                                    <a:gd name="T54" fmla="*/ 50800 w 80"/>
                                    <a:gd name="T55" fmla="*/ 85725 h 155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</a:gdLst>
                                  <a:ahLst/>
                                  <a:cxnLst>
                                    <a:cxn ang="T56">
                                      <a:pos x="T0" y="T1"/>
                                    </a:cxn>
                                    <a:cxn ang="T57">
                                      <a:pos x="T2" y="T3"/>
                                    </a:cxn>
                                    <a:cxn ang="T58">
                                      <a:pos x="T4" y="T5"/>
                                    </a:cxn>
                                    <a:cxn ang="T59">
                                      <a:pos x="T6" y="T7"/>
                                    </a:cxn>
                                    <a:cxn ang="T60">
                                      <a:pos x="T8" y="T9"/>
                                    </a:cxn>
                                    <a:cxn ang="T61">
                                      <a:pos x="T10" y="T11"/>
                                    </a:cxn>
                                    <a:cxn ang="T62">
                                      <a:pos x="T12" y="T13"/>
                                    </a:cxn>
                                    <a:cxn ang="T63">
                                      <a:pos x="T14" y="T15"/>
                                    </a:cxn>
                                    <a:cxn ang="T64">
                                      <a:pos x="T16" y="T17"/>
                                    </a:cxn>
                                    <a:cxn ang="T65">
                                      <a:pos x="T18" y="T19"/>
                                    </a:cxn>
                                    <a:cxn ang="T66">
                                      <a:pos x="T20" y="T21"/>
                                    </a:cxn>
                                    <a:cxn ang="T67">
                                      <a:pos x="T22" y="T23"/>
                                    </a:cxn>
                                    <a:cxn ang="T68">
                                      <a:pos x="T24" y="T25"/>
                                    </a:cxn>
                                    <a:cxn ang="T69">
                                      <a:pos x="T26" y="T27"/>
                                    </a:cxn>
                                    <a:cxn ang="T70">
                                      <a:pos x="T28" y="T29"/>
                                    </a:cxn>
                                    <a:cxn ang="T71">
                                      <a:pos x="T30" y="T31"/>
                                    </a:cxn>
                                    <a:cxn ang="T72">
                                      <a:pos x="T32" y="T33"/>
                                    </a:cxn>
                                    <a:cxn ang="T73">
                                      <a:pos x="T34" y="T35"/>
                                    </a:cxn>
                                    <a:cxn ang="T74">
                                      <a:pos x="T36" y="T37"/>
                                    </a:cxn>
                                    <a:cxn ang="T75">
                                      <a:pos x="T38" y="T39"/>
                                    </a:cxn>
                                    <a:cxn ang="T76">
                                      <a:pos x="T40" y="T41"/>
                                    </a:cxn>
                                    <a:cxn ang="T77">
                                      <a:pos x="T42" y="T43"/>
                                    </a:cxn>
                                    <a:cxn ang="T78">
                                      <a:pos x="T44" y="T45"/>
                                    </a:cxn>
                                    <a:cxn ang="T79">
                                      <a:pos x="T46" y="T47"/>
                                    </a:cxn>
                                    <a:cxn ang="T80">
                                      <a:pos x="T48" y="T49"/>
                                    </a:cxn>
                                    <a:cxn ang="T81">
                                      <a:pos x="T50" y="T51"/>
                                    </a:cxn>
                                    <a:cxn ang="T82">
                                      <a:pos x="T52" y="T53"/>
                                    </a:cxn>
                                    <a:cxn ang="T83">
                                      <a:pos x="T54" y="T55"/>
                                    </a:cxn>
                                  </a:cxnLst>
                                  <a:rect l="0" t="0" r="r" b="b"/>
                                  <a:pathLst>
                                    <a:path w="80" h="155">
                                      <a:moveTo>
                                        <a:pt x="80" y="135"/>
                                      </a:moveTo>
                                      <a:lnTo>
                                        <a:pt x="65" y="155"/>
                                      </a:lnTo>
                                      <a:lnTo>
                                        <a:pt x="60" y="110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30" y="140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40" y="110"/>
                                      </a:lnTo>
                                      <a:lnTo>
                                        <a:pt x="45" y="105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45"/>
                                      </a:lnTo>
                                      <a:lnTo>
                                        <a:pt x="30" y="35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8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5" name="Freeform 5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0300" y="339713"/>
                                  <a:ext cx="69900" cy="101604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85725 h 160"/>
                                    <a:gd name="T2" fmla="*/ 57150 w 110"/>
                                    <a:gd name="T3" fmla="*/ 101600 h 160"/>
                                    <a:gd name="T4" fmla="*/ 57150 w 110"/>
                                    <a:gd name="T5" fmla="*/ 44450 h 160"/>
                                    <a:gd name="T6" fmla="*/ 57150 w 110"/>
                                    <a:gd name="T7" fmla="*/ 44450 h 160"/>
                                    <a:gd name="T8" fmla="*/ 53975 w 110"/>
                                    <a:gd name="T9" fmla="*/ 28575 h 160"/>
                                    <a:gd name="T10" fmla="*/ 53975 w 110"/>
                                    <a:gd name="T11" fmla="*/ 28575 h 160"/>
                                    <a:gd name="T12" fmla="*/ 47625 w 110"/>
                                    <a:gd name="T13" fmla="*/ 25400 h 160"/>
                                    <a:gd name="T14" fmla="*/ 41275 w 110"/>
                                    <a:gd name="T15" fmla="*/ 22225 h 160"/>
                                    <a:gd name="T16" fmla="*/ 0 w 110"/>
                                    <a:gd name="T17" fmla="*/ 22225 h 160"/>
                                    <a:gd name="T18" fmla="*/ 0 w 110"/>
                                    <a:gd name="T19" fmla="*/ 22225 h 160"/>
                                    <a:gd name="T20" fmla="*/ 19050 w 110"/>
                                    <a:gd name="T21" fmla="*/ 0 h 160"/>
                                    <a:gd name="T22" fmla="*/ 19050 w 110"/>
                                    <a:gd name="T23" fmla="*/ 6350 h 160"/>
                                    <a:gd name="T24" fmla="*/ 41275 w 110"/>
                                    <a:gd name="T25" fmla="*/ 6350 h 160"/>
                                    <a:gd name="T26" fmla="*/ 41275 w 110"/>
                                    <a:gd name="T27" fmla="*/ 6350 h 160"/>
                                    <a:gd name="T28" fmla="*/ 53975 w 110"/>
                                    <a:gd name="T29" fmla="*/ 9525 h 160"/>
                                    <a:gd name="T30" fmla="*/ 60325 w 110"/>
                                    <a:gd name="T31" fmla="*/ 15875 h 160"/>
                                    <a:gd name="T32" fmla="*/ 60325 w 110"/>
                                    <a:gd name="T33" fmla="*/ 15875 h 160"/>
                                    <a:gd name="T34" fmla="*/ 66675 w 110"/>
                                    <a:gd name="T35" fmla="*/ 25400 h 160"/>
                                    <a:gd name="T36" fmla="*/ 69850 w 110"/>
                                    <a:gd name="T37" fmla="*/ 38100 h 160"/>
                                    <a:gd name="T38" fmla="*/ 69850 w 110"/>
                                    <a:gd name="T39" fmla="*/ 85725 h 16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110" h="160">
                                      <a:moveTo>
                                        <a:pt x="110" y="135"/>
                                      </a:moveTo>
                                      <a:lnTo>
                                        <a:pt x="90" y="16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110" y="60"/>
                                      </a:lnTo>
                                      <a:lnTo>
                                        <a:pt x="11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6" name="Freeform 5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900" y="339713"/>
                                  <a:ext cx="38100" cy="101604"/>
                                </a:xfrm>
                                <a:custGeom>
                                  <a:avLst/>
                                  <a:gdLst>
                                    <a:gd name="T0" fmla="*/ 38100 w 60"/>
                                    <a:gd name="T1" fmla="*/ 88900 h 160"/>
                                    <a:gd name="T2" fmla="*/ 25400 w 60"/>
                                    <a:gd name="T3" fmla="*/ 101600 h 160"/>
                                    <a:gd name="T4" fmla="*/ 25400 w 60"/>
                                    <a:gd name="T5" fmla="*/ 41275 h 160"/>
                                    <a:gd name="T6" fmla="*/ 25400 w 60"/>
                                    <a:gd name="T7" fmla="*/ 41275 h 160"/>
                                    <a:gd name="T8" fmla="*/ 22225 w 60"/>
                                    <a:gd name="T9" fmla="*/ 31750 h 160"/>
                                    <a:gd name="T10" fmla="*/ 22225 w 60"/>
                                    <a:gd name="T11" fmla="*/ 31750 h 160"/>
                                    <a:gd name="T12" fmla="*/ 15875 w 60"/>
                                    <a:gd name="T13" fmla="*/ 28575 h 160"/>
                                    <a:gd name="T14" fmla="*/ 0 w 60"/>
                                    <a:gd name="T15" fmla="*/ 15875 h 160"/>
                                    <a:gd name="T16" fmla="*/ 9525 w 60"/>
                                    <a:gd name="T17" fmla="*/ 0 h 160"/>
                                    <a:gd name="T18" fmla="*/ 31750 w 60"/>
                                    <a:gd name="T19" fmla="*/ 15875 h 160"/>
                                    <a:gd name="T20" fmla="*/ 31750 w 60"/>
                                    <a:gd name="T21" fmla="*/ 15875 h 160"/>
                                    <a:gd name="T22" fmla="*/ 38100 w 60"/>
                                    <a:gd name="T23" fmla="*/ 25400 h 160"/>
                                    <a:gd name="T24" fmla="*/ 38100 w 60"/>
                                    <a:gd name="T25" fmla="*/ 31750 h 160"/>
                                    <a:gd name="T26" fmla="*/ 38100 w 60"/>
                                    <a:gd name="T27" fmla="*/ 88900 h 16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60" h="160">
                                      <a:moveTo>
                                        <a:pt x="60" y="140"/>
                                      </a:moveTo>
                                      <a:lnTo>
                                        <a:pt x="40" y="160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60" y="50"/>
                                      </a:lnTo>
                                      <a:lnTo>
                                        <a:pt x="60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7" name="Freeform 5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93700" y="339713"/>
                                  <a:ext cx="76200" cy="101604"/>
                                </a:xfrm>
                                <a:custGeom>
                                  <a:avLst/>
                                  <a:gdLst>
                                    <a:gd name="T0" fmla="*/ 76200 w 120"/>
                                    <a:gd name="T1" fmla="*/ 6350 h 160"/>
                                    <a:gd name="T2" fmla="*/ 69850 w 120"/>
                                    <a:gd name="T3" fmla="*/ 22225 h 160"/>
                                    <a:gd name="T4" fmla="*/ 60325 w 120"/>
                                    <a:gd name="T5" fmla="*/ 22225 h 160"/>
                                    <a:gd name="T6" fmla="*/ 60325 w 120"/>
                                    <a:gd name="T7" fmla="*/ 88900 h 160"/>
                                    <a:gd name="T8" fmla="*/ 47625 w 120"/>
                                    <a:gd name="T9" fmla="*/ 101600 h 160"/>
                                    <a:gd name="T10" fmla="*/ 47625 w 120"/>
                                    <a:gd name="T11" fmla="*/ 22225 h 160"/>
                                    <a:gd name="T12" fmla="*/ 0 w 120"/>
                                    <a:gd name="T13" fmla="*/ 22225 h 160"/>
                                    <a:gd name="T14" fmla="*/ 0 w 120"/>
                                    <a:gd name="T15" fmla="*/ 22225 h 160"/>
                                    <a:gd name="T16" fmla="*/ 9525 w 120"/>
                                    <a:gd name="T17" fmla="*/ 9525 h 160"/>
                                    <a:gd name="T18" fmla="*/ 19050 w 120"/>
                                    <a:gd name="T19" fmla="*/ 0 h 160"/>
                                    <a:gd name="T20" fmla="*/ 19050 w 120"/>
                                    <a:gd name="T21" fmla="*/ 6350 h 160"/>
                                    <a:gd name="T22" fmla="*/ 50800 w 120"/>
                                    <a:gd name="T23" fmla="*/ 6350 h 160"/>
                                    <a:gd name="T24" fmla="*/ 60325 w 120"/>
                                    <a:gd name="T25" fmla="*/ 0 h 160"/>
                                    <a:gd name="T26" fmla="*/ 60325 w 120"/>
                                    <a:gd name="T27" fmla="*/ 6350 h 160"/>
                                    <a:gd name="T28" fmla="*/ 76200 w 120"/>
                                    <a:gd name="T29" fmla="*/ 6350 h 160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</a:gdLst>
                                  <a:ahLst/>
                                  <a:cxnLst>
                                    <a:cxn ang="T30">
                                      <a:pos x="T0" y="T1"/>
                                    </a:cxn>
                                    <a:cxn ang="T31">
                                      <a:pos x="T2" y="T3"/>
                                    </a:cxn>
                                    <a:cxn ang="T32">
                                      <a:pos x="T4" y="T5"/>
                                    </a:cxn>
                                    <a:cxn ang="T33">
                                      <a:pos x="T6" y="T7"/>
                                    </a:cxn>
                                    <a:cxn ang="T34">
                                      <a:pos x="T8" y="T9"/>
                                    </a:cxn>
                                    <a:cxn ang="T35">
                                      <a:pos x="T10" y="T11"/>
                                    </a:cxn>
                                    <a:cxn ang="T36">
                                      <a:pos x="T12" y="T13"/>
                                    </a:cxn>
                                    <a:cxn ang="T37">
                                      <a:pos x="T14" y="T15"/>
                                    </a:cxn>
                                    <a:cxn ang="T38">
                                      <a:pos x="T16" y="T17"/>
                                    </a:cxn>
                                    <a:cxn ang="T39">
                                      <a:pos x="T18" y="T19"/>
                                    </a:cxn>
                                    <a:cxn ang="T40">
                                      <a:pos x="T20" y="T21"/>
                                    </a:cxn>
                                    <a:cxn ang="T41">
                                      <a:pos x="T22" y="T23"/>
                                    </a:cxn>
                                    <a:cxn ang="T42">
                                      <a:pos x="T24" y="T25"/>
                                    </a:cxn>
                                    <a:cxn ang="T43">
                                      <a:pos x="T26" y="T27"/>
                                    </a:cxn>
                                    <a:cxn ang="T44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120" h="160">
                                      <a:moveTo>
                                        <a:pt x="120" y="10"/>
                                      </a:moveTo>
                                      <a:lnTo>
                                        <a:pt x="110" y="3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95" y="140"/>
                                      </a:lnTo>
                                      <a:lnTo>
                                        <a:pt x="75" y="160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80" y="10"/>
                                      </a:lnTo>
                                      <a:lnTo>
                                        <a:pt x="95" y="0"/>
                                      </a:lnTo>
                                      <a:lnTo>
                                        <a:pt x="95" y="10"/>
                                      </a:lnTo>
                                      <a:lnTo>
                                        <a:pt x="120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8" name="Freeform 599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9400" y="339713"/>
                                  <a:ext cx="76200" cy="98404"/>
                                </a:xfrm>
                                <a:custGeom>
                                  <a:avLst/>
                                  <a:gdLst>
                                    <a:gd name="T0" fmla="*/ 76200 w 120"/>
                                    <a:gd name="T1" fmla="*/ 44450 h 155"/>
                                    <a:gd name="T2" fmla="*/ 76200 w 120"/>
                                    <a:gd name="T3" fmla="*/ 44450 h 155"/>
                                    <a:gd name="T4" fmla="*/ 73025 w 120"/>
                                    <a:gd name="T5" fmla="*/ 57150 h 155"/>
                                    <a:gd name="T6" fmla="*/ 69850 w 120"/>
                                    <a:gd name="T7" fmla="*/ 69850 h 155"/>
                                    <a:gd name="T8" fmla="*/ 63500 w 120"/>
                                    <a:gd name="T9" fmla="*/ 82550 h 155"/>
                                    <a:gd name="T10" fmla="*/ 53975 w 120"/>
                                    <a:gd name="T11" fmla="*/ 98425 h 155"/>
                                    <a:gd name="T12" fmla="*/ 0 w 120"/>
                                    <a:gd name="T13" fmla="*/ 98425 h 155"/>
                                    <a:gd name="T14" fmla="*/ 9525 w 120"/>
                                    <a:gd name="T15" fmla="*/ 82550 h 155"/>
                                    <a:gd name="T16" fmla="*/ 53975 w 120"/>
                                    <a:gd name="T17" fmla="*/ 82550 h 155"/>
                                    <a:gd name="T18" fmla="*/ 53975 w 120"/>
                                    <a:gd name="T19" fmla="*/ 82550 h 155"/>
                                    <a:gd name="T20" fmla="*/ 60325 w 120"/>
                                    <a:gd name="T21" fmla="*/ 69850 h 155"/>
                                    <a:gd name="T22" fmla="*/ 60325 w 120"/>
                                    <a:gd name="T23" fmla="*/ 53975 h 155"/>
                                    <a:gd name="T24" fmla="*/ 60325 w 120"/>
                                    <a:gd name="T25" fmla="*/ 53975 h 155"/>
                                    <a:gd name="T26" fmla="*/ 60325 w 120"/>
                                    <a:gd name="T27" fmla="*/ 41275 h 155"/>
                                    <a:gd name="T28" fmla="*/ 57150 w 120"/>
                                    <a:gd name="T29" fmla="*/ 31750 h 155"/>
                                    <a:gd name="T30" fmla="*/ 47625 w 120"/>
                                    <a:gd name="T31" fmla="*/ 25400 h 155"/>
                                    <a:gd name="T32" fmla="*/ 38100 w 120"/>
                                    <a:gd name="T33" fmla="*/ 22225 h 155"/>
                                    <a:gd name="T34" fmla="*/ 3175 w 120"/>
                                    <a:gd name="T35" fmla="*/ 22225 h 155"/>
                                    <a:gd name="T36" fmla="*/ 3175 w 120"/>
                                    <a:gd name="T37" fmla="*/ 22225 h 155"/>
                                    <a:gd name="T38" fmla="*/ 19050 w 120"/>
                                    <a:gd name="T39" fmla="*/ 0 h 155"/>
                                    <a:gd name="T40" fmla="*/ 22225 w 120"/>
                                    <a:gd name="T41" fmla="*/ 0 h 155"/>
                                    <a:gd name="T42" fmla="*/ 22225 w 120"/>
                                    <a:gd name="T43" fmla="*/ 6350 h 155"/>
                                    <a:gd name="T44" fmla="*/ 44450 w 120"/>
                                    <a:gd name="T45" fmla="*/ 6350 h 155"/>
                                    <a:gd name="T46" fmla="*/ 44450 w 120"/>
                                    <a:gd name="T47" fmla="*/ 6350 h 155"/>
                                    <a:gd name="T48" fmla="*/ 57150 w 120"/>
                                    <a:gd name="T49" fmla="*/ 9525 h 155"/>
                                    <a:gd name="T50" fmla="*/ 66675 w 120"/>
                                    <a:gd name="T51" fmla="*/ 19050 h 155"/>
                                    <a:gd name="T52" fmla="*/ 66675 w 120"/>
                                    <a:gd name="T53" fmla="*/ 19050 h 155"/>
                                    <a:gd name="T54" fmla="*/ 73025 w 120"/>
                                    <a:gd name="T55" fmla="*/ 28575 h 155"/>
                                    <a:gd name="T56" fmla="*/ 76200 w 120"/>
                                    <a:gd name="T57" fmla="*/ 44450 h 155"/>
                                    <a:gd name="T58" fmla="*/ 76200 w 120"/>
                                    <a:gd name="T59" fmla="*/ 44450 h 155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120" h="155">
                                      <a:moveTo>
                                        <a:pt x="120" y="70"/>
                                      </a:moveTo>
                                      <a:lnTo>
                                        <a:pt x="120" y="70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00" y="130"/>
                                      </a:lnTo>
                                      <a:lnTo>
                                        <a:pt x="85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5" y="130"/>
                                      </a:lnTo>
                                      <a:lnTo>
                                        <a:pt x="85" y="130"/>
                                      </a:lnTo>
                                      <a:lnTo>
                                        <a:pt x="95" y="110"/>
                                      </a:lnTo>
                                      <a:lnTo>
                                        <a:pt x="95" y="85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5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2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49" name="Freeform 6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00" y="339713"/>
                                  <a:ext cx="82600" cy="101604"/>
                                </a:xfrm>
                                <a:custGeom>
                                  <a:avLst/>
                                  <a:gdLst>
                                    <a:gd name="T0" fmla="*/ 82550 w 130"/>
                                    <a:gd name="T1" fmla="*/ 85725 h 160"/>
                                    <a:gd name="T2" fmla="*/ 69850 w 130"/>
                                    <a:gd name="T3" fmla="*/ 101600 h 160"/>
                                    <a:gd name="T4" fmla="*/ 69850 w 130"/>
                                    <a:gd name="T5" fmla="*/ 31750 h 160"/>
                                    <a:gd name="T6" fmla="*/ 69850 w 130"/>
                                    <a:gd name="T7" fmla="*/ 31750 h 160"/>
                                    <a:gd name="T8" fmla="*/ 66675 w 130"/>
                                    <a:gd name="T9" fmla="*/ 25400 h 160"/>
                                    <a:gd name="T10" fmla="*/ 66675 w 130"/>
                                    <a:gd name="T11" fmla="*/ 25400 h 160"/>
                                    <a:gd name="T12" fmla="*/ 60325 w 130"/>
                                    <a:gd name="T13" fmla="*/ 22225 h 160"/>
                                    <a:gd name="T14" fmla="*/ 0 w 130"/>
                                    <a:gd name="T15" fmla="*/ 22225 h 160"/>
                                    <a:gd name="T16" fmla="*/ 0 w 130"/>
                                    <a:gd name="T17" fmla="*/ 22225 h 160"/>
                                    <a:gd name="T18" fmla="*/ 9525 w 130"/>
                                    <a:gd name="T19" fmla="*/ 9525 h 160"/>
                                    <a:gd name="T20" fmla="*/ 19050 w 130"/>
                                    <a:gd name="T21" fmla="*/ 0 h 160"/>
                                    <a:gd name="T22" fmla="*/ 19050 w 130"/>
                                    <a:gd name="T23" fmla="*/ 6350 h 160"/>
                                    <a:gd name="T24" fmla="*/ 57150 w 130"/>
                                    <a:gd name="T25" fmla="*/ 6350 h 160"/>
                                    <a:gd name="T26" fmla="*/ 57150 w 130"/>
                                    <a:gd name="T27" fmla="*/ 6350 h 160"/>
                                    <a:gd name="T28" fmla="*/ 69850 w 130"/>
                                    <a:gd name="T29" fmla="*/ 9525 h 160"/>
                                    <a:gd name="T30" fmla="*/ 79375 w 130"/>
                                    <a:gd name="T31" fmla="*/ 12700 h 160"/>
                                    <a:gd name="T32" fmla="*/ 79375 w 130"/>
                                    <a:gd name="T33" fmla="*/ 12700 h 160"/>
                                    <a:gd name="T34" fmla="*/ 82550 w 130"/>
                                    <a:gd name="T35" fmla="*/ 19050 h 160"/>
                                    <a:gd name="T36" fmla="*/ 82550 w 130"/>
                                    <a:gd name="T37" fmla="*/ 31750 h 160"/>
                                    <a:gd name="T38" fmla="*/ 82550 w 130"/>
                                    <a:gd name="T39" fmla="*/ 85725 h 160"/>
                                    <a:gd name="T40" fmla="*/ 22225 w 130"/>
                                    <a:gd name="T41" fmla="*/ 88900 h 160"/>
                                    <a:gd name="T42" fmla="*/ 9525 w 130"/>
                                    <a:gd name="T43" fmla="*/ 101600 h 160"/>
                                    <a:gd name="T44" fmla="*/ 9525 w 130"/>
                                    <a:gd name="T45" fmla="*/ 50800 h 160"/>
                                    <a:gd name="T46" fmla="*/ 22225 w 130"/>
                                    <a:gd name="T47" fmla="*/ 38100 h 160"/>
                                    <a:gd name="T48" fmla="*/ 22225 w 130"/>
                                    <a:gd name="T49" fmla="*/ 88900 h 16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30" h="160">
                                      <a:moveTo>
                                        <a:pt x="130" y="135"/>
                                      </a:moveTo>
                                      <a:lnTo>
                                        <a:pt x="110" y="160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10" y="15"/>
                                      </a:lnTo>
                                      <a:lnTo>
                                        <a:pt x="125" y="20"/>
                                      </a:lnTo>
                                      <a:lnTo>
                                        <a:pt x="130" y="30"/>
                                      </a:lnTo>
                                      <a:lnTo>
                                        <a:pt x="130" y="50"/>
                                      </a:lnTo>
                                      <a:lnTo>
                                        <a:pt x="130" y="135"/>
                                      </a:lnTo>
                                      <a:close/>
                                      <a:moveTo>
                                        <a:pt x="35" y="140"/>
                                      </a:moveTo>
                                      <a:lnTo>
                                        <a:pt x="15" y="160"/>
                                      </a:lnTo>
                                      <a:lnTo>
                                        <a:pt x="15" y="80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5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0" name="Freeform 60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14300" y="339713"/>
                                  <a:ext cx="41300" cy="73003"/>
                                </a:xfrm>
                                <a:custGeom>
                                  <a:avLst/>
                                  <a:gdLst>
                                    <a:gd name="T0" fmla="*/ 41275 w 65"/>
                                    <a:gd name="T1" fmla="*/ 34925 h 115"/>
                                    <a:gd name="T2" fmla="*/ 41275 w 65"/>
                                    <a:gd name="T3" fmla="*/ 34925 h 115"/>
                                    <a:gd name="T4" fmla="*/ 38100 w 65"/>
                                    <a:gd name="T5" fmla="*/ 47625 h 115"/>
                                    <a:gd name="T6" fmla="*/ 22225 w 65"/>
                                    <a:gd name="T7" fmla="*/ 69850 h 115"/>
                                    <a:gd name="T8" fmla="*/ 12700 w 65"/>
                                    <a:gd name="T9" fmla="*/ 73025 h 115"/>
                                    <a:gd name="T10" fmla="*/ 12700 w 65"/>
                                    <a:gd name="T11" fmla="*/ 73025 h 115"/>
                                    <a:gd name="T12" fmla="*/ 22225 w 65"/>
                                    <a:gd name="T13" fmla="*/ 60325 h 115"/>
                                    <a:gd name="T14" fmla="*/ 22225 w 65"/>
                                    <a:gd name="T15" fmla="*/ 60325 h 115"/>
                                    <a:gd name="T16" fmla="*/ 25400 w 65"/>
                                    <a:gd name="T17" fmla="*/ 47625 h 115"/>
                                    <a:gd name="T18" fmla="*/ 28575 w 65"/>
                                    <a:gd name="T19" fmla="*/ 41275 h 115"/>
                                    <a:gd name="T20" fmla="*/ 28575 w 65"/>
                                    <a:gd name="T21" fmla="*/ 41275 h 115"/>
                                    <a:gd name="T22" fmla="*/ 25400 w 65"/>
                                    <a:gd name="T23" fmla="*/ 31750 h 115"/>
                                    <a:gd name="T24" fmla="*/ 25400 w 65"/>
                                    <a:gd name="T25" fmla="*/ 31750 h 115"/>
                                    <a:gd name="T26" fmla="*/ 0 w 65"/>
                                    <a:gd name="T27" fmla="*/ 15875 h 115"/>
                                    <a:gd name="T28" fmla="*/ 12700 w 65"/>
                                    <a:gd name="T29" fmla="*/ 0 h 115"/>
                                    <a:gd name="T30" fmla="*/ 12700 w 65"/>
                                    <a:gd name="T31" fmla="*/ 0 h 115"/>
                                    <a:gd name="T32" fmla="*/ 31750 w 65"/>
                                    <a:gd name="T33" fmla="*/ 15875 h 115"/>
                                    <a:gd name="T34" fmla="*/ 31750 w 65"/>
                                    <a:gd name="T35" fmla="*/ 15875 h 115"/>
                                    <a:gd name="T36" fmla="*/ 38100 w 65"/>
                                    <a:gd name="T37" fmla="*/ 25400 h 115"/>
                                    <a:gd name="T38" fmla="*/ 41275 w 65"/>
                                    <a:gd name="T39" fmla="*/ 34925 h 115"/>
                                    <a:gd name="T40" fmla="*/ 41275 w 65"/>
                                    <a:gd name="T41" fmla="*/ 34925 h 115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65" h="115">
                                      <a:moveTo>
                                        <a:pt x="65" y="55"/>
                                      </a:moveTo>
                                      <a:lnTo>
                                        <a:pt x="65" y="5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35" y="110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35" y="9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45" y="65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65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1" name="Freeform 602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8300" y="311112"/>
                                  <a:ext cx="66700" cy="130205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3500 h 205"/>
                                    <a:gd name="T2" fmla="*/ 66675 w 105"/>
                                    <a:gd name="T3" fmla="*/ 63500 h 205"/>
                                    <a:gd name="T4" fmla="*/ 66675 w 105"/>
                                    <a:gd name="T5" fmla="*/ 76200 h 205"/>
                                    <a:gd name="T6" fmla="*/ 60325 w 105"/>
                                    <a:gd name="T7" fmla="*/ 85725 h 205"/>
                                    <a:gd name="T8" fmla="*/ 53975 w 105"/>
                                    <a:gd name="T9" fmla="*/ 95250 h 205"/>
                                    <a:gd name="T10" fmla="*/ 47625 w 105"/>
                                    <a:gd name="T11" fmla="*/ 107950 h 205"/>
                                    <a:gd name="T12" fmla="*/ 47625 w 105"/>
                                    <a:gd name="T13" fmla="*/ 107950 h 205"/>
                                    <a:gd name="T14" fmla="*/ 25400 w 105"/>
                                    <a:gd name="T15" fmla="*/ 120650 h 205"/>
                                    <a:gd name="T16" fmla="*/ 3175 w 105"/>
                                    <a:gd name="T17" fmla="*/ 130175 h 205"/>
                                    <a:gd name="T18" fmla="*/ 12700 w 105"/>
                                    <a:gd name="T19" fmla="*/ 111125 h 205"/>
                                    <a:gd name="T20" fmla="*/ 12700 w 105"/>
                                    <a:gd name="T21" fmla="*/ 111125 h 205"/>
                                    <a:gd name="T22" fmla="*/ 28575 w 105"/>
                                    <a:gd name="T23" fmla="*/ 104775 h 205"/>
                                    <a:gd name="T24" fmla="*/ 41275 w 105"/>
                                    <a:gd name="T25" fmla="*/ 98425 h 205"/>
                                    <a:gd name="T26" fmla="*/ 41275 w 105"/>
                                    <a:gd name="T27" fmla="*/ 98425 h 205"/>
                                    <a:gd name="T28" fmla="*/ 50800 w 105"/>
                                    <a:gd name="T29" fmla="*/ 85725 h 205"/>
                                    <a:gd name="T30" fmla="*/ 53975 w 105"/>
                                    <a:gd name="T31" fmla="*/ 69850 h 205"/>
                                    <a:gd name="T32" fmla="*/ 53975 w 105"/>
                                    <a:gd name="T33" fmla="*/ 63500 h 205"/>
                                    <a:gd name="T34" fmla="*/ 53975 w 105"/>
                                    <a:gd name="T35" fmla="*/ 63500 h 205"/>
                                    <a:gd name="T36" fmla="*/ 53975 w 105"/>
                                    <a:gd name="T37" fmla="*/ 53975 h 205"/>
                                    <a:gd name="T38" fmla="*/ 53975 w 105"/>
                                    <a:gd name="T39" fmla="*/ 53975 h 205"/>
                                    <a:gd name="T40" fmla="*/ 44450 w 105"/>
                                    <a:gd name="T41" fmla="*/ 50800 h 205"/>
                                    <a:gd name="T42" fmla="*/ 6350 w 105"/>
                                    <a:gd name="T43" fmla="*/ 50800 h 205"/>
                                    <a:gd name="T44" fmla="*/ 6350 w 105"/>
                                    <a:gd name="T45" fmla="*/ 50800 h 205"/>
                                    <a:gd name="T46" fmla="*/ 3175 w 105"/>
                                    <a:gd name="T47" fmla="*/ 50800 h 205"/>
                                    <a:gd name="T48" fmla="*/ 3175 w 105"/>
                                    <a:gd name="T49" fmla="*/ 47625 h 205"/>
                                    <a:gd name="T50" fmla="*/ 3175 w 105"/>
                                    <a:gd name="T51" fmla="*/ 41275 h 205"/>
                                    <a:gd name="T52" fmla="*/ 3175 w 105"/>
                                    <a:gd name="T53" fmla="*/ 41275 h 205"/>
                                    <a:gd name="T54" fmla="*/ 3175 w 105"/>
                                    <a:gd name="T55" fmla="*/ 25400 h 205"/>
                                    <a:gd name="T56" fmla="*/ 0 w 105"/>
                                    <a:gd name="T57" fmla="*/ 15875 h 205"/>
                                    <a:gd name="T58" fmla="*/ 9525 w 105"/>
                                    <a:gd name="T59" fmla="*/ 0 h 205"/>
                                    <a:gd name="T60" fmla="*/ 9525 w 105"/>
                                    <a:gd name="T61" fmla="*/ 0 h 205"/>
                                    <a:gd name="T62" fmla="*/ 9525 w 105"/>
                                    <a:gd name="T63" fmla="*/ 3175 h 205"/>
                                    <a:gd name="T64" fmla="*/ 9525 w 105"/>
                                    <a:gd name="T65" fmla="*/ 3175 h 205"/>
                                    <a:gd name="T66" fmla="*/ 12700 w 105"/>
                                    <a:gd name="T67" fmla="*/ 15875 h 205"/>
                                    <a:gd name="T68" fmla="*/ 12700 w 105"/>
                                    <a:gd name="T69" fmla="*/ 34925 h 205"/>
                                    <a:gd name="T70" fmla="*/ 41275 w 105"/>
                                    <a:gd name="T71" fmla="*/ 34925 h 205"/>
                                    <a:gd name="T72" fmla="*/ 41275 w 105"/>
                                    <a:gd name="T73" fmla="*/ 34925 h 205"/>
                                    <a:gd name="T74" fmla="*/ 57150 w 105"/>
                                    <a:gd name="T75" fmla="*/ 38100 h 205"/>
                                    <a:gd name="T76" fmla="*/ 57150 w 105"/>
                                    <a:gd name="T77" fmla="*/ 38100 h 205"/>
                                    <a:gd name="T78" fmla="*/ 63500 w 105"/>
                                    <a:gd name="T79" fmla="*/ 44450 h 205"/>
                                    <a:gd name="T80" fmla="*/ 63500 w 105"/>
                                    <a:gd name="T81" fmla="*/ 44450 h 205"/>
                                    <a:gd name="T82" fmla="*/ 66675 w 105"/>
                                    <a:gd name="T83" fmla="*/ 50800 h 205"/>
                                    <a:gd name="T84" fmla="*/ 66675 w 105"/>
                                    <a:gd name="T85" fmla="*/ 63500 h 20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05" h="205">
                                      <a:moveTo>
                                        <a:pt x="105" y="100"/>
                                      </a:moveTo>
                                      <a:lnTo>
                                        <a:pt x="105" y="100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95" y="135"/>
                                      </a:lnTo>
                                      <a:lnTo>
                                        <a:pt x="85" y="150"/>
                                      </a:lnTo>
                                      <a:lnTo>
                                        <a:pt x="75" y="170"/>
                                      </a:lnTo>
                                      <a:lnTo>
                                        <a:pt x="40" y="190"/>
                                      </a:lnTo>
                                      <a:lnTo>
                                        <a:pt x="5" y="205"/>
                                      </a:lnTo>
                                      <a:lnTo>
                                        <a:pt x="20" y="175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65" y="155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70" y="8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5" y="75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90" y="60"/>
                                      </a:lnTo>
                                      <a:lnTo>
                                        <a:pt x="100" y="70"/>
                                      </a:lnTo>
                                      <a:lnTo>
                                        <a:pt x="105" y="80"/>
                                      </a:lnTo>
                                      <a:lnTo>
                                        <a:pt x="105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2" name="Freeform 6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847700" y="339713"/>
                                  <a:ext cx="73000" cy="107904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28575 h 170"/>
                                    <a:gd name="T2" fmla="*/ 73025 w 115"/>
                                    <a:gd name="T3" fmla="*/ 28575 h 170"/>
                                    <a:gd name="T4" fmla="*/ 69850 w 115"/>
                                    <a:gd name="T5" fmla="*/ 47625 h 170"/>
                                    <a:gd name="T6" fmla="*/ 66675 w 115"/>
                                    <a:gd name="T7" fmla="*/ 60325 h 170"/>
                                    <a:gd name="T8" fmla="*/ 60325 w 115"/>
                                    <a:gd name="T9" fmla="*/ 73025 h 170"/>
                                    <a:gd name="T10" fmla="*/ 50800 w 115"/>
                                    <a:gd name="T11" fmla="*/ 79375 h 170"/>
                                    <a:gd name="T12" fmla="*/ 50800 w 115"/>
                                    <a:gd name="T13" fmla="*/ 79375 h 170"/>
                                    <a:gd name="T14" fmla="*/ 9525 w 115"/>
                                    <a:gd name="T15" fmla="*/ 104775 h 170"/>
                                    <a:gd name="T16" fmla="*/ 9525 w 115"/>
                                    <a:gd name="T17" fmla="*/ 104775 h 170"/>
                                    <a:gd name="T18" fmla="*/ 0 w 115"/>
                                    <a:gd name="T19" fmla="*/ 107950 h 170"/>
                                    <a:gd name="T20" fmla="*/ 6350 w 115"/>
                                    <a:gd name="T21" fmla="*/ 88900 h 170"/>
                                    <a:gd name="T22" fmla="*/ 6350 w 115"/>
                                    <a:gd name="T23" fmla="*/ 88900 h 170"/>
                                    <a:gd name="T24" fmla="*/ 19050 w 115"/>
                                    <a:gd name="T25" fmla="*/ 85725 h 170"/>
                                    <a:gd name="T26" fmla="*/ 19050 w 115"/>
                                    <a:gd name="T27" fmla="*/ 85725 h 170"/>
                                    <a:gd name="T28" fmla="*/ 34925 w 115"/>
                                    <a:gd name="T29" fmla="*/ 79375 h 170"/>
                                    <a:gd name="T30" fmla="*/ 34925 w 115"/>
                                    <a:gd name="T31" fmla="*/ 79375 h 170"/>
                                    <a:gd name="T32" fmla="*/ 28575 w 115"/>
                                    <a:gd name="T33" fmla="*/ 63500 h 170"/>
                                    <a:gd name="T34" fmla="*/ 22225 w 115"/>
                                    <a:gd name="T35" fmla="*/ 47625 h 170"/>
                                    <a:gd name="T36" fmla="*/ 22225 w 115"/>
                                    <a:gd name="T37" fmla="*/ 47625 h 170"/>
                                    <a:gd name="T38" fmla="*/ 15875 w 115"/>
                                    <a:gd name="T39" fmla="*/ 31750 h 170"/>
                                    <a:gd name="T40" fmla="*/ 3175 w 115"/>
                                    <a:gd name="T41" fmla="*/ 15875 h 170"/>
                                    <a:gd name="T42" fmla="*/ 15875 w 115"/>
                                    <a:gd name="T43" fmla="*/ 0 h 170"/>
                                    <a:gd name="T44" fmla="*/ 15875 w 115"/>
                                    <a:gd name="T45" fmla="*/ 0 h 170"/>
                                    <a:gd name="T46" fmla="*/ 34925 w 115"/>
                                    <a:gd name="T47" fmla="*/ 47625 h 170"/>
                                    <a:gd name="T48" fmla="*/ 44450 w 115"/>
                                    <a:gd name="T49" fmla="*/ 73025 h 170"/>
                                    <a:gd name="T50" fmla="*/ 50800 w 115"/>
                                    <a:gd name="T51" fmla="*/ 69850 h 170"/>
                                    <a:gd name="T52" fmla="*/ 50800 w 115"/>
                                    <a:gd name="T53" fmla="*/ 69850 h 170"/>
                                    <a:gd name="T54" fmla="*/ 57150 w 115"/>
                                    <a:gd name="T55" fmla="*/ 60325 h 170"/>
                                    <a:gd name="T56" fmla="*/ 60325 w 115"/>
                                    <a:gd name="T57" fmla="*/ 50800 h 170"/>
                                    <a:gd name="T58" fmla="*/ 60325 w 115"/>
                                    <a:gd name="T59" fmla="*/ 50800 h 170"/>
                                    <a:gd name="T60" fmla="*/ 60325 w 115"/>
                                    <a:gd name="T61" fmla="*/ 34925 h 170"/>
                                    <a:gd name="T62" fmla="*/ 53975 w 115"/>
                                    <a:gd name="T63" fmla="*/ 15875 h 170"/>
                                    <a:gd name="T64" fmla="*/ 69850 w 115"/>
                                    <a:gd name="T65" fmla="*/ 0 h 170"/>
                                    <a:gd name="T66" fmla="*/ 69850 w 115"/>
                                    <a:gd name="T67" fmla="*/ 0 h 170"/>
                                    <a:gd name="T68" fmla="*/ 73025 w 115"/>
                                    <a:gd name="T69" fmla="*/ 28575 h 170"/>
                                    <a:gd name="T70" fmla="*/ 73025 w 115"/>
                                    <a:gd name="T71" fmla="*/ 28575 h 170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115" h="170">
                                      <a:moveTo>
                                        <a:pt x="115" y="45"/>
                                      </a:moveTo>
                                      <a:lnTo>
                                        <a:pt x="115" y="45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95" y="115"/>
                                      </a:lnTo>
                                      <a:lnTo>
                                        <a:pt x="80" y="125"/>
                                      </a:lnTo>
                                      <a:lnTo>
                                        <a:pt x="15" y="165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30" y="135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70" y="115"/>
                                      </a:lnTo>
                                      <a:lnTo>
                                        <a:pt x="80" y="110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95" y="80"/>
                                      </a:lnTo>
                                      <a:lnTo>
                                        <a:pt x="95" y="55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5" y="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3" name="Freeform 6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0200" y="339713"/>
                                  <a:ext cx="41300" cy="98404"/>
                                </a:xfrm>
                                <a:custGeom>
                                  <a:avLst/>
                                  <a:gdLst>
                                    <a:gd name="T0" fmla="*/ 41275 w 65"/>
                                    <a:gd name="T1" fmla="*/ 79375 h 155"/>
                                    <a:gd name="T2" fmla="*/ 31750 w 65"/>
                                    <a:gd name="T3" fmla="*/ 98425 h 155"/>
                                    <a:gd name="T4" fmla="*/ 0 w 65"/>
                                    <a:gd name="T5" fmla="*/ 98425 h 155"/>
                                    <a:gd name="T6" fmla="*/ 6350 w 65"/>
                                    <a:gd name="T7" fmla="*/ 82550 h 155"/>
                                    <a:gd name="T8" fmla="*/ 31750 w 65"/>
                                    <a:gd name="T9" fmla="*/ 82550 h 155"/>
                                    <a:gd name="T10" fmla="*/ 31750 w 65"/>
                                    <a:gd name="T11" fmla="*/ 82550 h 155"/>
                                    <a:gd name="T12" fmla="*/ 31750 w 65"/>
                                    <a:gd name="T13" fmla="*/ 57150 h 155"/>
                                    <a:gd name="T14" fmla="*/ 31750 w 65"/>
                                    <a:gd name="T15" fmla="*/ 57150 h 155"/>
                                    <a:gd name="T16" fmla="*/ 31750 w 65"/>
                                    <a:gd name="T17" fmla="*/ 41275 h 155"/>
                                    <a:gd name="T18" fmla="*/ 28575 w 65"/>
                                    <a:gd name="T19" fmla="*/ 31750 h 155"/>
                                    <a:gd name="T20" fmla="*/ 28575 w 65"/>
                                    <a:gd name="T21" fmla="*/ 31750 h 155"/>
                                    <a:gd name="T22" fmla="*/ 19050 w 65"/>
                                    <a:gd name="T23" fmla="*/ 25400 h 155"/>
                                    <a:gd name="T24" fmla="*/ 19050 w 65"/>
                                    <a:gd name="T25" fmla="*/ 25400 h 155"/>
                                    <a:gd name="T26" fmla="*/ 6350 w 65"/>
                                    <a:gd name="T27" fmla="*/ 15875 h 155"/>
                                    <a:gd name="T28" fmla="*/ 15875 w 65"/>
                                    <a:gd name="T29" fmla="*/ 0 h 155"/>
                                    <a:gd name="T30" fmla="*/ 15875 w 65"/>
                                    <a:gd name="T31" fmla="*/ 0 h 155"/>
                                    <a:gd name="T32" fmla="*/ 31750 w 65"/>
                                    <a:gd name="T33" fmla="*/ 12700 h 155"/>
                                    <a:gd name="T34" fmla="*/ 31750 w 65"/>
                                    <a:gd name="T35" fmla="*/ 12700 h 155"/>
                                    <a:gd name="T36" fmla="*/ 38100 w 65"/>
                                    <a:gd name="T37" fmla="*/ 19050 h 155"/>
                                    <a:gd name="T38" fmla="*/ 41275 w 65"/>
                                    <a:gd name="T39" fmla="*/ 25400 h 155"/>
                                    <a:gd name="T40" fmla="*/ 41275 w 65"/>
                                    <a:gd name="T41" fmla="*/ 25400 h 155"/>
                                    <a:gd name="T42" fmla="*/ 41275 w 65"/>
                                    <a:gd name="T43" fmla="*/ 31750 h 155"/>
                                    <a:gd name="T44" fmla="*/ 41275 w 65"/>
                                    <a:gd name="T45" fmla="*/ 79375 h 15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65" h="155">
                                      <a:moveTo>
                                        <a:pt x="65" y="125"/>
                                      </a:moveTo>
                                      <a:lnTo>
                                        <a:pt x="5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0" y="130"/>
                                      </a:lnTo>
                                      <a:lnTo>
                                        <a:pt x="50" y="130"/>
                                      </a:lnTo>
                                      <a:lnTo>
                                        <a:pt x="50" y="90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5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6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4" name="Freeform 6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35000" y="311112"/>
                                  <a:ext cx="69900" cy="130205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63500 h 205"/>
                                    <a:gd name="T2" fmla="*/ 69850 w 110"/>
                                    <a:gd name="T3" fmla="*/ 63500 h 205"/>
                                    <a:gd name="T4" fmla="*/ 66675 w 110"/>
                                    <a:gd name="T5" fmla="*/ 76200 h 205"/>
                                    <a:gd name="T6" fmla="*/ 63500 w 110"/>
                                    <a:gd name="T7" fmla="*/ 85725 h 205"/>
                                    <a:gd name="T8" fmla="*/ 57150 w 110"/>
                                    <a:gd name="T9" fmla="*/ 95250 h 205"/>
                                    <a:gd name="T10" fmla="*/ 47625 w 110"/>
                                    <a:gd name="T11" fmla="*/ 107950 h 205"/>
                                    <a:gd name="T12" fmla="*/ 47625 w 110"/>
                                    <a:gd name="T13" fmla="*/ 107950 h 205"/>
                                    <a:gd name="T14" fmla="*/ 28575 w 110"/>
                                    <a:gd name="T15" fmla="*/ 120650 h 205"/>
                                    <a:gd name="T16" fmla="*/ 3175 w 110"/>
                                    <a:gd name="T17" fmla="*/ 130175 h 205"/>
                                    <a:gd name="T18" fmla="*/ 12700 w 110"/>
                                    <a:gd name="T19" fmla="*/ 111125 h 205"/>
                                    <a:gd name="T20" fmla="*/ 12700 w 110"/>
                                    <a:gd name="T21" fmla="*/ 111125 h 205"/>
                                    <a:gd name="T22" fmla="*/ 28575 w 110"/>
                                    <a:gd name="T23" fmla="*/ 104775 h 205"/>
                                    <a:gd name="T24" fmla="*/ 44450 w 110"/>
                                    <a:gd name="T25" fmla="*/ 98425 h 205"/>
                                    <a:gd name="T26" fmla="*/ 44450 w 110"/>
                                    <a:gd name="T27" fmla="*/ 98425 h 205"/>
                                    <a:gd name="T28" fmla="*/ 53975 w 110"/>
                                    <a:gd name="T29" fmla="*/ 85725 h 205"/>
                                    <a:gd name="T30" fmla="*/ 57150 w 110"/>
                                    <a:gd name="T31" fmla="*/ 69850 h 205"/>
                                    <a:gd name="T32" fmla="*/ 57150 w 110"/>
                                    <a:gd name="T33" fmla="*/ 63500 h 205"/>
                                    <a:gd name="T34" fmla="*/ 57150 w 110"/>
                                    <a:gd name="T35" fmla="*/ 63500 h 205"/>
                                    <a:gd name="T36" fmla="*/ 53975 w 110"/>
                                    <a:gd name="T37" fmla="*/ 53975 h 205"/>
                                    <a:gd name="T38" fmla="*/ 53975 w 110"/>
                                    <a:gd name="T39" fmla="*/ 53975 h 205"/>
                                    <a:gd name="T40" fmla="*/ 44450 w 110"/>
                                    <a:gd name="T41" fmla="*/ 50800 h 205"/>
                                    <a:gd name="T42" fmla="*/ 9525 w 110"/>
                                    <a:gd name="T43" fmla="*/ 50800 h 205"/>
                                    <a:gd name="T44" fmla="*/ 9525 w 110"/>
                                    <a:gd name="T45" fmla="*/ 50800 h 205"/>
                                    <a:gd name="T46" fmla="*/ 6350 w 110"/>
                                    <a:gd name="T47" fmla="*/ 50800 h 205"/>
                                    <a:gd name="T48" fmla="*/ 3175 w 110"/>
                                    <a:gd name="T49" fmla="*/ 47625 h 205"/>
                                    <a:gd name="T50" fmla="*/ 3175 w 110"/>
                                    <a:gd name="T51" fmla="*/ 41275 h 205"/>
                                    <a:gd name="T52" fmla="*/ 3175 w 110"/>
                                    <a:gd name="T53" fmla="*/ 41275 h 205"/>
                                    <a:gd name="T54" fmla="*/ 3175 w 110"/>
                                    <a:gd name="T55" fmla="*/ 25400 h 205"/>
                                    <a:gd name="T56" fmla="*/ 0 w 110"/>
                                    <a:gd name="T57" fmla="*/ 15875 h 205"/>
                                    <a:gd name="T58" fmla="*/ 12700 w 110"/>
                                    <a:gd name="T59" fmla="*/ 0 h 205"/>
                                    <a:gd name="T60" fmla="*/ 12700 w 110"/>
                                    <a:gd name="T61" fmla="*/ 0 h 205"/>
                                    <a:gd name="T62" fmla="*/ 12700 w 110"/>
                                    <a:gd name="T63" fmla="*/ 3175 h 205"/>
                                    <a:gd name="T64" fmla="*/ 12700 w 110"/>
                                    <a:gd name="T65" fmla="*/ 3175 h 205"/>
                                    <a:gd name="T66" fmla="*/ 15875 w 110"/>
                                    <a:gd name="T67" fmla="*/ 15875 h 205"/>
                                    <a:gd name="T68" fmla="*/ 15875 w 110"/>
                                    <a:gd name="T69" fmla="*/ 34925 h 205"/>
                                    <a:gd name="T70" fmla="*/ 44450 w 110"/>
                                    <a:gd name="T71" fmla="*/ 34925 h 205"/>
                                    <a:gd name="T72" fmla="*/ 44450 w 110"/>
                                    <a:gd name="T73" fmla="*/ 34925 h 205"/>
                                    <a:gd name="T74" fmla="*/ 60325 w 110"/>
                                    <a:gd name="T75" fmla="*/ 38100 h 205"/>
                                    <a:gd name="T76" fmla="*/ 60325 w 110"/>
                                    <a:gd name="T77" fmla="*/ 38100 h 205"/>
                                    <a:gd name="T78" fmla="*/ 66675 w 110"/>
                                    <a:gd name="T79" fmla="*/ 44450 h 205"/>
                                    <a:gd name="T80" fmla="*/ 66675 w 110"/>
                                    <a:gd name="T81" fmla="*/ 44450 h 205"/>
                                    <a:gd name="T82" fmla="*/ 69850 w 110"/>
                                    <a:gd name="T83" fmla="*/ 50800 h 205"/>
                                    <a:gd name="T84" fmla="*/ 69850 w 110"/>
                                    <a:gd name="T85" fmla="*/ 63500 h 20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10" h="205">
                                      <a:moveTo>
                                        <a:pt x="110" y="100"/>
                                      </a:moveTo>
                                      <a:lnTo>
                                        <a:pt x="110" y="100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100" y="135"/>
                                      </a:lnTo>
                                      <a:lnTo>
                                        <a:pt x="90" y="150"/>
                                      </a:lnTo>
                                      <a:lnTo>
                                        <a:pt x="75" y="170"/>
                                      </a:lnTo>
                                      <a:lnTo>
                                        <a:pt x="45" y="190"/>
                                      </a:lnTo>
                                      <a:lnTo>
                                        <a:pt x="5" y="205"/>
                                      </a:lnTo>
                                      <a:lnTo>
                                        <a:pt x="20" y="175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70" y="155"/>
                                      </a:lnTo>
                                      <a:lnTo>
                                        <a:pt x="85" y="135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90" y="10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70" y="80"/>
                                      </a:lnTo>
                                      <a:lnTo>
                                        <a:pt x="15" y="8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5" y="75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5" y="55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95" y="6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10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5" name="Freeform 6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17600" y="339713"/>
                                  <a:ext cx="73000" cy="98404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44450 h 155"/>
                                    <a:gd name="T2" fmla="*/ 73025 w 115"/>
                                    <a:gd name="T3" fmla="*/ 44450 h 155"/>
                                    <a:gd name="T4" fmla="*/ 73025 w 115"/>
                                    <a:gd name="T5" fmla="*/ 57150 h 155"/>
                                    <a:gd name="T6" fmla="*/ 69850 w 115"/>
                                    <a:gd name="T7" fmla="*/ 69850 h 155"/>
                                    <a:gd name="T8" fmla="*/ 60325 w 115"/>
                                    <a:gd name="T9" fmla="*/ 82550 h 155"/>
                                    <a:gd name="T10" fmla="*/ 50800 w 115"/>
                                    <a:gd name="T11" fmla="*/ 98425 h 155"/>
                                    <a:gd name="T12" fmla="*/ 0 w 115"/>
                                    <a:gd name="T13" fmla="*/ 98425 h 155"/>
                                    <a:gd name="T14" fmla="*/ 9525 w 115"/>
                                    <a:gd name="T15" fmla="*/ 82550 h 155"/>
                                    <a:gd name="T16" fmla="*/ 53975 w 115"/>
                                    <a:gd name="T17" fmla="*/ 82550 h 155"/>
                                    <a:gd name="T18" fmla="*/ 53975 w 115"/>
                                    <a:gd name="T19" fmla="*/ 82550 h 155"/>
                                    <a:gd name="T20" fmla="*/ 60325 w 115"/>
                                    <a:gd name="T21" fmla="*/ 69850 h 155"/>
                                    <a:gd name="T22" fmla="*/ 60325 w 115"/>
                                    <a:gd name="T23" fmla="*/ 53975 h 155"/>
                                    <a:gd name="T24" fmla="*/ 60325 w 115"/>
                                    <a:gd name="T25" fmla="*/ 53975 h 155"/>
                                    <a:gd name="T26" fmla="*/ 60325 w 115"/>
                                    <a:gd name="T27" fmla="*/ 41275 h 155"/>
                                    <a:gd name="T28" fmla="*/ 53975 w 115"/>
                                    <a:gd name="T29" fmla="*/ 31750 h 155"/>
                                    <a:gd name="T30" fmla="*/ 47625 w 115"/>
                                    <a:gd name="T31" fmla="*/ 25400 h 155"/>
                                    <a:gd name="T32" fmla="*/ 38100 w 115"/>
                                    <a:gd name="T33" fmla="*/ 22225 h 155"/>
                                    <a:gd name="T34" fmla="*/ 3175 w 115"/>
                                    <a:gd name="T35" fmla="*/ 22225 h 155"/>
                                    <a:gd name="T36" fmla="*/ 3175 w 115"/>
                                    <a:gd name="T37" fmla="*/ 22225 h 155"/>
                                    <a:gd name="T38" fmla="*/ 19050 w 115"/>
                                    <a:gd name="T39" fmla="*/ 0 h 155"/>
                                    <a:gd name="T40" fmla="*/ 22225 w 115"/>
                                    <a:gd name="T41" fmla="*/ 0 h 155"/>
                                    <a:gd name="T42" fmla="*/ 22225 w 115"/>
                                    <a:gd name="T43" fmla="*/ 6350 h 155"/>
                                    <a:gd name="T44" fmla="*/ 41275 w 115"/>
                                    <a:gd name="T45" fmla="*/ 6350 h 155"/>
                                    <a:gd name="T46" fmla="*/ 41275 w 115"/>
                                    <a:gd name="T47" fmla="*/ 6350 h 155"/>
                                    <a:gd name="T48" fmla="*/ 57150 w 115"/>
                                    <a:gd name="T49" fmla="*/ 9525 h 155"/>
                                    <a:gd name="T50" fmla="*/ 66675 w 115"/>
                                    <a:gd name="T51" fmla="*/ 19050 h 155"/>
                                    <a:gd name="T52" fmla="*/ 66675 w 115"/>
                                    <a:gd name="T53" fmla="*/ 19050 h 155"/>
                                    <a:gd name="T54" fmla="*/ 73025 w 115"/>
                                    <a:gd name="T55" fmla="*/ 28575 h 155"/>
                                    <a:gd name="T56" fmla="*/ 73025 w 115"/>
                                    <a:gd name="T57" fmla="*/ 44450 h 155"/>
                                    <a:gd name="T58" fmla="*/ 73025 w 115"/>
                                    <a:gd name="T59" fmla="*/ 44450 h 155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</a:gdLst>
                                  <a:ahLst/>
                                  <a:cxnLst>
                                    <a:cxn ang="T60">
                                      <a:pos x="T0" y="T1"/>
                                    </a:cxn>
                                    <a:cxn ang="T61">
                                      <a:pos x="T2" y="T3"/>
                                    </a:cxn>
                                    <a:cxn ang="T62">
                                      <a:pos x="T4" y="T5"/>
                                    </a:cxn>
                                    <a:cxn ang="T63">
                                      <a:pos x="T6" y="T7"/>
                                    </a:cxn>
                                    <a:cxn ang="T64">
                                      <a:pos x="T8" y="T9"/>
                                    </a:cxn>
                                    <a:cxn ang="T65">
                                      <a:pos x="T10" y="T11"/>
                                    </a:cxn>
                                    <a:cxn ang="T66">
                                      <a:pos x="T12" y="T13"/>
                                    </a:cxn>
                                    <a:cxn ang="T67">
                                      <a:pos x="T14" y="T15"/>
                                    </a:cxn>
                                    <a:cxn ang="T68">
                                      <a:pos x="T16" y="T17"/>
                                    </a:cxn>
                                    <a:cxn ang="T69">
                                      <a:pos x="T18" y="T19"/>
                                    </a:cxn>
                                    <a:cxn ang="T70">
                                      <a:pos x="T20" y="T21"/>
                                    </a:cxn>
                                    <a:cxn ang="T71">
                                      <a:pos x="T22" y="T23"/>
                                    </a:cxn>
                                    <a:cxn ang="T72">
                                      <a:pos x="T24" y="T25"/>
                                    </a:cxn>
                                    <a:cxn ang="T73">
                                      <a:pos x="T26" y="T27"/>
                                    </a:cxn>
                                    <a:cxn ang="T74">
                                      <a:pos x="T28" y="T29"/>
                                    </a:cxn>
                                    <a:cxn ang="T75">
                                      <a:pos x="T30" y="T31"/>
                                    </a:cxn>
                                    <a:cxn ang="T76">
                                      <a:pos x="T32" y="T33"/>
                                    </a:cxn>
                                    <a:cxn ang="T77">
                                      <a:pos x="T34" y="T35"/>
                                    </a:cxn>
                                    <a:cxn ang="T78">
                                      <a:pos x="T36" y="T37"/>
                                    </a:cxn>
                                    <a:cxn ang="T79">
                                      <a:pos x="T38" y="T39"/>
                                    </a:cxn>
                                    <a:cxn ang="T80">
                                      <a:pos x="T40" y="T41"/>
                                    </a:cxn>
                                    <a:cxn ang="T81">
                                      <a:pos x="T42" y="T43"/>
                                    </a:cxn>
                                    <a:cxn ang="T82">
                                      <a:pos x="T44" y="T45"/>
                                    </a:cxn>
                                    <a:cxn ang="T83">
                                      <a:pos x="T46" y="T47"/>
                                    </a:cxn>
                                    <a:cxn ang="T84">
                                      <a:pos x="T48" y="T49"/>
                                    </a:cxn>
                                    <a:cxn ang="T85">
                                      <a:pos x="T50" y="T51"/>
                                    </a:cxn>
                                    <a:cxn ang="T86">
                                      <a:pos x="T52" y="T53"/>
                                    </a:cxn>
                                    <a:cxn ang="T87">
                                      <a:pos x="T54" y="T55"/>
                                    </a:cxn>
                                    <a:cxn ang="T88">
                                      <a:pos x="T56" y="T57"/>
                                    </a:cxn>
                                    <a:cxn ang="T89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115" h="155">
                                      <a:moveTo>
                                        <a:pt x="115" y="70"/>
                                      </a:moveTo>
                                      <a:lnTo>
                                        <a:pt x="115" y="70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95" y="130"/>
                                      </a:lnTo>
                                      <a:lnTo>
                                        <a:pt x="8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5" y="130"/>
                                      </a:lnTo>
                                      <a:lnTo>
                                        <a:pt x="85" y="130"/>
                                      </a:lnTo>
                                      <a:lnTo>
                                        <a:pt x="95" y="110"/>
                                      </a:lnTo>
                                      <a:lnTo>
                                        <a:pt x="95" y="85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1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6" name="Freeform 6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50900" y="311112"/>
                                  <a:ext cx="66700" cy="130205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3500 h 205"/>
                                    <a:gd name="T2" fmla="*/ 66675 w 105"/>
                                    <a:gd name="T3" fmla="*/ 63500 h 205"/>
                                    <a:gd name="T4" fmla="*/ 66675 w 105"/>
                                    <a:gd name="T5" fmla="*/ 76200 h 205"/>
                                    <a:gd name="T6" fmla="*/ 63500 w 105"/>
                                    <a:gd name="T7" fmla="*/ 85725 h 205"/>
                                    <a:gd name="T8" fmla="*/ 57150 w 105"/>
                                    <a:gd name="T9" fmla="*/ 95250 h 205"/>
                                    <a:gd name="T10" fmla="*/ 47625 w 105"/>
                                    <a:gd name="T11" fmla="*/ 107950 h 205"/>
                                    <a:gd name="T12" fmla="*/ 47625 w 105"/>
                                    <a:gd name="T13" fmla="*/ 107950 h 205"/>
                                    <a:gd name="T14" fmla="*/ 28575 w 105"/>
                                    <a:gd name="T15" fmla="*/ 120650 h 205"/>
                                    <a:gd name="T16" fmla="*/ 3175 w 105"/>
                                    <a:gd name="T17" fmla="*/ 130175 h 205"/>
                                    <a:gd name="T18" fmla="*/ 12700 w 105"/>
                                    <a:gd name="T19" fmla="*/ 111125 h 205"/>
                                    <a:gd name="T20" fmla="*/ 12700 w 105"/>
                                    <a:gd name="T21" fmla="*/ 111125 h 205"/>
                                    <a:gd name="T22" fmla="*/ 28575 w 105"/>
                                    <a:gd name="T23" fmla="*/ 104775 h 205"/>
                                    <a:gd name="T24" fmla="*/ 41275 w 105"/>
                                    <a:gd name="T25" fmla="*/ 98425 h 205"/>
                                    <a:gd name="T26" fmla="*/ 41275 w 105"/>
                                    <a:gd name="T27" fmla="*/ 98425 h 205"/>
                                    <a:gd name="T28" fmla="*/ 50800 w 105"/>
                                    <a:gd name="T29" fmla="*/ 85725 h 205"/>
                                    <a:gd name="T30" fmla="*/ 53975 w 105"/>
                                    <a:gd name="T31" fmla="*/ 69850 h 205"/>
                                    <a:gd name="T32" fmla="*/ 53975 w 105"/>
                                    <a:gd name="T33" fmla="*/ 63500 h 205"/>
                                    <a:gd name="T34" fmla="*/ 53975 w 105"/>
                                    <a:gd name="T35" fmla="*/ 63500 h 205"/>
                                    <a:gd name="T36" fmla="*/ 53975 w 105"/>
                                    <a:gd name="T37" fmla="*/ 53975 h 205"/>
                                    <a:gd name="T38" fmla="*/ 53975 w 105"/>
                                    <a:gd name="T39" fmla="*/ 53975 h 205"/>
                                    <a:gd name="T40" fmla="*/ 44450 w 105"/>
                                    <a:gd name="T41" fmla="*/ 50800 h 205"/>
                                    <a:gd name="T42" fmla="*/ 6350 w 105"/>
                                    <a:gd name="T43" fmla="*/ 50800 h 205"/>
                                    <a:gd name="T44" fmla="*/ 6350 w 105"/>
                                    <a:gd name="T45" fmla="*/ 50800 h 205"/>
                                    <a:gd name="T46" fmla="*/ 3175 w 105"/>
                                    <a:gd name="T47" fmla="*/ 50800 h 205"/>
                                    <a:gd name="T48" fmla="*/ 3175 w 105"/>
                                    <a:gd name="T49" fmla="*/ 47625 h 205"/>
                                    <a:gd name="T50" fmla="*/ 3175 w 105"/>
                                    <a:gd name="T51" fmla="*/ 41275 h 205"/>
                                    <a:gd name="T52" fmla="*/ 3175 w 105"/>
                                    <a:gd name="T53" fmla="*/ 41275 h 205"/>
                                    <a:gd name="T54" fmla="*/ 3175 w 105"/>
                                    <a:gd name="T55" fmla="*/ 25400 h 205"/>
                                    <a:gd name="T56" fmla="*/ 0 w 105"/>
                                    <a:gd name="T57" fmla="*/ 15875 h 205"/>
                                    <a:gd name="T58" fmla="*/ 9525 w 105"/>
                                    <a:gd name="T59" fmla="*/ 0 h 205"/>
                                    <a:gd name="T60" fmla="*/ 9525 w 105"/>
                                    <a:gd name="T61" fmla="*/ 0 h 205"/>
                                    <a:gd name="T62" fmla="*/ 12700 w 105"/>
                                    <a:gd name="T63" fmla="*/ 3175 h 205"/>
                                    <a:gd name="T64" fmla="*/ 12700 w 105"/>
                                    <a:gd name="T65" fmla="*/ 3175 h 205"/>
                                    <a:gd name="T66" fmla="*/ 12700 w 105"/>
                                    <a:gd name="T67" fmla="*/ 15875 h 205"/>
                                    <a:gd name="T68" fmla="*/ 12700 w 105"/>
                                    <a:gd name="T69" fmla="*/ 34925 h 205"/>
                                    <a:gd name="T70" fmla="*/ 41275 w 105"/>
                                    <a:gd name="T71" fmla="*/ 34925 h 205"/>
                                    <a:gd name="T72" fmla="*/ 41275 w 105"/>
                                    <a:gd name="T73" fmla="*/ 34925 h 205"/>
                                    <a:gd name="T74" fmla="*/ 60325 w 105"/>
                                    <a:gd name="T75" fmla="*/ 38100 h 205"/>
                                    <a:gd name="T76" fmla="*/ 60325 w 105"/>
                                    <a:gd name="T77" fmla="*/ 38100 h 205"/>
                                    <a:gd name="T78" fmla="*/ 66675 w 105"/>
                                    <a:gd name="T79" fmla="*/ 44450 h 205"/>
                                    <a:gd name="T80" fmla="*/ 66675 w 105"/>
                                    <a:gd name="T81" fmla="*/ 44450 h 205"/>
                                    <a:gd name="T82" fmla="*/ 66675 w 105"/>
                                    <a:gd name="T83" fmla="*/ 50800 h 205"/>
                                    <a:gd name="T84" fmla="*/ 66675 w 105"/>
                                    <a:gd name="T85" fmla="*/ 63500 h 20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05" h="205">
                                      <a:moveTo>
                                        <a:pt x="105" y="100"/>
                                      </a:moveTo>
                                      <a:lnTo>
                                        <a:pt x="105" y="100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100" y="135"/>
                                      </a:lnTo>
                                      <a:lnTo>
                                        <a:pt x="90" y="150"/>
                                      </a:lnTo>
                                      <a:lnTo>
                                        <a:pt x="75" y="170"/>
                                      </a:lnTo>
                                      <a:lnTo>
                                        <a:pt x="45" y="190"/>
                                      </a:lnTo>
                                      <a:lnTo>
                                        <a:pt x="5" y="205"/>
                                      </a:lnTo>
                                      <a:lnTo>
                                        <a:pt x="20" y="175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65" y="155"/>
                                      </a:lnTo>
                                      <a:lnTo>
                                        <a:pt x="80" y="135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70" y="8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5" y="75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95" y="6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80"/>
                                      </a:lnTo>
                                      <a:lnTo>
                                        <a:pt x="105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7" name="Freeform 60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33500" y="339713"/>
                                  <a:ext cx="69800" cy="107904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28575 h 170"/>
                                    <a:gd name="T2" fmla="*/ 69850 w 110"/>
                                    <a:gd name="T3" fmla="*/ 28575 h 170"/>
                                    <a:gd name="T4" fmla="*/ 69850 w 110"/>
                                    <a:gd name="T5" fmla="*/ 47625 h 170"/>
                                    <a:gd name="T6" fmla="*/ 63500 w 110"/>
                                    <a:gd name="T7" fmla="*/ 60325 h 170"/>
                                    <a:gd name="T8" fmla="*/ 57150 w 110"/>
                                    <a:gd name="T9" fmla="*/ 73025 h 170"/>
                                    <a:gd name="T10" fmla="*/ 50800 w 110"/>
                                    <a:gd name="T11" fmla="*/ 79375 h 170"/>
                                    <a:gd name="T12" fmla="*/ 50800 w 110"/>
                                    <a:gd name="T13" fmla="*/ 79375 h 170"/>
                                    <a:gd name="T14" fmla="*/ 6350 w 110"/>
                                    <a:gd name="T15" fmla="*/ 104775 h 170"/>
                                    <a:gd name="T16" fmla="*/ 6350 w 110"/>
                                    <a:gd name="T17" fmla="*/ 104775 h 170"/>
                                    <a:gd name="T18" fmla="*/ 0 w 110"/>
                                    <a:gd name="T19" fmla="*/ 107950 h 170"/>
                                    <a:gd name="T20" fmla="*/ 6350 w 110"/>
                                    <a:gd name="T21" fmla="*/ 88900 h 170"/>
                                    <a:gd name="T22" fmla="*/ 6350 w 110"/>
                                    <a:gd name="T23" fmla="*/ 88900 h 170"/>
                                    <a:gd name="T24" fmla="*/ 15875 w 110"/>
                                    <a:gd name="T25" fmla="*/ 85725 h 170"/>
                                    <a:gd name="T26" fmla="*/ 15875 w 110"/>
                                    <a:gd name="T27" fmla="*/ 85725 h 170"/>
                                    <a:gd name="T28" fmla="*/ 31750 w 110"/>
                                    <a:gd name="T29" fmla="*/ 79375 h 170"/>
                                    <a:gd name="T30" fmla="*/ 31750 w 110"/>
                                    <a:gd name="T31" fmla="*/ 79375 h 170"/>
                                    <a:gd name="T32" fmla="*/ 25400 w 110"/>
                                    <a:gd name="T33" fmla="*/ 63500 h 170"/>
                                    <a:gd name="T34" fmla="*/ 19050 w 110"/>
                                    <a:gd name="T35" fmla="*/ 47625 h 170"/>
                                    <a:gd name="T36" fmla="*/ 19050 w 110"/>
                                    <a:gd name="T37" fmla="*/ 47625 h 170"/>
                                    <a:gd name="T38" fmla="*/ 12700 w 110"/>
                                    <a:gd name="T39" fmla="*/ 31750 h 170"/>
                                    <a:gd name="T40" fmla="*/ 0 w 110"/>
                                    <a:gd name="T41" fmla="*/ 15875 h 170"/>
                                    <a:gd name="T42" fmla="*/ 15875 w 110"/>
                                    <a:gd name="T43" fmla="*/ 0 h 170"/>
                                    <a:gd name="T44" fmla="*/ 15875 w 110"/>
                                    <a:gd name="T45" fmla="*/ 0 h 170"/>
                                    <a:gd name="T46" fmla="*/ 31750 w 110"/>
                                    <a:gd name="T47" fmla="*/ 47625 h 170"/>
                                    <a:gd name="T48" fmla="*/ 41275 w 110"/>
                                    <a:gd name="T49" fmla="*/ 73025 h 170"/>
                                    <a:gd name="T50" fmla="*/ 50800 w 110"/>
                                    <a:gd name="T51" fmla="*/ 69850 h 170"/>
                                    <a:gd name="T52" fmla="*/ 50800 w 110"/>
                                    <a:gd name="T53" fmla="*/ 69850 h 170"/>
                                    <a:gd name="T54" fmla="*/ 57150 w 110"/>
                                    <a:gd name="T55" fmla="*/ 60325 h 170"/>
                                    <a:gd name="T56" fmla="*/ 57150 w 110"/>
                                    <a:gd name="T57" fmla="*/ 50800 h 170"/>
                                    <a:gd name="T58" fmla="*/ 57150 w 110"/>
                                    <a:gd name="T59" fmla="*/ 50800 h 170"/>
                                    <a:gd name="T60" fmla="*/ 57150 w 110"/>
                                    <a:gd name="T61" fmla="*/ 34925 h 170"/>
                                    <a:gd name="T62" fmla="*/ 50800 w 110"/>
                                    <a:gd name="T63" fmla="*/ 15875 h 170"/>
                                    <a:gd name="T64" fmla="*/ 66675 w 110"/>
                                    <a:gd name="T65" fmla="*/ 0 h 170"/>
                                    <a:gd name="T66" fmla="*/ 66675 w 110"/>
                                    <a:gd name="T67" fmla="*/ 0 h 170"/>
                                    <a:gd name="T68" fmla="*/ 69850 w 110"/>
                                    <a:gd name="T69" fmla="*/ 28575 h 170"/>
                                    <a:gd name="T70" fmla="*/ 69850 w 110"/>
                                    <a:gd name="T71" fmla="*/ 28575 h 170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110" h="170">
                                      <a:moveTo>
                                        <a:pt x="110" y="45"/>
                                      </a:moveTo>
                                      <a:lnTo>
                                        <a:pt x="110" y="45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00" y="95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80" y="125"/>
                                      </a:lnTo>
                                      <a:lnTo>
                                        <a:pt x="10" y="165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25" y="135"/>
                                      </a:lnTo>
                                      <a:lnTo>
                                        <a:pt x="50" y="125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30" y="75"/>
                                      </a:lnTo>
                                      <a:lnTo>
                                        <a:pt x="20" y="50"/>
                                      </a:lnTo>
                                      <a:lnTo>
                                        <a:pt x="0" y="2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65" y="115"/>
                                      </a:lnTo>
                                      <a:lnTo>
                                        <a:pt x="80" y="110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90" y="80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105" y="0"/>
                                      </a:lnTo>
                                      <a:lnTo>
                                        <a:pt x="110" y="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41801347" id="בד ציור 1258" o:spid="_x0000_s1026" editas="canvas" style="width:314pt;height:101.5pt;mso-position-horizontal-relative:char;mso-position-vertical-relative:line" coordsize="39878,128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">
                      <v:shape id="_x0000_s1027" type="#_x0000_t75" style="position:absolute;width:39878;height:12890;visibility:visible;mso-wrap-style:square">
                        <v:fill o:detectmouseclick="t"/>
                        <v:path o:connecttype="none"/>
                      </v:shape>
                      <v:group id="Group 15" o:spid="_x0000_s1028" style="position:absolute;left:2857;top:31;width:36957;height:12796" coordorigin="450,5" coordsize="5820,2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iRju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ePR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IkY7vFAAAA3AAA&#10;AA8AAAAAAAAAAAAAAAAAqgIAAGRycy9kb3ducmV2LnhtbFBLBQYAAAAABAAEAPoAAACcAwAAAAA=&#10;">
                        <v:shape id="Freeform 16" o:spid="_x0000_s1029" style="position:absolute;left:4355;top:1635;width:40;height:130;visibility:visible;mso-wrap-style:square;v-text-anchor:top" coordsize="4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OzrMUA&#10;AADcAAAADwAAAGRycy9kb3ducmV2LnhtbESPT4vCMBTE7wv7HcJb8LJoatkVqUYRQRBvun/Y47N5&#10;tsXkpSSxrd/eLCzscZiZ3zDL9WCN6MiHxrGC6SQDQVw63XCl4PNjN56DCBFZo3FMCu4UYL16flpi&#10;oV3PR+pOsRIJwqFABXWMbSFlKGuyGCauJU7exXmLMUlfSe2xT3BrZJ5lM2mx4bRQY0vbmsrr6WYV&#10;5LejPHx1r98u62f+fP4x02ZulBq9DJsFiEhD/A//tfdawVv+Dr9n0hG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47OsxQAAANwAAAAPAAAAAAAAAAAAAAAAAJgCAABkcnMv&#10;ZG93bnJldi54bWxQSwUGAAAAAAQABAD1AAAAigMAAAAA&#10;" path="m,80r,l10,110r5,10l20,130r5,l15,90,10,75,15,55,30,25,40,,25,15,15,35,5,60,,80xe" fillcolor="black" stroked="f">
                          <v:path arrowok="t" o:connecttype="custom" o:connectlocs="0,80;0,80;10,110;15,120;20,130;20,130;25,130;25,130;15,90;10,75;15,55;15,55;30,25;40,0;40,0;25,15;15,35;5,60;0,80;0,80" o:connectangles="0,0,0,0,0,0,0,0,0,0,0,0,0,0,0,0,0,0,0,0"/>
                        </v:shape>
                        <v:shape id="Freeform 17" o:spid="_x0000_s1030" style="position:absolute;left:4385;top:930;width:1540;height:990;visibility:visible;mso-wrap-style:square;v-text-anchor:top" coordsize="1540,9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WbE8UA&#10;AADcAAAADwAAAGRycy9kb3ducmV2LnhtbESPT2vCQBTE74LfYXmF3nTT0IaSukoVBYWA1PbQ4yP7&#10;mqTNvg3Zzb9v3xUEj8PM/IZZbUZTi55aV1lW8LSMQBDnVldcKPj6PCxeQTiPrLG2TAomcrBZz2cr&#10;TLUd+IP6iy9EgLBLUUHpfZNK6fKSDLqlbYiD92Nbgz7ItpC6xSHATS3jKEqkwYrDQokN7UrK/y6d&#10;UbDdv3ScdScZnyc7Zeb3O+oOVqnHh/H9DYSn0d/Dt/ZRK3iOE7ieCUdAr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VZsTxQAAANwAAAAPAAAAAAAAAAAAAAAAAJgCAABkcnMv&#10;ZG93bnJldi54bWxQSwUGAAAAAAQABAD1AAAAigMAAAAA&#10;" path="m,800r,l5,805r5,10l10,830r10,15l40,865r30,10l100,885r15,-5l130,885r25,l170,885r15,5l210,895r30,-5l265,895r25,l310,900r20,-5l345,890r25,40l390,960r30,20l450,980r30,-5l490,980r55,10l580,985r35,-5l635,980r25,-5l690,975r10,-5l715,965r30,-5l770,960r25,-15l820,940r15,-15l845,910r10,-15l875,890r5,10l890,900r20,-5l930,900r15,-5l960,895r30,5l1015,890r25,l1055,880r35,l1105,875r15,-15l1140,860r10,-5l1160,845r5,-15l1180,815r10,-15l1190,780r,-20l1185,705r20,-10l1215,705r15,-5l1245,695r30,-10l1295,665r25,-5l1330,655r5,-10l1340,645r20,25l1375,690r20,20l1410,730r15,15l1445,755r50,55l1510,825r10,5l1530,830r-5,-5l1525,820r10,-5l1540,810r-5,-10l1525,790r-50,-55l1470,720r-5,-10l1445,685r-20,-40l1400,610r5,-10l1415,595r25,-15l1455,560r5,-20l1465,525r5,-10l1465,480r-10,-30l1440,425r-5,-35l1420,355r-20,-35l1380,285r-5,-15l1365,250r-5,-15l1350,215r-40,-80l1270,50r-5,-20l1260,15,1250,5,1225,r-10,l1200,r-45,10l1080,30,990,60,945,80r-40,30l880,125r-30,-5l815,120r-15,l790,125r-10,10l775,150r10,15l795,175r20,20l835,210r10,15l850,235r-35,10l790,220,765,195r-10,l760,265r-5,l750,305r-5,l740,315r-5,15l740,340r-5,15l730,380r-5,l725,385r-10,15l710,410r,15l710,440r-10,l690,440r-10,10l675,460r5,10l665,480r-5,5l650,485r-5,l640,485r-10,5l625,500r-5,10l585,525r-15,5l555,540r-10,10l530,550r-15,l505,555r-15,5l485,575r-40,5l445,575r-55,15l355,600r-25,15l265,620r-70,10l130,645,95,655,70,670,45,690r-5,5l30,705,15,735,5,775,,800xe" fillcolor="black" stroked="f">
                          <v:path arrowok="t" o:connecttype="custom" o:connectlocs="10,815;70,875;155,885;210,895;310,900;370,930;450,980;545,990;635,980;715,965;795,945;855,895;910,895;960,895;1040,890;1120,860;1165,830;1190,760;1205,695;1245,695;1330,655;1360,670;1425,745;1510,825;1525,825;1535,800;1470,720;1400,610;1440,580;1470,515;1435,390;1375,270;1350,215;1260,15;1200,0;945,80;850,120;775,150;835,210;815,245;755,195;750,305;750,305;740,340;725,380;710,425;680,450;660,485;630,490;570,530;530,550;490,560;445,575;330,615;70,670;30,705" o:connectangles="0,0,0,0,0,0,0,0,0,0,0,0,0,0,0,0,0,0,0,0,0,0,0,0,0,0,0,0,0,0,0,0,0,0,0,0,0,0,0,0,0,0,0,0,0,0,0,0,0,0,0,0,0,0,0,0"/>
                        </v:shape>
                        <v:shape id="Freeform 18" o:spid="_x0000_s1031" style="position:absolute;left:4400;top:1655;width:335;height:140;visibility:visible;mso-wrap-style:square;v-text-anchor:top" coordsize="33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BKFcMA&#10;AADcAAAADwAAAGRycy9kb3ducmV2LnhtbESPW4vCMBSE3xf8D+EIviyarIiXahRZ8AI+efkBh+bY&#10;FpuT2qS1++83wsI+DjPfDLPadLYULdW+cKzha6RAEKfOFJxpuF13wzkIH5ANlo5Jww952Kx7HytM&#10;jHvxmdpLyEQsYZ+ghjyEKpHSpzlZ9CNXEUfv7mqLIco6k6bGVyy3pRwrNZUWC44LOVb0nVP6uDRW&#10;w8Qs2ubUVLvD9JR6Yxfquf9UWg/63XYJIlAX/sN/9NFEbjyD95l4BO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ABKFcMAAADcAAAADwAAAAAAAAAAAAAAAACYAgAAZHJzL2Rv&#10;d25yZXYueG1sUEsFBgAAAAAEAAQA9QAAAIgDAAAAAA==&#10;" path="m,60r,l5,85r30,20l75,115r70,20l220,140r70,l305,140r20,l330,110r,-30l335,75r-50,l230,75,180,70,125,60,65,35,35,20,15,,10,10,5,30,,60xe" fillcolor="#e6e6e6" stroked="f">
                          <v:path arrowok="t" o:connecttype="custom" o:connectlocs="0,60;0,60;5,85;5,85;35,105;75,115;145,135;145,135;220,140;290,140;290,140;305,140;325,140;325,140;330,110;330,80;330,80;335,75;335,75;285,75;230,75;180,70;125,60;125,60;65,35;35,20;15,0;15,0;10,10;5,30;0,60;0,60" o:connectangles="0,0,0,0,0,0,0,0,0,0,0,0,0,0,0,0,0,0,0,0,0,0,0,0,0,0,0,0,0,0,0,0"/>
                        </v:shape>
                        <v:shape id="Freeform 19" o:spid="_x0000_s1032" style="position:absolute;left:4400;top:1800;width:270;height:55;visibility:visible;mso-wrap-style:square;v-text-anchor:top" coordsize="270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ccxsIA&#10;AADcAAAADwAAAGRycy9kb3ducmV2LnhtbERPTWvCQBC9F/oflin0VjeKlZK6ihQKQWjBtLTXITtm&#10;g9nZmB1N/PfuQfD4eN/L9ehbdaY+NoENTCcZKOIq2IZrA78/ny9voKIgW2wDk4ELRVivHh+WmNsw&#10;8I7OpdQqhXDM0YAT6XKtY+XIY5yEjjhx+9B7lAT7WtsehxTuWz3LsoX22HBqcNjRh6PqUJ68gaL4&#10;luP09X84bOZ71/4dv8piK8Y8P42bd1BCo9zFN3dhDcxnaW06k46AXl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xxzGwgAAANwAAAAPAAAAAAAAAAAAAAAAAJgCAABkcnMvZG93&#10;bnJldi54bWxQSwUGAAAAAAQABAD1AAAAhwMAAAAA&#10;" path="m,5r,l20,20,45,35r25,5l95,45r55,5l205,55r35,l270,50,250,45r-25,l160,40,100,35,50,25,25,15,,,,5xe" fillcolor="black" stroked="f">
                          <v:path arrowok="t" o:connecttype="custom" o:connectlocs="0,5;0,5;20,20;45,35;70,40;95,45;150,50;205,55;205,55;240,55;270,50;270,50;250,45;225,45;225,45;160,40;100,35;100,35;50,25;25,15;0,0;0,0;0,5;0,5" o:connectangles="0,0,0,0,0,0,0,0,0,0,0,0,0,0,0,0,0,0,0,0,0,0,0,0"/>
                        </v:shape>
                        <v:shape id="Freeform 20" o:spid="_x0000_s1033" style="position:absolute;left:4400;top:1750;width:325;height:65;visibility:visible;mso-wrap-style:square;v-text-anchor:top" coordsize="32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L9EscA&#10;AADcAAAADwAAAGRycy9kb3ducmV2LnhtbESPQUsDMRSE74L/ITzBm81aS9F1s8VWCj1Ii62HHp+b&#10;Z7K6eVmStF399aYgeBxm5hummg2uE0cKsfWs4HZUgCBuvG7ZKHjbLW/uQcSErLHzTAq+KcKsvryo&#10;sNT+xK903CYjMoRjiQpsSn0pZWwsOYwj3xNn78MHhynLYKQOeMpw18lxUUylw5bzgsWeFpaar+3B&#10;KXj/nITd3WY/38/N889i/ULGTg9KXV8NT48gEg3pP/zXXmkFk/EDnM/kIy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3y/RLHAAAA3AAAAA8AAAAAAAAAAAAAAAAAmAIAAGRy&#10;cy9kb3ducmV2LnhtbFBLBQYAAAAABAAEAPUAAACMAwAAAAA=&#10;" path="m,5r,l15,20,30,35r20,5l90,50r15,l145,55r20,l180,60r20,l215,60r25,l265,65r15,-5l290,65r20,l325,60r,-10l320,55r-80,l160,50,115,45,75,35,40,20,5,,,5xe" fillcolor="#4d4d4d" stroked="f">
                          <v:path arrowok="t" o:connecttype="custom" o:connectlocs="0,5;0,5;15,20;15,20;30,35;50,40;90,50;90,50;105,50;105,50;145,55;145,55;165,55;180,60;200,60;215,60;215,60;240,60;265,65;265,65;280,60;290,65;310,65;310,65;325,60;325,60;325,50;325,50;320,55;320,55;320,55;320,55;240,55;160,50;115,45;75,35;40,20;5,0;5,0;0,5;0,5" o:connectangles="0,0,0,0,0,0,0,0,0,0,0,0,0,0,0,0,0,0,0,0,0,0,0,0,0,0,0,0,0,0,0,0,0,0,0,0,0,0,0,0,0"/>
                        </v:shape>
                        <v:shape id="Freeform 21" o:spid="_x0000_s1034" style="position:absolute;left:4415;top:1635;width:330;height:90;visibility:visible;mso-wrap-style:square;v-text-anchor:top" coordsize="33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ahksIA&#10;AADcAAAADwAAAGRycy9kb3ducmV2LnhtbERPz2vCMBS+D/wfwhO8rYl1DOmMUsSBHsZole361jzb&#10;YvNSmqx2//1yGOz48f3e7CbbiZEG3zrWsEwUCOLKmZZrDZfz6+MahA/IBjvHpOGHPOy2s4cNZsbd&#10;uaCxDLWIIewz1NCE0GdS+qohiz5xPXHkrm6wGCIcamkGvMdw28lUqWdpseXY0GBP+4aqW/ltNai3&#10;99Yc7OftlBbmq0h7qzj/0Hoxn/IXEIGm8C/+cx+NhqdVnB/PxCMgt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JqGSwgAAANwAAAAPAAAAAAAAAAAAAAAAAJgCAABkcnMvZG93&#10;bnJldi54bWxQSwUGAAAAAAQABAD1AAAAhwMAAAAA&#10;" path="m,15r,l15,25,65,50r45,20l160,80r45,5l300,90r20,-5l330,85r,-5l230,75r-70,l120,65,75,50,55,40,35,30,20,15,10,,,15xe" fillcolor="#e6e6e6" stroked="f">
                          <v:path arrowok="t" o:connecttype="custom" o:connectlocs="0,15;0,15;15,25;15,25;65,50;110,70;110,70;160,80;205,85;300,90;300,90;320,85;330,85;330,85;330,80;330,80;230,75;230,75;160,75;160,75;120,65;75,50;55,40;35,30;20,15;10,0;10,0;0,15;0,15" o:connectangles="0,0,0,0,0,0,0,0,0,0,0,0,0,0,0,0,0,0,0,0,0,0,0,0,0,0,0,0,0"/>
                        </v:shape>
                        <v:shape id="Freeform 22" o:spid="_x0000_s1035" style="position:absolute;left:4420;top:1515;width:310;height:85;visibility:visible;mso-wrap-style:square;v-text-anchor:top" coordsize="31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BCZMYA&#10;AADcAAAADwAAAGRycy9kb3ducmV2LnhtbESPW2sCMRSE34X+h3AKfdOs9YKsZqVIS/tQkLUVfDxs&#10;jntpcrLdpLr990YQfBxm5htmte6tESfqfO1YwXiUgCAunK65VPD99TZcgPABWaNxTAr+ycM6exis&#10;MNXuzDmddqEUEcI+RQVVCG0qpS8qsuhHriWO3tF1FkOUXSl1h+cIt0Y+J8lcWqw5LlTY0qai4mf3&#10;ZxXs82ZrzJQ2s/fD5+ukPPzm8waVenrsX5YgAvXhHr61P7SC6WQM1zPxCMjs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BCZMYAAADcAAAADwAAAAAAAAAAAAAAAACYAgAAZHJz&#10;L2Rvd25yZXYueG1sUEsFBgAAAAAEAAQA9QAAAIsDAAAAAA==&#10;" path="m,85r,l20,70,45,60,95,40,150,30r50,-5l260,20r30,-5l305,10,310,,185,15,125,25,65,40,30,60,10,70,,80r,5xe" fillcolor="black" stroked="f">
                          <v:path arrowok="t" o:connecttype="custom" o:connectlocs="0,85;0,85;20,70;45,60;95,40;150,30;200,25;200,25;260,20;290,15;305,10;310,0;310,0;185,15;125,25;65,40;65,40;30,60;10,70;0,80;0,85;0,85" o:connectangles="0,0,0,0,0,0,0,0,0,0,0,0,0,0,0,0,0,0,0,0,0,0"/>
                        </v:shape>
                        <v:shape id="Freeform 23" o:spid="_x0000_s1036" style="position:absolute;left:4430;top:1555;width:295;height:150;visibility:visible;mso-wrap-style:square;v-text-anchor:top" coordsize="295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7KVMQA&#10;AADcAAAADwAAAGRycy9kb3ducmV2LnhtbESPzWrCQBSF9wXfYbhCd3ViUkSio4jSEnet2kV318xt&#10;Epq5E2amMXn7TqHg8nB+Ps56O5hW9OR8Y1nBfJaAIC6tbrhScDm/PC1B+ICssbVMCkbysN1MHtaY&#10;a3vjd+pPoRJxhH2OCuoQulxKX9Zk0M9sRxy9L+sMhihdJbXDWxw3rUyTZCENNhwJNXa0r6n8Pv2Y&#10;CLm6ZdFU3snFh8xe3w6fY388KvU4HXYrEIGGcA//twut4DlL4e9MP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+ylTEAAAA3AAAAA8AAAAAAAAAAAAAAAAAmAIAAGRycy9k&#10;b3ducmV2LnhtbFBLBQYAAAAABAAEAPUAAACJAwAAAAA=&#10;" path="m,75r,l5,90r15,10l50,120r70,15l165,145r40,5l295,150,280,125,275,65,275,,265,,250,,200,5,125,20,55,40,20,60,5,70,,75xe" fillcolor="#e6e6e6" stroked="f">
                          <v:path arrowok="t" o:connecttype="custom" o:connectlocs="0,75;0,75;5,90;20,100;50,120;120,135;120,135;165,145;205,150;295,150;295,150;280,125;280,125;275,65;275,0;275,0;265,0;250,0;200,5;125,20;125,20;55,40;20,60;5,70;0,75;0,75" o:connectangles="0,0,0,0,0,0,0,0,0,0,0,0,0,0,0,0,0,0,0,0,0,0,0,0,0,0"/>
                        </v:shape>
                        <v:shape id="Freeform 24" o:spid="_x0000_s1037" style="position:absolute;left:4495;top:1650;width:190;height:35;visibility:visible;mso-wrap-style:square;v-text-anchor:top" coordsize="19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NoQcMA&#10;AADcAAAADwAAAGRycy9kb3ducmV2LnhtbESP3YrCMBSE7xd8h3CEvRFN/UWqUUSQXbwRqw9waI5t&#10;sTlpm6hdn94Iwl4OM/MNs1y3phR3alxhWcFwEIEgTq0uOFNwPu36cxDOI2ssLZOCP3KwXnW+lhhr&#10;++Aj3ROfiQBhF6OC3PsqltKlORl0A1sRB+9iG4M+yCaTusFHgJtSjqJoJg0WHBZyrGibU3pNbkZB&#10;j7LdnnWdPg+3n/pQV8lzagulvrvtZgHCU+v/w5/2r1YwGY/hfSYcAbl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pNoQcMAAADcAAAADwAAAAAAAAAAAAAAAACYAgAAZHJzL2Rv&#10;d25yZXYueG1sUEsFBgAAAAAEAAQA9QAAAIgDAAAAAA==&#10;" path="m,l,,15,5,50,20r50,10l150,35r35,l190,30,130,20,65,10,15,,,xe" stroked="f">
                          <v:path arrowok="t" o:connecttype="custom" o:connectlocs="0,0;0,0;15,5;15,5;50,20;100,30;150,35;185,35;185,35;190,30;190,30;130,20;65,10;65,10;15,0;0,0;0,0" o:connectangles="0,0,0,0,0,0,0,0,0,0,0,0,0,0,0,0,0"/>
                        </v:shape>
                        <v:shape id="Freeform 25" o:spid="_x0000_s1038" style="position:absolute;left:4710;top:1545;width:95;height:160;visibility:visible;mso-wrap-style:square;v-text-anchor:top" coordsize="9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pUzsEA&#10;AADcAAAADwAAAGRycy9kb3ducmV2LnhtbESPQWvCQBSE7wX/w/IEL0U3NUEkuooUIrk2Fbw+ss8k&#10;mH0bdlcT/323UOhxmJlvmP1xMr14kvOdZQUfqwQEcW11x42Cy3ex3ILwAVljb5kUvMjD8TB722Ou&#10;7chf9KxCIyKEfY4K2hCGXEpft2TQr+xAHL2bdQZDlK6R2uEY4aaX6yTZSIMdx4UWB/psqb5XD6Pg&#10;/ZEUqIeCr67zVVae07HEVKnFfDrtQASawn/4r11qBVmawe+ZeATk4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qqVM7BAAAA3AAAAA8AAAAAAAAAAAAAAAAAmAIAAGRycy9kb3du&#10;cmV2LnhtbFBLBQYAAAAABAAEAPUAAACGAwAAAAA=&#10;" path="m,45r,l5,85r5,35l20,160r15,l45,130r,-30l50,70,55,60,65,50,95,35r,-5l90,15,85,,45,10,25,15,5,10,,45xe" fillcolor="#5b5b5b" stroked="f">
                          <v:path arrowok="t" o:connecttype="custom" o:connectlocs="0,45;0,45;5,85;10,120;10,120;20,160;20,160;35,160;35,160;45,130;45,130;45,100;50,70;55,60;65,50;95,35;95,35;95,30;95,30;90,15;85,0;85,0;45,10;25,15;5,10;5,10;5,10;5,10;0,45;0,45" o:connectangles="0,0,0,0,0,0,0,0,0,0,0,0,0,0,0,0,0,0,0,0,0,0,0,0,0,0,0,0,0,0"/>
                        </v:shape>
                        <v:shape id="Freeform 26" o:spid="_x0000_s1039" style="position:absolute;left:4725;top:1880;width:215;height:60;visibility:visible;mso-wrap-style:square;v-text-anchor:top" coordsize="21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N8kcYA&#10;AADcAAAADwAAAGRycy9kb3ducmV2LnhtbESPT2vCQBTE74LfYXlCb7pR0z+krmItgpQiNOmlt0f2&#10;NQlm36a7q4nf3i0Uehxm5jfMajOYVlzI+caygvksAUFcWt1wpeCz2E+fQPiArLG1TAqu5GGzHo9W&#10;mGnb8wdd8lCJCGGfoYI6hC6T0pc1GfQz2xFH79s6gyFKV0ntsI9w08pFkjxIgw3HhRo72tVUnvKz&#10;UeBeHyl/+/lKjsW58Gn63h9f2kqpu8mwfQYRaAj/4b/2QStIl/fweyYeAbm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hN8kcYAAADcAAAADwAAAAAAAAAAAAAAAACYAgAAZHJz&#10;L2Rvd25yZXYueG1sUEsFBgAAAAAEAAQA9QAAAIsDAAAAAA==&#10;" path="m,5r,l25,35,55,50r30,5l125,55r45,5l215,55,195,50r-30,l115,45,80,40,50,35,30,25,,,,5xe" fillcolor="black" stroked="f">
                          <v:path arrowok="t" o:connecttype="custom" o:connectlocs="0,5;0,5;25,35;55,50;85,55;125,55;125,55;170,60;215,55;215,55;195,50;165,50;115,45;115,45;80,40;50,35;30,25;0,0;0,0;0,0;0,0;0,5;0,5" o:connectangles="0,0,0,0,0,0,0,0,0,0,0,0,0,0,0,0,0,0,0,0,0,0,0"/>
                        </v:shape>
                        <v:shape id="Freeform 27" o:spid="_x0000_s1040" style="position:absolute;left:4725;top:1530;width:65;height:20;visibility:visible;mso-wrap-style:square;v-text-anchor:top" coordsize="6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SJIcYA&#10;AADcAAAADwAAAGRycy9kb3ducmV2LnhtbESP0WrCQBRE3wv+w3KFvohuUluR6CpFkIr60KgfcMle&#10;k2D2brq71bRf7xaEPg4zc4aZLzvTiCs5X1tWkI4SEMSF1TWXCk7H9XAKwgdkjY1lUvBDHpaL3tMc&#10;M21vnNP1EEoRIewzVFCF0GZS+qIig35kW+Lona0zGKJ0pdQObxFuGvmSJBNpsOa4UGFLq4qKy+Hb&#10;KNj/Nmny8TnI38ab4+7Lpzu5zZ1Sz/3ufQYiUBf+w4/2Rit4HU/g70w8AnJ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SJIcYAAADcAAAADwAAAAAAAAAAAAAAAACYAgAAZHJz&#10;L2Rvd25yZXYueG1sUEsFBgAAAAAEAAQA9QAAAIsDAAAAAA==&#10;" path="m,20r,l35,20,65,10,65,,30,10,15,15,,20xe" fillcolor="#6b6b6b" stroked="f">
                          <v:path arrowok="t" o:connecttype="custom" o:connectlocs="0,20;0,20;35,20;65,10;65,10;65,0;65,0;30,10;15,15;0,20;0,20" o:connectangles="0,0,0,0,0,0,0,0,0,0,0"/>
                        </v:shape>
                        <v:shape id="Freeform 28" o:spid="_x0000_s1041" style="position:absolute;left:4735;top:1510;width:965;height:370;visibility:visible;mso-wrap-style:square;v-text-anchor:top" coordsize="965,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HzrMcA&#10;AADcAAAADwAAAGRycy9kb3ducmV2LnhtbESPW2vCQBSE3wv+h+UIfasbtaikWaUXWnxRbCyFvh2y&#10;x1zMng3ZVaO/3hWEPg4z8w2TLDpTiyO1rrSsYDiIQBBnVpecK/jZfj7NQDiPrLG2TArO5GAx7z0k&#10;GGt74m86pj4XAcIuRgWF900spcsKMugGtiEO3s62Bn2QbS51i6cAN7UcRdFEGiw5LBTY0HtB2T49&#10;GAX70eF3XP9tLtVHtbapXnVfVfSm1GO/e30B4anz/+F7e6kVPI+ncDsTjoCcX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mx86zHAAAA3AAAAA8AAAAAAAAAAAAAAAAAmAIAAGRy&#10;cy9kb3ducmV2LnhtbFBLBQYAAAAABAAEAPUAAACMAwAAAAA=&#10;" path="m,285r,l,305r10,15l20,330r10,10l55,355r35,10l125,370r35,l225,370r60,-5l335,360,440,335r40,-15l520,295r90,-60l700,180,830,115,965,50r,-5l910,r-5,5l790,60,745,85r-30,20l610,165r-20,15l565,195r-25,15l520,220r-60,30l405,275r-75,20l255,310r-75,l130,305,80,295,60,285,40,275,20,260,5,240,,250r,10l,285xe" fillcolor="#e6e6e6" stroked="f">
                          <v:path arrowok="t" o:connecttype="custom" o:connectlocs="0,285;0,285;0,305;10,320;20,330;30,340;55,355;90,365;125,370;160,370;225,370;225,370;285,365;335,360;440,335;440,335;480,320;520,295;520,295;610,235;700,180;700,180;830,115;965,50;965,50;965,45;965,45;910,0;910,0;905,5;905,5;790,60;790,60;745,85;745,85;715,105;715,105;610,165;610,165;590,180;565,195;540,210;520,220;520,220;460,250;405,275;405,275;330,295;255,310;255,310;180,310;180,310;130,305;80,295;60,285;40,275;20,260;5,240;5,240;0,250;0,260;0,285;0,285" o:connectangles="0,0,0,0,0,0,0,0,0,0,0,0,0,0,0,0,0,0,0,0,0,0,0,0,0,0,0,0,0,0,0,0,0,0,0,0,0,0,0,0,0,0,0,0,0,0,0,0,0,0,0,0,0,0,0,0,0,0,0,0,0,0,0"/>
                        </v:shape>
                        <v:shape id="Freeform 29" o:spid="_x0000_s1042" style="position:absolute;left:4745;top:1495;width:890;height:310;visibility:visible;mso-wrap-style:square;v-text-anchor:top" coordsize="890,3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566cEA&#10;AADcAAAADwAAAGRycy9kb3ducmV2LnhtbERPu26DMBTdI/UfrFupW2JSqoIoBkVBbTp0yWPoeIVv&#10;AIGvEXYJ/ft4qNTx6LzzcjGDmGlynWUF200Egri2uuNGweX8vk5BOI+scbBMCn7JQVk8rHLMtL3x&#10;keaTb0QIYZehgtb7MZPS1S0ZdBs7EgfuaieDPsCpkXrCWwg3g3yOoldpsOPQ0OJI+5bq/vRjFPRJ&#10;1OuKG0qr+PvjK028PCRaqafHZfcGwtPi/8V/7k+t4CUOa8OZcARk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5eeunBAAAA3AAAAA8AAAAAAAAAAAAAAAAAmAIAAGRycy9kb3du&#10;cmV2LnhtbFBLBQYAAAAABAAEAPUAAACGAwAAAAA=&#10;" path="m,235r,l10,255r15,15l40,285r20,5l105,300r40,5l220,310r75,-5l365,285r70,-20l540,205,640,145,745,85,850,30,890,10r,-5l885,5,880,,835,20,815,35,795,45,690,110,585,170r-50,25l510,210r-25,10l455,235r-25,15l370,275r-65,15l240,300r-65,l145,300r-40,-5l75,290,45,275,20,260,5,235r-5,xe" fillcolor="#ccc" stroked="f">
                          <v:path arrowok="t" o:connecttype="custom" o:connectlocs="0,235;0,235;10,255;25,270;40,285;60,290;105,300;145,305;145,305;220,310;295,305;365,285;435,265;435,265;540,205;640,145;745,85;850,30;850,30;890,10;890,10;890,5;890,5;885,5;880,0;880,0;835,20;815,35;795,45;795,45;690,110;585,170;585,170;535,195;510,210;485,220;485,220;455,235;430,250;370,275;305,290;240,300;240,300;175,300;145,300;105,295;75,290;45,275;20,260;5,235;5,235;0,235;0,235;0,235;0,235" o:connectangles="0,0,0,0,0,0,0,0,0,0,0,0,0,0,0,0,0,0,0,0,0,0,0,0,0,0,0,0,0,0,0,0,0,0,0,0,0,0,0,0,0,0,0,0,0,0,0,0,0,0,0,0,0,0,0"/>
                        </v:shape>
                        <v:shape id="Freeform 30" o:spid="_x0000_s1043" style="position:absolute;left:4755;top:1600;width:345;height:185;visibility:visible;mso-wrap-style:square;v-text-anchor:top" coordsize="345,1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OfYcQA&#10;AADcAAAADwAAAGRycy9kb3ducmV2LnhtbESPX0sDMRDE3wW/Q1jBF7FJ/1Dq2bSUQkH6Uq36vl7W&#10;y+Flc9ymveu3N4LQx2FmfsMs10No1Jk6qSNbGI8MKOIyuporCx/vu8cFKEnIDpvIZOFCAuvV7c0S&#10;Cxd7fqPzMVUqQ1gKtOBTagutpfQUUEaxJc7ed+wCpiy7SrsO+wwPjZ4YM9cBa84LHlvaeip/jqdg&#10;4fXBlIdkFmG2l6/PXi4HPxdt7f3dsHkGlWhI1/B/+8VZmE2f4O9MPgJ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jn2HEAAAA3AAAAA8AAAAAAAAAAAAAAAAAmAIAAGRycy9k&#10;b3ducmV2LnhtbFBLBQYAAAAABAAEAPUAAACJAwAAAAA=&#10;" path="m,115r,l5,130r5,5l5,140r20,15l50,170r25,5l100,180r55,5l205,185r70,-10l345,160r-5,-10l320,135,265,95,175,40,145,20,110,,80,20,30,60,10,85,5,95,,115xe" fillcolor="#ccc" stroked="f">
                          <v:path arrowok="t" o:connecttype="custom" o:connectlocs="0,115;0,115;5,130;10,135;5,140;5,140;25,155;50,170;75,175;100,180;155,185;205,185;205,185;275,175;345,160;345,160;340,150;320,135;265,95;175,40;175,40;145,20;110,0;110,0;80,20;80,20;30,60;10,85;5,95;0,115;0,115" o:connectangles="0,0,0,0,0,0,0,0,0,0,0,0,0,0,0,0,0,0,0,0,0,0,0,0,0,0,0,0,0,0,0"/>
                        </v:shape>
                        <v:shape id="Freeform 31" o:spid="_x0000_s1044" style="position:absolute;left:4760;top:1585;width:75;height:80;visibility:visible;mso-wrap-style:square;v-text-anchor:top" coordsize="7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cllMEA&#10;AADcAAAADwAAAGRycy9kb3ducmV2LnhtbERPy4rCMBTdC/MP4Q7MRjQdKVJqo4hSZjaKrw+4NrcP&#10;bG5Kk9HO35uF4PJw3tlqMK24U+8aywq+pxEI4sLqhisFl3M+SUA4j6yxtUwK/snBavkxyjDV9sFH&#10;up98JUIIuxQV1N53qZSuqMmgm9qOOHCl7Q36APtK6h4fIdy0chZFc2mw4dBQY0ebmorb6c8oaHbl&#10;Ps7Hh+hn5pLDtfK53Ra5Ul+fw3oBwtPg3+KX+1criOMwP5wJR0A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aHJZTBAAAA3AAAAA8AAAAAAAAAAAAAAAAAmAIAAGRycy9kb3du&#10;cmV2LnhtbFBLBQYAAAAABAAEAPUAAACGAwAAAAA=&#10;" path="m,70r,l,80,5,75,40,50,75,25,65,10,50,,45,,25,15,10,30,5,45,,70xe" fillcolor="#6b6b6b" stroked="f">
                          <v:path arrowok="t" o:connecttype="custom" o:connectlocs="0,70;0,70;0,80;0,80;5,75;5,75;40,50;75,25;75,25;65,10;50,0;50,0;45,0;45,0;25,15;10,30;5,45;0,70;0,70" o:connectangles="0,0,0,0,0,0,0,0,0,0,0,0,0,0,0,0,0,0,0"/>
                        </v:shape>
                        <v:shape id="Freeform 32" o:spid="_x0000_s1045" style="position:absolute;left:4775;top:1875;width:90;height:25;visibility:visible;mso-wrap-style:square;v-text-anchor:top" coordsize="9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dPQcUA&#10;AADcAAAADwAAAGRycy9kb3ducmV2LnhtbESPQWvCQBSE7wX/w/IEb3UTDUVSV5EQiychaRG8PbKv&#10;Sdrs25jdxvTfdwuFHoeZ+YbZ7ifTiZEG11pWEC8jEMSV1S3XCt5ej48bEM4ja+wsk4JvcrDfzR62&#10;mGp754LG0tciQNilqKDxvk+ldFVDBt3S9sTBe7eDQR/kUEs94D3ATSdXUfQkDbYcFhrsKWuo+iy/&#10;jILxyPE6KfINnnO8ZaeP1fl6eVFqMZ8OzyA8Tf4//Nc+aQVJEsPvmXAE5O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909BxQAAANwAAAAPAAAAAAAAAAAAAAAAAJgCAABkcnMv&#10;ZG93bnJldi54bWxQSwUGAAAAAAQABAD1AAAAigMAAAAA&#10;" path="m,l,,20,15,35,25r40,l90,20,45,10,,xe" fillcolor="#4d4d4d" stroked="f">
                          <v:path arrowok="t" o:connecttype="custom" o:connectlocs="0,0;0,0;20,15;35,25;75,25;75,25;90,20;90,20;45,10;0,0;0,0;0,0;0,0" o:connectangles="0,0,0,0,0,0,0,0,0,0,0,0,0"/>
                        </v:shape>
                        <v:shape id="Freeform 33" o:spid="_x0000_s1046" style="position:absolute;left:4790;top:1470;width:90;height:25;visibility:visible;mso-wrap-style:square;v-text-anchor:top" coordsize="9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pw0sUA&#10;AADcAAAADwAAAGRycy9kb3ducmV2LnhtbESPQWvCQBSE7wX/w/KE3uqmVqREN1IEodB6aBoKvT2y&#10;z01I9m3Mbk3y792C4HGYmW+Y7W60rbhQ72vHCp4XCQji0umajYLi+/D0CsIHZI2tY1IwkYddNnvY&#10;YqrdwF90yYMREcI+RQVVCF0qpS8rsugXriOO3sn1FkOUvZG6xyHCbSuXSbKWFmuOCxV2tK+obPI/&#10;q+Cnka0ucn8+mGIyx/GDP9e/L0o9zse3DYhAY7iHb+13rWC1WsL/mXgEZH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KnDSxQAAANwAAAAPAAAAAAAAAAAAAAAAAJgCAABkcnMv&#10;ZG93bnJldi54bWxQSwUGAAAAAAQABAD1AAAAigMAAAAA&#10;" path="m,25r,l25,25,45,20,90,,60,5,30,20,,25xe" fillcolor="black" stroked="f">
                          <v:path arrowok="t" o:connecttype="custom" o:connectlocs="0,25;0,25;25,25;45,20;90,0;90,0;90,0;90,0;60,5;30,20;30,20;0,25;0,25;0,25;0,25" o:connectangles="0,0,0,0,0,0,0,0,0,0,0,0,0,0,0"/>
                        </v:shape>
                        <v:shape id="Freeform 34" o:spid="_x0000_s1047" style="position:absolute;left:4795;top:1510;width:70;height:95;visibility:visible;mso-wrap-style:square;v-text-anchor:top" coordsize="7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F9XcQA&#10;AADcAAAADwAAAGRycy9kb3ducmV2LnhtbESPQWsCMRSE74X+h/AK3mrWrhRZjSKFRcFetO2ht2fy&#10;3F3cvCxJdNd/3whCj8PMfMMsVoNtxZV8aBwrmIwzEMTamYYrBd9f5esMRIjIBlvHpOBGAVbL56cF&#10;Fsb1vKfrIVYiQTgUqKCOsSukDLomi2HsOuLknZy3GJP0lTQe+wS3rXzLsndpseG0UGNHHzXp8+Fi&#10;Fez6su9olnu5OfL6kyb653evlRq9DOs5iEhD/A8/2lujYDrN4X4mHQG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hfV3EAAAA3AAAAA8AAAAAAAAAAAAAAAAAmAIAAGRycy9k&#10;b3ducmV2LnhtbFBLBQYAAAAABAAEAPUAAACJAwAAAAA=&#10;" path="m,10r,l5,35,15,55,40,95,55,85,70,80,60,65,45,50,40,30,35,25,30,20r,-10l30,,15,5,5,10,,10xe" fillcolor="#f9f9f9" stroked="f">
                          <v:path arrowok="t" o:connecttype="custom" o:connectlocs="0,10;0,10;5,35;15,55;40,95;40,95;55,85;70,80;70,80;60,65;45,50;45,50;40,30;35,25;30,20;30,20;30,10;30,0;30,0;15,5;5,10;0,10;0,10" o:connectangles="0,0,0,0,0,0,0,0,0,0,0,0,0,0,0,0,0,0,0,0,0,0,0"/>
                        </v:shape>
                        <v:shape id="Freeform 35" o:spid="_x0000_s1048" style="position:absolute;left:4835;top:1510;width:35;height:10;visibility:visible;mso-wrap-style:square;v-text-anchor:top" coordsize="3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SP9sUA&#10;AADcAAAADwAAAGRycy9kb3ducmV2LnhtbESPT2vCQBTE7wW/w/IEb3VTiUFTV2kLhdaD4D/o8ZF9&#10;zabNvg3ZNcZv7wqCx2FmfsMsVr2tRUetrxwreBknIIgLpysuFRz2n88zED4ga6wdk4ILeVgtB08L&#10;zLU785a6XShFhLDPUYEJocml9IUhi37sGuLo/brWYoiyLaVu8RzhtpaTJMmkxYrjgsGGPgwV/7uT&#10;VfCXrGfTEjfde/j+ycxxks0vBpUaDfu3VxCB+vAI39tfWkGapnA7E4+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9I/2xQAAANwAAAAPAAAAAAAAAAAAAAAAAJgCAABkcnMv&#10;ZG93bnJldi54bWxQSwUGAAAAAAQABAD1AAAAigMAAAAA&#10;" path="m,10r,l35,5,35,,,10xe" fillcolor="#6b6b6b" stroked="f">
                          <v:path arrowok="t" o:connecttype="custom" o:connectlocs="0,10;0,10;35,5;35,5;35,0;35,0;0,10;0,10;0,10;0,10" o:connectangles="0,0,0,0,0,0,0,0,0,0"/>
                        </v:shape>
                        <v:shape id="Freeform 36" o:spid="_x0000_s1049" style="position:absolute;left:4835;top:1520;width:60;height:50;visibility:visible;mso-wrap-style:square;v-text-anchor:top" coordsize="6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bbgcMA&#10;AADcAAAADwAAAGRycy9kb3ducmV2LnhtbESP3YrCMBSE7xd8h3AE79ZEcRetRpHCgrIg688DHJpj&#10;W21OSpO19e2NIHg5zMw3zGLV2UrcqPGlYw2joQJBnDlTcq7hdPz5nILwAdlg5Zg03MnDatn7WGBi&#10;XMt7uh1CLiKEfYIaihDqREqfFWTRD11NHL2zayyGKJtcmgbbCLeVHCv1LS2WHBcKrCktKLse/q2G&#10;/WWrwt/vrvX3NM2udM5PM7XWetDv1nMQgbrwDr/aG6NhMvmC55l4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XbbgcMAAADcAAAADwAAAAAAAAAAAAAAAACYAgAAZHJzL2Rv&#10;d25yZXYueG1sUEsFBgAAAAAEAAQA9QAAAIgDAAAAAA==&#10;" path="m,10r,l10,30,25,50,40,45r10,l60,35,55,30,50,25,40,,20,5,,10xe" fillcolor="#5b5b5b" stroked="f">
                          <v:path arrowok="t" o:connecttype="custom" o:connectlocs="0,10;0,10;10,30;25,50;25,50;40,45;50,45;60,35;55,30;50,25;50,25;40,0;40,0;20,5;0,10;0,10;0,10;0,10" o:connectangles="0,0,0,0,0,0,0,0,0,0,0,0,0,0,0,0,0,0"/>
                        </v:shape>
                        <v:shape id="Freeform 37" o:spid="_x0000_s1050" style="position:absolute;left:4855;top:1745;width:190;height:25;visibility:visible;mso-wrap-style:square;v-text-anchor:top" coordsize="19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jBr8YA&#10;AADcAAAADwAAAGRycy9kb3ducmV2LnhtbESPT2vCQBTE7wW/w/KE3nRjSaWNWcW2WESkkOjF2yP7&#10;8gezb9PsqvHbdwuFHoeZ+Q2TrgbTiiv1rrGsYDaNQBAXVjdcKTgeNpMXEM4ja2wtk4I7OVgtRw8p&#10;JtreOKNr7isRIOwSVFB73yVSuqImg25qO+LglbY36IPsK6l7vAW4aeVTFM2lwYbDQo0dvddUnPOL&#10;UZDtd1/n+C0vXz/a/frTfJ/w1D0r9Tge1gsQngb/H/5rb7WCOJ7D75lw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jBr8YAAADcAAAADwAAAAAAAAAAAAAAAACYAgAAZHJz&#10;L2Rvd25yZXYueG1sUEsFBgAAAAAEAAQA9QAAAIsDAAAAAA==&#10;" path="m5,10r,l5,15r5,l15,20r15,l65,25r60,-5l160,15r15,-5l190,r-5,l75,10,,10r5,xe" stroked="f">
                          <v:path arrowok="t" o:connecttype="custom" o:connectlocs="5,10;5,10;5,15;5,15;10,15;10,15;15,20;30,20;65,25;125,20;125,20;160,15;175,10;190,0;190,0;185,0;185,0;75,10;75,10;0,10;0,10;5,10;5,10" o:connectangles="0,0,0,0,0,0,0,0,0,0,0,0,0,0,0,0,0,0,0,0,0,0,0"/>
                        </v:shape>
                        <v:shape id="Freeform 38" o:spid="_x0000_s1051" style="position:absolute;left:4865;top:1575;width:10;height:5;visibility:visible;mso-wrap-style:square;v-text-anchor:top" coordsize="1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H8msYA&#10;AADcAAAADwAAAGRycy9kb3ducmV2LnhtbESPT2vCQBTE74V+h+UVvNWNIbWSuooUqvZS8B/q7ZF9&#10;zQazb0N2o+m37xaEHoeZ+Q0znfe2FldqfeVYwWiYgCAunK64VLDffTxPQPiArLF2TAp+yMN89vgw&#10;xVy7G2/oug2liBD2OSowITS5lL4wZNEPXUMcvW/XWgxRtqXULd4i3NYyTZKxtFhxXDDY0Luh4rLt&#10;rIIGV5+7+uucjZaHl+54TE/GlCelBk/94g1EoD78h+/ttVaQZa/wdyYe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3H8msYAAADcAAAADwAAAAAAAAAAAAAAAACYAgAAZHJz&#10;L2Rvd25yZXYueG1sUEsFBgAAAAAEAAQA9QAAAIsDAAAAAA==&#10;" path="m,l,,,5r5,l10,,,xe" fillcolor="#6b6b6b" stroked="f">
                          <v:path arrowok="t" o:connecttype="custom" o:connectlocs="0,0;0,0;0,5;0,5;5,5;5,5;5,5;10,0;10,0;0,0;0,0;0,0;0,0" o:connectangles="0,0,0,0,0,0,0,0,0,0,0,0,0"/>
                        </v:shape>
                        <v:shape id="Freeform 39" o:spid="_x0000_s1052" style="position:absolute;left:4870;top:1530;width:230;height:210;visibility:visible;mso-wrap-style:square;v-text-anchor:top" coordsize="23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hK+8AA&#10;AADcAAAADwAAAGRycy9kb3ducmV2LnhtbERPz2vCMBS+C/sfwhvspum0yOhMyxCEXhys6v2RvLVl&#10;zUtJorb765fDwOPH93tXTXYQN/Khd6zgdZWBINbO9NwqOJ8OyzcQISIbHByTgpkCVOXTYoeFcXf+&#10;olsTW5FCOBSooItxLKQMuiOLYeVG4sR9O28xJuhbaTzeU7gd5DrLttJiz6mhw5H2Hemf5moVUFtn&#10;dhO0v9hZHy6/Eo/7z61SL8/TxzuISFN8iP/dtVGQ52ltOpOOgCz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hK+8AAAADcAAAADwAAAAAAAAAAAAAAAACYAgAAZHJzL2Rvd25y&#10;ZXYueG1sUEsFBgAAAAAEAAQA9QAAAIUDAAAAAA==&#10;" path="m,60r,l,65,35,80,70,95r60,35l185,170r45,40l230,190,220,165,205,145r-5,-25l200,105r5,-15l210,75,225,60r,-5l125,,115,5,95,15,70,30,35,40,15,50,,60xe" fillcolor="#616161" stroked="f">
                          <v:path arrowok="t" o:connecttype="custom" o:connectlocs="0,60;0,60;0,65;0,65;35,80;70,95;130,130;130,130;185,170;230,210;230,210;230,210;230,210;230,190;220,165;205,145;200,120;200,120;200,105;205,90;210,75;225,60;225,60;225,55;225,55;125,0;125,0;115,5;95,15;70,30;70,30;35,40;15,50;0,60;0,60" o:connectangles="0,0,0,0,0,0,0,0,0,0,0,0,0,0,0,0,0,0,0,0,0,0,0,0,0,0,0,0,0,0,0,0,0,0,0"/>
                        </v:shape>
                        <v:shape id="Freeform 40" o:spid="_x0000_s1053" style="position:absolute;left:4875;top:1860;width:305;height:45;visibility:visible;mso-wrap-style:square;v-text-anchor:top" coordsize="30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6pAicYA&#10;AADcAAAADwAAAGRycy9kb3ducmV2LnhtbESPQWvCQBSE70L/w/IEb7pRYmmjqxShVdCDtV56e80+&#10;k2j2bciuMemv7xYEj8PMfMPMl60pRUO1KywrGI8iEMSp1QVnCo5f78MXEM4jaywtk4KOHCwXT705&#10;Jtre+JOag89EgLBLUEHufZVI6dKcDLqRrYiDd7K1QR9knUld4y3ATSknUfQsDRYcFnKsaJVTejlc&#10;jYLSVX69u3zsztvjPp6efrrm+7dTatBv32YgPLX+Eb63N1pBHL/C/5lwBOT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6pAicYAAADcAAAADwAAAAAAAAAAAAAAAACYAgAAZHJz&#10;L2Rvd25yZXYueG1sUEsFBgAAAAAEAAQA9QAAAIsDAAAAAA==&#10;" path="m,35r,l35,45r30,l95,40r30,-5l145,40r20,-5l210,30,235,20r40,l285,15,305,,285,5,260,15r-50,5l90,35,5,35,,35xe" fillcolor="#4d4d4d" stroked="f">
                          <v:path arrowok="t" o:connecttype="custom" o:connectlocs="0,35;0,35;35,45;65,45;65,45;95,40;125,35;125,35;145,40;165,35;165,35;210,30;210,30;235,20;235,20;275,20;285,15;305,0;305,0;305,0;305,0;285,5;260,15;210,20;210,20;90,35;90,35;5,35;5,35;0,35;0,35" o:connectangles="0,0,0,0,0,0,0,0,0,0,0,0,0,0,0,0,0,0,0,0,0,0,0,0,0,0,0,0,0,0,0"/>
                        </v:shape>
                        <v:shape id="Freeform 41" o:spid="_x0000_s1054" style="position:absolute;left:4875;top:1485;width:55;height:60;visibility:visible;mso-wrap-style:square;v-text-anchor:top" coordsize="5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FkD8IA&#10;AADcAAAADwAAAGRycy9kb3ducmV2LnhtbERPy2oCMRTdF/oP4QpuimYqVmRqlFJQCi0UX/vbyW0y&#10;dXIzJNEZ/94sCi4P571Y9a4RFwqx9qzgeVyAIK68rtkoOOzXozmImJA1Np5JwZUirJaPDwsste94&#10;S5ddMiKHcCxRgU2pLaWMlSWHcexb4sz9+uAwZRiM1AG7HO4aOSmKmXRYc26w2NK7peq0OzsF/L2Z&#10;z9Zf5qqfTHf8s/pzG/Y/Sg0H/dsriER9uov/3R9awfQlz89n8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gWQPwgAAANwAAAAPAAAAAAAAAAAAAAAAAJgCAABkcnMvZG93&#10;bnJldi54bWxQSwUGAAAAAAQABAD1AAAAhwMAAAAA&#10;" path="m,20r,l10,45,25,60,55,40,40,25,35,5r-5,l30,,15,5,5,10,,20xe" fillcolor="#f9f9f9" stroked="f">
                          <v:path arrowok="t" o:connecttype="custom" o:connectlocs="0,20;0,20;10,45;25,60;25,60;25,60;25,60;55,40;55,40;40,25;40,25;35,5;35,5;30,5;30,5;30,0;30,0;15,5;5,10;0,20;0,20" o:connectangles="0,0,0,0,0,0,0,0,0,0,0,0,0,0,0,0,0,0,0,0,0"/>
                        </v:shape>
                        <v:shape id="Freeform 42" o:spid="_x0000_s1055" style="position:absolute;left:4905;top:1520;width:75;height:35;visibility:visible;mso-wrap-style:square;v-text-anchor:top" coordsize="7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oDe8QA&#10;AADcAAAADwAAAGRycy9kb3ducmV2LnhtbESPQWvCQBSE74X+h+UJvdWNNpWQuooILZ7ERg85PrKv&#10;STD7Nt1dNf57VxA8DjPzDTNfDqYTZ3K+taxgMk5AEFdWt1wrOOy/3zMQPiBr7CyTgit5WC5eX+aY&#10;a3vhXzoXoRYRwj5HBU0IfS6lrxoy6Me2J47en3UGQ5SultrhJcJNJ6dJMpMGW44LDfa0bqg6Fiej&#10;YPax9XzKNkV23e/c/yotf8oyVeptNKy+QAQawjP8aG+0gvRzAvcz8Qj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KA3vEAAAA3AAAAA8AAAAAAAAAAAAAAAAAmAIAAGRycy9k&#10;b3ducmV2LnhtbFBLBQYAAAAABAAEAPUAAACJAwAAAAA=&#10;" path="m,35r,l35,25,75,5,45,,,35xe" fillcolor="#6b6b6b" stroked="f">
                          <v:path arrowok="t" o:connecttype="custom" o:connectlocs="0,35;0,35;35,25;75,5;75,5;75,5;75,5;45,0;45,0;0,35;0,35" o:connectangles="0,0,0,0,0,0,0,0,0,0,0"/>
                        </v:shape>
                        <v:shape id="Freeform 43" o:spid="_x0000_s1056" style="position:absolute;left:4915;top:1485;width:45;height:35;visibility:visible;mso-wrap-style:square;v-text-anchor:top" coordsize="4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kTGMUA&#10;AADcAAAADwAAAGRycy9kb3ducmV2LnhtbESP0UrEMBRE3wX/IVzBN5tauirdzS5F3OLDolj9gEtz&#10;t+na3NQmtt2/N4Lg4zAzZ5jNbrG9mGj0nWMFt0kKgrhxuuNWwcf7/uYBhA/IGnvHpOBMHnbby4sN&#10;FtrN/EZTHVoRIewLVGBCGAopfWPIok/cQBy9oxsthijHVuoR5wi3vczS9E5a7DguGBzo0VDzWX9b&#10;BaenfH7h6WDva5NXh6/qtdxXR6Wur5ZyDSLQEv7Df+1nrSBfZfB7Jh4Bu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ORMYxQAAANwAAAAPAAAAAAAAAAAAAAAAAJgCAABkcnMv&#10;ZG93bnJldi54bWxQSwUGAAAAAAQABAD1AAAAigMAAAAA&#10;" path="m,10r,l10,25,20,35,35,30r5,-5l45,20,30,15,20,,,5r,5xe" fillcolor="#5b5b5b" stroked="f">
                          <v:path arrowok="t" o:connecttype="custom" o:connectlocs="0,10;0,10;10,25;20,35;20,35;35,30;40,25;45,20;45,20;30,15;20,0;20,0;0,5;0,5;0,10;0,10" o:connectangles="0,0,0,0,0,0,0,0,0,0,0,0,0,0,0,0"/>
                        </v:shape>
                        <v:shape id="Freeform 44" o:spid="_x0000_s1057" style="position:absolute;left:4925;top:1145;width:190;height:315;visibility:visible;mso-wrap-style:square;v-text-anchor:top" coordsize="19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9BHsYA&#10;AADcAAAADwAAAGRycy9kb3ducmV2LnhtbESPQWvCQBSE74X+h+UVvIhutLbY6CoiiD0USo0g3h7Z&#10;1yS4+zZmV5P213cFocdhZr5h5svOGnGlxleOFYyGCQji3OmKCwX7bDOYgvABWaNxTAp+yMNy8fgw&#10;x1S7lr/ouguFiBD2KSooQ6hTKX1ekkU/dDVx9L5dYzFE2RRSN9hGuDVynCSv0mLFcaHEmtYl5afd&#10;xSowb9w3WbY98Iep2/b387A5nlmp3lO3moEI1IX/8L39rhVMXp7hdiYeAbn4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V9BHsYAAADcAAAADwAAAAAAAAAAAAAAAACYAgAAZHJz&#10;L2Rvd25yZXYueG1sUEsFBgAAAAAEAAQA9QAAAIsDAAAAAA==&#10;" path="m,315r,l20,305,40,295,70,270r30,-25l125,215r25,-35l170,130,190,70,190,r-5,15l180,30r-5,40l165,110r-15,40l130,190r-25,30l75,250,45,275,10,300,,315xe" fillcolor="black" stroked="f">
                          <v:path arrowok="t" o:connecttype="custom" o:connectlocs="0,315;0,315;20,305;40,295;40,295;70,270;100,245;125,215;150,180;150,180;170,130;190,70;190,70;190,0;190,0;185,15;180,30;180,30;175,70;165,110;150,150;130,190;130,190;105,220;75,250;45,275;10,300;10,300;0,315;0,315" o:connectangles="0,0,0,0,0,0,0,0,0,0,0,0,0,0,0,0,0,0,0,0,0,0,0,0,0,0,0,0,0,0"/>
                        </v:shape>
                        <v:shape id="Freeform 45" o:spid="_x0000_s1058" style="position:absolute;left:4940;top:1460;width:50;height:45;visibility:visible;mso-wrap-style:square;v-text-anchor:top" coordsize="5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q66LMQA&#10;AADcAAAADwAAAGRycy9kb3ducmV2LnhtbESPQWvCQBSE74X+h+UVvOmmJbYhuopWCl6k1FbPz+wz&#10;Cc2+DbvbJP57VxB6HGbmG2a+HEwjOnK+tqzgeZKAIC6srrlU8PP9Mc5A+ICssbFMCi7kYbl4fJhj&#10;rm3PX9TtQykihH2OCqoQ2lxKX1Rk0E9sSxy9s3UGQ5SulNphH+GmkS9J8ioN1hwXKmzpvaLid/9n&#10;FOySw6nwx2O/LjdvaWpcl/nsU6nR07CagQg0hP/wvb3VCtJpC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uuizEAAAA3AAAAA8AAAAAAAAAAAAAAAAAmAIAAGRycy9k&#10;b3ducmV2LnhtbFBLBQYAAAAABAAEAPUAAACJAwAAAAA=&#10;" path="m,20r,l10,35r10,5l25,45,50,25,45,20,35,15,25,,10,5,,15r,5xe" fillcolor="#f9f9f9" stroked="f">
                          <v:path arrowok="t" o:connecttype="custom" o:connectlocs="0,20;0,20;10,35;20,40;25,45;25,45;50,25;50,25;45,20;35,15;35,15;25,0;25,0;10,5;0,15;0,20;0,20" o:connectangles="0,0,0,0,0,0,0,0,0,0,0,0,0,0,0,0,0"/>
                        </v:shape>
                        <v:shape id="Freeform 46" o:spid="_x0000_s1059" style="position:absolute;left:4965;top:1490;width:210;height:120;visibility:visible;mso-wrap-style:square;v-text-anchor:top" coordsize="21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MIWcUA&#10;AADcAAAADwAAAGRycy9kb3ducmV2LnhtbESPQWsCMRSE7wX/Q3iCF6nZliplaxQVREFKqQq9PjfP&#10;zeLmZUmyuv33piD0OMzMN8x03tlaXMmHyrGCl1EGgrhwuuJSwfGwfn4HESKyxtoxKfilAPNZ72mK&#10;uXY3/qbrPpYiQTjkqMDE2ORShsKQxTByDXHyzs5bjEn6UmqPtwS3tXzNsom0WHFaMNjQylBx2bdW&#10;wXr1tTwu/efwRO12Y9qz/9mFk1KDfrf4ABGpi//hR3urFbyNx/B3Jh0BOb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gwhZxQAAANwAAAAPAAAAAAAAAAAAAAAAAJgCAABkcnMv&#10;ZG93bnJldi54bWxQSwUGAAAAAAQABAD1AAAAigMAAAAA&#10;" path="m,25r,l25,25,85,60r50,30l165,115r15,5l200,115r10,-10l210,100,200,90,185,85r5,l180,85r,-10l170,70r-5,-5l160,65r,-5l100,20,65,5,30,,15,10,,25xe" fillcolor="#f9f9f9" stroked="f">
                          <v:path arrowok="t" o:connecttype="custom" o:connectlocs="0,25;0,25;25,25;25,25;85,60;135,90;135,90;165,115;180,120;200,115;200,115;210,105;210,100;200,90;185,85;185,85;190,85;190,85;180,85;180,85;180,75;180,75;170,70;165,65;160,65;160,65;160,60;160,60;100,20;65,5;30,0;30,0;15,10;0,25;0,25" o:connectangles="0,0,0,0,0,0,0,0,0,0,0,0,0,0,0,0,0,0,0,0,0,0,0,0,0,0,0,0,0,0,0,0,0,0,0"/>
                        </v:shape>
                        <v:shape id="Freeform 47" o:spid="_x0000_s1060" style="position:absolute;left:4975;top:1445;width:50;height:35;visibility:visible;mso-wrap-style:square;v-text-anchor:top" coordsize="5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YEusYA&#10;AADcAAAADwAAAGRycy9kb3ducmV2LnhtbESPzWvCQBTE74L/w/KE3nSjbf2IriKCRYo5+HHQ2yP7&#10;TILZtyG7mvS/7xYKHoeZ+Q2zWLWmFE+qXWFZwXAQgSBOrS44U3A+bftTEM4jaywtk4IfcrBadjsL&#10;jLVt+EDPo89EgLCLUUHufRVL6dKcDLqBrYiDd7O1QR9knUldYxPgppSjKBpLgwWHhRwr2uSU3o8P&#10;o+AiR/L7Ooz26/TUlLP3SZJ87RKl3nrteg7CU+tf4f/2Tiv4+BzD35lwBO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DYEusYAAADcAAAADwAAAAAAAAAAAAAAAACYAgAAZHJz&#10;L2Rvd25yZXYueG1sUEsFBgAAAAAEAAQA9QAAAIsDAAAAAA==&#10;" path="m,15r,l10,30r15,5l35,25,50,15,45,5,30,,15,10,,15xe" fillcolor="#5b5b5b" stroked="f">
                          <v:path arrowok="t" o:connecttype="custom" o:connectlocs="0,15;0,15;10,30;25,35;35,25;50,15;50,15;50,15;50,15;45,5;30,0;30,0;15,10;0,15;0,15;0,15;0,15" o:connectangles="0,0,0,0,0,0,0,0,0,0,0,0,0,0,0,0,0"/>
                        </v:shape>
                        <v:shape id="Freeform 48" o:spid="_x0000_s1061" style="position:absolute;left:5010;top:1450;width:65;height:35;visibility:visible;mso-wrap-style:square;v-text-anchor:top" coordsize="6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HrUMUA&#10;AADcAAAADwAAAGRycy9kb3ducmV2LnhtbESPQWsCMRSE7wX/Q3gFbzXb0lpZjSLFwh6KVSvo8ZE8&#10;dxc3L0sS1/Xfm0Khx2FmvmFmi942oiMfascKnkcZCGLtTM2lgv3P59MERIjIBhvHpOBGARbzwcMM&#10;c+OuvKVuF0uRIBxyVFDF2OZSBl2RxTByLXHyTs5bjEn6UhqP1wS3jXzJsrG0WHNaqLClj4r0eXex&#10;Ctz6+8DnjdXr49dJF8V45VfdXqnhY7+cgojUx//wX7swCl7f3uH3TDoC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UetQxQAAANwAAAAPAAAAAAAAAAAAAAAAAJgCAABkcnMv&#10;ZG93bnJldi54bWxQSwUGAAAAAAQABAD1AAAAigMAAAAA&#10;" path="m,30r,l25,35,60,5r5,l55,,40,10,25,15,10,25,,30xe" fillcolor="#6b6b6b" stroked="f">
                          <v:path arrowok="t" o:connecttype="custom" o:connectlocs="0,30;0,30;25,35;25,35;60,5;60,5;65,5;65,5;55,0;55,0;40,10;25,15;10,25;0,30;0,30" o:connectangles="0,0,0,0,0,0,0,0,0,0,0,0,0,0,0"/>
                        </v:shape>
                        <v:shape id="Freeform 49" o:spid="_x0000_s1062" style="position:absolute;left:5010;top:1420;width:50;height:35;visibility:visible;mso-wrap-style:square;v-text-anchor:top" coordsize="5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lE+8QA&#10;AADcAAAADwAAAGRycy9kb3ducmV2LnhtbERPTWvCQBC9C/0PyxR6M5sGFZtmI1YQKqi0trXXITtN&#10;gtnZkF01+uvdg9Dj431ns9404kSdqy0reI5iEMSF1TWXCr6/lsMpCOeRNTaWScGFHMzyh0GGqbZn&#10;/qTTzpcihLBLUUHlfZtK6YqKDLrItsSB+7OdQR9gV0rd4TmEm0YmcTyRBmsODRW2tKioOOyORsFq&#10;IffJ78Ftx9ePzbp9e0nm8mev1NNjP38F4an3/+K7+10rGE3D/HAmHAG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JRPvEAAAA3AAAAA8AAAAAAAAAAAAAAAAAmAIAAGRycy9k&#10;b3ducmV2LnhtbFBLBQYAAAAABAAEAPUAAACJAwAAAAA=&#10;" path="m,15r,l15,30r10,5l35,35,50,25,35,15,15,,5,5,,15xe" fillcolor="#f9f9f9" stroked="f">
                          <v:path arrowok="t" o:connecttype="custom" o:connectlocs="0,15;0,15;15,30;25,35;35,35;50,25;50,25;35,15;15,0;15,0;5,5;5,5;0,15;0,15" o:connectangles="0,0,0,0,0,0,0,0,0,0,0,0,0,0"/>
                        </v:shape>
                        <v:shape id="Freeform 50" o:spid="_x0000_s1063" style="position:absolute;left:5015;top:1895;width:170;height:40;visibility:visible;mso-wrap-style:square;v-text-anchor:top" coordsize="170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P1SsUA&#10;AADcAAAADwAAAGRycy9kb3ducmV2LnhtbESPzWrDMBCE74W+g9hCLiWRm2AnuJFNCAltT/l9gK21&#10;tY2tlbHU2Hn7qlDocZiZb5h1PppW3Kh3tWUFL7MIBHFhdc2lgutlP12BcB5ZY2uZFNzJQZ49Pqwx&#10;1XbgE93OvhQBwi5FBZX3XSqlKyoy6Ga2Iw7el+0N+iD7UuoehwA3rZxHUSIN1hwWKuxoW1HRnL+N&#10;gg+Ki/I0HI7Lxse7z83z2z5pFkpNnsbNKwhPo/8P/7XftYI4SuD3TDgCMv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E/VKxQAAANwAAAAPAAAAAAAAAAAAAAAAAJgCAABkcnMv&#10;ZG93bnJldi54bWxQSwUGAAAAAAQABAD1AAAAigMAAAAA&#10;" path="m,40r,l5,35r40,l90,30,135,20r20,-5l170,,135,10,100,20,45,25,15,30,,40xe" fillcolor="black" stroked="f">
                          <v:path arrowok="t" o:connecttype="custom" o:connectlocs="0,40;0,40;5,35;5,35;45,35;90,30;135,20;155,15;170,0;170,0;170,0;170,0;135,10;100,20;100,20;45,25;15,30;0,40;0,40;0,40;0,40" o:connectangles="0,0,0,0,0,0,0,0,0,0,0,0,0,0,0,0,0,0,0,0,0"/>
                        </v:shape>
                        <v:shape id="Freeform 51" o:spid="_x0000_s1064" style="position:absolute;left:5040;top:1455;width:125;height:90;visibility:visible;mso-wrap-style:square;v-text-anchor:top" coordsize="12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95gMQA&#10;AADcAAAADwAAAGRycy9kb3ducmV2LnhtbESPT4vCMBTE7wt+h/AEL6JpxVWpRpEF0dNC/QMeH82z&#10;LTYvpclq9dNvBMHjMDO/YRar1lTiRo0rLSuIhxEI4szqknMFx8NmMAPhPLLGyjIpeJCD1bLztcBE&#10;2zundNv7XAQIuwQVFN7XiZQuK8igG9qaOHgX2xj0QTa51A3eA9xUchRFE2mw5LBQYE0/BWXX/Z9R&#10;8NxOuB+X9cmOY3uqfvvna5qelep12/UchKfWf8Lv9k4r+I6m8DoTjoB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/eYDEAAAA3AAAAA8AAAAAAAAAAAAAAAAAmAIAAGRycy9k&#10;b3ducmV2LnhtbFBLBQYAAAAABAAEAPUAAACJAwAAAAA=&#10;" path="m,35r,l10,40,90,90,110,75,120,65r5,-10l40,,30,5,15,20,,35xe" fillcolor="#616161" stroked="f">
                          <v:path arrowok="t" o:connecttype="custom" o:connectlocs="0,35;0,35;10,40;10,40;90,90;90,90;110,75;120,65;125,55;125,55;40,0;40,0;30,5;15,20;0,35;0,35" o:connectangles="0,0,0,0,0,0,0,0,0,0,0,0,0,0,0,0"/>
                        </v:shape>
                        <v:shape id="Freeform 52" o:spid="_x0000_s1065" style="position:absolute;left:5040;top:1405;width:55;height:30;visibility:visible;mso-wrap-style:square;v-text-anchor:top" coordsize="55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ZPjMIA&#10;AADcAAAADwAAAGRycy9kb3ducmV2LnhtbERPTYvCMBC9L/gfwgheRNN1V5FqFFlR9iCKVQ/ehmZs&#10;i82kNFHbf28OC3t8vO/5sjGleFLtCssKPocRCOLU6oIzBefTZjAF4TyyxtIyKWjJwXLR+ZhjrO2L&#10;j/RMfCZCCLsYFeTeV7GULs3JoBvaijhwN1sb9AHWmdQ1vkK4KeUoiibSYMGhIceKfnJK78nDKNhe&#10;i+ZSrttDwl/fetvf7enR9pXqdZvVDISnxv+L/9y/WsE4CmvDmXAE5OI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9k+MwgAAANwAAAAPAAAAAAAAAAAAAAAAAJgCAABkcnMvZG93&#10;bnJldi54bWxQSwUGAAAAAAQABAD1AAAAhwMAAAAA&#10;" path="m,15r,l20,25r10,5l35,25,55,10,40,5,30,,,15xe" fillcolor="#5b5b5b" stroked="f">
                          <v:path arrowok="t" o:connecttype="custom" o:connectlocs="0,15;0,15;20,25;30,30;35,25;55,10;55,10;55,10;55,10;40,5;30,0;30,0;0,15;0,15;0,15;0,15" o:connectangles="0,0,0,0,0,0,0,0,0,0,0,0,0,0,0,0"/>
                        </v:shape>
                        <v:shape id="Freeform 53" o:spid="_x0000_s1066" style="position:absolute;left:5070;top:1375;width:50;height:35;visibility:visible;mso-wrap-style:square;v-text-anchor:top" coordsize="5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HhoccA&#10;AADcAAAADwAAAGRycy9kb3ducmV2LnhtbESP3WrCQBSE7wXfYTlC73TTgFJjNqKC0IKVNvXn9pA9&#10;TYLZsyG71bRP3xUKvRxm5hsmXfamEVfqXG1ZweMkAkFcWF1zqeDwsR0/gXAeWWNjmRR8k4NlNhyk&#10;mGh743e65r4UAcIuQQWV920ipSsqMugmtiUO3qftDPogu1LqDm8BbhoZR9FMGqw5LFTY0qai4pJ/&#10;GQUvG3mKzxe3n/68ve7a9TxeyeNJqYdRv1qA8NT7//Bf+1krmEZzuJ8JR0B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9B4aHHAAAA3AAAAA8AAAAAAAAAAAAAAAAAmAIAAGRy&#10;cy9kb3ducmV2LnhtbFBLBQYAAAAABAAEAPUAAACMAwAAAAA=&#10;" path="m,20r,l5,25r15,5l35,35,45,30,50,20,15,,5,10,,10,,20xe" fillcolor="#f9f9f9" stroked="f">
                          <v:path arrowok="t" o:connecttype="custom" o:connectlocs="0,20;0,20;5,25;5,25;20,30;35,35;35,35;45,30;50,20;50,20;15,0;15,0;5,10;0,10;0,20;0,20" o:connectangles="0,0,0,0,0,0,0,0,0,0,0,0,0,0,0,0"/>
                        </v:shape>
                        <v:shape id="Freeform 54" o:spid="_x0000_s1067" style="position:absolute;left:5070;top:1420;width:155;height:140;visibility:visible;mso-wrap-style:square;v-text-anchor:top" coordsize="15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oClsMA&#10;AADcAAAADwAAAGRycy9kb3ducmV2LnhtbERPz2vCMBS+D/wfwhN2m6mOTalGGRsDL6OzVfD4aJ5t&#10;tXkpSdbW/345DHb8+H5vdqNpRU/ON5YVzGcJCOLS6oYrBcfi82kFwgdkja1lUnAnD7vt5GGDqbYD&#10;H6jPQyViCPsUFdQhdKmUvqzJoJ/ZjjhyF+sMhghdJbXDIYabVi6S5FUabDg21NjRe03lLf8xCrT5&#10;CIv96fm8zM5Sf327rLjeM6Uep+PbGkSgMfyL/9x7reBlHufHM/EIyO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oClsMAAADcAAAADwAAAAAAAAAAAAAAAACYAgAAZHJzL2Rv&#10;d25yZXYueG1sUEsFBgAAAAAEAAQA9QAAAIgDAAAAAA==&#10;" path="m5,25r,l45,50,85,75r35,30l135,120r5,20l150,135r5,-5l155,120r-5,-15l145,90,120,70,90,50,65,25,35,,20,5,,20r,5l5,25xe" fillcolor="#f9f9f9" stroked="f">
                          <v:path arrowok="t" o:connecttype="custom" o:connectlocs="5,25;5,25;45,50;85,75;120,105;135,120;140,140;140,140;150,135;155,130;155,120;150,105;145,90;145,90;120,70;90,50;65,25;35,0;35,0;20,5;0,20;0,20;0,25;0,25;5,25;5,25;5,25" o:connectangles="0,0,0,0,0,0,0,0,0,0,0,0,0,0,0,0,0,0,0,0,0,0,0,0,0,0,0"/>
                        </v:shape>
                        <v:shape id="Freeform 55" o:spid="_x0000_s1068" style="position:absolute;left:5085;top:1210;width:535;height:540;visibility:visible;mso-wrap-style:square;v-text-anchor:top" coordsize="535,5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nSU8UA&#10;AADcAAAADwAAAGRycy9kb3ducmV2LnhtbESPQWvCQBSE70L/w/IK3nQTJVKiq7SCoChFrQq9PbKv&#10;STD7NmRXjf/eLQgeh5n5hpnMWlOJKzWutKwg7kcgiDOrS84VHH4WvQ8QziNrrCyTgjs5mE3fOhNM&#10;tb3xjq57n4sAYZeigsL7OpXSZQUZdH1bEwfvzzYGfZBNLnWDtwA3lRxE0UgaLDksFFjTvKDsvL8Y&#10;BevLdzVcbder3/MGR8Pk+KVPSatU9739HIPw1PpX+NleagVJHMP/mXAE5P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CdJTxQAAANwAAAAPAAAAAAAAAAAAAAAAAJgCAABkcnMv&#10;ZG93bnJldi54bWxQSwUGAAAAAAQABAD1AAAAigMAAAAA&#10;" path="m,435r,l5,460r20,40l30,520r-5,20l40,540,60,530,90,515r45,-15l175,485r-5,l275,430r50,-35l375,370r80,-50l535,280r,-5l510,245,485,205,465,160,450,120,435,95,425,70r-5,l420,55,410,45r-5,5l405,30,380,r-5,15l365,30r-15,5l350,30,295,40r-5,25l315,60,335,50r,-5l350,40r15,l375,50r,15l375,75r-5,15l360,100r-20,l335,95r-5,l315,100r-35,5l275,120r25,-5l315,115r10,-5l340,105r10,5l355,115r5,10l355,140r-5,10l345,165r-10,5l335,175r-5,l325,175r-5,l320,170r-35,l245,165r,5l270,190r15,5l290,200r5,5l295,220r-10,15l270,240r-35,-5l235,225r-5,-5l210,205r-15,15l210,235r20,30l235,280r,15l220,310r-15,l195,310,180,295r,-10l185,280,170,265,155,255r-30,25l135,300r10,15l160,325r,15l160,350r-10,10l135,365r-10,l115,355,105,345r5,-10l100,320,85,310,65,325,50,340r20,15l90,365r10,10l100,390,90,400,75,410r-15,l50,410,40,395,15,380,5,395,,410r,25xe" fillcolor="#6b6b6b" stroked="f">
                          <v:path arrowok="t" o:connecttype="custom" o:connectlocs="5,460;30,520;40,540;90,515;175,485;170,485;325,395;455,320;535,275;485,205;450,120;425,70;420,55;405,50;405,50;380,0;375,15;350,35;295,40;290,65;335,50;350,40;375,50;375,75;360,100;335,95;315,100;275,120;315,115;340,105;360,125;345,165;335,175;330,175;320,175;285,170;245,170;270,190;295,205;285,235;235,235;210,205;195,220;230,265;235,295;195,310;180,285;170,265;125,280;145,315;160,340;135,365;105,345;110,335;85,310;50,340;90,365;90,400;50,410;15,380;0,410" o:connectangles="0,0,0,0,0,0,0,0,0,0,0,0,0,0,0,0,0,0,0,0,0,0,0,0,0,0,0,0,0,0,0,0,0,0,0,0,0,0,0,0,0,0,0,0,0,0,0,0,0,0,0,0,0,0,0,0,0,0,0,0,0"/>
                        </v:shape>
                        <v:shape id="Freeform 56" o:spid="_x0000_s1069" style="position:absolute;left:5100;top:1355;width:50;height:30;visibility:visible;mso-wrap-style:square;v-text-anchor:top" coordsize="5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NtwMcA&#10;AADcAAAADwAAAGRycy9kb3ducmV2LnhtbESPT2vCQBTE70K/w/IEb7qJ1CLRVcRWEEHEPz309sg+&#10;s2mzb0N2jWk/fVco9DjMzG+Y+bKzlWip8aVjBekoAUGcO11yoeBy3gynIHxA1lg5JgXf5GG5eOrN&#10;MdPuzkdqT6EQEcI+QwUmhDqT0ueGLPqRq4mjd3WNxRBlU0jd4D3CbSXHSfIiLZYcFwzWtDaUf51u&#10;VsFusx6/ne37x+H1YCb1/viTtvpTqUG/W81ABOrCf/ivvdUKJukzPM7EI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gjbcDHAAAA3AAAAA8AAAAAAAAAAAAAAAAAmAIAAGRy&#10;cy9kb3ducmV2LnhtbFBLBQYAAAAABAAEAPUAAACMAwAAAAA=&#10;" path="m,20r,l20,30r10,l40,25,50,15r,-5l20,5,5,,,20xe" fillcolor="#5b5b5b" stroked="f">
                          <v:path arrowok="t" o:connecttype="custom" o:connectlocs="0,20;0,20;20,30;30,30;40,25;50,15;50,15;50,10;50,10;20,5;20,5;5,0;5,0;0,20;0,20" o:connectangles="0,0,0,0,0,0,0,0,0,0,0,0,0,0,0"/>
                        </v:shape>
                        <v:shape id="Freeform 57" o:spid="_x0000_s1070" style="position:absolute;left:5105;top:1320;width:85;height:40;visibility:visible;mso-wrap-style:square;v-text-anchor:top" coordsize="8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Z3g8UA&#10;AADcAAAADwAAAGRycy9kb3ducmV2LnhtbESPQWvCQBSE7wX/w/IEb3VjJUGiq2hB8OCltiDentln&#10;Es2+jbtrTP99t1DocZiZb5jFqjeN6Mj52rKCyTgBQVxYXXOp4Otz+zoD4QOyxsYyKfgmD6vl4GWB&#10;ubZP/qDuEEoRIexzVFCF0OZS+qIig35sW+LoXawzGKJ0pdQOnxFuGvmWJJk0WHNcqLCl94qK2+Fh&#10;FMxO6eO6O1332bHL7huTODpPnVKjYb+egwjUh//wX3unFaSTFH7PxCMgl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ZneDxQAAANwAAAAPAAAAAAAAAAAAAAAAAJgCAABkcnMv&#10;ZG93bnJldi54bWxQSwUGAAAAAAQABAD1AAAAigMAAAAA&#10;" path="m,20r,l10,30r15,5l55,40r5,l70,35,85,25,45,15,30,10,10,,5,,,20xe" fillcolor="#f9f9f9" stroked="f">
                          <v:path arrowok="t" o:connecttype="custom" o:connectlocs="0,20;0,20;10,30;25,35;55,40;55,40;60,40;70,35;85,25;85,25;45,15;30,10;10,0;10,0;5,0;5,0;0,20;0,20" o:connectangles="0,0,0,0,0,0,0,0,0,0,0,0,0,0,0,0,0,0"/>
                        </v:shape>
                        <v:shape id="Freeform 58" o:spid="_x0000_s1071" style="position:absolute;left:5115;top:1395;width:30;height:25;visibility:visible;mso-wrap-style:square;v-text-anchor:top" coordsize="3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9tC8QA&#10;AADcAAAADwAAAGRycy9kb3ducmV2LnhtbESPT4vCMBTE7wt+h/AEb2vaZVe0GkX8A3vdqgdvj+bZ&#10;FJuXtolav71ZWNjjMDO/YRar3tbiTp2vHCtIxwkI4sLpiksFx8P+fQrCB2SNtWNS8CQPq+XgbYGZ&#10;dg/+oXseShEh7DNUYEJoMil9YciiH7uGOHoX11kMUXal1B0+ItzW8iNJJtJixXHBYEMbQ8U1v1kF&#10;6yK9nc47s01NO53lW9O2n7tWqdGwX89BBOrDf/iv/a0VfKUT+D0Tj4B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vbQvEAAAA3AAAAA8AAAAAAAAAAAAAAAAAmAIAAGRycy9k&#10;b3ducmV2LnhtbFBLBQYAAAAABAAEAPUAAACJAwAAAAA=&#10;" path="m,20r,l5,25,30,10,25,,,20xe" fillcolor="#6b6b6b" stroked="f">
                          <v:path arrowok="t" o:connecttype="custom" o:connectlocs="0,20;0,20;5,25;5,25;30,10;30,10;25,0;25,0;0,20;0,20;0,20;0,20" o:connectangles="0,0,0,0,0,0,0,0,0,0,0,0"/>
                        </v:shape>
                        <v:shape id="Freeform 59" o:spid="_x0000_s1072" style="position:absolute;left:5120;top:1280;width:115;height:55;visibility:visible;mso-wrap-style:square;v-text-anchor:top" coordsize="11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JsQsUA&#10;AADcAAAADwAAAGRycy9kb3ducmV2LnhtbESPQWvCQBSE74X+h+UVeqsbpbYldRURFPEiSaTQ2yP7&#10;mg3Nvo3ZNYn/3hUKPQ4z8w2zWI22ET11vnasYDpJQBCXTtdcKTgV25cPED4ga2wck4IreVgtHx8W&#10;mGo3cEZ9HioRIexTVGBCaFMpfWnIop+4ljh6P66zGKLsKqk7HCLcNnKWJG/SYs1xwWBLG0Plb36x&#10;Cprjuci+D32RnfzXeXgtbG72O6Wen8b1J4hAY/gP/7X3WsF8+g73M/EI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0mxCxQAAANwAAAAPAAAAAAAAAAAAAAAAAJgCAABkcnMv&#10;ZG93bnJldi54bWxQSwUGAAAAAAQABAD1AAAAigMAAAAA&#10;" path="m,35r,l15,45r20,5l70,55,85,35,95,30r10,l110,25r5,-5l85,20r-25,l40,10,15,,10,,5,15,,35xe" fillcolor="#5b5b5b" stroked="f">
                          <v:path arrowok="t" o:connecttype="custom" o:connectlocs="0,35;0,35;15,45;35,50;70,55;70,55;85,35;95,30;105,30;105,30;110,25;115,20;115,20;85,20;60,20;40,10;15,0;15,0;10,0;10,0;5,15;0,35;0,35" o:connectangles="0,0,0,0,0,0,0,0,0,0,0,0,0,0,0,0,0,0,0,0,0,0,0"/>
                        </v:shape>
                        <v:shape id="Freeform 60" o:spid="_x0000_s1073" style="position:absolute;left:5120;top:1040;width:45;height:60;visibility:visible;mso-wrap-style:square;v-text-anchor:top" coordsize="45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XpzqMIA&#10;AADcAAAADwAAAGRycy9kb3ducmV2LnhtbERPy2rCQBTdC/2H4QrdiE4sWkvMKFUquLS2C7u7ZG6S&#10;wcydkJk8+vedRcHl4byz/Whr0VPrjWMFy0UCgjh32nCp4PvrNH8D4QOyxtoxKfglD/vd0yTDVLuB&#10;P6m/hlLEEPYpKqhCaFIpfV6RRb9wDXHkCtdaDBG2pdQtDjHc1vIlSV6lRcOxocKGjhXl92tnFXyY&#10;0PU/5nYYZoVdXS6bs7t3N6Wep+P7FkSgMTzE/+6zVrBexrXxTDwCcvc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enOowgAAANwAAAAPAAAAAAAAAAAAAAAAAJgCAABkcnMvZG93&#10;bnJldi54bWxQSwUGAAAAAAQABAD1AAAAhwMAAAAA&#10;" path="m,45r,l5,55r,5l10,45,20,30,45,,25,5,15,15,5,30,,45xe" fillcolor="black" stroked="f">
                          <v:path arrowok="t" o:connecttype="custom" o:connectlocs="0,45;0,45;5,55;5,60;5,60;10,45;20,30;45,0;45,0;45,0;45,0;25,5;15,15;5,30;0,45;0,45" o:connectangles="0,0,0,0,0,0,0,0,0,0,0,0,0,0,0,0"/>
                        </v:shape>
                        <v:shape id="Freeform 61" o:spid="_x0000_s1074" style="position:absolute;left:5125;top:1245;width:115;height:50;visibility:visible;mso-wrap-style:square;v-text-anchor:top" coordsize="11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GEvcMA&#10;AADcAAAADwAAAGRycy9kb3ducmV2LnhtbESPUWvCMBSF3wf+h3CFvc1UxeI6o4hMcHtb9QfcNdem&#10;rLkJTdZ2/vpFGOzxcM75DmezG20reupC41jBfJaBIK6cbrhWcDkfn9YgQkTW2DomBT8UYLedPGyw&#10;0G7gD+rLWIsE4VCgAhOjL6QMlSGLYeY8cfKurrMYk+xqqTscEty2cpFlubTYcFow6OlgqPoqv62C&#10;hS/7W8w/318H63DZ5n4w1zelHqfj/gVEpDH+h//aJ61gNX+G+5l0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GEvcMAAADcAAAADwAAAAAAAAAAAAAAAACYAgAAZHJzL2Rv&#10;d25yZXYueG1sUEsFBgAAAAAEAAQA9QAAAIgDAAAAAA==&#10;" path="m,15r,l5,20r5,5l15,30,35,40,65,50r45,l115,40r,-15l60,20,30,15,10,,5,,,15xe" fillcolor="#f9f9f9" stroked="f">
                          <v:path arrowok="t" o:connecttype="custom" o:connectlocs="0,15;0,15;5,20;5,20;10,25;15,30;35,40;65,50;65,50;110,50;110,50;115,40;115,25;115,25;60,20;30,15;10,0;10,0;5,0;5,0;0,15;0,15" o:connectangles="0,0,0,0,0,0,0,0,0,0,0,0,0,0,0,0,0,0,0,0,0,0"/>
                        </v:shape>
                        <v:shape id="Freeform 62" o:spid="_x0000_s1075" style="position:absolute;left:5125;top:1410;width:110;height:75;visibility:visible;mso-wrap-style:square;v-text-anchor:top" coordsize="11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twAsMA&#10;AADcAAAADwAAAGRycy9kb3ducmV2LnhtbERPz2vCMBS+D/Y/hDfYbU0tc0g1iggFZRe1k+34bN7a&#10;YvPSJZlW/3pzGOz48f2eLQbTiTM531pWMEpSEMSV1S3XCj7K4mUCwgdkjZ1lUnAlD4v548MMc20v&#10;vKPzPtQihrDPUUETQp9L6auGDPrE9sSR+7bOYIjQ1VI7vMRw08ksTd+kwZZjQ4M9rRqqTvtfo6D8&#10;Wm0Oy/dTuf3kmytes+JHH0dKPT8NyymIQEP4F/+511rBOIvz45l4BOT8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twAsMAAADcAAAADwAAAAAAAAAAAAAAAACYAgAAZHJzL2Rv&#10;d25yZXYueG1sUEsFBgAAAAAEAAQA9QAAAIgDAAAAAA==&#10;" path="m,20r,l40,50,65,65,80,75,95,60,110,50,35,5,30,,25,,10,10,,20xe" fillcolor="#616161" stroked="f">
                          <v:path arrowok="t" o:connecttype="custom" o:connectlocs="0,20;0,20;40,50;65,65;80,75;80,75;95,60;110,50;110,50;35,5;35,5;30,0;25,0;25,0;10,10;0,20;0,20" o:connectangles="0,0,0,0,0,0,0,0,0,0,0,0,0,0,0,0,0"/>
                        </v:shape>
                        <v:shape id="Freeform 63" o:spid="_x0000_s1076" style="position:absolute;left:5145;top:1140;width:100;height:125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QJasMA&#10;AADcAAAADwAAAGRycy9kb3ducmV2LnhtbESP0WqDQBRE3wv9h+UW+lZXhbbBuAklECIIQm0/4OLe&#10;qujeFXdjbL6+WwjkcZiZM0y+X80oFppdb1lBEsUgiBure24VfH8dXzYgnEfWOFomBb/kYL97fMgx&#10;0/bCn7TUvhUBwi5DBZ33Uyalazoy6CI7EQfvx84GfZBzK/WMlwA3o0zj+E0a7DksdDjRoaNmqM9G&#10;QZUUdB0G836q07Jd2BfltSqUen5aP7YgPK3+Hr61C63gNU3g/0w4AnL3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QJasMAAADcAAAADwAAAAAAAAAAAAAAAACYAgAAZHJzL2Rv&#10;d25yZXYueG1sUEsFBgAAAAAEAAQA9QAAAIgDAAAAAA==&#10;" path="m,105r,l20,115r30,10l100,125r,-10l100,105,95,70,90,65,80,60,75,55,65,50,45,35,5,r,45l5,65,,85r,20xe" fillcolor="#5b5b5b" stroked="f">
                          <v:path arrowok="t" o:connecttype="custom" o:connectlocs="0,105;0,105;20,115;50,125;100,125;100,125;100,115;100,105;100,105;95,70;95,70;90,65;80,60;80,60;75,55;65,50;45,35;45,35;5,0;5,0;5,45;5,65;0,85;0,85;0,105;0,105" o:connectangles="0,0,0,0,0,0,0,0,0,0,0,0,0,0,0,0,0,0,0,0,0,0,0,0,0,0"/>
                        </v:shape>
                        <v:shape id="Freeform 64" o:spid="_x0000_s1077" style="position:absolute;left:5150;top:1370;width:155;height:135;visibility:visible;mso-wrap-style:square;v-text-anchor:top" coordsize="15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3ZsIA&#10;AADcAAAADwAAAGRycy9kb3ducmV2LnhtbESPzWrDMBCE74G8g9hCb7FclzjFiRKCodBr7JLz1lr/&#10;EGtlLNV23r4KBHocZuYb5nBaTC8mGl1nWcFbFIMgrqzuuFHwXX5uPkA4j6yxt0wK7uTgdFyvDphp&#10;O/OFpsI3IkDYZaig9X7IpHRVSwZdZAfi4NV2NOiDHBupR5wD3PQyieNUGuw4LLQ4UN5SdSt+jQL/&#10;s0uv+Z1K/Z7kc1PWtU2LSanXl+W8B+Fp8f/hZ/tLK9gmCTzOhCMgj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vfdmwgAAANwAAAAPAAAAAAAAAAAAAAAAAJgCAABkcnMvZG93&#10;bnJldi54bWxQSwUGAAAAAAQABAD1AAAAhwMAAAAA&#10;" path="m,15r,l10,30r10,5l90,75r30,25l130,115r10,20l145,130r10,-10l145,100,135,80,115,65,95,50,55,30,35,15,20,,15,,5,5,,15xe" fillcolor="#f9f9f9" stroked="f">
                          <v:path arrowok="t" o:connecttype="custom" o:connectlocs="0,15;0,15;10,30;20,35;20,35;90,75;120,100;130,115;140,135;140,135;145,130;155,120;155,120;145,100;135,80;115,65;95,50;95,50;55,30;35,15;20,0;20,0;15,0;5,5;0,15;0,15" o:connectangles="0,0,0,0,0,0,0,0,0,0,0,0,0,0,0,0,0,0,0,0,0,0,0,0,0,0"/>
                        </v:shape>
                        <v:shape id="Freeform 65" o:spid="_x0000_s1078" style="position:absolute;left:5170;top:1065;width:195;height:145;visibility:visible;mso-wrap-style:square;v-text-anchor:top" coordsize="195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KNQscA&#10;AADcAAAADwAAAGRycy9kb3ducmV2LnhtbESPQUvDQBSE74L/YXmCN7OxYqkxm1JaSnsQaqog3p7Z&#10;ZzY2+zZkt2n013cFweMwM98w+Xy0rRio941jBbdJCoK4crrhWsHry/pmBsIHZI2tY1LwTR7mxeVF&#10;jpl2Jy5p2IdaRAj7DBWYELpMSl8ZsugT1xFH79P1FkOUfS11j6cIt62cpOlUWmw4LhjsaGmoOuyP&#10;VsFmeH9e62719DD72bmP4at8a0uj1PXVuHgEEWgM/+G/9lYruJ/cwe+ZeARkcQY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kCjULHAAAA3AAAAA8AAAAAAAAAAAAAAAAAmAIAAGRy&#10;cy9kb3ducmV2LnhtbFBLBQYAAAAABAAEAPUAAACMAwAAAAA=&#10;" path="m,10r,l15,25,30,40,45,50,55,65,80,95r15,25l100,135r10,10l125,140r15,-5l170,120r25,-10l190,90,180,85,120,30,105,10,75,5,35,,10,,5,5,,10xe" fillcolor="#b2b2b2" stroked="f">
                          <v:path arrowok="t" o:connecttype="custom" o:connectlocs="0,10;0,10;15,25;30,40;30,40;45,50;55,65;80,95;80,95;95,120;100,135;110,145;110,145;125,140;140,135;170,120;170,120;195,110;195,110;190,90;190,90;180,85;180,85;120,30;120,30;105,10;105,10;75,5;75,5;75,5;75,5;35,0;10,0;5,5;0,10;0,10" o:connectangles="0,0,0,0,0,0,0,0,0,0,0,0,0,0,0,0,0,0,0,0,0,0,0,0,0,0,0,0,0,0,0,0,0,0,0,0"/>
                        </v:shape>
                        <v:shape id="Freeform 66" o:spid="_x0000_s1079" style="position:absolute;left:5180;top:1350;width:25;height:20;visibility:visible;mso-wrap-style:square;v-text-anchor:top" coordsize="2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M2LsYA&#10;AADcAAAADwAAAGRycy9kb3ducmV2LnhtbESPQWsCMRSE70L/Q3hCbzWr1VJXo0ihUDyotR7s7XXz&#10;3F2avCxJuq7/3ggFj8PMfMPMl501oiUfascKhoMMBHHhdM2lgsPX+9MriBCRNRrHpOBCAZaLh94c&#10;c+3O/EntPpYiQTjkqKCKscmlDEVFFsPANcTJOzlvMSbpS6k9nhPcGjnKshdpsea0UGFDbxUVv/s/&#10;q8BP28l6Nc2sOT7vNpfStPTzvVXqsd+tZiAidfEe/m9/aAWT0RhuZ9IRkI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M2LsYAAADcAAAADwAAAAAAAAAAAAAAAACYAgAAZHJz&#10;L2Rvd25yZXYueG1sUEsFBgAAAAAEAAQA9QAAAIsDAAAAAA==&#10;" path="m,10r,l5,20r5,l15,10,25,,15,,,10xe" fillcolor="#6b6b6b" stroked="f">
                          <v:path arrowok="t" o:connecttype="custom" o:connectlocs="0,10;0,10;5,20;5,20;10,20;10,20;15,10;25,0;25,0;15,0;15,0;0,10;0,10" o:connectangles="0,0,0,0,0,0,0,0,0,0,0,0,0"/>
                        </v:shape>
                        <v:shape id="Freeform 67" o:spid="_x0000_s1080" style="position:absolute;left:5185;top:1840;width:35;height:20;visibility:visible;mso-wrap-style:square;v-text-anchor:top" coordsize="3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6lT8QA&#10;AADcAAAADwAAAGRycy9kb3ducmV2LnhtbESPQWvCQBSE7wX/w/IEb3VjIFJSVwnSggZy0Bbp8ZF9&#10;TUKzb8PuauK/dwuFHoeZ+YbZ7CbTixs531lWsFomIIhrqztuFHx+vD+/gPABWWNvmRTcycNuO3va&#10;YK7tyCe6nUMjIoR9jgraEIZcSl+3ZNAv7UAcvW/rDIYoXSO1wzHCTS/TJFlLgx3HhRYH2rdU/5yv&#10;RkF9eTuySYvTl7yUvuyKyl11pdRiPhWvIAJN4T/81z5oBVmawe+ZeATk9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0epU/EAAAA3AAAAA8AAAAAAAAAAAAAAAAAmAIAAGRycy9k&#10;b3ducmV2LnhtbFBLBQYAAAAABAAEAPUAAACJAwAAAAA=&#10;" path="m,20r,l5,20r5,l25,15r5,-5l35,,,20xe" fillcolor="#4d4d4d" stroked="f">
                          <v:path arrowok="t" o:connecttype="custom" o:connectlocs="0,20;0,20;5,20;10,20;25,15;25,15;30,10;35,0;35,0;0,20;0,20" o:connectangles="0,0,0,0,0,0,0,0,0,0,0"/>
                        </v:shape>
                        <v:shape id="Freeform 68" o:spid="_x0000_s1081" style="position:absolute;left:5120;top:990;width:200;height:65;visibility:visible;mso-wrap-style:square;v-text-anchor:top" coordsize="200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yBO8YA&#10;AADcAAAADwAAAGRycy9kb3ducmV2LnhtbESPzWrDMBCE74W8g9hAbo3cQENxI4dQCMmp+WuhuW2s&#10;tWVirYyl2G6fPioUehxm5htmsRxsLTpqfeVYwdM0AUGcO11xqeDjtH58AeEDssbaMSn4Jg/LbPSw&#10;wFS7ng/UHUMpIoR9igpMCE0qpc8NWfRT1xBHr3CtxRBlW0rdYh/htpazJJlLixXHBYMNvRnKr8eb&#10;VdA3/MM3c9l+nnfVe7Ep953/2is1GQ+rVxCBhvAf/mtvtYLn2Rx+z8QjIL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wyBO8YAAADcAAAADwAAAAAAAAAAAAAAAACYAgAAZHJz&#10;L2Rvd25yZXYueG1sUEsFBgAAAAAEAAQA9QAAAIsDAAAAAA==&#10;" path="m,55r,l35,65r30,l90,55,120,45,145,30,200,,185,,160,10,115,35,85,45,50,50r-25,l,55xe" fillcolor="black" stroked="f">
                          <v:path arrowok="t" o:connecttype="custom" o:connectlocs="0,55;0,55;35,65;65,65;90,55;120,45;120,45;145,30;145,30;200,0;200,0;185,0;160,10;115,35;115,35;85,45;50,50;50,50;25,50;0,55;0,55;0,55;0,55" o:connectangles="0,0,0,0,0,0,0,0,0,0,0,0,0,0,0,0,0,0,0,0,0,0,0"/>
                        </v:shape>
                        <v:shape id="Freeform 69" o:spid="_x0000_s1082" style="position:absolute;left:5195;top:1360;width:95;height:65;visibility:visible;mso-wrap-style:square;v-text-anchor:top" coordsize="9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Sur8YA&#10;AADcAAAADwAAAGRycy9kb3ducmV2LnhtbESPT2vCQBTE7wW/w/IKXkrdaI20aVYRpdCDB031/si+&#10;/Gmzb0N2jWk/fVcQPA4z8xsmXQ2mET11rrasYDqJQBDnVtdcKjh+fTy/gnAeWWNjmRT8koPVcvSQ&#10;YqLthQ/UZ74UAcIuQQWV920ipcsrMugmtiUOXmE7gz7IrpS6w0uAm0bOomghDdYcFipsaVNR/pOd&#10;jYKnzffb4rzFfrc/lfPiz8cOt7FS48dh/Q7C0+Dv4Vv7UyuIX6ZwPROOgFz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cSur8YAAADcAAAADwAAAAAAAAAAAAAAAACYAgAAZHJz&#10;L2Rvd25yZXYueG1sUEsFBgAAAAAEAAQA9QAAAIsDAAAAAA==&#10;" path="m,20r,l75,65,90,60,95,50,20,,15,,,20xe" fillcolor="#616161" stroked="f">
                          <v:path arrowok="t" o:connecttype="custom" o:connectlocs="0,20;0,20;75,65;75,65;90,60;95,50;95,50;20,0;20,0;15,0;15,0;0,20;0,20" o:connectangles="0,0,0,0,0,0,0,0,0,0,0,0,0"/>
                        </v:shape>
                        <v:shape id="Freeform 70" o:spid="_x0000_s1083" style="position:absolute;left:5200;top:1680;width:5;height:15;visibility:visible;mso-wrap-style:square;v-text-anchor:top" coordsize="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yfa8UA&#10;AADcAAAADwAAAGRycy9kb3ducmV2LnhtbESP0WrCQBRE3wv+w3IF35qNmraSuooUiqGlD0n6AZfs&#10;NQnN3g3ZjUa/3i0U+jjMzBlmu59MJ840uNaygmUUgyCurG65VvBdvj9uQDiPrLGzTAqu5GC/mz1s&#10;MdX2wjmdC1+LAGGXooLG+z6V0lUNGXSR7YmDd7KDQR/kUEs94CXATSdXcfwsDbYcFhrs6a2h6qcY&#10;jYLxZd1+5T75zMcs+bjejqVGKpVazKfDKwhPk/8P/7UzreBpvYLfM+EIyN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PJ9rxQAAANwAAAAPAAAAAAAAAAAAAAAAAJgCAABkcnMv&#10;ZG93bnJldi54bWxQSwUGAAAAAAQABAD1AAAAigMAAAAA&#10;" path="m,5r,l5,15,5,5,5,,,5xe" fillcolor="black" stroked="f">
                          <v:path arrowok="t" o:connecttype="custom" o:connectlocs="0,5;0,5;5,15;5,15;5,5;5,0;5,0;0,5;0,5" o:connectangles="0,0,0,0,0,0,0,0,0"/>
                        </v:shape>
                        <v:shape id="Freeform 71" o:spid="_x0000_s1084" style="position:absolute;left:5200;top:1660;width:10;height:10;visibility:visible;mso-wrap-style:square;v-text-anchor:top" coordsize="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7kl8UA&#10;AADcAAAADwAAAGRycy9kb3ducmV2LnhtbESPQWsCMRSE74L/ITyhN02sVMpqFC1IPRWqFurtsXnu&#10;rm5eliRdd/99UxB6HGbmG2a57mwtWvKhcqxhOlEgiHNnKi40nI678SuIEJEN1o5JQ08B1qvhYImZ&#10;cXf+pPYQC5EgHDLUUMbYZFKGvCSLYeIa4uRdnLcYk/SFNB7vCW5r+azUXFqsOC2U2NBbSfnt8GM1&#10;bOL2+33/oXZH3zfX1ven29dZaf006jYLEJG6+B9+tPdGw8tsBn9n0hG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ruSXxQAAANwAAAAPAAAAAAAAAAAAAAAAAJgCAABkcnMv&#10;ZG93bnJldi54bWxQSwUGAAAAAAQABAD1AAAAigMAAAAA&#10;" path="m,5r,l5,10r5,l,,,5xe" fillcolor="black" stroked="f">
                          <v:path arrowok="t" o:connecttype="custom" o:connectlocs="0,5;0,5;5,10;5,10;10,10;10,10;0,0;0,0;0,5;0,5" o:connectangles="0,0,0,0,0,0,0,0,0,0"/>
                        </v:shape>
                        <v:shape id="Freeform 72" o:spid="_x0000_s1085" style="position:absolute;left:5200;top:1695;width:10;height:10;visibility:visible;mso-wrap-style:square;v-text-anchor:top" coordsize="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HD8UA&#10;AADcAAAADwAAAGRycy9kb3ducmV2LnhtbESPT2sCMRTE74LfIbxCb5q0RSlbo2hB9CTUP2Bvj83r&#10;7tbNy5LEdffbN4LQ4zAzv2Fmi87WoiUfKscaXsYKBHHuTMWFhuNhPXoHESKywdoxaegpwGI+HMww&#10;M+7GX9TuYyEShEOGGsoYm0zKkJdkMYxdQ5y8H+ctxiR9IY3HW4LbWr4qNZUWK04LJTb0WVJ+2V+t&#10;hmVcnTfbnVoffN/8tr4/Xk7fSuvnp275ASJSF//Dj/bWaJi8TeF+Jh0BOf8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2UcPxQAAANwAAAAPAAAAAAAAAAAAAAAAAJgCAABkcnMv&#10;ZG93bnJldi54bWxQSwUGAAAAAAQABAD1AAAAigMAAAAA&#10;" path="m,5r,l5,10r5,l10,5,,,,5xe" fillcolor="black" stroked="f">
                          <v:path arrowok="t" o:connecttype="custom" o:connectlocs="0,5;0,5;5,10;5,10;10,10;10,10;10,5;0,0;0,0;0,5;0,5" o:connectangles="0,0,0,0,0,0,0,0,0,0,0"/>
                        </v:shape>
                        <v:shape id="Freeform 73" o:spid="_x0000_s1086" style="position:absolute;left:5200;top:1595;width:5;height:5;visibility:visible;mso-wrap-style:square;v-text-anchor:top" coordsize="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XHL8QA&#10;AADcAAAADwAAAGRycy9kb3ducmV2LnhtbESPQUsDMRSE70L/Q3iCN5tdUSnbpqWUrni1lurxNXnu&#10;Lpu8LEm2Xf+9EQSPw8x8w6w2k7PiQiF2nhWU8wIEsfam40bB8b2+X4CICdmg9UwKvinCZj27WWFl&#10;/JXf6HJIjcgQjhUqaFMaKimjbslhnPuBOHtfPjhMWYZGmoDXDHdWPhTFs3TYcV5ocaBdS7o/jE7B&#10;tv7sx9N4LsMQP2r7ste73mql7m6n7RJEoin9h//ar0bB02MJv2fy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Vxy/EAAAA3AAAAA8AAAAAAAAAAAAAAAAAmAIAAGRycy9k&#10;b3ducmV2LnhtbFBLBQYAAAAABAAEAPUAAACJAwAAAAA=&#10;" path="m,5r,l5,5,5,,,5xe" fillcolor="black" stroked="f">
                          <v:path arrowok="t" o:connecttype="custom" o:connectlocs="0,5;0,5;5,5;5,5;5,5;5,5;5,0;5,0;0,5;0,5" o:connectangles="0,0,0,0,0,0,0,0,0,0"/>
                        </v:shape>
                        <v:shape id="Freeform 74" o:spid="_x0000_s1087" style="position:absolute;left:5205;top:1320;width:150;height:115;visibility:visible;mso-wrap-style:square;v-text-anchor:top" coordsize="15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X/L8UA&#10;AADcAAAADwAAAGRycy9kb3ducmV2LnhtbESPT4vCMBTE7wt+h/AEb5pu/cPaNcoiKB70oF3Q46N5&#10;25RtXkqT1frtjSDscZiZ3zCLVWdrcaXWV44VvI8SEMSF0xWXCr7zzfADhA/IGmvHpOBOHlbL3tsC&#10;M+1ufKTrKZQiQthnqMCE0GRS+sKQRT9yDXH0flxrMUTZllK3eItwW8s0SWbSYsVxwWBDa0PF7+nP&#10;Ksjnfnoem/0Fk/zQpevL1ttJqtSg3319ggjUhf/wq73TCqaTFJ5n4hGQy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xf8vxQAAANwAAAAPAAAAAAAAAAAAAAAAAJgCAABkcnMv&#10;ZG93bnJldi54bWxQSwUGAAAAAAQABAD1AAAAigMAAAAA&#10;" path="m,20r,l35,40r95,75l140,115r10,-5l150,100r,-10l90,45,20,,15,,5,5,,10,,20xe" fillcolor="#f9f9f9" stroked="f">
                          <v:path arrowok="t" o:connecttype="custom" o:connectlocs="0,20;0,20;35,40;35,40;130,115;130,115;140,115;150,110;150,100;150,90;150,90;90,45;20,0;20,0;15,0;5,5;0,10;0,20;0,20" o:connectangles="0,0,0,0,0,0,0,0,0,0,0,0,0,0,0,0,0,0,0"/>
                        </v:shape>
                        <v:shape id="Freeform 75" o:spid="_x0000_s1088" style="position:absolute;left:5205;top:1635;width:10;height:10;visibility:visible;mso-wrap-style:square;v-text-anchor:top" coordsize="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iX6sYA&#10;AADcAAAADwAAAGRycy9kb3ducmV2LnhtbESPT2sCMRTE74LfITyhN02qtZStUVSQeir4p9DeHpvX&#10;3a2blyVJ191v3whCj8PM/IZZrDpbi5Z8qBxreJwoEMS5MxUXGs6n3fgFRIjIBmvHpKGnAKvlcLDA&#10;zLgrH6g9xkIkCIcMNZQxNpmUIS/JYpi4hjh5385bjEn6QhqP1wS3tZwq9SwtVpwWSmxoW1J+Of5a&#10;Deu4+Xzbv6vdyffNT+v78+XjS2n9MOrWryAidfE/fG/vjYb50wxuZ9IR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iX6sYAAADcAAAADwAAAAAAAAAAAAAAAACYAgAAZHJz&#10;L2Rvd25yZXYueG1sUEsFBgAAAAAEAAQA9QAAAIsDAAAAAA==&#10;" path="m,10r,l5,5,10,,5,5,,10xe" fillcolor="black" stroked="f">
                          <v:path arrowok="t" o:connecttype="custom" o:connectlocs="0,10;0,10;0,10;0,10;5,5;10,0;10,0;5,5;0,10;0,10" o:connectangles="0,0,0,0,0,0,0,0,0,0"/>
                        </v:shape>
                        <v:shape id="Freeform 76" o:spid="_x0000_s1089" style="position:absolute;left:5205;top:1175;width:40;height:25;visibility:visible;mso-wrap-style:square;v-text-anchor:top" coordsize="4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U4fsUA&#10;AADcAAAADwAAAGRycy9kb3ducmV2LnhtbESPQWsCMRSE74X+h/AK3mq2si3LahSpLeihYLcKHh+b&#10;52Zx87IkUdd/3xQKHoeZ+YaZLQbbiQv50DpW8DLOQBDXTrfcKNj9fD4XIEJE1tg5JgU3CrCYPz7M&#10;sNTuyt90qWIjEoRDiQpMjH0pZagNWQxj1xMn7+i8xZikb6T2eE1w28lJlr1Jiy2nBYM9vRuqT9XZ&#10;KuDz9nTY5z7/KLaryar66otgNkqNnoblFESkId7D/+21VvCa5/B3Jh0BOf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1Th+xQAAANwAAAAPAAAAAAAAAAAAAAAAAJgCAABkcnMv&#10;ZG93bnJldi54bWxQSwUGAAAAAAQABAD1AAAAigMAAAAA&#10;" path="m,5r,l20,15,40,25r,-10l30,,,,,5xe" fillcolor="#2e2e2e" stroked="f">
                          <v:path arrowok="t" o:connecttype="custom" o:connectlocs="0,5;0,5;20,15;40,25;40,25;40,15;30,0;30,0;0,0;0,0;0,5;0,5" o:connectangles="0,0,0,0,0,0,0,0,0,0,0,0"/>
                        </v:shape>
                        <v:shape id="Freeform 77" o:spid="_x0000_s1090" style="position:absolute;left:5215;top:1655;width:10;height:30;visibility:visible;mso-wrap-style:square;v-text-anchor:top" coordsize="1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HzD8YA&#10;AADcAAAADwAAAGRycy9kb3ducmV2LnhtbESPQWvCQBSE7wX/w/KE3upGa6Sm2UhRBFsQqXro8Zl9&#10;JqHZtzG7xvTfdwsFj8PMfMOki97UoqPWVZYVjEcRCOLc6ooLBcfD+ukFhPPIGmvLpOCHHCyywUOK&#10;ibY3/qRu7wsRIOwSVFB63yRSurwkg25kG+LgnW1r0AfZFlK3eAtwU8tJFM2kwYrDQokNLUvKv/dX&#10;o2C+2753p3h6Zb1qdqf8cKm/nj+Uehz2b68gPPX+Hv5vb7SCeBrD35lw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zHzD8YAAADcAAAADwAAAAAAAAAAAAAAAACYAgAAZHJz&#10;L2Rvd25yZXYueG1sUEsFBgAAAAAEAAQA9QAAAIsDAAAAAA==&#10;" path="m,25r,l5,30,10,,,10,,25xe" fillcolor="black" stroked="f">
                          <v:path arrowok="t" o:connecttype="custom" o:connectlocs="0,25;0,25;5,30;5,30;10,0;10,0;0,10;0,25;0,25" o:connectangles="0,0,0,0,0,0,0,0,0"/>
                        </v:shape>
                        <v:shape id="Freeform 78" o:spid="_x0000_s1091" style="position:absolute;left:5230;top:1625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dGUMYA&#10;AADcAAAADwAAAGRycy9kb3ducmV2LnhtbESPT2sCMRTE70K/Q3gFL6JZxYpujVIK/jl40Yp4fGxe&#10;d1eTl2UT19VP3xQKPQ4z8xtmvmytEQ3VvnSsYDhIQBBnTpecKzh+rfpTED4gazSOScGDPCwXL505&#10;ptrdeU/NIeQiQtinqKAIoUql9FlBFv3AVcTR+3a1xRBlnUtd4z3CrZGjJJlIiyXHhQIr+iwoux5u&#10;VsFzfTmNTa+Vs81ue9a7JphsqJXqvrYf7yACteE//NfeagVv4wn8nolH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odGUMYAAADcAAAADwAAAAAAAAAAAAAAAACYAgAAZHJz&#10;L2Rvd25yZXYueG1sUEsFBgAAAAAEAAQA9QAAAIsDAAAAAA==&#10;" path="m,20r,l5,15,15,5,15,,5,10,,20xe" fillcolor="black" stroked="f">
                          <v:path arrowok="t" o:connecttype="custom" o:connectlocs="0,20;0,20;5,15;15,5;15,5;15,0;15,0;5,10;0,20;0,20" o:connectangles="0,0,0,0,0,0,0,0,0,0"/>
                        </v:shape>
                        <v:shape id="Freeform 79" o:spid="_x0000_s1092" style="position:absolute;left:5235;top:1305;width:10;height:15;visibility:visible;mso-wrap-style:square;v-text-anchor:top" coordsize="1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u/c8IA&#10;AADcAAAADwAAAGRycy9kb3ducmV2LnhtbESPT4vCMBTE7wt+h/AEb2uq7vqnGkXEBQUvavH8aJ5t&#10;sXkpTbT12xtB2OMwM79hFqvWlOJBtSssKxj0IxDEqdUFZwqS89/3FITzyBpLy6TgSQ5Wy87XAmNt&#10;Gz7S4+QzESDsYlSQe1/FUro0J4Oubyvi4F1tbdAHWWdS19gEuCnlMIrG0mDBYSHHijY5pbfT3Sgg&#10;PS1m+0ESHXi0c2y25pI0F6V63XY9B+Gp9f/hT3unFfz+TOB9JhwBuX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79zwgAAANwAAAAPAAAAAAAAAAAAAAAAAJgCAABkcnMvZG93&#10;bnJldi54bWxQSwUGAAAAAAQABAD1AAAAhwMAAAAA&#10;" path="m,5r,l10,15r,-5l5,,,5xe" fillcolor="#6b6b6b" stroked="f">
                          <v:path arrowok="t" o:connecttype="custom" o:connectlocs="0,5;0,5;10,15;10,15;10,10;10,10;5,0;5,0;0,5;0,5" o:connectangles="0,0,0,0,0,0,0,0,0,0"/>
                        </v:shape>
                        <v:shape id="Freeform 80" o:spid="_x0000_s1093" style="position:absolute;left:5235;top:1605;width:10;height:10;visibility:visible;mso-wrap-style:square;v-text-anchor:top" coordsize="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wFm8IA&#10;AADcAAAADwAAAGRycy9kb3ducmV2LnhtbERPy2oCMRTdF/yHcAV3NanUIqNRVJC6EuoD2t1lcp2Z&#10;OrkZkjjO/L1ZFLo8nPdi1dlatORD5VjD21iBIM6dqbjQcD7tXmcgQkQ2WDsmDT0FWC0HLwvMjHvw&#10;F7XHWIgUwiFDDWWMTSZlyEuyGMauIU7c1XmLMUFfSOPxkcJtLSdKfUiLFaeGEhvalpTfjnerYR03&#10;35/7g9qdfN/8tr4/3y4/SuvRsFvPQUTq4r/4z703GqbvaW06k46AXD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DAWbwgAAANwAAAAPAAAAAAAAAAAAAAAAAJgCAABkcnMvZG93&#10;bnJldi54bWxQSwUGAAAAAAQABAD1AAAAhwMAAAAA&#10;" path="m,10r,l5,10r5,l10,,5,5,,10xe" fillcolor="black" stroked="f">
                          <v:path arrowok="t" o:connecttype="custom" o:connectlocs="0,10;0,10;5,10;5,10;10,10;10,0;10,0;5,5;0,10;0,10" o:connectangles="0,0,0,0,0,0,0,0,0,0"/>
                        </v:shape>
                        <v:shape id="Freeform 81" o:spid="_x0000_s1094" style="position:absolute;left:5245;top:1280;width:170;height:90;visibility:visible;mso-wrap-style:square;v-text-anchor:top" coordsize="17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CS+8cA&#10;AADcAAAADwAAAGRycy9kb3ducmV2LnhtbESP3WrCQBSE7wt9h+UUvGs2FZUas5G2tP6AUI0+wCF7&#10;mkSzZ0N2q/HtuwXBy2FmvmHSeW8acabO1ZYVvEQxCOLC6ppLBYf91/MrCOeRNTaWScGVHMyzx4cU&#10;E20vvKNz7ksRIOwSVFB53yZSuqIigy6yLXHwfmxn0AfZlVJ3eAlw08hhHE+kwZrDQoUtfVRUnPJf&#10;o6B8Xx/rVb/83A7z8f7wvSiWG71RavDUv81AeOr9PXxrr7SC8WgK/2fCEZDZ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FAkvvHAAAA3AAAAA8AAAAAAAAAAAAAAAAAmAIAAGRy&#10;cy9kb3ducmV2LnhtbFBLBQYAAAAABAAEAPUAAACMAwAAAAA=&#10;" path="m,10r,l5,25,20,40,55,65,95,80r35,10l155,90r10,-5l170,75r,-20l165,50r-5,l145,55r-20,l105,60,85,55,65,50,45,45,30,35,15,20,5,,,,,10xe" fillcolor="#f9f9f9" stroked="f">
                          <v:path arrowok="t" o:connecttype="custom" o:connectlocs="0,10;0,10;5,25;20,40;55,65;95,80;130,90;130,90;155,90;165,85;170,75;170,55;170,55;165,50;160,50;145,55;145,55;125,55;105,60;85,55;65,50;45,45;30,35;15,20;5,0;5,0;0,0;0,0;0,10;0,10" o:connectangles="0,0,0,0,0,0,0,0,0,0,0,0,0,0,0,0,0,0,0,0,0,0,0,0,0,0,0,0,0,0"/>
                        </v:shape>
                        <v:shape id="Freeform 82" o:spid="_x0000_s1095" style="position:absolute;left:5245;top:1320;width:15;height:10;visibility:visible;mso-wrap-style:square;v-text-anchor:top" coordsize="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3lIMAA&#10;AADcAAAADwAAAGRycy9kb3ducmV2LnhtbERPTYvCMBC9C/6HMMJeZE1XqCzdRhFB3KtVD96GZrYt&#10;bSYlydrqrzcHwePjfeeb0XTiRs43lhV8LRIQxKXVDVcKzqf95zcIH5A1dpZJwZ08bNbTSY6ZtgMf&#10;6VaESsQQ9hkqqEPoMyl9WZNBv7A9ceT+rDMYInSV1A6HGG46uUySlTTYcGyosaddTWVb/BsFvh1D&#10;+0iv+6FYXnb9wc63RzdX6mM2bn9ABBrDW/xy/2oFaRrnxzPxCMj1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93lIMAAAADcAAAADwAAAAAAAAAAAAAAAACYAgAAZHJzL2Rvd25y&#10;ZXYueG1sUEsFBgAAAAAEAAQA9QAAAIUDAAAAAA==&#10;" path="m,l,,10,10,15,5,5,,,xe" stroked="f">
                          <v:path arrowok="t" o:connecttype="custom" o:connectlocs="0,0;0,0;10,10;10,10;15,5;15,5;5,0;5,0;0,0;0,0" o:connectangles="0,0,0,0,0,0,0,0,0,0"/>
                        </v:shape>
                        <v:shape id="Freeform 83" o:spid="_x0000_s1096" style="position:absolute;left:5250;top:1230;width:185;height:75;visibility:visible;mso-wrap-style:square;v-text-anchor:top" coordsize="18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G4x8UA&#10;AADcAAAADwAAAGRycy9kb3ducmV2LnhtbESPS2vDMBCE74X8B7GB3hrZhbycKCa0lJbemuSQ3DbW&#10;xo9YK2Opjvrvq0Ihx2FmvmHWeTCtGKh3tWUF6SQBQVxYXXOp4LB/e1qAcB5ZY2uZFPyQg3wzelhj&#10;pu2Nv2jY+VJECLsMFVTed5mUrqjIoJvYjjh6F9sb9FH2pdQ93iLctPI5SWbSYM1xocKOXioqrrtv&#10;o+A8d/pzCGFG74f5cDyZplk2r0o9jsN2BcJT8Pfwf/tDK5hOU/g7E4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gbjHxQAAANwAAAAPAAAAAAAAAAAAAAAAAJgCAABkcnMv&#10;ZG93bnJldi54bWxQSwUGAAAAAAQABAD1AAAAigMAAAAA&#10;" path="m,5r,l10,30,30,50,50,60,75,70r30,5l140,75r15,l170,70,180,60r5,-10l180,35,150,45r-15,5l120,55r-5,l75,50,60,40,35,30,,,,5xe" fillcolor="#f9f9f9" stroked="f">
                          <v:path arrowok="t" o:connecttype="custom" o:connectlocs="0,5;0,5;10,30;30,50;50,60;75,70;75,70;105,75;140,75;155,75;170,70;180,60;185,50;185,50;180,35;180,35;150,45;135,50;120,55;120,55;115,55;115,55;75,50;60,40;35,30;35,30;0,0;0,0;0,5;0,5" o:connectangles="0,0,0,0,0,0,0,0,0,0,0,0,0,0,0,0,0,0,0,0,0,0,0,0,0,0,0,0,0,0"/>
                        </v:shape>
                        <v:shape id="Freeform 84" o:spid="_x0000_s1097" style="position:absolute;left:5250;top:1270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+/eMQA&#10;AADcAAAADwAAAGRycy9kb3ducmV2LnhtbESPT2vCQBTE74LfYXmF3nTTtIqmriJSqQcv/sHza/aZ&#10;BPPehuyq6bfvFgSPw8z8hpktOq7VjVpfOTHwNkxAkeTOVlIYOB7WgwkoH1As1k7IwC95WMz7vRlm&#10;1t1lR7d9KFSEiM/QQBlCk2nt85IY/dA1JNE7u5YxRNkW2rZ4j3CudZokY81YSVwosaFVSfllf2UD&#10;H5vv08Uyp7TenqfJ+5hPXz9szOtLt/wEFagLz/CjvbEGRqMU/s/EI6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/v3jEAAAA3AAAAA8AAAAAAAAAAAAAAAAAmAIAAGRycy9k&#10;b3ducmV2LnhtbFBLBQYAAAAABAAEAPUAAACJAwAAAAA=&#10;" path="m,l,,15,15,15,5,10,,5,,,xe" fillcolor="#6b6b6b" stroked="f">
                          <v:path arrowok="t" o:connecttype="custom" o:connectlocs="0,0;0,0;15,15;15,15;15,15;15,5;10,0;5,0;5,0;0,0;0,0" o:connectangles="0,0,0,0,0,0,0,0,0,0,0"/>
                        </v:shape>
                        <v:shape id="Freeform 85" o:spid="_x0000_s1098" style="position:absolute;left:5255;top:1195;width:10;height:35;visibility:visible;mso-wrap-style:square;v-text-anchor:top" coordsize="1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qgMMA&#10;AADcAAAADwAAAGRycy9kb3ducmV2LnhtbESP0YrCMBRE3xf8h3AFXxZN18VFqlFKoSj7pu4HXJtr&#10;W2xuapNt698bQfBxmJkzzHo7mFp01LrKsoKvWQSCOLe64kLB3ymbLkE4j6yxtkwK7uRguxl9rDHW&#10;tucDdUdfiABhF6OC0vsmltLlJRl0M9sQB+9iW4M+yLaQusU+wE0t51H0Iw1WHBZKbCgtKb8e/42C&#10;6zyR3Vk2n6ffXZX29yy7DT5TajIekhUIT4N/h1/tvVawWHzD80w4AnLz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MqgMMAAADcAAAADwAAAAAAAAAAAAAAAACYAgAAZHJzL2Rv&#10;d25yZXYueG1sUEsFBgAAAAAEAAQA9QAAAIgDAAAAAA==&#10;" path="m,15r,l5,30r5,5l10,15,,,,15xe" fillcolor="#6b6b6b" stroked="f">
                          <v:path arrowok="t" o:connecttype="custom" o:connectlocs="0,15;0,15;5,30;10,35;10,35;10,15;0,0;0,0;0,15;0,15" o:connectangles="0,0,0,0,0,0,0,0,0,0"/>
                        </v:shape>
                        <v:shape id="Freeform 86" o:spid="_x0000_s1099" style="position:absolute;left:5260;top:1805;width:265;height:45;visibility:visible;mso-wrap-style:square;v-text-anchor:top" coordsize="26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YUuMQA&#10;AADcAAAADwAAAGRycy9kb3ducmV2LnhtbESPQWvCQBSE70L/w/KE3upGMVqiq4RiaYsn0+D5ufua&#10;hGbfhuxWU3+9Wyh4HGbmG2a9HWwrztT7xrGC6SQBQaydabhSUH6+Pj2D8AHZYOuYFPySh+3mYbTG&#10;zLgLH+hchEpECPsMFdQhdJmUXtdk0U9cRxy9L9dbDFH2lTQ9XiLctnKWJAtpseG4UGNHLzXp7+LH&#10;KmC9z5fzshzerh+U63R3PBX6qNTjeMhXIAIN4R7+b78bBWk6h78z8QjIz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WFLjEAAAA3AAAAA8AAAAAAAAAAAAAAAAAmAIAAGRycy9k&#10;b3ducmV2LnhtbFBLBQYAAAAABAAEAPUAAACJAwAAAAA=&#10;" path="m,40r,l35,45,65,40r50,5l140,45r25,-5l190,35,210,25r25,-5l255,15,265,5r,-5l245,10,195,20,145,35r-40,l80,35r-20,l,35r,5xe" fillcolor="black" stroked="f">
                          <v:path arrowok="t" o:connecttype="custom" o:connectlocs="0,40;0,40;35,45;65,40;65,40;115,45;140,45;165,40;165,40;190,35;210,25;210,25;235,20;255,15;255,15;265,5;265,0;265,0;245,10;245,10;195,20;145,35;145,35;105,35;80,35;60,35;60,35;0,35;0,35;0,40;0,40" o:connectangles="0,0,0,0,0,0,0,0,0,0,0,0,0,0,0,0,0,0,0,0,0,0,0,0,0,0,0,0,0,0,0"/>
                        </v:shape>
                        <v:shape id="Freeform 87" o:spid="_x0000_s1100" style="position:absolute;left:5265;top:1595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W4vsIA&#10;AADcAAAADwAAAGRycy9kb3ducmV2LnhtbESPzWrCQBSF9wXfYbiCuzppJKKpowRB0WVjsr9kbpPQ&#10;zJ2QmWh8e6dQ6PJwfj7O7jCZTtxpcK1lBR/LCARxZXXLtYLidnrfgHAeWWNnmRQ8ycFhP3vbYart&#10;g7/onvtahBF2KSpovO9TKV3VkEG3tD1x8L7tYNAHOdRSD/gI46aTcRStpcGWA6HBno4NVT/5aAK3&#10;3HbFeVyXRTYmebzKrnGZX5VazKfsE4Snyf+H/9oXrSBJEvg9E46A3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lbi+wgAAANwAAAAPAAAAAAAAAAAAAAAAAJgCAABkcnMvZG93&#10;bnJldi54bWxQSwUGAAAAAAQABAD1AAAAhwMAAAAA&#10;" path="m,15r,l10,10,25,,20,,,15xe" fillcolor="black" stroked="f">
                          <v:path arrowok="t" o:connecttype="custom" o:connectlocs="0,15;0,15;10,10;25,0;25,0;20,0;20,0;20,0;20,0;0,15;0,15" o:connectangles="0,0,0,0,0,0,0,0,0,0,0"/>
                        </v:shape>
                        <v:shape id="Freeform 88" o:spid="_x0000_s1101" style="position:absolute;left:5270;top:1285;width:85;height:40;visibility:visible;mso-wrap-style:square;v-text-anchor:top" coordsize="8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giEcIA&#10;AADcAAAADwAAAGRycy9kb3ducmV2LnhtbESPUWvCQBCE3wv9D8cWfKuXFBRJPSVUBUEs1PoDltw2&#10;OczthdxW47/3BMHHYWa+YebLwbfqTH10gQ3k4wwUcRWs49rA8XfzPgMVBdliG5gMXCnCcvH6MsfC&#10;hgv/0PkgtUoQjgUaaES6QutYNeQxjkNHnLy/0HuUJPta2x4vCe5b/ZFlU+3RcVposKOvhqrT4d8b&#10;kHVerb6dk9lw9JyfdntXltaY0dtQfoISGuQZfrS31sBkMoX7mXQE9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3GCIRwgAAANwAAAAPAAAAAAAAAAAAAAAAAJgCAABkcnMvZG93&#10;bnJldi54bWxQSwUGAAAAAAQABAD1AAAAhwMAAAAA&#10;" path="m,10r,l20,25,35,35r25,5l80,40,85,30,65,25,45,20,25,15,,,,10xe" fillcolor="#616161" stroked="f">
                          <v:path arrowok="t" o:connecttype="custom" o:connectlocs="0,10;0,10;20,25;35,35;60,40;80,40;80,40;85,30;85,30;65,25;45,20;25,15;0,0;0,0;0,10;0,10" o:connectangles="0,0,0,0,0,0,0,0,0,0,0,0,0,0,0,0"/>
                        </v:shape>
                        <v:shape id="Freeform 89" o:spid="_x0000_s1102" style="position:absolute;left:5270;top:1765;width:270;height:50;visibility:visible;mso-wrap-style:square;v-text-anchor:top" coordsize="27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YZ/8YA&#10;AADcAAAADwAAAGRycy9kb3ducmV2LnhtbESP3WrCQBSE7wt9h+UUvBGzsWArMauIWFQoWv/uD9lj&#10;kjZ7NmRXE9/eLRR6OczMN0w660wlbtS40rKCYRSDIM6sLjlXcDp+DMYgnEfWWFkmBXdyMJs+P6WY&#10;aNvynm4Hn4sAYZeggsL7OpHSZQUZdJGtiYN3sY1BH2STS91gG+Cmkq9x/CYNlhwWCqxpUVD2c7ga&#10;Bavv/Wfbjb/W5rzrD+Wyv5lvs1qp3ks3n4Dw1Pn/8F97rRWMRu/weyYcATl9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BYZ/8YAAADcAAAADwAAAAAAAAAAAAAAAACYAgAAZHJz&#10;L2Rvd25yZXYueG1sUEsFBgAAAAAEAAQA9QAAAIsDAAAAAA==&#10;" path="m,50r,l25,50r20,l50,50r10,l75,50r35,l135,45r25,l180,40r10,-5l220,35,240,20r20,l270,15,270,,245,15,215,25,155,35,95,40,35,45,15,40,5,45,,50xe" fillcolor="#4d4d4d" stroked="f">
                          <v:path arrowok="t" o:connecttype="custom" o:connectlocs="0,50;0,50;25,50;45,50;45,50;50,50;60,50;75,50;75,50;110,50;110,50;135,45;160,45;160,45;180,40;190,35;220,35;220,35;240,20;240,20;260,20;270,15;270,0;270,0;245,15;215,25;155,35;95,40;35,45;35,45;15,40;5,45;0,50;0,50" o:connectangles="0,0,0,0,0,0,0,0,0,0,0,0,0,0,0,0,0,0,0,0,0,0,0,0,0,0,0,0,0,0,0,0,0,0"/>
                        </v:shape>
                        <v:shape id="Freeform 90" o:spid="_x0000_s1103" style="position:absolute;left:5270;top:1215;width:100;height:60;visibility:visible;mso-wrap-style:square;v-text-anchor:top" coordsize="100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RTlMEA&#10;AADcAAAADwAAAGRycy9kb3ducmV2LnhtbERPXWvCMBR9F/wP4Q5803SCIp1RRBBFBmLn3q/NXVps&#10;bkoTTbdfvzwIPh7O93Ld20Y8qPO1YwXvkwwEcel0zUbB5Ws3XoDwAVlj45gU/JKH9Wo4WGKuXeQz&#10;PYpgRAphn6OCKoQ2l9KXFVn0E9cSJ+7HdRZDgp2RusOYwm0jp1k2lxZrTg0VtrStqLwVd6vg+xA/&#10;zX56wuP1GovLn427zdEoNXrrNx8gAvXhJX66D1rBbJbWpjPpCM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EU5TBAAAA3AAAAA8AAAAAAAAAAAAAAAAAmAIAAGRycy9kb3du&#10;cmV2LnhtbFBLBQYAAAAABAAEAPUAAACGAwAAAAA=&#10;" path="m,20r,l25,35,45,50,65,60r30,l100,35r-25,l55,25,15,5,,,,20xe" fillcolor="#616161" stroked="f">
                          <v:path arrowok="t" o:connecttype="custom" o:connectlocs="0,20;0,20;25,35;45,50;65,60;95,60;95,60;100,35;100,35;75,35;55,25;15,5;15,5;0,0;0,0;0,20;0,20" o:connectangles="0,0,0,0,0,0,0,0,0,0,0,0,0,0,0,0,0"/>
                        </v:shape>
                        <v:shape id="Freeform 91" o:spid="_x0000_s1104" style="position:absolute;left:5280;top:134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bTK8MA&#10;AADcAAAADwAAAGRycy9kb3ducmV2LnhtbESPT4vCMBTE7wt+h/AEb2uqoKzVKCLqLnvyH54fzbOp&#10;Ni+libZ++40g7HGYmd8ws0VrS/Gg2heOFQz6CQjizOmCcwWn4+bzC4QPyBpLx6TgSR4W887HDFPt&#10;Gt7T4xByESHsU1RgQqhSKX1myKLvu4o4ehdXWwxR1rnUNTYRbks5TJKxtFhwXDBY0cpQdjvcrYId&#10;/dKax9dze7qWT/O9Xe4ueaNUr9supyACteE//G7/aAWj0QReZ+IR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+bTK8MAAADcAAAADwAAAAAAAAAAAAAAAACYAgAAZHJzL2Rv&#10;d25yZXYueG1sUEsFBgAAAAAEAAQA9QAAAIgDAAAAAA==&#10;" path="m,l,,20,15,15,10,,xe" fillcolor="#616161" stroked="f">
                          <v:path arrowok="t" o:connecttype="custom" o:connectlocs="0,0;0,0;20,15;20,15;20,15;20,15;15,10;0,0;0,0;0,0;0,0" o:connectangles="0,0,0,0,0,0,0,0,0,0,0"/>
                        </v:shape>
                        <v:shape id="Freeform 92" o:spid="_x0000_s1105" style="position:absolute;left:5280;top:1575;width:10;height:10;visibility:visible;mso-wrap-style:square;v-text-anchor:top" coordsize="1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9V/cIA&#10;AADcAAAADwAAAGRycy9kb3ducmV2LnhtbERPz2vCMBS+D/Y/hDfYbSYKE+lMiwoyT4NpB9vt0Tzb&#10;avNSkqy2//1yGHj8+H6vi9F2YiAfWsca5jMFgrhypuVaQ3nav6xAhIhssHNMGiYKUOSPD2vMjLvx&#10;Jw3HWIsUwiFDDU2MfSZlqBqyGGauJ07c2XmLMUFfS+PxlsJtJxdKLaXFllNDgz3tGqqux1+rYRO3&#10;3++HD7U/+am/DH4qr18/Suvnp3HzBiLSGO/if/fBaHhdpvnpTDo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z1X9wgAAANwAAAAPAAAAAAAAAAAAAAAAAJgCAABkcnMvZG93&#10;bnJldi54bWxQSwUGAAAAAAQABAD1AAAAhwMAAAAA&#10;" path="m,10r,l10,5,10,,5,5,,10xe" fillcolor="black" stroked="f">
                          <v:path arrowok="t" o:connecttype="custom" o:connectlocs="0,10;0,10;10,5;10,5;10,0;10,0;5,5;0,10;0,10" o:connectangles="0,0,0,0,0,0,0,0,0"/>
                        </v:shape>
                        <v:shape id="Freeform 93" o:spid="_x0000_s1106" style="position:absolute;left:5280;top:945;width:360;height:200;visibility:visible;mso-wrap-style:square;v-text-anchor:top" coordsize="360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NbesYA&#10;AADcAAAADwAAAGRycy9kb3ducmV2LnhtbESPQWvCQBSE7wX/w/IKvenGUq2kriJCUaOl1Pbi7TX7&#10;mgSzb8PuGuO/dwWhx2FmvmGm887UoiXnK8sKhoMEBHFudcWFgp/v9/4EhA/IGmvLpOBCHuaz3sMU&#10;U23P/EXtPhQiQtinqKAMoUml9HlJBv3ANsTR+7POYIjSFVI7PEe4qeVzkoylwYrjQokNLUvKj/uT&#10;URBWq8yud1n7uf2YuMPmdftyyH6VenrsFm8gAnXhP3xvr7WC0XgItzPxCM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RNbesYAAADcAAAADwAAAAAAAAAAAAAAAACYAgAAZHJz&#10;L2Rvd25yZXYueG1sUEsFBgAAAAAEAAQA9QAAAIsDAAAAAA==&#10;" path="m,115r,l5,120r,5l15,135r5,10l55,175r15,20l85,200,95,185r15,-20l150,135r40,-25l230,90,290,65,345,35r5,-10l340,15r-10,l310,15,270,25,195,45,125,70,95,85,60,95r-5,5l55,95,75,85,190,40,245,25,305,10,320,5r15,l345,15r10,10l360,25r,-5l360,10,350,,340,,310,,285,5r-25,5l150,40,95,60,45,80,20,95,10,105,,115xe" fillcolor="#2e2e2e" stroked="f">
                          <v:path arrowok="t" o:connecttype="custom" o:connectlocs="0,115;5,125;5,125;15,135;20,145;70,195;85,200;110,165;190,110;230,90;345,35;350,25;340,15;310,15;270,25;125,70;95,85;60,95;55,100;55,95;75,85;245,25;305,10;335,5;355,25;360,25;360,10;350,0;310,0;260,10;150,40;45,80;20,95;0,115" o:connectangles="0,0,0,0,0,0,0,0,0,0,0,0,0,0,0,0,0,0,0,0,0,0,0,0,0,0,0,0,0,0,0,0,0,0"/>
                        </v:shape>
                        <v:shape id="Freeform 94" o:spid="_x0000_s1107" style="position:absolute;left:5290;top:1685;width:275;height:115;visibility:visible;mso-wrap-style:square;v-text-anchor:top" coordsize="27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nQZ8QA&#10;AADcAAAADwAAAGRycy9kb3ducmV2LnhtbESPQWsCMRSE74X+h/AKvdVsFxRZjVJEwV4EraDHx+a5&#10;Wd28rEm6bv+9EYQeh5n5hpnOe9uIjnyoHSv4HGQgiEuna64U7H9WH2MQISJrbByTgj8KMJ+9vkyx&#10;0O7GW+p2sRIJwqFABSbGtpAylIYshoFriZN3ct5iTNJXUnu8JbhtZJ5lI2mx5rRgsKWFofKy+7UK&#10;vDanJR0P466WfT48fm8W1/NGqfe3/msCIlIf/8PP9lorGI5yeJx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bp0GfEAAAA3AAAAA8AAAAAAAAAAAAAAAAAmAIAAGRycy9k&#10;b3ducmV2LnhtbFBLBQYAAAAABAAEAPUAAACJAwAAAAA=&#10;" path="m,115r,l65,110r85,-5l195,95,230,85,260,65,270,55r5,-15l275,20,275,,240,15,200,25r-40,5l120,35,,115xe" fillcolor="#e6e6e6" stroked="f">
                          <v:path arrowok="t" o:connecttype="custom" o:connectlocs="0,115;0,115;65,110;150,105;195,95;230,85;260,65;270,55;275,40;275,40;275,20;275,0;275,0;240,15;200,25;160,30;120,35;120,35;0,115;0,115" o:connectangles="0,0,0,0,0,0,0,0,0,0,0,0,0,0,0,0,0,0,0,0"/>
                        </v:shape>
                        <v:shape id="Freeform 95" o:spid="_x0000_s1108" style="position:absolute;left:5295;top:1190;width:160;height:50;visibility:visible;mso-wrap-style:square;v-text-anchor:top" coordsize="16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C6lMYA&#10;AADcAAAADwAAAGRycy9kb3ducmV2LnhtbESPT2sCMRTE7wW/Q3hCbzWrRSmrUURasAUP/kGvz81z&#10;d3XzsiSpu/bTG0HocZiZ3zCTWWsqcSXnS8sK+r0EBHFmdcm5gt326+0DhA/IGivLpOBGHmbTzssE&#10;U20bXtN1E3IRIexTVFCEUKdS+qwgg75na+LonawzGKJ0udQOmwg3lRwkyUgaLDkuFFjToqDssvk1&#10;Ctxhu/qbn4f7bzfoN8tjs/jhz5tSr912PgYRqA3/4Wd7qRUMR+/wOBOPgJ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eC6lMYAAADcAAAADwAAAAAAAAAAAAAAAACYAgAAZHJz&#10;L2Rvd25yZXYueG1sUEsFBgAAAAAEAAQA9QAAAIsDAAAAAA==&#10;" path="m,25r,l30,40,55,50r30,l115,45,160,30r,-15l155,5,150,,135,,125,10r-15,5l85,25,55,20,30,15,15,20,,25xe" fillcolor="#f9f9f9" stroked="f">
                          <v:path arrowok="t" o:connecttype="custom" o:connectlocs="0,25;0,25;30,40;55,50;85,50;115,45;115,45;160,30;160,30;160,15;155,5;150,0;135,0;135,0;125,10;110,15;85,25;55,20;30,15;30,15;15,20;0,25;0,25;0,25;0,25" o:connectangles="0,0,0,0,0,0,0,0,0,0,0,0,0,0,0,0,0,0,0,0,0,0,0,0,0"/>
                        </v:shape>
                        <v:shape id="Freeform 96" o:spid="_x0000_s1109" style="position:absolute;left:5310;top:1365;width:15;height:10;visibility:visible;mso-wrap-style:square;v-text-anchor:top" coordsize="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+m/Z8UA&#10;AADcAAAADwAAAGRycy9kb3ducmV2LnhtbESPzWrDMBCE74G8g9hCb7HcNAnFtWxCIKXQEPLTQ4+L&#10;tbVNrZWRlNh9+6hQyHGYmW+YvBxNJ67kfGtZwVOSgiCurG65VvB53s5eQPiArLGzTAp+yUNZTCc5&#10;ZtoOfKTrKdQiQthnqKAJoc+k9FVDBn1ie+LofVtnMETpaqkdDhFuOjlP05U02HJcaLCnTUPVz+li&#10;FJjd89t+OSzaMH557fp6+3FYd0o9PozrVxCBxnAP/7fftYLlagF/Z+IRk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6b9nxQAAANwAAAAPAAAAAAAAAAAAAAAAAJgCAABkcnMv&#10;ZG93bnJldi54bWxQSwUGAAAAAAQABAD1AAAAigMAAAAA&#10;" path="m,l,,15,10r,-5l,xe" fillcolor="#616161" stroked="f">
                          <v:path arrowok="t" o:connecttype="custom" o:connectlocs="0,0;0,0;15,10;15,10;15,5;15,5;0,0;0,0;0,0;0,0" o:connectangles="0,0,0,0,0,0,0,0,0,0"/>
                        </v:shape>
                        <v:shape id="Freeform 97" o:spid="_x0000_s1110" style="position:absolute;left:5315;top:1535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+yPMcA&#10;AADcAAAADwAAAGRycy9kb3ducmV2LnhtbESPQWvCQBSE70L/w/IKXkQ3EQ0lZiPFUvFSoVrF4yP7&#10;mqTNvg3Z1aT/vlsQehxm5hsmWw+mETfqXG1ZQTyLQBAXVtdcKvg4vk6fQDiPrLGxTAp+yME6fxhl&#10;mGrb8zvdDr4UAcIuRQWV920qpSsqMuhmtiUO3qftDPogu1LqDvsAN42cR1EiDdYcFipsaVNR8X24&#10;GgVv8TZpFpvF8eu8P7eXl/40n8hYqfHj8LwC4Wnw/+F7e6cVLJMl/J0JR0D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x/sjzHAAAA3AAAAA8AAAAAAAAAAAAAAAAAmAIAAGRy&#10;cy9kb3ducmV2LnhtbFBLBQYAAAAABAAEAPUAAACMAwAAAAA=&#10;" path="m,20r,l15,10,20,5,20,,5,10,,20xe" fillcolor="black" stroked="f">
                          <v:path arrowok="t" o:connecttype="custom" o:connectlocs="0,20;0,20;15,10;20,5;20,0;20,0;5,10;0,20;0,20" o:connectangles="0,0,0,0,0,0,0,0,0"/>
                        </v:shape>
                        <v:shape id="Freeform 98" o:spid="_x0000_s1111" style="position:absolute;left:5315;top:1545;width:35;height:35;visibility:visible;mso-wrap-style:square;v-text-anchor:top" coordsize="35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nFFcQA&#10;AADcAAAADwAAAGRycy9kb3ducmV2LnhtbESPUUvDMBSF3wX/Q7iCby51uCLdsjGEaWEMsRt7vjR3&#10;aVlzU5qY1n9vhIGPh3POdzirzWQ7EWnwrWMFz7MMBHHtdMtGwem4e3oF4QOyxs4xKfghD5v1/d0K&#10;C+1G/qJYBSMShH2BCpoQ+kJKXzdk0c9cT5y8ixsshiQHI/WAY4LbTs6zLJcWW04LDfb01lB9rb6t&#10;gviO5X5bnsf9y+fBVB8m2kUXlXp8mLZLEIGm8B++tUutYJHn8HcmHQ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ZxRXEAAAA3AAAAA8AAAAAAAAAAAAAAAAAmAIAAGRycy9k&#10;b3ducmV2LnhtbFBLBQYAAAAABAAEAPUAAACJAwAAAAA=&#10;" path="m,35r,l20,20,35,5,35,,30,,20,10,,35xe" fillcolor="black" stroked="f">
                          <v:path arrowok="t" o:connecttype="custom" o:connectlocs="0,35;0,35;20,20;35,5;35,5;35,0;30,0;20,10;0,35;0,35" o:connectangles="0,0,0,0,0,0,0,0,0,0"/>
                        </v:shape>
                        <v:shape id="Freeform 99" o:spid="_x0000_s1112" style="position:absolute;left:5335;top:1185;width:40;height:15;visibility:visible;mso-wrap-style:square;v-text-anchor:top" coordsize="4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qX+MYA&#10;AADcAAAADwAAAGRycy9kb3ducmV2LnhtbESPQWvCQBSE7wX/w/KEXopulDbW1FW0IHjpwSgFb4/s&#10;M5uafRuy2xj99d1CocdhZr5hFqve1qKj1leOFUzGCQjiwumKSwXHw3b0CsIHZI21Y1JwIw+r5eBh&#10;gZl2V95Tl4dSRAj7DBWYEJpMSl8YsujHriGO3tm1FkOUbSl1i9cIt7WcJkkqLVYcFww29G6ouOTf&#10;VgHvDXXNaZ4+P+0mp039+XHffmmlHof9+g1EoD78h//aO63gJZ3B75l4BO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gqX+MYAAADcAAAADwAAAAAAAAAAAAAAAACYAgAAZHJz&#10;L2Rvd25yZXYueG1sUEsFBgAAAAAEAAQA9QAAAIsDAAAAAA==&#10;" path="m,10r,l40,15,30,,10,5,,10xe" fillcolor="#616161" stroked="f">
                          <v:path arrowok="t" o:connecttype="custom" o:connectlocs="0,10;0,10;40,15;40,15;30,0;30,0;10,5;0,10;0,10" o:connectangles="0,0,0,0,0,0,0,0,0"/>
                        </v:shape>
                        <v:shape id="Freeform 100" o:spid="_x0000_s1113" style="position:absolute;left:5355;top:1505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u/W8EA&#10;AADcAAAADwAAAGRycy9kb3ducmV2LnhtbERPzYrCMBC+L/gOYQQvoqmCItUooivIHoRVH2Boxrba&#10;TGqTberbbw6Cx4/vf7XpTCVaalxpWcFknIAgzqwuOVdwvRxGCxDOI2usLJOCFznYrHtfK0y1DfxL&#10;7dnnIoawS1FB4X2dSumyggy6sa2JI3ezjUEfYZNL3WCI4aaS0ySZS4Mlx4YCa9oVlD3Of0bBs93v&#10;w/R5v11OenL/yYbhG4dBqUG/2y5BeOr8R/x2H7WC2TyujWfiEZ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7v1vBAAAA3AAAAA8AAAAAAAAAAAAAAAAAmAIAAGRycy9kb3du&#10;cmV2LnhtbFBLBQYAAAAABAAEAPUAAACGAwAAAAA=&#10;" path="m,15r,l5,15r5,-5l15,,5,5,,10r,5xe" fillcolor="black" stroked="f">
                          <v:path arrowok="t" o:connecttype="custom" o:connectlocs="0,15;0,15;5,15;10,10;15,0;15,0;5,5;0,10;0,15;0,15" o:connectangles="0,0,0,0,0,0,0,0,0,0"/>
                        </v:shape>
                        <v:shape id="Freeform 101" o:spid="_x0000_s1114" style="position:absolute;left:5370;top:975;width:445;height:485;visibility:visible;mso-wrap-style:square;v-text-anchor:top" coordsize="445,4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n/RNsYA&#10;AADcAAAADwAAAGRycy9kb3ducmV2LnhtbESPT2vCQBTE74LfYXlCL1I3CvVP6kakUGh7EbXi9ZF9&#10;TUKyb9PdbYz99N2C4HGYmd8w601vGtGR85VlBdNJAoI4t7riQsHn8fVxCcIHZI2NZVJwJQ+bbDhY&#10;Y6rthffUHUIhIoR9igrKENpUSp+XZNBPbEscvS/rDIYoXSG1w0uEm0bOkmQuDVYcF0ps6aWkvD78&#10;GAX1+yz/XXo/XvB1d6Lq/H1y3YdSD6N++wwiUB/u4Vv7TSt4mq/g/0w8AjL7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n/RNsYAAADcAAAADwAAAAAAAAAAAAAAAACYAgAAZHJz&#10;L2Rvd25yZXYueG1sUEsFBgAAAAAEAAQA9QAAAIsDAAAAAA==&#10;" path="m,190r,l5,225,35,215r10,-5l50,200r-5,l40,205,25,200,20,190r,-15l20,165,30,150,40,140r10,-5l65,140r5,10l95,160r15,15l120,180r,-5l125,175r,5l130,190r45,60l210,315r30,75l260,425r20,35l305,485r5,l350,465r45,-25l415,425r15,-20l440,390r5,-20l435,380r-15,l385,395r30,-20l440,350,430,325r-20,20l395,355r-10,l415,330r10,-20l425,300r-10,-5l395,310r-15,10l365,320r25,-20l400,290r5,-15l400,265r-20,15l355,295r,-5l380,265r10,-15l390,245r-5,-10l360,250r-10,10l340,260r25,-25l375,220r,-10l370,205r-30,20l335,225r20,-15l360,200r5,-10l355,175r-10,10l330,190r15,-10l350,170r,-10l340,145r-10,10l320,160r15,-20l335,130,325,115r-10,15l310,130r-10,5l315,110r5,-10l310,85r-25,20l280,105,300,80r5,-10l300,55,285,70,270,80,285,55r5,-15l285,25,270,45r-10,5l250,55,265,35,280,15,275,,250,20,220,40,160,65,115,85,65,115,40,130,20,150,10,170,,190xe" fillcolor="#6b6b6b" stroked="f">
                          <v:path arrowok="t" o:connecttype="custom" o:connectlocs="5,225;45,210;45,200;40,205;20,175;40,140;65,140;95,160;120,180;120,175;130,190;210,315;260,425;305,485;310,485;350,465;430,405;445,370;420,380;415,375;430,325;395,355;415,330;415,295;380,320;390,300;405,275;380,280;355,290;390,250;385,235;340,260;375,220;370,205;340,225;335,225;365,190;355,175;330,190;350,160;330,155;335,140;325,115;300,135;320,100;285,105;280,105;280,105;305,70;300,55;270,80;290,40;270,45;250,55;280,15;275,0;220,40;115,85;20,150;0,190" o:connectangles="0,0,0,0,0,0,0,0,0,0,0,0,0,0,0,0,0,0,0,0,0,0,0,0,0,0,0,0,0,0,0,0,0,0,0,0,0,0,0,0,0,0,0,0,0,0,0,0,0,0,0,0,0,0,0,0,0,0,0,0"/>
                        </v:shape>
                        <v:shape id="Freeform 102" o:spid="_x0000_s1115" style="position:absolute;left:5375;top:1505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GHecUA&#10;AADcAAAADwAAAGRycy9kb3ducmV2LnhtbERPy2rCQBTdC/2H4Ra6kWYSUVvSjFIsLd0oGB90ecnc&#10;JtHMnZCZmvTvnYXg8nDe2XIwjbhQ52rLCpIoBkFcWF1zqWC/+3x+BeE8ssbGMin4JwfLxcMow1Tb&#10;nrd0yX0pQgi7FBVU3replK6oyKCLbEscuF/bGfQBdqXUHfYh3DRyEsdzabDm0FBhS6uKinP+ZxSs&#10;k695M11Nd6fj5tj+fPSHyVgmSj09Du9vIDwN/i6+ub+1gtlLmB/OhCMgF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0Yd5xQAAANwAAAAPAAAAAAAAAAAAAAAAAJgCAABkcnMv&#10;ZG93bnJldi54bWxQSwUGAAAAAAQABAD1AAAAigMAAAAA&#10;" path="m,20r,l20,5,20,,10,10,,20xe" fillcolor="black" stroked="f">
                          <v:path arrowok="t" o:connecttype="custom" o:connectlocs="0,20;0,20;20,5;20,5;20,0;20,0;10,10;0,20;0,20" o:connectangles="0,0,0,0,0,0,0,0,0"/>
                        </v:shape>
                        <v:shape id="Freeform 103" o:spid="_x0000_s1116" style="position:absolute;left:5390;top:1470;width:15;height:10;visibility:visible;mso-wrap-style:square;v-text-anchor:top" coordsize="1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phe8QA&#10;AADcAAAADwAAAGRycy9kb3ducmV2LnhtbESPQWvCQBSE74L/YXlCb2ajpEZSVxGxoLcatedH9jUJ&#10;zb4N2a1J/fXdguBxmJlvmNVmMI24UedqywpmUQyCuLC65lLB5fw+XYJwHlljY5kU/JKDzXo8WmGm&#10;bc8nuuW+FAHCLkMFlfdtJqUrKjLoItsSB+/LdgZ9kF0pdYd9gJtGzuN4IQ3WHBYqbGlXUfGd/xgF&#10;x/SeLD/TpDzY5GM/X5i8uPY7pV4mw/YNhKfBP8OP9kEreE1n8H8mHA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rqYXvEAAAA3AAAAA8AAAAAAAAAAAAAAAAAmAIAAGRycy9k&#10;b3ducmV2LnhtbFBLBQYAAAAABAAEAPUAAACJAwAAAAA=&#10;" path="m,10r,l15,10,15,,5,5,,10xe" fillcolor="black" stroked="f">
                          <v:path arrowok="t" o:connecttype="custom" o:connectlocs="0,10;0,10;15,10;15,0;15,0;5,5;0,10;0,10" o:connectangles="0,0,0,0,0,0,0,0"/>
                        </v:shape>
                        <v:shape id="Freeform 104" o:spid="_x0000_s1117" style="position:absolute;left:5350;top:910;width:230;height:60;visibility:visible;mso-wrap-style:square;v-text-anchor:top" coordsize="230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cNGpMMA&#10;AADcAAAADwAAAGRycy9kb3ducmV2LnhtbESP0WrCQBRE3wv+w3IFX4ruKqRKdBVR1PbRtB9wzV6T&#10;YPZuyK4x/ftuQfBxmJkzzGrT21p01PrKsYbpRIEgzp2puNDw830YL0D4gGywdkwafsnDZj14W2Fq&#10;3IPP1GWhEBHCPkUNZQhNKqXPS7LoJ64hjt7VtRZDlG0hTYuPCLe1nCn1IS1WHBdKbGhXUn7L7lYD&#10;Hy+LRJmLeU+60/H0Nb9l+7PSejTst0sQgfrwCj/bn0ZDMp/B/5l4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cNGpMMAAADcAAAADwAAAAAAAAAAAAAAAACYAgAAZHJzL2Rv&#10;d25yZXYueG1sUEsFBgAAAAAEAAQA9QAAAIgDAAAAAA==&#10;" path="m,60r,l25,55,60,45,120,25,175,10,230,5r,-5l205,,175,,115,10,60,30,10,50,,55r,5xe" fillcolor="black" stroked="f">
                          <v:path arrowok="t" o:connecttype="custom" o:connectlocs="0,60;0,60;25,55;60,45;120,25;120,25;175,10;230,5;230,5;230,0;230,0;205,0;175,0;115,10;60,30;10,50;10,50;0,55;0,60;0,60" o:connectangles="0,0,0,0,0,0,0,0,0,0,0,0,0,0,0,0,0,0,0,0"/>
                        </v:shape>
                        <v:shape id="Freeform 105" o:spid="_x0000_s1118" style="position:absolute;left:5405;top:1120;width:445;height:555;visibility:visible;mso-wrap-style:square;v-text-anchor:top" coordsize="445,5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dTu8MA&#10;AADcAAAADwAAAGRycy9kb3ducmV2LnhtbESPwWrDMBBE74X8g9hCb43cmLjFiRLSQmh6bNoPWKyN&#10;ZSKtjLWN3b+vCoEch5l5w6y3U/DqQkPqIht4mhegiJtoO24NfH/tH19AJUG26COTgV9KsN3M7tZY&#10;2zjyJ12O0qoM4VSjASfS11qnxlHANI89cfZOcQgoWQ6ttgOOGR68XhRFpQN2nBcc9vTmqDkff4KB&#10;KpTyXjXj6MuPhfiDez0v986Yh/tptwIlNMktfG0frIHlcwn/Z/IR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dTu8MAAADcAAAADwAAAAAAAAAAAAAAAACYAgAAZHJzL2Rv&#10;d25yZXYueG1sUEsFBgAAAAAEAAQA9QAAAIgDAAAAAA==&#10;" path="m,30r,l10,40,20,50,50,60r40,50l135,195r40,85l210,335r15,20l245,375r30,25l300,425r50,50l375,505r30,20l395,525r5,10l410,545r10,5l430,555r10,l445,550r,-10l435,525,405,490r-5,-15l395,455,385,440,370,425,345,400r-10,l325,390,285,365,245,335,225,305,210,275,185,215,155,150,140,120,120,95,115,85,100,70,60,30,35,10,10,,5,15,,30xe" fillcolor="#f9f9f9" stroked="f">
                          <v:path arrowok="t" o:connecttype="custom" o:connectlocs="0,30;20,50;50,60;90,110;175,280;210,335;245,375;275,400;350,475;375,505;405,525;395,525;410,545;430,555;445,550;435,525;405,490;400,475;395,455;370,425;345,400;325,390;285,365;245,335;210,275;155,150;120,95;115,85;100,70;35,10;10,0;0,30" o:connectangles="0,0,0,0,0,0,0,0,0,0,0,0,0,0,0,0,0,0,0,0,0,0,0,0,0,0,0,0,0,0,0,0"/>
                        </v:shape>
                        <v:shape id="Freeform 106" o:spid="_x0000_s1119" style="position:absolute;left:5415;top:1455;width:20;height:30;visibility:visible;mso-wrap-style:square;v-text-anchor:top" coordsize="2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aS48YA&#10;AADcAAAADwAAAGRycy9kb3ducmV2LnhtbESPT2vCQBTE74LfYXlCb3VjajVEVymtpY0X8Q94fWSf&#10;SWz2bciumn77rlDwOMzMb5j5sjO1uFLrKssKRsMIBHFudcWFgsP+8zkB4TyyxtoyKfglB8tFvzfH&#10;VNsbb+m684UIEHYpKii9b1IpXV6SQTe0DXHwTrY16INsC6lbvAW4qWUcRRNpsOKwUGJD7yXlP7uL&#10;URCP18nxI0u2m80KsxjrL52dX5R6GnRvMxCeOv8I/7e/tYLX6RjuZ8IRkI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aS48YAAADcAAAADwAAAAAAAAAAAAAAAACYAgAAZHJz&#10;L2Rvd25yZXYueG1sUEsFBgAAAAAEAAQA9QAAAIsDAAAAAA==&#10;" path="m,30r,l15,15,20,5,20,,10,15,,30xe" fillcolor="black" stroked="f">
                          <v:path arrowok="t" o:connecttype="custom" o:connectlocs="0,30;0,30;15,15;20,5;20,5;20,0;20,0;10,15;0,30;0,30" o:connectangles="0,0,0,0,0,0,0,0,0,0"/>
                        </v:shape>
                        <v:shape id="Freeform 107" o:spid="_x0000_s1120" style="position:absolute;left:5415;top:1430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OGGMUA&#10;AADcAAAADwAAAGRycy9kb3ducmV2LnhtbESP0WrCQBRE34X+w3ILfRHdKFglukqpFkofCkY/4JK9&#10;JtHs3Zhds+nfdwXBx2FmzjCrTW9q0VHrKssKJuMEBHFudcWFguPha7QA4TyyxtoyKfgjB5v1y2CF&#10;qbaB99RlvhARwi5FBaX3TSqly0sy6Ma2IY7eybYGfZRtIXWLIcJNLadJ8i4NVhwXSmzos6T8kt2M&#10;gmu33Ybp9Xw6/OrJ+Scfhh0Og1Jvr/3HEoSn3j/Dj/a3VjCbz+B+Jh4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44YYxQAAANwAAAAPAAAAAAAAAAAAAAAAAJgCAABkcnMv&#10;ZG93bnJldi54bWxQSwUGAAAAAAQABAD1AAAAigMAAAAA&#10;" path="m,15r,l5,15r5,-5l15,,5,10,,15xe" fillcolor="black" stroked="f">
                          <v:path arrowok="t" o:connecttype="custom" o:connectlocs="0,15;0,15;5,15;5,15;10,10;15,0;15,0;5,10;0,15;0,15" o:connectangles="0,0,0,0,0,0,0,0,0,0"/>
                        </v:shape>
                        <v:shape id="Freeform 108" o:spid="_x0000_s1121" style="position:absolute;left:5420;top:1640;width:145;height:75;visibility:visible;mso-wrap-style:square;v-text-anchor:top" coordsize="14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US7cMA&#10;AADcAAAADwAAAGRycy9kb3ducmV2LnhtbERPTWvCQBC9C/6HZQq9SN1Yalqim6AtheLFGO19yI5J&#10;aHY2Zrcm/vvuoeDx8b7X2WhacaXeNZYVLOYRCOLS6oYrBafj59MbCOeRNbaWScGNHGTpdLLGRNuB&#10;D3QtfCVCCLsEFdTed4mUrqzJoJvbjjhwZ9sb9AH2ldQ9DiHctPI5imJpsOHQUGNH7zWVP8WvUbD/&#10;nuFtcMtF/nHZLvNituNXHSv1+DBuViA8jf4u/nd/aQXxS5gfzoQjIN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5US7cMAAADcAAAADwAAAAAAAAAAAAAAAACYAgAAZHJzL2Rv&#10;d25yZXYueG1sUEsFBgAAAAAEAAQA9QAAAIgDAAAAAA==&#10;" path="m,75r,l75,60,110,50,145,35,145,,110,15,75,30,10,65,,75xe" fillcolor="#6b6b6b" stroked="f">
                          <v:path arrowok="t" o:connecttype="custom" o:connectlocs="0,75;0,75;75,60;110,50;145,35;145,35;145,0;145,0;110,15;75,30;10,65;10,65;0,75;0,75" o:connectangles="0,0,0,0,0,0,0,0,0,0,0,0,0,0"/>
                        </v:shape>
                        <v:shape id="Freeform 109" o:spid="_x0000_s1122" style="position:absolute;left:5435;top:1395;width:15;height:25;visibility:visible;mso-wrap-style:square;v-text-anchor:top" coordsize="1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eqnMUA&#10;AADcAAAADwAAAGRycy9kb3ducmV2LnhtbESPQWsCMRSE74X+h/AKvRTNKmW7rkaRSouHXlyLXh+b&#10;Z3bp5mVJoq7/3hQKPQ4z8w2zWA22ExfyoXWsYDLOQBDXTrdsFHzvP0YFiBCRNXaOScGNAqyWjw8L&#10;LLW78o4uVTQiQTiUqKCJsS+lDHVDFsPY9cTJOzlvMSbpjdQerwluOznNslxabDktNNjTe0P1T3W2&#10;Csxtv/nKi5eOi6o2fn2czg5vn0o9Pw3rOYhIQ/wP/7W3WkH+OoHfM+kI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d6qcxQAAANwAAAAPAAAAAAAAAAAAAAAAAJgCAABkcnMv&#10;ZG93bnJldi54bWxQSwUGAAAAAAQABAD1AAAAigMAAAAA&#10;" path="m,25r,l10,15,15,,5,10,,25xe" fillcolor="black" stroked="f">
                          <v:path arrowok="t" o:connecttype="custom" o:connectlocs="0,25;0,25;0,25;0,25;10,15;15,0;15,0;5,10;0,25;0,25" o:connectangles="0,0,0,0,0,0,0,0,0,0"/>
                        </v:shape>
                        <v:shape id="Freeform 110" o:spid="_x0000_s1123" style="position:absolute;left:5445;top:1400;width:20;height:30;visibility:visible;mso-wrap-style:square;v-text-anchor:top" coordsize="2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oEzcUA&#10;AADcAAAADwAAAGRycy9kb3ducmV2LnhtbESPW2vCQBSE3wv9D8sRfKsbU5EQs5HSCxpfxAv4esge&#10;k9js2ZBdNf33XaHQx2FmvmGy5WBacaPeNZYVTCcRCOLS6oYrBcfD10sCwnlkja1lUvBDDpb581OG&#10;qbZ33tFt7ysRIOxSVFB736VSurImg25iO+LgnW1v0AfZV1L3eA9w08o4iubSYMNhocaO3msqv/dX&#10;oyCebZLTR5HstttPLGJsV7q4vCo1Hg1vCxCeBv8f/muvtYL5LIbHmXAEZP4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agTNxQAAANwAAAAPAAAAAAAAAAAAAAAAAJgCAABkcnMv&#10;ZG93bnJldi54bWxQSwUGAAAAAAQABAD1AAAAigMAAAAA&#10;" path="m,30r,l15,20,20,10,20,,15,,,30xe" fillcolor="black" stroked="f">
                          <v:path arrowok="t" o:connecttype="custom" o:connectlocs="0,30;0,30;15,20;20,10;20,0;20,0;15,0;15,0;0,30;0,30" o:connectangles="0,0,0,0,0,0,0,0,0,0"/>
                        </v:shape>
                        <v:shape id="Freeform 111" o:spid="_x0000_s1124" style="position:absolute;left:5455;top:1365;width:10;height:20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3008UA&#10;AADcAAAADwAAAGRycy9kb3ducmV2LnhtbESPzYrCQBCE74LvMLTgTSf+rC7RUUQU9LCIuizsrcm0&#10;STDTEzJjEt/eWVjwWFTXV13LdWsKUVPlcssKRsMIBHFidc6pgu/rfvAJwnlkjYVlUvAkB+tVt7PE&#10;WNuGz1RffCoChF2MCjLvy1hKl2Rk0A1tSRy8m60M+iCrVOoKmwA3hRxH0UwazDk0ZFjSNqPkfnmY&#10;8MamnNDxaz4/4e5jbDGpf5rfk1L9XrtZgPDU+vfxf/qgFcymE/gbEwggVy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nfTTxQAAANwAAAAPAAAAAAAAAAAAAAAAAJgCAABkcnMv&#10;ZG93bnJldi54bWxQSwUGAAAAAAQABAD1AAAAigMAAAAA&#10;" path="m,20r,l5,10,10,,5,,,20xe" fillcolor="black" stroked="f">
                          <v:path arrowok="t" o:connecttype="custom" o:connectlocs="0,20;0,20;0,20;0,20;5,10;10,0;10,0;5,0;5,0;0,20;0,20" o:connectangles="0,0,0,0,0,0,0,0,0,0,0"/>
                        </v:shape>
                        <v:shape id="Freeform 112" o:spid="_x0000_s1125" style="position:absolute;left:5465;top:1100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Mqu8YA&#10;AADcAAAADwAAAGRycy9kb3ducmV2LnhtbESPQWvCQBSE70L/w/IKXqRuIiFI6irFonhRUFvp8ZF9&#10;TdJm34bsauK/dwXB4zAz3zCzRW9qcaHWVZYVxOMIBHFudcWFgq/j6m0KwnlkjbVlUnAlB4v5y2CG&#10;mbYd7+ly8IUIEHYZKii9bzIpXV6SQTe2DXHwfm1r0AfZFlK32AW4qeUkilJpsOKwUGJDy5Ly/8PZ&#10;KNjG67ROlsnx77Q7NT+f3fdkJGOlhq/9xzsIT71/hh/tjVaQJgncz4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6Mqu8YAAADcAAAADwAAAAAAAAAAAAAAAACYAgAAZHJz&#10;L2Rvd25yZXYueG1sUEsFBgAAAAAEAAQA9QAAAIsDAAAAAA==&#10;" path="m,l,,20,20,15,10,5,,,xe" fillcolor="black" stroked="f">
                          <v:path arrowok="t" o:connecttype="custom" o:connectlocs="0,0;0,0;20,20;20,20;15,10;5,0;5,0;0,0;0,0" o:connectangles="0,0,0,0,0,0,0,0,0"/>
                        </v:shape>
                        <v:shape id="Freeform 113" o:spid="_x0000_s1126" style="position:absolute;left:5470;top:1320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6UV8UA&#10;AADcAAAADwAAAGRycy9kb3ducmV2LnhtbESP0WoCMRRE3wv9h3ALvtWsrV1laxQrCPpgbdUPuGxu&#10;N4ubm20Sdf17IxT6OMzMGWYy62wjzuRD7VjBoJ+BIC6drrlScNgvn8cgQkTW2DgmBVcKMJs+Pkyw&#10;0O7C33TexUokCIcCFZgY20LKUBqyGPquJU7ej/MWY5K+ktrjJcFtI1+yLJcWa04LBltaGCqPu5NV&#10;sH3djD7d79KHr/l6u1l8mKAbo1TvqZu/g4jUxf/wX3ulFeTDN7ifSUd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/pRXxQAAANwAAAAPAAAAAAAAAAAAAAAAAJgCAABkcnMv&#10;ZG93bnJldi54bWxQSwUGAAAAAAQABAD1AAAAigMAAAAA&#10;" path="m,20r,l,25,10,15,10,,5,,,20xe" fillcolor="black" stroked="f">
                          <v:path arrowok="t" o:connecttype="custom" o:connectlocs="0,20;0,20;0,25;0,25;10,15;10,0;10,0;5,0;5,0;0,20;0,20" o:connectangles="0,0,0,0,0,0,0,0,0,0,0"/>
                        </v:shape>
                        <v:shape id="Freeform 114" o:spid="_x0000_s1127" style="position:absolute;left:5475;top:1350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InLMUA&#10;AADcAAAADwAAAGRycy9kb3ducmV2LnhtbESPQWvCQBSE7wX/w/KEXopuFAkaXUWEWg9eakU8PrLP&#10;JLr7NmS3Me2vd4VCj8PMfMMsVp01oqXGV44VjIYJCOLc6YoLBcev98EUhA/IGo1jUvBDHlbL3ssC&#10;M+3u/EntIRQiQthnqKAMoc6k9HlJFv3Q1cTRu7jGYoiyKaRu8B7h1shxkqTSYsVxocSaNiXlt8O3&#10;VfC7vZ4m5q2Ts4/97qz3bTD5SCv12u/WcxCBuvAf/mvvtIJ0ksLzTDwCcvk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oicsxQAAANwAAAAPAAAAAAAAAAAAAAAAAJgCAABkcnMv&#10;ZG93bnJldi54bWxQSwUGAAAAAAQABAD1AAAAigMAAAAA&#10;" path="m,20r,l10,10,15,,10,,5,10,,20xe" fillcolor="black" stroked="f">
                          <v:path arrowok="t" o:connecttype="custom" o:connectlocs="0,20;0,20;10,10;15,0;15,0;10,0;10,0;5,10;0,20;0,20" o:connectangles="0,0,0,0,0,0,0,0,0,0"/>
                        </v:shape>
                        <v:shape id="Freeform 115" o:spid="_x0000_s1128" style="position:absolute;left:5480;top:1085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QWNcUA&#10;AADcAAAADwAAAGRycy9kb3ducmV2LnhtbESP0WrCQBRE34X+w3ILvohulKISXUW0QulDwegHXLLX&#10;JJq9G7PbbPr33ULBx2FmzjDrbW9q0VHrKssKppMEBHFudcWFgsv5OF6CcB5ZY22ZFPyQg+3mZbDG&#10;VNvAJ+oyX4gIYZeigtL7JpXS5SUZdBPbEEfvaluDPsq2kLrFEOGmlrMkmUuDFceFEhval5Tfs2+j&#10;4NEdDmH2uF3PX3p6+8xH4R1HQanha79bgfDU+2f4v/2hFczfFvB3Jh4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NBY1xQAAANwAAAAPAAAAAAAAAAAAAAAAAJgCAABkcnMv&#10;ZG93bnJldi54bWxQSwUGAAAAAAQABAD1AAAAigMAAAAA&#10;" path="m,5r,l15,15r,-5l5,,,5xe" fillcolor="black" stroked="f">
                          <v:path arrowok="t" o:connecttype="custom" o:connectlocs="0,5;0,5;15,15;15,15;15,10;15,10;5,0;5,0;0,5;0,5" o:connectangles="0,0,0,0,0,0,0,0,0,0"/>
                        </v:shape>
                        <v:shape id="Freeform 116" o:spid="_x0000_s1129" style="position:absolute;left:5480;top:1285;width:10;height:20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lmosUA&#10;AADcAAAADwAAAGRycy9kb3ducmV2LnhtbESPTWvCQBCG74L/YRmhN93U1g9SVxGxUA8iail4G7LT&#10;JDQ7G7LbJP33nYPgcXjnfeaZ1aZ3lWqpCaVnA8+TBBRx5m3JuYHP6/t4CSpEZIuVZzLwRwE26+Fg&#10;han1HZ+pvcRcCYRDigaKGOtU65AV5DBMfE0s2bdvHEYZm1zbBjuBu0pPk2SuHZYsFwqsaVdQ9nP5&#10;daKxrV/ocFwsTrifTT1m7Vd3OxnzNOq3b6Ai9fGxfG9/WAPzV7GVZ4QAev0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OWaixQAAANwAAAAPAAAAAAAAAAAAAAAAAJgCAABkcnMv&#10;ZG93bnJldi54bWxQSwUGAAAAAAQABAD1AAAAigMAAAAA&#10;" path="m,20r,l5,20,10,10,10,,5,,,20xe" fillcolor="black" stroked="f">
                          <v:path arrowok="t" o:connecttype="custom" o:connectlocs="0,20;0,20;5,20;5,20;10,10;10,0;10,0;5,0;5,0;0,20;0,20" o:connectangles="0,0,0,0,0,0,0,0,0,0,0"/>
                        </v:shape>
                        <v:shape id="Freeform 117" o:spid="_x0000_s1130" style="position:absolute;left:5495;top:1300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OeUsUA&#10;AADcAAAADwAAAGRycy9kb3ducmV2LnhtbESPzWrDMBCE74W+g9hAb7WctuTHiRLSQKA95D8PsFgb&#10;y8RauZKauG9fFQo5DjPzDTOdd7YRV/Khdqygn+UgiEuna64UnI6r5xGIEJE1No5JwQ8FmM8eH6ZY&#10;aHfjPV0PsRIJwqFABSbGtpAylIYshsy1xMk7O28xJukrqT3eEtw28iXPB9JizWnBYEtLQ+Xl8G0V&#10;bF/Xw437WvmwW3xu18t3E3RjlHrqdYsJiEhdvIf/2x9aweBtDH9n0hGQ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7s55SxQAAANwAAAAPAAAAAAAAAAAAAAAAAJgCAABkcnMv&#10;ZG93bnJldi54bWxQSwUGAAAAAAQABAD1AAAAigMAAAAA&#10;" path="m,25r,l5,25,10,15,10,,,25xe" fillcolor="black" stroked="f">
                          <v:path arrowok="t" o:connecttype="custom" o:connectlocs="0,25;0,25;5,25;10,15;10,0;10,0;10,0;10,0;0,25;0,25" o:connectangles="0,0,0,0,0,0,0,0,0,0"/>
                        </v:shape>
                        <v:shape id="Freeform 118" o:spid="_x0000_s1131" style="position:absolute;left:5505;top:1125;width:5;height:15;visibility:visible;mso-wrap-style:square;v-text-anchor:top" coordsize="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ggW8EA&#10;AADcAAAADwAAAGRycy9kb3ducmV2LnhtbERPzYrCMBC+C75DGGFvmq6rXalGkYVFUfZQ6wMMzdiW&#10;bSalSbX69OYgePz4/leb3tTiSq2rLCv4nEQgiHOrKy4UnLPf8QKE88gaa8uk4E4ONuvhYIWJtjdO&#10;6XryhQgh7BJUUHrfJFK6vCSDbmIb4sBdbGvQB9gWUrd4C+GmltMoiqXBikNDiQ39lJT/nzqjoPv+&#10;qv5SPzum3X52uD92mUbKlPoY9dslCE+9f4tf7r1WEM/D/HAmHAG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YIFvBAAAA3AAAAA8AAAAAAAAAAAAAAAAAmAIAAGRycy9kb3du&#10;cmV2LnhtbFBLBQYAAAAABAAEAPUAAACGAwAAAAA=&#10;" path="m,l,,5,15r,-5l,xe" fillcolor="black" stroked="f">
                          <v:path arrowok="t" o:connecttype="custom" o:connectlocs="0,0;0,0;5,15;5,15;5,10;0,0;0,0;0,0;0,0" o:connectangles="0,0,0,0,0,0,0,0,0"/>
                        </v:shape>
                        <v:shape id="Freeform 119" o:spid="_x0000_s1132" style="position:absolute;left:5510;top:1160;width:5;height:15;visibility:visible;mso-wrap-style:square;v-text-anchor:top" coordsize="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SFwMUA&#10;AADcAAAADwAAAGRycy9kb3ducmV2LnhtbESP0WrCQBRE34X+w3ILfdNNWmslzSYUQRRLH2L6AZfs&#10;NQnN3g3ZjUa/3i0U+jjMzBkmzSfTiTMNrrWsIF5EIIgrq1uuFXyX2/kahPPIGjvLpOBKDvLsYZZi&#10;ou2FCzoffS0ChF2CChrv+0RKVzVk0C1sTxy8kx0M+iCHWuoBLwFuOvkcRStpsOWw0GBPm4aqn+No&#10;FIxvL+1X4ZefxbhfHq63XamRSqWeHqePdxCeJv8f/mvvtYLVawy/Z8IRk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FIXAxQAAANwAAAAPAAAAAAAAAAAAAAAAAJgCAABkcnMv&#10;ZG93bnJldi54bWxQSwUGAAAAAAQABAD1AAAAigMAAAAA&#10;" path="m,l,,,15r5,l,xe" fillcolor="black" stroked="f">
                          <v:path arrowok="t" o:connecttype="custom" o:connectlocs="0,0;0,0;0,15;0,15;5,15;5,15;0,0;0,0;0,0;0,0;0,0;0,0" o:connectangles="0,0,0,0,0,0,0,0,0,0,0,0"/>
                        </v:shape>
                        <v:shape id="Freeform 120" o:spid="_x0000_s1133" style="position:absolute;left:5560;top:1095;width:135;height:140;visibility:visible;mso-wrap-style:square;v-text-anchor:top" coordsize="13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dne8UA&#10;AADcAAAADwAAAGRycy9kb3ducmV2LnhtbESP3WrCQBSE7wXfYTmCd7pRSJTUVaSlIAgFfwK9PGSP&#10;STB7NuxuNfr03ULBy2FmvmFWm9604kbON5YVzKYJCOLS6oYrBefT52QJwgdkja1lUvAgD5v1cLDC&#10;XNs7H+h2DJWIEPY5KqhD6HIpfVmTQT+1HXH0LtYZDFG6SmqH9wg3rZwnSSYNNhwXauzovabyevwx&#10;Cg7p/ttds8us+FoWz8cHbtNiUSk1HvXbNxCB+vAK/7d3WkGWzuHvTDwCcv0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J2d7xQAAANwAAAAPAAAAAAAAAAAAAAAAAJgCAABkcnMv&#10;ZG93bnJldi54bWxQSwUGAAAAAAQABAD1AAAAigMAAAAA&#10;" path="m,55r,l10,85r20,25l50,125r30,15l105,140r15,-10l125,120r10,-15l135,75,130,50,115,35,90,15,60,,35,,25,5,15,15,10,25,,40,,55xe" fillcolor="black" stroked="f">
                          <v:path arrowok="t" o:connecttype="custom" o:connectlocs="0,55;0,55;10,85;30,110;50,125;80,140;80,140;105,140;120,130;125,120;135,105;135,105;135,105;135,105;135,75;130,50;115,35;90,15;90,15;60,0;35,0;25,5;15,15;10,25;0,40;0,40;0,55;0,55" o:connectangles="0,0,0,0,0,0,0,0,0,0,0,0,0,0,0,0,0,0,0,0,0,0,0,0,0,0,0,0"/>
                        </v:shape>
                        <v:shape id="Freeform 121" o:spid="_x0000_s1134" style="position:absolute;left:5565;top:1650;width:35;height:120;visibility:visible;mso-wrap-style:square;v-text-anchor:top" coordsize="35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7pw8UA&#10;AADcAAAADwAAAGRycy9kb3ducmV2LnhtbESPT2vCQBTE74V+h+UVvNWNkZoaXaVULPZU/HPw+Mg+&#10;k2j2bciuSfz2rlDwOMzMb5j5sjeVaKlxpWUFo2EEgjizuuRcwWG/fv8E4TyyxsoyKbiRg+Xi9WWO&#10;qbYdb6nd+VwECLsUFRTe16mULivIoBvamjh4J9sY9EE2udQNdgFuKhlH0UQaLDksFFjTd0HZZXc1&#10;CuKzPm47n8Tj37/p6qdtk721iVKDt/5rBsJT75/h//ZGK5h8jOFxJhw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runDxQAAANwAAAAPAAAAAAAAAAAAAAAAAJgCAABkcnMv&#10;ZG93bnJldi54bWxQSwUGAAAAAAQABAD1AAAAigMAAAAA&#10;" path="m,120r,l10,115,20,105,30,80,35,40,35,5,35,,25,20r,20l25,75,,120xe" fillcolor="black" stroked="f">
                          <v:path arrowok="t" o:connecttype="custom" o:connectlocs="0,120;0,120;10,115;20,105;30,80;30,80;35,40;35,5;35,5;35,0;35,0;25,20;25,40;25,75;25,75;0,120;0,120" o:connectangles="0,0,0,0,0,0,0,0,0,0,0,0,0,0,0,0,0"/>
                        </v:shape>
                        <v:shape id="Freeform 122" o:spid="_x0000_s1135" style="position:absolute;left:5575;top:1110;width:110;height:110;visibility:visible;mso-wrap-style:square;v-text-anchor:top" coordsize="110,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i/lsYA&#10;AADcAAAADwAAAGRycy9kb3ducmV2LnhtbESPT2vCQBTE7wW/w/IKvdVNrQaJriIBpfRS/wS8PrPP&#10;JO3u25BdNf323YLgcZiZ3zDzZW+NuFLnG8cK3oYJCOLS6YYrBcVh/ToF4QOyRuOYFPySh+Vi8DTH&#10;TLsb7+i6D5WIEPYZKqhDaDMpfVmTRT90LXH0zq6zGKLsKqk7vEW4NXKUJKm02HBcqLGlvKbyZ3+x&#10;Cqbv2yJPT1VbHM1Xvh1/by6fZqPUy3O/moEI1IdH+N7+0ArSyRj+z8QjIB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+i/lsYAAADcAAAADwAAAAAAAAAAAAAAAACYAgAAZHJz&#10;L2Rvd25yZXYueG1sUEsFBgAAAAAEAAQA9QAAAIsDAAAAAA==&#10;" path="m,40r,l5,65,15,85r20,15l55,110r35,l105,105r5,-15l105,90r5,-15l110,60,100,30,75,10,60,5,45,,35,,20,5,5,15,,30,,40xe" fillcolor="#d0d0d0" stroked="f">
                          <v:path arrowok="t" o:connecttype="custom" o:connectlocs="0,40;0,40;5,65;15,85;35,100;55,110;55,110;90,110;105,105;110,90;110,90;105,90;105,90;110,75;110,60;100,30;100,30;75,10;60,5;45,0;35,0;20,5;5,15;0,30;0,30;0,40;0,40" o:connectangles="0,0,0,0,0,0,0,0,0,0,0,0,0,0,0,0,0,0,0,0,0,0,0,0,0,0,0"/>
                        </v:shape>
                        <v:shape id="Freeform 123" o:spid="_x0000_s1136" style="position:absolute;left:5590;top:1155;width:5;height:20;visibility:visible;mso-wrap-style:square;v-text-anchor:top" coordsize="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3qNY8MA&#10;AADcAAAADwAAAGRycy9kb3ducmV2LnhtbESP3YrCMBSE7xd8h3AEbxZNFfyhGkULini31Qc4NMe2&#10;2pyUJtq6T78RhL0cZuYbZrXpTCWe1LjSsoLxKAJBnFldcq7gct4PFyCcR9ZYWSYFL3KwWfe+Vhhr&#10;2/IPPVOfiwBhF6OCwvs6ltJlBRl0I1sTB+9qG4M+yCaXusE2wE0lJ1E0kwZLDgsF1pQUlN3Th1Hw&#10;bZLd722SnOZpGx3unOn61nmlBv1uuwThqfP/4U/7qBXMplN4nw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3qNY8MAAADcAAAADwAAAAAAAAAAAAAAAACYAgAAZHJzL2Rv&#10;d25yZXYueG1sUEsFBgAAAAAEAAQA9QAAAIgDAAAAAA==&#10;" path="m,5r,l5,20,5,10,,,,5xe" fillcolor="black" stroked="f">
                          <v:path arrowok="t" o:connecttype="custom" o:connectlocs="0,5;0,5;5,20;5,20;5,10;0,0;0,0;0,5;0,5" o:connectangles="0,0,0,0,0,0,0,0,0"/>
                        </v:shape>
                        <v:shape id="Freeform 124" o:spid="_x0000_s1137" style="position:absolute;left:5600;top:1570;width:115;height:50;visibility:visible;mso-wrap-style:square;v-text-anchor:top" coordsize="11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6VtsMA&#10;AADcAAAADwAAAGRycy9kb3ducmV2LnhtbESPQWuDQBSE74X8h+UFcqtrGirFZBMSSaD0ppGeX9wX&#10;Fd234m6N/ffdQqHHYWa+YXaH2fRiotG1lhWsoxgEcWV1y7WC8np5fgPhPLLG3jIp+CYHh/3iaYep&#10;tg/OaSp8LQKEXYoKGu+HVEpXNWTQRXYgDt7djgZ9kGMt9YiPADe9fInjRBpsOSw0OFDWUNUVX0bB&#10;bbrarM6mU8ldln98dpuzuWyUWi3n4xaEp9n/h//a71pB8prA75lwBO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+6VtsMAAADcAAAADwAAAAAAAAAAAAAAAACYAgAAZHJzL2Rv&#10;d25yZXYueG1sUEsFBgAAAAAEAAQA9QAAAIgDAAAAAA==&#10;" path="m,50r,l15,50,30,40,65,30,90,10,115,r-5,l90,5,60,20,,50xe" fillcolor="#4d4d4d" stroked="f">
                          <v:path arrowok="t" o:connecttype="custom" o:connectlocs="0,50;0,50;15,50;30,40;30,40;65,30;65,30;90,10;115,0;115,0;115,0;110,0;90,5;60,20;60,20;0,50;0,50" o:connectangles="0,0,0,0,0,0,0,0,0,0,0,0,0,0,0,0,0"/>
                        </v:shape>
                        <v:shape id="Freeform 125" o:spid="_x0000_s1138" style="position:absolute;left:5615;top:1120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ObesYA&#10;AADcAAAADwAAAGRycy9kb3ducmV2LnhtbESPQWvCQBSE7wX/w/IEb3VjpVGiq0hBsK1Iqj30+Mw+&#10;k2D2bcxuTeqv7xaEHoeZ+YaZLztTiSs1rrSsYDSMQBBnVpecK/g8rB+nIJxH1lhZJgU/5GC56D3M&#10;MdG25Q+67n0uAoRdggoK7+tESpcVZNANbU0cvJNtDPogm1zqBtsAN5V8iqJYGiw5LBRY00tB2Xn/&#10;bRTYy/Gte6ev8eZ1t43TzKTtrUqVGvS71QyEp87/h+/tjVYQP0/g70w4AnLx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zObesYAAADcAAAADwAAAAAAAAAAAAAAAACYAgAAZHJz&#10;L2Rvd25yZXYueG1sUEsFBgAAAAAEAAQA9QAAAIsDAAAAAA==&#10;" path="m,5r,l5,5r15,5l30,20,40,35r5,10l45,30,35,15,20,5,,,,5xe" fillcolor="black" stroked="f">
                          <v:path arrowok="t" o:connecttype="custom" o:connectlocs="0,5;0,5;5,5;5,5;20,10;30,20;40,35;45,45;45,45;45,30;35,15;20,5;0,0;0,0;0,5;0,5" o:connectangles="0,0,0,0,0,0,0,0,0,0,0,0,0,0,0,0"/>
                        </v:shape>
                        <v:shape id="Freeform 126" o:spid="_x0000_s1139" style="position:absolute;left:5625;top:1205;width:30;height:10;visibility:visible;mso-wrap-style:square;v-text-anchor:top" coordsize="3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+rOIcMA&#10;AADcAAAADwAAAGRycy9kb3ducmV2LnhtbERPXWvCMBR9H/gfwhX2NlMHE6nGIupgjKGzde93zV1b&#10;1tyUJNXOX28ehD0ezvcyG0wrzuR8Y1nBdJKAIC6tbrhScCpen+YgfEDW2FomBX/kIVuNHpaYanvh&#10;I53zUIkYwj5FBXUIXSqlL2sy6Ce2I47cj3UGQ4SuktrhJYabVj4nyUwabDg21NjRpqbyN++Ngmvh&#10;8s9Q9R87czzsv+bb6/f7ulDqcTysFyACDeFffHe/aQWzl7g2nolH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+rOIcMAAADcAAAADwAAAAAAAAAAAAAAAACYAgAAZHJzL2Rv&#10;d25yZXYueG1sUEsFBgAAAAAEAAQA9QAAAIgDAAAAAA==&#10;" path="m,5r,l10,10r5,l30,,,,,5xe" fillcolor="black" stroked="f">
                          <v:path arrowok="t" o:connecttype="custom" o:connectlocs="0,5;0,5;10,10;15,10;30,0;30,0;0,0;0,0;0,5;0,5" o:connectangles="0,0,0,0,0,0,0,0,0,0"/>
                        </v:shape>
                        <v:shape id="Freeform 127" o:spid="_x0000_s1140" style="position:absolute;left:5625;top:1595;width:165;height:100;visibility:visible;mso-wrap-style:square;v-text-anchor:top" coordsize="16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4uozMMA&#10;AADcAAAADwAAAGRycy9kb3ducmV2LnhtbESPS4sCMRCE74L/IbSwN01W8DVrFBUXvImPPXhrJj0P&#10;dtIZJnEc/70RFvZYVNVX1HLd2Uq01PjSsYbPkQJBnDpTcq7hevkezkH4gGywckwanuRhver3lpgY&#10;9+ATteeQiwhhn6CGIoQ6kdKnBVn0I1cTRy9zjcUQZZNL0+Ajwm0lx0pNpcWS40KBNe0KSn/Pd6th&#10;cfLyedve1HGmsl1W/2R+tm+1/hh0my8QgbrwH/5rH4yG6WQB7zPx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4uozMMAAADcAAAADwAAAAAAAAAAAAAAAACYAgAAZHJzL2Rv&#10;d25yZXYueG1sUEsFBgAAAAAEAAQA9QAAAIgDAAAAAA==&#10;" path="m,60r,l5,60,20,45,40,35,80,15r15,l130,60r35,40l160,80,140,50,115,20,95,,70,10,30,30,10,45,5,50,,60xe" fillcolor="black" stroked="f">
                          <v:path arrowok="t" o:connecttype="custom" o:connectlocs="0,60;0,60;5,60;5,60;20,45;40,35;80,15;80,15;95,15;95,15;130,60;165,100;165,100;160,80;140,50;115,20;95,0;95,0;70,10;70,10;30,30;10,45;5,50;0,60;0,60" o:connectangles="0,0,0,0,0,0,0,0,0,0,0,0,0,0,0,0,0,0,0,0,0,0,0,0,0"/>
                        </v:shape>
                        <v:shape id="Freeform 128" o:spid="_x0000_s1141" style="position:absolute;left:5655;top:925;width:90;height:190;visibility:visible;mso-wrap-style:square;v-text-anchor:top" coordsize="90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dvO8IA&#10;AADcAAAADwAAAGRycy9kb3ducmV2LnhtbERPTYvCMBC9C/sfwizsRdZU0SrVKMuCsIIIVRevQzO2&#10;xWZSkqj135uD4PHxvherzjTiRs7XlhUMBwkI4sLqmksFx8P6ewbCB2SNjWVS8CAPq+VHb4GZtnfO&#10;6bYPpYgh7DNUUIXQZlL6oiKDfmBb4sidrTMYInSl1A7vMdw0cpQkqTRYc2yosKXfiorL/moU+N3J&#10;z9LtfzOduE25G07742N+Verrs/uZgwjUhbf45f7TCtI0zo9n4hG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d287wgAAANwAAAAPAAAAAAAAAAAAAAAAAJgCAABkcnMvZG93&#10;bnJldi54bWxQSwUGAAAAAAQABAD1AAAAhwMAAAAA&#10;" path="m,5r,l5,15,15,30r5,30l55,125r30,60l90,190,80,160,65,130,35,70,25,30,15,15,,,,5xe" fillcolor="black" stroked="f">
                          <v:path arrowok="t" o:connecttype="custom" o:connectlocs="0,5;0,5;5,15;15,30;20,60;20,60;55,125;85,185;85,185;90,190;90,190;80,160;65,130;35,70;35,70;25,30;15,15;0,0;0,0;0,5;0,5" o:connectangles="0,0,0,0,0,0,0,0,0,0,0,0,0,0,0,0,0,0,0,0,0"/>
                        </v:shape>
                        <v:shape id="Freeform 129" o:spid="_x0000_s1142" style="position:absolute;left:5685;top:1415;width:90;height:55;visibility:visible;mso-wrap-style:square;v-text-anchor:top" coordsize="90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YUA8UA&#10;AADcAAAADwAAAGRycy9kb3ducmV2LnhtbESPQWvCQBSE7wX/w/IEb3WTgqGmbqQIBT0UMQrS2yP7&#10;mg3Jvo3ZVdN/3y0IPQ4z8w2zWo+2EzcafONYQTpPQBBXTjdcKzgdP55fQfiArLFzTAp+yMO6mDyt&#10;MNfuzge6laEWEcI+RwUmhD6X0leGLPq564mj9+0GiyHKoZZ6wHuE206+JEkmLTYcFwz2tDFUteXV&#10;Kmh3i8tn+uXSSpvzcV/jbl8ue6Vm0/H9DUSgMfyHH+2tVpBlKfydiUdAF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lhQDxQAAANwAAAAPAAAAAAAAAAAAAAAAAJgCAABkcnMv&#10;ZG93bnJldi54bWxQSwUGAAAAAAQABAD1AAAAigMAAAAA&#10;" path="m,55r,l10,55,55,30,75,15,90,,40,30,,55xe" fillcolor="#ccc" stroked="f">
                          <v:path arrowok="t" o:connecttype="custom" o:connectlocs="0,55;0,55;10,55;10,55;55,30;75,15;90,0;90,0;90,0;90,0;40,30;0,55;0,55" o:connectangles="0,0,0,0,0,0,0,0,0,0,0,0,0"/>
                        </v:shape>
                        <v:shape id="Freeform 130" o:spid="_x0000_s1143" style="position:absolute;left:5705;top:1395;width:130;height:125;visibility:visible;mso-wrap-style:square;v-text-anchor:top" coordsize="13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C4DsMA&#10;AADcAAAADwAAAGRycy9kb3ducmV2LnhtbESPQWvCQBSE7wX/w/IEb3VjhCDRVUQQCiJtouD1mX0m&#10;wezbsLvV+O+7hUKPw8x8w6w2g+nEg5xvLSuYTRMQxJXVLdcKzqf9+wKED8gaO8uk4EUeNuvR2wpz&#10;bZ9c0KMMtYgQ9jkqaELocyl91ZBBP7U9cfRu1hkMUbpaaofPCDedTJMkkwZbjgsN9rRrqLqX30bB&#10;Ij1es8Idynruvi4zPOza4rNUajIetksQgYbwH/5rf2gFWZbC75l4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C4DsMAAADcAAAADwAAAAAAAAAAAAAAAACYAgAAZHJzL2Rv&#10;d25yZXYueG1sUEsFBgAAAAAEAAQA9QAAAIgDAAAAAA==&#10;" path="m,85r,l35,110r25,15l105,100,120,85,130,65r,-10l110,70,80,80,125,40r,-10l105,45,90,50,80,55r-5,5l75,55,95,35,115,15,110,,85,25,60,50,35,65,,85xe" fillcolor="#e6e6e6" stroked="f">
                          <v:path arrowok="t" o:connecttype="custom" o:connectlocs="0,85;0,85;35,110;60,125;60,125;105,100;120,85;130,65;130,65;130,55;130,55;110,70;80,80;80,80;80,80;80,80;125,40;125,40;125,30;125,30;105,45;90,50;80,55;80,55;75,60;75,60;75,55;75,55;95,35;115,15;115,15;110,0;110,0;85,25;60,50;35,65;0,85;0,85;0,85;0,85" o:connectangles="0,0,0,0,0,0,0,0,0,0,0,0,0,0,0,0,0,0,0,0,0,0,0,0,0,0,0,0,0,0,0,0,0,0,0,0,0,0,0,0"/>
                        </v:shape>
                        <v:shape id="Freeform 131" o:spid="_x0000_s1144" style="position:absolute;left:5760;top:1140;width:70;height:155;visibility:visible;mso-wrap-style:square;v-text-anchor:top" coordsize="7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U1I8UA&#10;AADcAAAADwAAAGRycy9kb3ducmV2LnhtbESPQWvCQBSE70L/w/KE3nRjhTSkrtIWCr0UMerB2zP7&#10;moRm34a8VdP+elcoeBxm5htmsRpcq87US+PZwGyagCIuvW24MrDbfkwyUBKQLbaeycAvCayWD6MF&#10;5tZfeEPnIlQqQlhyNFCH0OVaS1mTQ5n6jjh63753GKLsK217vES4a/VTkqTaYcNxocaO3msqf4qT&#10;MyDZcY97fjutdweRwv3Z+XP2ZczjeHh9ARVoCPfwf/vTGkjTOdzOxCOgl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NTUjxQAAANwAAAAPAAAAAAAAAAAAAAAAAJgCAABkcnMv&#10;ZG93bnJldi54bWxQSwUGAAAAAAQABAD1AAAAigMAAAAA&#10;" path="m,5r,l5,35,15,60r20,40l70,155,65,140,60,125,40,95,35,70,20,45,15,20,10,5,,,,5xe" fillcolor="black" stroked="f">
                          <v:path arrowok="t" o:connecttype="custom" o:connectlocs="0,5;0,5;5,35;15,60;15,60;35,100;35,100;70,155;70,155;65,140;60,125;40,95;40,95;35,70;20,45;20,45;15,20;10,5;0,0;0,0;0,5;0,5" o:connectangles="0,0,0,0,0,0,0,0,0,0,0,0,0,0,0,0,0,0,0,0,0,0"/>
                        </v:shape>
                        <v:shape id="Freeform 132" o:spid="_x0000_s1145" style="position:absolute;left:5775;top:1520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9veMMA&#10;AADcAAAADwAAAGRycy9kb3ducmV2LnhtbESPQWvCQBSE74L/YXlCb7qxlBCiq4hgCd60HuLtkX0m&#10;0ezbuLtq+u+7hUKPw8x8wyzXg+nEk5xvLSuYzxIQxJXVLdcKTl+7aQbCB2SNnWVS8E0e1qvxaIm5&#10;ti8+0PMYahEh7HNU0ITQ51L6qiGDfmZ74uhdrDMYonS11A5fEW46+Z4kqTTYclxosKdtQ9Xt+DAK&#10;XHYqz5fsk6rCXstiONxLc98r9TYZNgsQgYbwH/5rF1pBmn7A75l4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j9veMMAAADcAAAADwAAAAAAAAAAAAAAAACYAgAAZHJzL2Rv&#10;d25yZXYueG1sUEsFBgAAAAAEAAQA9QAAAIgDAAAAAA==&#10;" path="m,10r,l5,15,15,,,10xe" fillcolor="#4d4d4d" stroked="f">
                          <v:path arrowok="t" o:connecttype="custom" o:connectlocs="0,10;0,10;5,15;5,15;15,0;15,0;15,0;15,0;0,10;0,10;0,10;0,10" o:connectangles="0,0,0,0,0,0,0,0,0,0,0,0"/>
                        </v:shape>
                        <v:shape id="Freeform 133" o:spid="_x0000_s1146" style="position:absolute;left:5805;top:1490;width:30;height:20;visibility:visible;mso-wrap-style:square;v-text-anchor:top" coordsize="3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p0w8QA&#10;AADcAAAADwAAAGRycy9kb3ducmV2LnhtbESP0WrCQBRE3wv+w3IF3+pGwSWkrqKGQgp9aNUPuGSv&#10;SWj2bshuk+jXdwuFPg4zc4bZ7ifbioF63zjWsFomIIhLZxquNFwvr88pCB+QDbaOScOdPOx3s6ct&#10;ZsaN/EnDOVQiQthnqKEOocuk9GVNFv3SdcTRu7neYoiyr6TpcYxw28p1kihpseG4UGNHp5rKr/O3&#10;1XCxR3zLP9TtMD4qovy9uKrUab2YT4cXEIGm8B/+axdGg1Ib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6dMPEAAAA3AAAAA8AAAAAAAAAAAAAAAAAmAIAAGRycy9k&#10;b3ducmV2LnhtbFBLBQYAAAAABAAEAPUAAACJAwAAAAA=&#10;" path="m,20r,l20,15,25,5,30,,,20xe" fillcolor="#4d4d4d" stroked="f">
                          <v:path arrowok="t" o:connecttype="custom" o:connectlocs="0,20;0,20;0,20;0,20;20,15;25,5;30,0;30,0;0,20;0,20" o:connectangles="0,0,0,0,0,0,0,0,0,0"/>
                        </v:shape>
                        <v:shape id="Freeform 134" o:spid="_x0000_s1147" style="position:absolute;left:5815;top:1515;width:140;height:235;visibility:visible;mso-wrap-style:square;v-text-anchor:top" coordsize="140,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a7GMYA&#10;AADcAAAADwAAAGRycy9kb3ducmV2LnhtbESP3WrCQBSE7wt9h+UUvCm6qbSLRleRYqkICv7g9SF7&#10;TILZsyG7Junbu4VCL4eZ+YaZL3tbiZYaXzrW8DZKQBBnzpScazifvoYTED4gG6wck4Yf8rBcPD/N&#10;MTWu4wO1x5CLCGGfooYihDqV0mcFWfQjVxNH7+oaiyHKJpemwS7CbSXHSaKkxZLjQoE1fRaU3Y53&#10;q+H945Wmu8tKje/f3bps++11X221Hrz0qxmIQH34D/+1N0aDUgp+z8QjIBc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Ka7GMYAAADcAAAADwAAAAAAAAAAAAAAAACYAgAAZHJz&#10;L2Rvd25yZXYueG1sUEsFBgAAAAAEAAQA9QAAAIsDAAAAAA==&#10;" path="m,30r,l45,110r25,35l100,180r20,30l125,225r,5l120,235r15,-5l135,225r5,-10l120,190,100,170,60,110,20,40,10,25,35,20,45,10,50,,35,10,15,20,5,20,,25r,5xe" fillcolor="black" stroked="f">
                          <v:path arrowok="t" o:connecttype="custom" o:connectlocs="0,30;0,30;45,110;70,145;100,180;100,180;120,210;125,225;125,230;120,235;120,235;120,235;120,235;135,230;135,225;140,215;140,215;120,190;100,170;100,170;60,110;20,40;20,40;10,25;10,25;35,20;45,10;50,0;50,0;35,10;15,20;15,20;5,20;0,25;0,30;0,30" o:connectangles="0,0,0,0,0,0,0,0,0,0,0,0,0,0,0,0,0,0,0,0,0,0,0,0,0,0,0,0,0,0,0,0,0,0,0,0"/>
                        </v:shape>
                        <v:shape id="Freeform 135" o:spid="_x0000_s1148" style="position:absolute;left:5820;top:1700;width:75;height:70;visibility:visible;mso-wrap-style:square;v-text-anchor:top" coordsize="7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tnlMYA&#10;AADcAAAADwAAAGRycy9kb3ducmV2LnhtbESPUUvDMBSF34X9h3AHvrnEod3omo4xJoiIsDnY611z&#10;bavNTWhiV/31RhB8PJxzvsMp1qPtxEB9aB1ruJ0pEMSVMy3XGo6vDzdLECEiG+wck4YvCrAuJ1cF&#10;5sZdeE/DIdYiQTjkqKGJ0edShqohi2HmPHHy3lxvMSbZ19L0eElw28m5Upm02HJaaNDTtqHq4/Bp&#10;Nbjz993L8/xpM/j3xcmrcFR0v9P6ejpuViAijfE//Nd+NBqybAG/Z9IRkO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ZtnlMYAAADcAAAADwAAAAAAAAAAAAAAAACYAgAAZHJz&#10;L2Rvd25yZXYueG1sUEsFBgAAAAAEAAQA9QAAAIsDAAAAAA==&#10;" path="m,5r,l20,35,35,50,50,60r,-5l65,65r10,5l75,65,40,35,,,,5xe" fillcolor="black" stroked="f">
                          <v:path arrowok="t" o:connecttype="custom" o:connectlocs="0,5;0,5;20,35;35,50;50,60;50,60;50,55;50,55;65,65;75,70;75,70;75,65;75,65;40,35;0,0;0,0;0,0;0,0;0,5;0,5" o:connectangles="0,0,0,0,0,0,0,0,0,0,0,0,0,0,0,0,0,0,0,0"/>
                        </v:shape>
                        <v:shape id="Freeform 136" o:spid="_x0000_s1149" style="position:absolute;left:5840;top:1675;width:75;height:75;visibility:visible;mso-wrap-style:square;v-text-anchor:top" coordsize="7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XA/8EA&#10;AADcAAAADwAAAGRycy9kb3ducmV2LnhtbERPz2vCMBS+D/wfwhO8zbQTOqlNRYTRHQZj2ou3R/Pa&#10;FJuX0mRa/3tzGOz48f0u9rMdxI0m3ztWkK4TEMSN0z13Curzx+sWhA/IGgfHpOBBHvbl4qXAXLs7&#10;/9DtFDoRQ9jnqMCEMOZS+saQRb92I3HkWjdZDBFOndQT3mO4HeRbkmTSYs+xweBIR0PN9fRrFXy3&#10;5r3fHKq6TrvwdTm31ZCNrNRqOR92IALN4V/85/7UCrIsro1n4hGQ5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L1wP/BAAAA3AAAAA8AAAAAAAAAAAAAAAAAmAIAAGRycy9kb3du&#10;cmV2LnhtbFBLBQYAAAAABAAEAPUAAACGAwAAAAA=&#10;" path="m,10r,l60,75,70,70r5,-5l75,60,70,55,55,40,40,25,20,,15,r,5l,5r,5xe" fillcolor="#c6c6c6" stroked="f">
                          <v:path arrowok="t" o:connecttype="custom" o:connectlocs="0,10;0,10;60,75;60,75;70,70;75,65;75,60;70,55;55,40;40,25;40,25;20,0;20,0;15,0;15,0;15,5;15,5;0,5;0,5;0,10;0,10" o:connectangles="0,0,0,0,0,0,0,0,0,0,0,0,0,0,0,0,0,0,0,0,0"/>
                        </v:shape>
                        <v:shape id="Freeform 137" o:spid="_x0000_s1150" style="position:absolute;left:5845;top:1335;width:40;height:160;visibility:visible;mso-wrap-style:square;v-text-anchor:top" coordsize="4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15iMIA&#10;AADcAAAADwAAAGRycy9kb3ducmV2LnhtbESPQYvCMBSE7wv+h/AEb2uqh7JWo6ggeFBBd70/mmdb&#10;2rzUJtrqr98IgsdhZr5hZovOVOJOjSssKxgNIxDEqdUFZwr+fjffPyCcR9ZYWSYFD3KwmPe+Zpho&#10;2/KR7iefiQBhl6CC3Ps6kdKlORl0Q1sTB+9iG4M+yCaTusE2wE0lx1EUS4MFh4Uca1rnlJanm1GA&#10;dL4ebofV6BxNnu2+KHdlp51Sg363nILw1PlP+N3eagVxPIHXmXA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3XmIwgAAANwAAAAPAAAAAAAAAAAAAAAAAJgCAABkcnMvZG93&#10;bnJldi54bWxQSwUGAAAAAAQABAD1AAAAhwMAAAAA&#10;" path="m,15r,l10,35r5,20l25,105r-5,55l35,135r5,-30l35,75,25,50,10,20r,-10l5,,,10r,5xe" fillcolor="black" stroked="f">
                          <v:path arrowok="t" o:connecttype="custom" o:connectlocs="0,15;0,15;10,35;15,55;15,55;25,105;25,105;20,160;20,160;35,135;40,105;35,75;25,50;25,50;10,20;10,20;10,10;5,0;5,0;0,10;0,15;0,15" o:connectangles="0,0,0,0,0,0,0,0,0,0,0,0,0,0,0,0,0,0,0,0,0,0"/>
                        </v:shape>
                        <v:rect id="Rectangle 138" o:spid="_x0000_s1151" style="position:absolute;left:3890;top:5;width:2380;height:20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fIhMIA&#10;AADcAAAADwAAAGRycy9kb3ducmV2LnhtbERPTWsCMRC9F/ofwhR6KTVrKyqrUaSw4E2rQvU2bMbd&#10;4GYSklTXf98chB4f73u+7G0nrhSicaxgOChAENdOG24UHPbV+xRETMgaO8ek4E4RlovnpzmW2t34&#10;m6671IgcwrFEBW1KvpQy1i1ZjAPniTN3dsFiyjA0Uge85XDbyY+iGEuLhnNDi56+Wqovu1+r4Gc7&#10;2kxM2Ew/q9HJG396q44VKfX60q9mIBL16V/8cK+1gvEkz89n8hGQi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Z8iEwgAAANwAAAAPAAAAAAAAAAAAAAAAAJgCAABkcnMvZG93&#10;bnJldi54bWxQSwUGAAAAAAQABAD1AAAAhwMAAAAA&#10;" filled="f" strokeweight="42e-5mm"/>
                        <v:shape id="Freeform 139" o:spid="_x0000_s1152" style="position:absolute;left:4475;top:195;width:130;height:160;visibility:visible;mso-wrap-style:square;v-text-anchor:top" coordsize="13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2lIcYA&#10;AADcAAAADwAAAGRycy9kb3ducmV2LnhtbESPQWvCQBSE74X+h+UVeqsbpUQTXcUWGgQvNRV6fWZf&#10;k7TZtyG7JvHfuwXB4zAz3zCrzWga0VPnassKppMIBHFhdc2lguPXx8sChPPIGhvLpOBCDjbrx4cV&#10;ptoOfKA+96UIEHYpKqi8b1MpXVGRQTexLXHwfmxn0AfZlVJ3OAS4aeQsimJpsOawUGFL7xUVf/nZ&#10;KJi5t/nnYZe8bn02HrP+e/+bLE5KPT+N2yUIT6O/h2/tnVYQz6fwfyYc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R2lIcYAAADcAAAADwAAAAAAAAAAAAAAAACYAgAAZHJz&#10;L2Rvd25yZXYueG1sUEsFBgAAAAAEAAQA9QAAAIsDAAAAAA==&#10;" path="m130,135r-20,25l110,50,105,40,95,35,,35,15,15,30,r,10l90,10r20,5l125,20r5,10l130,50r,85xm35,140l15,160r,-80l35,60r,80xe" fillcolor="black" stroked="f">
                          <v:path arrowok="t" o:connecttype="custom" o:connectlocs="130,135;110,160;110,50;110,50;105,40;105,40;95,35;0,35;0,35;15,15;30,0;30,10;90,10;90,10;110,15;125,20;125,20;130,30;130,50;130,135;35,140;15,160;15,80;35,60;35,140" o:connectangles="0,0,0,0,0,0,0,0,0,0,0,0,0,0,0,0,0,0,0,0,0,0,0,0,0"/>
                          <o:lock v:ext="edit" verticies="t"/>
                        </v:shape>
                        <v:shape id="Freeform 140" o:spid="_x0000_s1153" style="position:absolute;left:4635;top:195;width:130;height:160;visibility:visible;mso-wrap-style:square;v-text-anchor:top" coordsize="13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HUKsUA&#10;AADcAAAADwAAAGRycy9kb3ducmV2LnhtbESPQWvCQBSE7wX/w/KE3upGK9pGVxFRFCuVqnh+Zp9J&#10;MPs2ZLcm/vuuUPA4zMw3zHjamELcqHK5ZQXdTgSCOLE651TB8bB8+wDhPLLGwjIpuJOD6aT1MsZY&#10;25p/6Lb3qQgQdjEqyLwvYyldkpFB17ElcfAutjLog6xSqSusA9wUshdFA2kw57CQYUnzjJLr/tco&#10;+Oyf3svdakjfO7vcLpr6a5Nczkq9tpvZCISnxj/D/+21VjAY9uBxJhwBO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MdQqxQAAANwAAAAPAAAAAAAAAAAAAAAAAJgCAABkcnMv&#10;ZG93bnJldi54bWxQSwUGAAAAAAQABAD1AAAAigMAAAAA&#10;" path="m130,135r-20,25l110,80r,-20l105,50,90,40,75,35r-50,l25,140,5,160,5,75,5,40,,30,10,10,25,r,10l70,10r25,5l115,25r10,20l130,70r,65xe" fillcolor="black" stroked="f">
                          <v:path arrowok="t" o:connecttype="custom" o:connectlocs="130,135;110,160;110,80;110,80;110,60;105,50;105,50;90,40;75,35;25,35;25,140;5,160;5,75;5,75;5,40;5,40;0,30;0,30;10,10;25,0;25,10;70,10;70,10;95,15;115,25;115,25;125,45;130,70;130,135" o:connectangles="0,0,0,0,0,0,0,0,0,0,0,0,0,0,0,0,0,0,0,0,0,0,0,0,0,0,0,0,0"/>
                        </v:shape>
                        <v:shape id="Freeform 141" o:spid="_x0000_s1154" style="position:absolute;left:4785;top:195;width:65;height:155;visibility:visible;mso-wrap-style:square;v-text-anchor:top" coordsize="65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mX7sQA&#10;AADcAAAADwAAAGRycy9kb3ducmV2LnhtbESPzWoCMRSF94LvEK7QnWa0YnVqFC0t6EqqLlxeJteZ&#10;qZObIUnH0advCoLLw/n5OPNlayrRkPOlZQXDQQKCOLO65FzB8fDVn4LwAVljZZkU3MjDctHtzDHV&#10;9srf1OxDLuII+xQVFCHUqZQ+K8igH9iaOHpn6wyGKF0utcNrHDeVHCXJRBosORIKrOmjoOyy/zWR&#10;e9/dqlNGeu22P9vZ53o8bc4bpV567eodRKA2PMOP9kYrmLy9wv+Ze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Jl+7EAAAA3AAAAA8AAAAAAAAAAAAAAAAAmAIAAGRycy9k&#10;b3ducmV2LnhtbFBLBQYAAAAABAAEAPUAAACJAwAAAAA=&#10;" path="m65,125l50,155,,155,10,130r40,l50,90r,-25l45,50,30,40,10,25,25,,45,20,60,30r5,10l65,50r,75xe" fillcolor="black" stroked="f">
                          <v:path arrowok="t" o:connecttype="custom" o:connectlocs="65,125;50,155;0,155;10,130;50,130;50,130;50,90;50,90;50,65;45,50;45,50;30,40;30,40;10,25;25,0;25,0;45,20;45,20;60,30;65,40;65,40;65,50;65,125" o:connectangles="0,0,0,0,0,0,0,0,0,0,0,0,0,0,0,0,0,0,0,0,0,0,0"/>
                        </v:shape>
                        <v:shape id="Freeform 142" o:spid="_x0000_s1155" style="position:absolute;left:4875;top:195;width:130;height:160;visibility:visible;mso-wrap-style:square;v-text-anchor:top" coordsize="13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oGucQA&#10;AADcAAAADwAAAGRycy9kb3ducmV2LnhtbESPS4vCQBCE74L/YWhhbzpRxEd0FBVWBC++wGubaZNo&#10;pidkZmP23zvCwh6LqvqKmi8bU4iaKpdbVtDvRSCIE6tzThVczt/dCQjnkTUWlknBLzlYLtqtOcba&#10;vvhI9cmnIkDYxagg876MpXRJRgZdz5bEwbvbyqAPskqlrvAV4KaQgygaSYM5h4UMS9pklDxPP0bB&#10;wK3Hh+NuOlz5bXPZ1tf9Yzq5KfXVaVYzEJ4a/x/+a++0gtF4CJ8z4QjIxR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qBrnEAAAA3AAAAA8AAAAAAAAAAAAAAAAAmAIAAGRycy9k&#10;b3ducmV2LnhtbFBLBQYAAAAABAAEAPUAAACJAwAAAAA=&#10;" path="m130,135r-20,25l110,50,105,40,90,35,,35,15,15,25,r,10l90,10r20,5l125,20r5,10l130,50r,85xm35,140l10,160r,-80l35,60r,80xe" fillcolor="black" stroked="f">
                          <v:path arrowok="t" o:connecttype="custom" o:connectlocs="130,135;110,160;110,50;110,50;105,40;105,40;90,35;0,35;0,35;15,15;25,0;25,10;90,10;90,10;110,15;125,20;125,20;130,30;130,50;130,135;35,140;10,160;10,80;35,60;35,140" o:connectangles="0,0,0,0,0,0,0,0,0,0,0,0,0,0,0,0,0,0,0,0,0,0,0,0,0"/>
                          <o:lock v:ext="edit" verticies="t"/>
                        </v:shape>
                        <v:shape id="Freeform 143" o:spid="_x0000_s1156" style="position:absolute;left:5105;top:140;width:135;height:210;visibility:visible;mso-wrap-style:square;v-text-anchor:top" coordsize="13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untcUA&#10;AADcAAAADwAAAGRycy9kb3ducmV2LnhtbESPQWsCMRSE70L/Q3iF3jSpZa1ujSKF1h5bq4i3x+a5&#10;u3TzsiRRY399Uyj0OMzMN8x8mWwnzuRD61jD/UiBIK6cabnWsP18GU5BhIhssHNMGq4UYLm4Gcyx&#10;NO7CH3TexFpkCIcSNTQx9qWUoWrIYhi5njh7R+ctxix9LY3HS4bbTo6VmkiLLeeFBnt6bqj62pys&#10;hoPbjYvTMSmVZlysv/fv/uF1pfXdbVo9gYiU4n/4r/1mNEweC/g9k4+AX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66e1xQAAANwAAAAPAAAAAAAAAAAAAAAAAJgCAABkcnMv&#10;ZG93bnJldi54bWxQSwUGAAAAAAQABAD1AAAAigMAAAAA&#10;" path="m,200r,l60,130,80,100,85,75,80,60,75,50,65,40,50,35,35,40,20,45,10,65r-5,l15,35,30,15,50,5,70,,90,5r20,10l120,35r5,25l125,75,115,90r-10,15l90,120,45,165r,5l85,170r30,-5l125,155r5,-10l135,145r-10,65l,210,,200xe" fillcolor="black" stroked="f">
                          <v:path arrowok="t" o:connecttype="custom" o:connectlocs="0,200;0,200;60,130;60,130;80,100;85,75;85,75;80,60;75,50;75,50;65,40;50,35;50,35;35,40;20,45;20,45;10,65;5,65;5,65;15,35;30,15;30,15;50,5;70,0;70,0;90,5;110,15;110,15;120,35;125,60;125,60;125,75;115,90;115,90;105,105;90,120;45,165;45,170;85,170;85,170;115,165;115,165;125,155;130,145;135,145;125,210;0,210;0,200" o:connectangles="0,0,0,0,0,0,0,0,0,0,0,0,0,0,0,0,0,0,0,0,0,0,0,0,0,0,0,0,0,0,0,0,0,0,0,0,0,0,0,0,0,0,0,0,0,0,0,0"/>
                        </v:shape>
                        <v:shape id="Freeform 144" o:spid="_x0000_s1157" style="position:absolute;left:5255;top:145;width:135;height:205;visibility:visible;mso-wrap-style:square;v-text-anchor:top" coordsize="135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QhpsUA&#10;AADcAAAADwAAAGRycy9kb3ducmV2LnhtbESPQWvCQBSE74L/YXlCL6IbS0kldRURLBbxoBXa3h7Z&#10;ZxLMvg27WxP/vSsIHoeZ+YaZLTpTiws5X1lWMBknIIhzqysuFBy/16MpCB+QNdaWScGVPCzm/d4M&#10;M21b3tPlEAoRIewzVFCG0GRS+rwkg35sG+LonawzGKJ0hdQO2wg3tXxNklQarDgulNjQqqT8fPg3&#10;Cj5X7reo9snbcbNrf7Zr/UV++KfUy6BbfoAI1IVn+NHeaAXpewr3M/EI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CGmxQAAANwAAAAPAAAAAAAAAAAAAAAAAJgCAABkcnMv&#10;ZG93bnJldi54bWxQSwUGAAAAAAQABAD1AAAAigMAAAAA&#10;" path="m5,165r,l10,160r10,l30,165r20,10l65,185r10,l90,185r5,-5l105,170r,-15l105,140,95,130,75,115,45,105r-35,l40,r95,l120,40r-80,l30,60r35,5l90,70r15,15l120,95r5,20l130,135r,15l125,160r-10,15l105,185,80,200r-35,5l25,205,15,200,5,190,,180,5,165xe" fillcolor="black" stroked="f">
                          <v:path arrowok="t" o:connecttype="custom" o:connectlocs="5,165;5,165;10,160;20,160;20,160;30,165;50,175;50,175;65,185;75,185;75,185;90,185;95,180;95,180;105,170;105,155;105,155;105,140;95,130;95,130;75,115;75,115;45,105;45,105;10,105;40,0;135,0;120,40;40,40;30,60;30,60;65,65;90,70;90,70;105,85;120,95;125,115;130,135;130,135;130,150;125,160;115,175;105,185;105,185;80,200;45,205;45,205;25,205;15,200;15,200;5,190;0,180;0,180;5,165;5,165" o:connectangles="0,0,0,0,0,0,0,0,0,0,0,0,0,0,0,0,0,0,0,0,0,0,0,0,0,0,0,0,0,0,0,0,0,0,0,0,0,0,0,0,0,0,0,0,0,0,0,0,0,0,0,0,0,0,0"/>
                        </v:shape>
                        <v:shape id="Freeform 145" o:spid="_x0000_s1158" style="position:absolute;left:5435;top:140;width:225;height:210;visibility:visible;mso-wrap-style:square;v-text-anchor:top" coordsize="22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KdacUA&#10;AADcAAAADwAAAGRycy9kb3ducmV2LnhtbESPT2vCQBTE7wW/w/KE3pqNLWiNWUUsLV560PbQ4yP7&#10;TILZt2F3zR8/vVsQPA4z8xsm3wymER05X1tWMEtSEMSF1TWXCn5/Pl/eQfiArLGxTApG8rBZT55y&#10;zLTt+UDdMZQiQthnqKAKoc2k9EVFBn1iW+LonawzGKJ0pdQO+wg3jXxN07k0WHNcqLClXUXF+Xgx&#10;CuQXzw66ueyX4x9+v40f49Vtd0o9T4ftCkSgITzC9/ZeK5gvFvB/Jh4Bu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Qp1pxQAAANwAAAAPAAAAAAAAAAAAAAAAAJgCAABkcnMv&#10;ZG93bnJldi54bWxQSwUGAAAAAAQABAD1AAAAigMAAAAA&#10;" path="m65,210r-15,l150,25r-15,5l115,30r-10,l100,60,90,85,80,100,70,110r-15,5l40,120,25,115,15,110,5,95,,80,5,60,10,45,15,35,25,25,50,10,65,5r15,l90,10r10,10l120,20r20,l150,15,165,5,170,r15,l65,210xm50,105r,l60,105r5,-5l80,80,90,55,95,35,90,30,85,25,75,20r-5,l60,25,50,45,40,70,35,90r5,10l50,105xm190,95r,l205,100r15,5l225,120r,15l225,155r-15,25l205,195r-10,10l180,210r-15,l150,210,135,200,125,185r,-15l125,155r5,-10l145,120r25,-20l190,95xm175,200r,l185,195r5,-5l205,175r10,-20l215,135r,-15l210,115r-10,-5l195,115r-10,5l170,140r-5,25l160,180r,10l165,195r10,5xe" fillcolor="black" stroked="f">
                          <v:path arrowok="t" o:connecttype="custom" o:connectlocs="50,210;150,25;135,30;115,30;105,30;90,85;70,110;40,120;25,115;5,95;0,80;10,45;25,25;65,5;80,5;90,10;120,20;140,20;165,5;170,0;65,210;50,105;65,100;90,55;95,35;85,25;75,20;70,20;50,45;35,90;40,100;50,105;190,95;220,105;225,135;225,155;205,195;180,210;165,210;135,200;125,170;125,155;145,120;190,95;175,200;185,195;205,175;215,135;215,120;200,110;195,115;170,140;160,180;160,190;175,200" o:connectangles="0,0,0,0,0,0,0,0,0,0,0,0,0,0,0,0,0,0,0,0,0,0,0,0,0,0,0,0,0,0,0,0,0,0,0,0,0,0,0,0,0,0,0,0,0,0,0,0,0,0,0,0,0,0,0"/>
                          <o:lock v:ext="edit" verticies="t"/>
                        </v:shape>
                        <v:shape id="Freeform 146" o:spid="_x0000_s1159" style="position:absolute;left:4035;top:490;width:105;height:205;visibility:visible;mso-wrap-style:square;v-text-anchor:top" coordsize="105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3fy8EA&#10;AADcAAAADwAAAGRycy9kb3ducmV2LnhtbERPy2oCMRTdF/yHcAvdFM3YhY+pUbRQKQgFHd1fJrfJ&#10;0MlNmEQd/fpmIXR5OO/FqnetuFAXG88KxqMCBHHtdcNGwbH6HM5AxISssfVMCm4UYbUcPC2w1P7K&#10;e7ockhE5hGOJCmxKoZQy1pYcxpEPxJn78Z3DlGFnpO7wmsNdK9+KYiIdNpwbLAb6sFT/Hs5OwRy3&#10;J1m9uu+7qcz5ttmFemqDUi/P/fodRKI+/Ysf7i+tYDLNa/OZf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GN38vBAAAA3AAAAA8AAAAAAAAAAAAAAAAAmAIAAGRycy9kb3du&#10;cmV2LnhtbFBLBQYAAAAABAAEAPUAAACGAwAAAAA=&#10;" path="m105,100r,l105,120r-5,15l90,150,75,170,45,190,5,205,20,175,45,165,65,155,80,135r5,-25l85,100r,-15l70,80r-60,l5,80r,-5l5,65,5,40,,25,15,r5,5l20,25r,30l65,55r30,5l105,70r,10l105,100xe" fillcolor="black" stroked="f">
                          <v:path arrowok="t" o:connecttype="custom" o:connectlocs="105,100;105,100;105,120;100,135;90,150;75,170;75,170;45,190;5,205;20,175;20,175;45,165;65,155;65,155;80,135;85,110;85,100;85,100;85,85;85,85;70,80;10,80;10,80;5,80;5,75;5,65;5,65;5,40;0,25;15,0;15,0;20,5;20,5;20,25;20,55;65,55;65,55;95,60;95,60;105,70;105,70;105,80;105,100" o:connectangles="0,0,0,0,0,0,0,0,0,0,0,0,0,0,0,0,0,0,0,0,0,0,0,0,0,0,0,0,0,0,0,0,0,0,0,0,0,0,0,0,0,0,0"/>
                        </v:shape>
                        <v:shape id="Freeform 147" o:spid="_x0000_s1160" style="position:absolute;left:4160;top:535;width:145;height:155;visibility:visible;mso-wrap-style:square;v-text-anchor:top" coordsize="145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b1c8IA&#10;AADcAAAADwAAAGRycy9kb3ducmV2LnhtbESP0WoCMRRE3wv9h3ALvtVsBW27GqUIgiIItf2Ay+aa&#10;LG5uQhJ19etNoeDjMDNnmNmid504U0ytZwVvwwoEceN1y0bB78/q9QNEysgaO8+k4EoJFvPnpxnW&#10;2l/4m877bESBcKpRgc051FKmxpLDNPSBuHgHHx3mIqOROuKlwF0nR1U1kQ5bLgsWAy0tNcf9ySlY&#10;m7EJkjt2t7izyd02+rgNSg1e+q8piEx9foT/22utYPL+CX9nyhG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xvVzwgAAANwAAAAPAAAAAAAAAAAAAAAAAJgCAABkcnMvZG93&#10;bnJldi54bWxQSwUGAAAAAAQABAD1AAAAhwMAAAAA&#10;" path="m145,50r,l145,80r-10,25l120,125r-20,20l75,155r-20,l45,150,35,140,15,55,10,45,,35,30,r,10l115,10r15,5l140,20r5,15l145,50xm125,65r,l125,50r-5,-5l115,40,105,35r-70,l55,125r5,5l70,135r20,-5l110,110,125,90r,-25xe" fillcolor="black" stroked="f">
                          <v:path arrowok="t" o:connecttype="custom" o:connectlocs="145,50;145,50;145,80;135,105;135,105;120,125;100,145;100,145;75,155;55,155;55,155;45,150;35,140;15,55;15,55;10,45;10,45;0,35;30,0;30,10;115,10;115,10;130,15;130,15;140,20;140,20;145,35;145,50;145,50;125,65;125,65;125,50;120,45;115,40;105,35;35,35;55,125;55,125;60,130;70,135;70,135;90,130;110,110;110,110;125,90;125,65;125,65" o:connectangles="0,0,0,0,0,0,0,0,0,0,0,0,0,0,0,0,0,0,0,0,0,0,0,0,0,0,0,0,0,0,0,0,0,0,0,0,0,0,0,0,0,0,0,0,0,0,0"/>
                          <o:lock v:ext="edit" verticies="t"/>
                        </v:shape>
                        <v:shape id="Freeform 148" o:spid="_x0000_s1161" style="position:absolute;left:4330;top:535;width:105;height:160;visibility:visible;mso-wrap-style:square;v-text-anchor:top" coordsize="10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l+3sQA&#10;AADcAAAADwAAAGRycy9kb3ducmV2LnhtbESPQWvCQBSE74X+h+UVequbpiA2dRUrSCt6qan3x+4z&#10;Cdl9G7JrTP99VxA8DjPzDTNfjs6KgfrQeFbwOslAEGtvGq4U/JablxmIEJENWs+k4I8CLBePD3Ms&#10;jL/wDw2HWIkE4VCggjrGrpAy6JochonviJN38r3DmGRfSdPjJcGdlXmWTaXDhtNCjR2ta9Lt4ewU&#10;DNvcfupy1O2+3fjy6/1o33ZHpZ6fxtUHiEhjvIdv7W+jYDrL4XomHQG5+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kZft7EAAAA3AAAAA8AAAAAAAAAAAAAAAAAmAIAAGRycy9k&#10;b3ducmV2LnhtbFBLBQYAAAAABAAEAPUAAACJAwAAAAA=&#10;" path="m105,135l85,160r,-90l80,45,75,40,60,35,,35,30,r,10l60,10r20,5l95,25r10,15l105,60r,75xe" fillcolor="black" stroked="f">
                          <v:path arrowok="t" o:connecttype="custom" o:connectlocs="105,135;85,160;85,70;85,70;80,45;80,45;75,40;60,35;0,35;0,35;30,0;30,10;60,10;60,10;80,15;95,25;95,25;105,40;105,60;105,135" o:connectangles="0,0,0,0,0,0,0,0,0,0,0,0,0,0,0,0,0,0,0,0"/>
                        </v:shape>
                        <v:shape id="Freeform 149" o:spid="_x0000_s1162" style="position:absolute;left:4455;top:535;width:65;height:160;visibility:visible;mso-wrap-style:square;v-text-anchor:top" coordsize="6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RzQsQA&#10;AADcAAAADwAAAGRycy9kb3ducmV2LnhtbESPT4vCMBTE7wt+h/AEb2uqsiLVKKUgLC57WP/cH82z&#10;LTYvpcmm1U+/EYQ9DjPzG2azG0wjAnWutqxgNk1AEBdW11wqOJ/27ysQziNrbCyTgjs52G1HbxtM&#10;te35h8LRlyJC2KWooPK+TaV0RUUG3dS2xNG72s6gj7Irpe6wj3DTyHmSLKXBmuNChS3lFRW3469R&#10;8JHR/TuEx5DPD0l7Cn12yb96pSbjIVuD8DT4//Cr/akVLFcLeJ6JR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Uc0LEAAAA3AAAAA8AAAAAAAAAAAAAAAAAmAIAAGRycy9k&#10;b3ducmV2LnhtbFBLBQYAAAAABAAEAPUAAACJAwAAAAA=&#10;" path="m65,140l40,160r,-95l40,50,25,45,,25,20,,50,25,60,40r5,10l65,140xe" fillcolor="black" stroked="f">
                          <v:path arrowok="t" o:connecttype="custom" o:connectlocs="65,140;40,160;40,65;40,65;40,50;40,50;25,45;0,25;20,0;50,25;50,25;60,40;65,50;65,140" o:connectangles="0,0,0,0,0,0,0,0,0,0,0,0,0,0"/>
                        </v:shape>
                        <v:shape id="Freeform 150" o:spid="_x0000_s1163" style="position:absolute;left:4535;top:535;width:120;height:160;visibility:visible;mso-wrap-style:square;v-text-anchor:top" coordsize="12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emccA&#10;AADcAAAADwAAAGRycy9kb3ducmV2LnhtbESPS2vDMBCE74X+B7GF3Gq5JQTjRg5paCAPCq2bQI6L&#10;tX4Qa2UsxXH+fVQo9DjMzDfMfDGaVgzUu8aygpcoBkFcWN1wpeDws35OQDiPrLG1TApu5GCRPT7M&#10;MdX2yt805L4SAcIuRQW1910qpStqMugi2xEHr7S9QR9kX0nd4zXATStf43gmDTYcFmrsaFVTcc4v&#10;RsHnbdidksvYvH/hcVruN/nH9rRSavI0Lt9AeBr9f/ivvdEKZskUfs+EIyC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37XpnHAAAA3AAAAA8AAAAAAAAAAAAAAAAAmAIAAGRy&#10;cy9kb3ducmV2LnhtbFBLBQYAAAAABAAEAPUAAACMAwAAAAA=&#10;" path="m120,10l110,35r-15,l95,140,80,160,80,35,,35,15,15,30,r,10l85,10,95,r,10l120,10xe" fillcolor="black" stroked="f">
                          <v:path arrowok="t" o:connecttype="custom" o:connectlocs="120,10;110,35;95,35;95,140;80,160;80,35;0,35;0,35;15,15;30,0;30,10;85,10;95,0;95,10;120,10" o:connectangles="0,0,0,0,0,0,0,0,0,0,0,0,0,0,0"/>
                        </v:shape>
                        <v:shape id="Freeform 151" o:spid="_x0000_s1164" style="position:absolute;left:4670;top:535;width:120;height:155;visibility:visible;mso-wrap-style:square;v-text-anchor:top" coordsize="12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BMjsQA&#10;AADcAAAADwAAAGRycy9kb3ducmV2LnhtbESPQWvCQBSE74X+h+UJXkrdKBo0ukqRFhRPxoJ4e2Sf&#10;SUj2bchudfvvuwXB4zAz3zCrTTCtuFHvassKxqMEBHFhdc2lgu/T1/schPPIGlvLpOCXHGzWry8r&#10;zLS985FuuS9FhLDLUEHlfZdJ6YqKDLqR7Yijd7W9QR9lX0rd4z3CTSsnSZJKgzXHhQo72lZUNPmP&#10;UdA1+7BvjovP/HAO/qIPbzS1pNRwED6WIDwF/ww/2jutIJ3P4P9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gTI7EAAAA3AAAAA8AAAAAAAAAAAAAAAAAmAIAAGRycy9k&#10;b3ducmV2LnhtbFBLBQYAAAAABAAEAPUAAACJAwAAAAA=&#10;" path="m120,70r,l115,90r-5,20l100,130,85,155,,155,20,130r70,l95,110r5,-25l95,65,90,50,80,40,65,35,5,35,35,r,10l70,10r20,5l105,30r10,15l120,70xe" fillcolor="black" stroked="f">
                          <v:path arrowok="t" o:connecttype="custom" o:connectlocs="120,70;120,70;115,90;110,110;100,130;85,155;0,155;20,130;90,130;90,130;95,110;100,85;100,85;95,65;90,50;80,40;65,35;5,35;5,35;35,0;35,0;35,10;70,10;70,10;90,15;105,30;105,30;115,45;120,70;120,70" o:connectangles="0,0,0,0,0,0,0,0,0,0,0,0,0,0,0,0,0,0,0,0,0,0,0,0,0,0,0,0,0,0"/>
                        </v:shape>
                        <v:shape id="Freeform 152" o:spid="_x0000_s1165" style="position:absolute;left:4805;top:535;width:135;height:160;visibility:visible;mso-wrap-style:square;v-text-anchor:top" coordsize="13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QbpsUA&#10;AADcAAAADwAAAGRycy9kb3ducmV2LnhtbESPS2/CMBCE70j8B2uRegMHDhSlGMRDPMoFAW25ruIl&#10;jojXUexC+u9xJSSOo5n5RjOeNrYUN6p94VhBv5eAIM6cLjhX8HVadUcgfEDWWDomBX/kYTppt8aY&#10;anfnA92OIRcRwj5FBSaEKpXSZ4Ys+p6riKN3cbXFEGWdS13jPcJtKQdJMpQWC44LBitaGMqux1+r&#10;4LA5h/luufXnzw3ti71Zz74vP0q9dZrZB4hATXiFn+2tVjAcvcP/mXgE5OQ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9BumxQAAANwAAAAPAAAAAAAAAAAAAAAAAJgCAABkcnMv&#10;ZG93bnJldi54bWxQSwUGAAAAAAQABAD1AAAAigMAAAAA&#10;" path="m135,135r-25,25l110,50r,-10l95,35,,35,15,15,30,r,10l90,10r25,5l125,20r5,10l135,50r,85xm35,140l15,160r,-80l35,60r,80xe" fillcolor="black" stroked="f">
                          <v:path arrowok="t" o:connecttype="custom" o:connectlocs="135,135;110,160;110,50;110,50;110,40;110,40;95,35;0,35;0,35;15,15;30,0;30,10;90,10;90,10;115,15;125,20;125,20;130,30;135,50;135,135;35,140;15,160;15,80;35,60;35,140" o:connectangles="0,0,0,0,0,0,0,0,0,0,0,0,0,0,0,0,0,0,0,0,0,0,0,0,0"/>
                          <o:lock v:ext="edit" verticies="t"/>
                        </v:shape>
                        <v:shape id="Freeform 153" o:spid="_x0000_s1166" style="position:absolute;left:5045;top:535;width:60;height:115;visibility:visible;mso-wrap-style:square;v-text-anchor:top" coordsize="6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XIaMAA&#10;AADcAAAADwAAAGRycy9kb3ducmV2LnhtbERPTYvCMBC9C/sfwgjeNFVYla5RZEGQxYtdYeltSMa2&#10;2ExKEmv99+Yg7PHxvje7wbaiJx8axwrmswwEsXam4UrB5fcwXYMIEdlg65gUPCnAbvsx2mBu3IPP&#10;1BexEimEQ44K6hi7XMqga7IYZq4jTtzVeYsxQV9J4/GRwm0rF1m2lBYbTg01dvRdk74Vd6tg36x+&#10;zOpTl4XXxd+p12XfVaVSk/Gw/wIRaYj/4rf7aBQs12ltOpOOgNy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iXIaMAAAADcAAAADwAAAAAAAAAAAAAAAACYAgAAZHJzL2Rvd25y&#10;ZXYueG1sUEsFBgAAAAAEAAQA9QAAAIUDAAAAAA==&#10;" path="m60,55r,l55,75,35,110r-20,5l30,95,40,75,45,65,40,50,,25,15,,45,25,60,40r,15xe" fillcolor="black" stroked="f">
                          <v:path arrowok="t" o:connecttype="custom" o:connectlocs="60,55;60,55;55,75;35,110;15,115;15,115;30,95;30,95;40,75;45,65;45,65;40,50;40,50;0,25;15,0;15,0;45,25;45,25;60,40;60,55;60,55" o:connectangles="0,0,0,0,0,0,0,0,0,0,0,0,0,0,0,0,0,0,0,0,0"/>
                        </v:shape>
                        <v:shape id="Freeform 154" o:spid="_x0000_s1167" style="position:absolute;left:5125;top:490;width:105;height:205;visibility:visible;mso-wrap-style:square;v-text-anchor:top" coordsize="105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QKd8QA&#10;AADcAAAADwAAAGRycy9kb3ducmV2LnhtbESPQWsCMRSE7wX/Q3iCl6LZerC6NYoWFKFQqGvvj81r&#10;snTzEjZRV399Uyj0OMzMN8xy3btWXKiLjWcFT5MCBHHtdcNGwanajecgYkLW2HomBTeKsF4NHpZY&#10;an/lD7ockxEZwrFEBTalUEoZa0sO48QH4ux9+c5hyrIzUnd4zXDXymlRzKTDhvOCxUCvlurv49kp&#10;WOD+U1aP7v1uKnO+bd9C/WyDUqNhv3kBkahP/+G/9kErmM0X8HsmHwG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UCnfEAAAA3AAAAA8AAAAAAAAAAAAAAAAAmAIAAGRycy9k&#10;b3ducmV2LnhtbFBLBQYAAAAABAAEAPUAAACJAwAAAAA=&#10;" path="m105,100r,l105,120r-5,15l90,150,75,170,45,190,5,205,20,175,45,165,65,155,80,135,90,110r,-10l85,85,70,80r-60,l5,75,5,65,5,40,,25,15,r5,5l20,25r,30l65,55r30,5l105,70r,10l105,100xe" fillcolor="black" stroked="f">
                          <v:path arrowok="t" o:connecttype="custom" o:connectlocs="105,100;105,100;105,120;100,135;90,150;75,170;75,170;45,190;5,205;20,175;20,175;45,165;65,155;65,155;80,135;90,110;90,100;90,100;85,85;85,85;70,80;10,80;10,80;10,80;5,75;5,65;5,65;5,40;0,25;15,0;15,0;20,5;20,5;20,25;20,55;65,55;65,55;95,60;95,60;105,70;105,70;105,80;105,100" o:connectangles="0,0,0,0,0,0,0,0,0,0,0,0,0,0,0,0,0,0,0,0,0,0,0,0,0,0,0,0,0,0,0,0,0,0,0,0,0,0,0,0,0,0,0"/>
                        </v:shape>
                        <v:shape id="Freeform 155" o:spid="_x0000_s1168" style="position:absolute;left:5255;top:535;width:110;height:170;visibility:visible;mso-wrap-style:square;v-text-anchor:top" coordsize="110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y2nb8A&#10;AADcAAAADwAAAGRycy9kb3ducmV2LnhtbERPTYvCMBC9C/sfwix403QFpe0aRRYE9abrweNsMzbV&#10;ZlKSqPXfm4Owx8f7ni9724o7+dA4VvA1zkAQV043XCs4/q5HOYgQkTW2jknBkwIsFx+DOZbaPXhP&#10;90OsRQrhUKICE2NXShkqQxbD2HXEiTs7bzEm6GupPT5SuG3lJMtm0mLDqcFgRz+GquvhZhVMg36a&#10;U6GvXu8uW2y3+Yr+cqWGn/3qG0SkPv6L3+6NVjAr0vx0Jh0BuXg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PLadvwAAANwAAAAPAAAAAAAAAAAAAAAAAJgCAABkcnMvZG93bnJl&#10;di54bWxQSwUGAAAAAAQABAD1AAAAhAMAAAAA&#10;" path="m110,45r,l110,75,100,95r-5,20l80,125,10,165,,170,10,140r20,-5l50,125,40,100,30,75,20,50,,25,25,,50,75r15,40l80,110,90,95,95,80,90,55,80,25,105,r5,45xe" fillcolor="black" stroked="f">
                          <v:path arrowok="t" o:connecttype="custom" o:connectlocs="110,45;110,45;110,75;100,95;95,115;80,125;80,125;10,165;10,165;0,170;10,140;10,140;30,135;30,135;50,125;50,125;40,100;30,75;30,75;20,50;0,25;25,0;25,0;50,75;65,115;80,110;80,110;90,95;95,80;95,80;90,55;80,25;105,0;105,0;110,45;110,45" o:connectangles="0,0,0,0,0,0,0,0,0,0,0,0,0,0,0,0,0,0,0,0,0,0,0,0,0,0,0,0,0,0,0,0,0,0,0,0"/>
                        </v:shape>
                        <v:shape id="Freeform 156" o:spid="_x0000_s1169" style="position:absolute;left:5380;top:535;width:70;height:155;visibility:visible;mso-wrap-style:square;v-text-anchor:top" coordsize="7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5+6MUA&#10;AADcAAAADwAAAGRycy9kb3ducmV2LnhtbESPQWvCQBSE74X+h+UVeqsbLWhMXaUWCl5EGvXQ22v2&#10;NQnNvg15q0Z/vVsQPA4z8w0zW/SuUUfqpPZsYDhIQBEX3tZcGthtP19SUBKQLTaeycCZBBbzx4cZ&#10;Ztaf+IuOeShVhLBkaKAKoc20lqIihzLwLXH0fn3nMETZldp2eIpw1+hRkoy1w5rjQoUtfVRU/OUH&#10;Z0DSnz3ueXnY7L5Fcnexr5N0bczzU//+BipQH+7hW3tlDYynQ/g/E4+Anl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fn7oxQAAANwAAAAPAAAAAAAAAAAAAAAAAJgCAABkcnMv&#10;ZG93bnJldi54bWxQSwUGAAAAAAQABAD1AAAAigMAAAAA&#10;" path="m70,125l50,155,,155,10,130r45,l55,90,50,65,45,50,35,40,10,25,25,,50,20,65,30r5,10l70,50r,75xe" fillcolor="black" stroked="f">
                          <v:path arrowok="t" o:connecttype="custom" o:connectlocs="70,125;50,155;0,155;10,130;55,130;55,130;55,90;55,90;50,65;45,50;45,50;35,40;35,40;10,25;25,0;25,0;50,20;50,20;65,30;70,40;70,40;70,50;70,125" o:connectangles="0,0,0,0,0,0,0,0,0,0,0,0,0,0,0,0,0,0,0,0,0,0,0"/>
                        </v:shape>
                        <v:shape id="Freeform 157" o:spid="_x0000_s1170" style="position:absolute;left:5545;top:490;width:110;height:205;visibility:visible;mso-wrap-style:square;v-text-anchor:top" coordsize="110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NJB8YA&#10;AADcAAAADwAAAGRycy9kb3ducmV2LnhtbESPS2vDMBCE74H+B7GF3BK5OYTEjWzaPCBtoaF53Bdr&#10;40etlbEU2/33VSHQ4zAz3zCrdDC16Kh1pWUFT9MIBHFmdcm5gvNpN1mAcB5ZY22ZFPyQgzR5GK0w&#10;1rbnL+qOPhcBwi5GBYX3TSylywoy6Ka2IQ7e1bYGfZBtLnWLfYCbWs6iaC4NlhwWCmxoXVD2fbwZ&#10;BYfdovrc5pX56Pavh+59U136t41S48fh5RmEp8H/h+/tvVYwX87g70w4AjL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NJB8YAAADcAAAADwAAAAAAAAAAAAAAAACYAgAAZHJz&#10;L2Rvd25yZXYueG1sUEsFBgAAAAAEAAQA9QAAAIsDAAAAAA==&#10;" path="m110,100r,l110,120r-10,15l90,150,75,170,45,190,10,205,25,175,50,165,70,155,85,135r5,-25l90,100,85,85,75,80r-60,l10,80r,-5l10,65,5,40,,25,20,r,5l25,25r,30l70,55r25,5l105,70r5,10l110,100xe" fillcolor="black" stroked="f">
                          <v:path arrowok="t" o:connecttype="custom" o:connectlocs="110,100;110,100;110,120;100,135;90,150;75,170;75,170;45,190;10,205;25,175;25,175;50,165;70,155;70,155;85,135;90,110;90,100;90,100;85,85;85,85;75,80;15,80;15,80;10,80;10,75;10,65;10,65;5,40;0,25;20,0;20,0;20,5;20,5;25,25;25,55;70,55;70,55;95,60;95,60;105,70;105,70;110,80;110,100" o:connectangles="0,0,0,0,0,0,0,0,0,0,0,0,0,0,0,0,0,0,0,0,0,0,0,0,0,0,0,0,0,0,0,0,0,0,0,0,0,0,0,0,0,0,0"/>
                        </v:shape>
                        <v:shape id="Freeform 158" o:spid="_x0000_s1171" style="position:absolute;left:5675;top:535;width:120;height:155;visibility:visible;mso-wrap-style:square;v-text-anchor:top" coordsize="12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znvMUA&#10;AADcAAAADwAAAGRycy9kb3ducmV2LnhtbESPQWvCQBSE74X+h+UJXopuakVqzEZKqVDxZFoQb4/s&#10;MwnJvg3Zra7/3hWEHoeZ+YbJ1sF04kyDaywreJ0mIIhLqxuuFPz+bCbvIJxH1thZJgVXcrDOn58y&#10;TLW98J7Oha9EhLBLUUHtfZ9K6cqaDLqp7Ymjd7KDQR/lUEk94CXCTSdnSbKQBhuOCzX29FlT2RZ/&#10;RkHfbsO23S+/it0h+KPevdDcklLjUfhYgfAU/H/40f7WChbLN7ifi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HOe8xQAAANwAAAAPAAAAAAAAAAAAAAAAAJgCAABkcnMv&#10;ZG93bnJldi54bWxQSwUGAAAAAAQABAD1AAAAigMAAAAA&#10;" path="m120,70r,l115,90r-5,20l100,130,85,155,,155,20,130r65,l95,110r5,-25l95,65,90,50,80,40,60,35,5,35,35,r,10l70,10r20,5l105,30r10,15l120,70xe" fillcolor="black" stroked="f">
                          <v:path arrowok="t" o:connecttype="custom" o:connectlocs="120,70;120,70;115,90;110,110;100,130;85,155;0,155;20,130;85,130;85,130;95,110;100,85;100,85;95,65;90,50;80,40;60,35;5,35;5,35;35,0;35,0;35,10;70,10;70,10;90,15;105,30;105,30;115,45;120,70;120,70" o:connectangles="0,0,0,0,0,0,0,0,0,0,0,0,0,0,0,0,0,0,0,0,0,0,0,0,0,0,0,0,0,0"/>
                        </v:shape>
                        <v:shape id="Freeform 159" o:spid="_x0000_s1172" style="position:absolute;left:5885;top:490;width:110;height:205;visibility:visible;mso-wrap-style:square;v-text-anchor:top" coordsize="110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Z06MYA&#10;AADcAAAADwAAAGRycy9kb3ducmV2LnhtbESPW2vCQBSE3wv9D8sp+KabiohNXaXewCoYatv3Q/Y0&#10;l2bPhuw2if/eFYQ+DjPzDTNf9qYSLTWusKzgeRSBIE6tLjhT8PW5G85AOI+ssbJMCi7kYLl4fJhj&#10;rG3HH9SefSYChF2MCnLv61hKl+Zk0I1sTRy8H9sY9EE2mdQNdgFuKjmOoqk0WHBYyLGmdU7p7/nP&#10;KEh2s/K0zUpzbPerpD1syu/ufaPU4Kl/ewXhqff/4Xt7rxVMXyZwOxOOgFx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Z06MYAAADcAAAADwAAAAAAAAAAAAAAAACYAgAAZHJz&#10;L2Rvd25yZXYueG1sUEsFBgAAAAAEAAQA9QAAAIsDAAAAAA==&#10;" path="m110,100r,l105,120r-5,15l90,150,75,170,45,190,5,205,20,175,50,165,70,155,85,135r5,-25l90,100,85,85,70,80r-55,l10,80,5,75,5,65,5,40,,25,20,r,5l25,25r,30l70,55r25,5l105,70r5,10l110,100xe" fillcolor="black" stroked="f">
                          <v:path arrowok="t" o:connecttype="custom" o:connectlocs="110,100;110,100;105,120;100,135;90,150;75,170;75,170;45,190;5,205;20,175;20,175;50,165;70,155;70,155;85,135;90,110;90,100;90,100;85,85;85,85;70,80;15,80;15,80;10,80;5,75;5,65;5,65;5,40;0,25;20,0;20,0;20,5;20,5;25,25;25,55;70,55;70,55;95,60;95,60;105,70;105,70;110,80;110,100" o:connectangles="0,0,0,0,0,0,0,0,0,0,0,0,0,0,0,0,0,0,0,0,0,0,0,0,0,0,0,0,0,0,0,0,0,0,0,0,0,0,0,0,0,0,0"/>
                        </v:shape>
                        <v:shape id="Freeform 160" o:spid="_x0000_s1173" style="position:absolute;left:6015;top:535;width:110;height:170;visibility:visible;mso-wrap-style:square;v-text-anchor:top" coordsize="110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sVBcIA&#10;AADcAAAADwAAAGRycy9kb3ducmV2LnhtbESPQYvCMBSE78L+h/AWvGm6glK7RpEFQb3pevD4tnk2&#10;1ealJFHrvzeCsMdhZr5hZovONuJGPtSOFXwNMxDEpdM1VwoOv6tBDiJEZI2NY1LwoACL+UdvhoV2&#10;d97RbR8rkSAcClRgYmwLKUNpyGIYupY4eSfnLcYkfSW1x3uC20aOsmwiLdacFgy29GOovOyvVsE4&#10;6Ic5TvXF6+15g80mX9JfrlT/s1t+g4jUxf/wu73WCibTMbzOpCM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SxUFwgAAANwAAAAPAAAAAAAAAAAAAAAAAJgCAABkcnMvZG93&#10;bnJldi54bWxQSwUGAAAAAAQABAD1AAAAhwMAAAAA&#10;" path="m110,45r,l110,75r-5,20l95,115,80,125,15,165,,170,10,140r20,-5l50,125,45,100,35,75,20,50,5,25,25,,55,75r15,40l80,110,90,95,95,80,90,55,80,25,105,r5,45xe" fillcolor="black" stroked="f">
                          <v:path arrowok="t" o:connecttype="custom" o:connectlocs="110,45;110,45;110,75;105,95;95,115;80,125;80,125;15,165;15,165;0,170;10,140;10,140;30,135;30,135;50,125;50,125;45,100;35,75;35,75;20,50;5,25;25,0;25,0;55,75;70,115;80,110;80,110;90,95;95,80;95,80;90,55;80,25;105,0;105,0;110,45;110,45" o:connectangles="0,0,0,0,0,0,0,0,0,0,0,0,0,0,0,0,0,0,0,0,0,0,0,0,0,0,0,0,0,0,0,0,0,0,0,0"/>
                        </v:shape>
                        <v:shape id="Freeform 161" o:spid="_x0000_s1174" style="position:absolute;left:450;top:1045;width:1245;height:680;visibility:visible;mso-wrap-style:square;v-text-anchor:top" coordsize="1245,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h35MQA&#10;AADcAAAADwAAAGRycy9kb3ducmV2LnhtbESPT4vCMBDF7wt+hzCCtzXVQ9FqFBEFb+7WP+BtaMam&#10;2ExKE2v3228WFjw+3rzfm7dc97YWHbW+cqxgMk5AEBdOV1wqOJ/2nzMQPiBrrB2Tgh/ysF4NPpaY&#10;affib+ryUIoIYZ+hAhNCk0npC0MW/dg1xNG7u9ZiiLItpW7xFeG2ltMkSaXFimODwYa2hopH/rTx&#10;ja/r2V5N12zmJr9ddo/jZEZ3pUbDfrMAEagP7+P/9EErSOcp/I2JBJ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Yd+TEAAAA3AAAAA8AAAAAAAAAAAAAAAAAmAIAAGRycy9k&#10;b3ducmV2LnhtbFBLBQYAAAAABAAEAPUAAACJAwAAAAA=&#10;" path="m5,490r,l10,460r,-20l20,420r5,-15l40,395,50,385,80,370r75,-20l195,335r40,-20l250,310r15,l275,310r20,-10l330,275r-5,-5l325,265r25,-15l355,250r10,l390,235r,-10l410,210r5,l425,210r30,-20l455,180r15,-5l475,165r10,-5l495,165r35,-25l530,135r10,-5l550,120r5,l595,95r,-5l595,85,615,75r5,-5l630,70,680,35r35,35l845,r40,35l915,80r60,-5l1025,60r35,-15l1095,35r45,-25l1160,5r25,5l1200,15r5,5l1215,30r,10l1220,55r,10l1225,75r5,5l1225,95r10,35l1240,165r5,70l1240,310r-10,70l1235,380r5,10l1235,400r-15,10l1170,435r-5,10l1160,455r-5,15l1155,480r-5,5l1140,490r-15,l1105,490r-10,-10l1090,470r-5,-15l1020,460r-5,5l1010,475r-5,15l995,505r-5,5l975,510r-15,l955,505,945,495r-5,-15l935,470r-25,5l885,485r-50,25l780,545r-70,40l705,600r,20l700,630r-25,5l660,635r-10,-5l645,625r-5,-10l605,625r-40,10l560,655r,10l555,675r-20,5l515,680r-10,-5l500,660r-5,-10l445,650r-60,l380,660r,10l370,675r-20,5l325,675r-5,-10l320,655r-5,-15l240,630r-5,10l230,645r-5,10l200,650r-15,-5l180,635r,-10l180,615,100,585r-5,10l90,605r-10,5l60,605,45,590,40,580r5,-10l45,560,20,545,5,525,,505r,-5l5,490xe" fillcolor="#525252" strokeweight="1e-4mm">
                          <v:path arrowok="t" o:connecttype="custom" o:connectlocs="10,440;50,385;235,315;275,310;325,270;355,250;390,225;425,210;455,180;485,160;530,135;595,95;595,85;680,35;885,35;1025,60;1160,5;1205,20;1220,65;1225,95;1245,235;1235,380;1220,410;1160,455;1140,490;1095,480;1020,460;1005,490;975,510;940,480;885,485;710,585;675,635;645,625;565,635;555,675;505,675;445,650;380,670;325,675;315,640;230,645;185,645;180,615;90,605;45,590;45,560;0,500" o:connectangles="0,0,0,0,0,0,0,0,0,0,0,0,0,0,0,0,0,0,0,0,0,0,0,0,0,0,0,0,0,0,0,0,0,0,0,0,0,0,0,0,0,0,0,0,0,0,0,0"/>
                        </v:shape>
                        <v:shape id="Freeform 162" o:spid="_x0000_s1175" style="position:absolute;left:495;top:1605;width:55;height:25;visibility:visible;mso-wrap-style:square;v-text-anchor:top" coordsize="5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GwAMIA&#10;AADcAAAADwAAAGRycy9kb3ducmV2LnhtbESPQWvCQBSE7wX/w/IEb3XXHqJGVxGhRHqqiT/gsftM&#10;gtm3Ibs16b/vFgo9DjPzDbM/Tq4TTxpC61nDaqlAEBtvW6413Kr31w2IEJEtdp5JwzcFOB5mL3vM&#10;rR/5Ss8y1iJBOOSooYmxz6UMpiGHYel74uTd/eAwJjnU0g44Jrjr5JtSmXTYclposKdzQ+ZRfjkN&#10;ajRlUWSqIFn5z3W1vRn/obRezKfTDkSkKf6H/9oXqyHbruH3TDoC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4bAAwgAAANwAAAAPAAAAAAAAAAAAAAAAAJgCAABkcnMvZG93&#10;bnJldi54bWxQSwUGAAAAAAQABAD1AAAAhwMAAAAA&#10;" path="m,l,,55,25e" filled="f" strokeweight="1e-4mm">
                          <v:path arrowok="t" o:connecttype="custom" o:connectlocs="0,0;0,0;55,25" o:connectangles="0,0,0"/>
                        </v:shape>
                        <v:shape id="Freeform 163" o:spid="_x0000_s1176" style="position:absolute;left:630;top:1660;width:60;height:15;visibility:visible;mso-wrap-style:square;v-text-anchor:top" coordsize="6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jJVsIA&#10;AADcAAAADwAAAGRycy9kb3ducmV2LnhtbERPTWvCQBC9F/oflin0VjcWGjR1lVoQPAhFUwq9Ddkx&#10;G5qdCdk1if++exA8Pt73ajP5Vg3Uh0bYwHyWgSKuxDZcG/gudy8LUCEiW2yFycCVAmzWjw8rLKyM&#10;fKThFGuVQjgUaMDF2BVah8qRxzCTjjhxZ+k9xgT7WtsexxTuW/2aZbn22HBqcNjRp6Pq73TxBr7y&#10;oXUyPyzHfP+7/dlKKW/n0pjnp+njHVSkKd7FN/feGsiXaW06k46AX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uMlWwgAAANwAAAAPAAAAAAAAAAAAAAAAAJgCAABkcnMvZG93&#10;bnJldi54bWxQSwUGAAAAAAQABAD1AAAAhwMAAAAA&#10;" path="m,l,,60,15e" filled="f" strokeweight="1e-4mm">
                          <v:path arrowok="t" o:connecttype="custom" o:connectlocs="0,0;0,0;60,15" o:connectangles="0,0,0"/>
                        </v:shape>
                        <v:shape id="Freeform 164" o:spid="_x0000_s1177" style="position:absolute;left:765;top:1685;width:70;height:10;visibility:visible;mso-wrap-style:square;v-text-anchor:top" coordsize="7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3DLycYA&#10;AADcAAAADwAAAGRycy9kb3ducmV2LnhtbESPQWsCMRSE7wX/Q3hCbzVrD0t3axSRFnootFpb8PbY&#10;PDerm5clie723xtB8DjMzDfMbDHYVpzJh8axgukkA0FcOd1wrWD78/70AiJEZI2tY1LwTwEW89HD&#10;DEvtel7TeRNrkSAcSlRgYuxKKUNlyGKYuI44eXvnLcYkfS21xz7BbSufsyyXFhtOCwY7WhmqjpuT&#10;VdB8Gvs73eaD79+6r7/su9idDoVSj+Nh+Qoi0hDv4Vv7QyvIiwKuZ9IRkP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3DLycYAAADcAAAADwAAAAAAAAAAAAAAAACYAgAAZHJz&#10;L2Rvd25yZXYueG1sUEsFBgAAAAAEAAQA9QAAAIsDAAAAAA==&#10;" path="m,l,,70,10e" filled="f" strokeweight="1e-4mm">
                          <v:path arrowok="t" o:connecttype="custom" o:connectlocs="0,0;0,0;70,10" o:connectangles="0,0,0"/>
                        </v:shape>
                        <v:shape id="Freeform 165" o:spid="_x0000_s1178" style="position:absolute;left:945;top:1680;width:70;height:15;visibility:visible;mso-wrap-style:square;v-text-anchor:top" coordsize="7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MuecIA&#10;AADcAAAADwAAAGRycy9kb3ducmV2LnhtbERPu27CMBTdK/EP1kXqVmw6AAqYqKqoGoQ6QEGst/HN&#10;Q42vQ2xC+Pt6QOp4dN6rdLCN6KnztWMN04kCQZw7U3Op4fj98bIA4QOywcYxabiTh3Q9elphYtyN&#10;99QfQiliCPsENVQhtImUPq/Iop+4ljhyhesshgi7UpoObzHcNvJVqZm0WHNsqLCl94ry38PVatjt&#10;TptLX1yyH5Xlsy0vPr/MmbV+Hg9vSxCBhvAvfrgzo2Gu4vx4Jh4B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Uy55wgAAANwAAAAPAAAAAAAAAAAAAAAAAJgCAABkcnMvZG93&#10;bnJldi54bWxQSwUGAAAAAAQABAD1AAAAhwMAAAAA&#10;" path="m,15r,l70,e" filled="f" strokeweight="1e-4mm">
                          <v:path arrowok="t" o:connecttype="custom" o:connectlocs="0,15;0,15;70,0" o:connectangles="0,0,0"/>
                        </v:shape>
                        <v:shape id="Freeform 166" o:spid="_x0000_s1179" style="position:absolute;left:1090;top:1630;width:70;height:30;visibility:visible;mso-wrap-style:square;v-text-anchor:top" coordsize="7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+BsIA&#10;AADcAAAADwAAAGRycy9kb3ducmV2LnhtbESPQWvCQBSE74X+h+UJ3ppdc7AldRURBPVmLOLxkX1N&#10;gtm3YXcbk3/vFgo9DjPzDbPajLYTA/nQOtawyBQI4sqZlmsNX5f92weIEJENdo5Jw0QBNuvXlxUW&#10;xj34TEMZa5EgHArU0MTYF1KGqiGLIXM9cfK+nbcYk/S1NB4fCW47mSu1lBZbTgsN9rRrqLqXP1ZD&#10;rqZ4mq6347T3A7lTb0u85FrPZ+P2E0SkMf6H/9oHo+FdLeD3TDoCcv0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Ur4GwgAAANwAAAAPAAAAAAAAAAAAAAAAAJgCAABkcnMvZG93&#10;bnJldi54bWxQSwUGAAAAAAQABAD1AAAAhwMAAAAA&#10;" path="m,30r,l70,e" filled="f" strokeweight="1e-4mm">
                          <v:path arrowok="t" o:connecttype="custom" o:connectlocs="0,30;0,30;70,0" o:connectangles="0,0,0"/>
                        </v:shape>
                        <v:shape id="Freeform 167" o:spid="_x0000_s1180" style="position:absolute;left:1385;top:1505;width:85;height:10;visibility:visible;mso-wrap-style:square;v-text-anchor:top" coordsize="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moksYA&#10;AADcAAAADwAAAGRycy9kb3ducmV2LnhtbESPQWvCQBSE7wX/w/KE3urGQLWkrkEFaSkI1Vbp8ZF9&#10;ZkOyb0N21dRf7wqFHoeZ+YaZ5b1txJk6XzlWMB4lIIgLpysuFXx/rZ9eQPiArLFxTAp+yUM+HzzM&#10;MNPuwls670IpIoR9hgpMCG0mpS8MWfQj1xJH7+g6iyHKrpS6w0uE20amSTKRFiuOCwZbWhkq6t3J&#10;KrD4WV+fP6btm/45VWbSHPabZarU47BfvIII1If/8F/7XSuYJincz8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6moksYAAADcAAAADwAAAAAAAAAAAAAAAACYAgAAZHJz&#10;L2Rvd25yZXYueG1sUEsFBgAAAAAEAAQA9QAAAIsDAAAAAA==&#10;" path="m,10r,l40,5,85,e" filled="f" strokeweight="1e-4mm">
                          <v:path arrowok="t" o:connecttype="custom" o:connectlocs="0,10;0,10;40,5;85,0" o:connectangles="0,0,0,0"/>
                        </v:shape>
                        <v:shape id="Freeform 168" o:spid="_x0000_s1181" style="position:absolute;left:1535;top:1480;width:85;height:20;visibility:visible;mso-wrap-style:square;v-text-anchor:top" coordsize="8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51x8QA&#10;AADcAAAADwAAAGRycy9kb3ducmV2LnhtbESPT2sCMRTE70K/Q3gFb5q0Vle2ZpdSUApeqrb35+bt&#10;H7p5WTZR129vhILHYWZ+w6zywbbiTL1vHGt4mSoQxIUzDVcafg7ryRKED8gGW8ek4Uoe8uxptMLU&#10;uAvv6LwPlYgQ9ilqqEPoUil9UZNFP3UdcfRK11sMUfaVND1eIty28lWphbTYcFyosaPPmoq//clq&#10;MD7ZbBUmb6dk7kv3OzuW39VW6/Hz8PEOItAQHuH/9pfRkKgZ3M/EIy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qOdcfEAAAA3AAAAA8AAAAAAAAAAAAAAAAAmAIAAGRycy9k&#10;b3ducmV2LnhtbFBLBQYAAAAABAAEAPUAAACJAwAAAAA=&#10;" path="m,20r,l45,15,85,e" filled="f" strokeweight="1e-4mm">
                          <v:path arrowok="t" o:connecttype="custom" o:connectlocs="0,20;0,20;45,15;85,0" o:connectangles="0,0,0,0"/>
                        </v:shape>
                        <v:shape id="Freeform 169" o:spid="_x0000_s1182" style="position:absolute;left:455;top:1425;width:1225;height:240;visibility:visible;mso-wrap-style:square;v-text-anchor:top" coordsize="1225,2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w0cgA&#10;AADcAAAADwAAAGRycy9kb3ducmV2LnhtbESP3WrCQBSE7wt9h+UUelN0Y7FWoqtogiKCFP9KLw/Z&#10;YxLNng3Zrca37xYKvRxm5htmPG1NJa7UuNKygl43AkGcWV1yruCwX3SGIJxH1lhZJgV3cjCdPD6M&#10;Mdb2xlu67nwuAoRdjAoK7+tYSpcVZNB1bU0cvJNtDPogm1zqBm8Bbir5GkUDabDksFBgTUlB2WX3&#10;bRSU6Xb+uV5myVfy9pEOF+nxvHnpKfX81M5GIDy1/j/8115pBe9RH37PhCMgJ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5gHDRyAAAANwAAAAPAAAAAAAAAAAAAAAAAJgCAABk&#10;cnMvZG93bnJldi54bWxQSwUGAAAAAAQABAD1AAAAjQMAAAAA&#10;" path="m1225,r,l1210,5r-55,25l1100,45r-60,10l985,60r-55,5l885,80r-40,20l805,125r-45,25l710,175r-55,25l585,220r-70,15l445,240r-75,-5l295,225,220,210,150,190,80,160,15,130,5,120,,110e" filled="f" strokeweight="1e-4mm">
                          <v:path arrowok="t" o:connecttype="custom" o:connectlocs="1225,0;1225,0;1210,5;1210,5;1155,30;1100,45;1040,55;985,60;985,60;930,65;885,80;845,100;805,125;760,150;710,175;655,200;585,220;585,220;515,235;445,240;370,235;295,225;220,210;150,190;80,160;15,130;15,130;5,120;0,110" o:connectangles="0,0,0,0,0,0,0,0,0,0,0,0,0,0,0,0,0,0,0,0,0,0,0,0,0,0,0,0,0"/>
                        </v:shape>
                        <v:shape id="Freeform 170" o:spid="_x0000_s1183" style="position:absolute;left:1005;top:1615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GhzMYA&#10;AADcAAAADwAAAGRycy9kb3ducmV2LnhtbESPW2vCQBSE34X+h+UUfKsbld5SVwleqO2LmAq+nmaP&#10;2WD2bMiuGv+9Wyj4OMzMN8xk1tlanKn1lWMFw0ECgrhwuuJSwe5n9fQGwgdkjbVjUnAlD7PpQ2+C&#10;qXYX3tI5D6WIEPYpKjAhNKmUvjBk0Q9cQxy9g2sthijbUuoWLxFuazlKkhdpseK4YLChuaHimJ+s&#10;gqW5Lt43+898tMi+7Pc2W23Gv7VS/ccu+wARqAv38H97rRW8Js/wdyYeATm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rGhzMYAAADcAAAADwAAAAAAAAAAAAAAAACYAgAAZHJz&#10;L2Rvd25yZXYueG1sUEsFBgAAAAAEAAQA9QAAAIsDAAAAAA==&#10;" path="m10,25r,l,e" filled="f" strokeweight="1e-4mm">
                          <v:path arrowok="t" o:connecttype="custom" o:connectlocs="10,25;10,25;0,0" o:connectangles="0,0,0"/>
                        </v:shape>
                        <v:shape id="Freeform 171" o:spid="_x0000_s1184" style="position:absolute;left:975;top:158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q9L8QA&#10;AADcAAAADwAAAGRycy9kb3ducmV2LnhtbESPQUvDQBSE74L/YXmCN7NrkUbTbospSO2tJkKvj+wz&#10;CWbfht01jf/eFQo9DjPzDbPeznYQE/nQO9bwmCkQxI0zPbcaPuu3h2cQISIbHByThl8KsN3c3qyx&#10;MO7MHzRVsRUJwqFADV2MYyFlaDqyGDI3Eifvy3mLMUnfSuPxnOB2kAulltJiz2mhw5F2HTXf1Y/V&#10;cKjq00tZtk+q9+W4P+b7vJ5Y6/u7+XUFItIcr+FL+91oyNUS/s+kI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qvS/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172" o:spid="_x0000_s1185" style="position:absolute;left:935;top:156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iE58MA&#10;AADcAAAADwAAAGRycy9kb3ducmV2LnhtbESPQWsCMRSE74L/ITyhN83qoSurUURasLYXbX/Ac/Pc&#10;DSYvS5Lq+u9NoeBxmJlvmOW6d1ZcKUTjWcF0UoAgrr023Cj4+X4fz0HEhKzReiYFd4qwXg0HS6y0&#10;v/GBrsfUiAzhWKGCNqWukjLWLTmME98RZ+/sg8OUZWikDnjLcGflrChepUPDeaHFjrYt1Zfjr1Ng&#10;Gtt9HC5httnVp+nX2720e/Op1Muo3yxAJOrTM/zf3mkFZVHC35l8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SiE58MAAADcAAAADwAAAAAAAAAAAAAAAACYAgAAZHJzL2Rv&#10;d25yZXYueG1sUEsFBgAAAAAEAAQA9QAAAIgDAAAAAA==&#10;" path="m25,10r,l,e" filled="f" strokeweight="1e-4mm">
                          <v:path arrowok="t" o:connecttype="custom" o:connectlocs="25,10;25,10;0,0" o:connectangles="0,0,0"/>
                        </v:shape>
                        <v:shape id="Freeform 173" o:spid="_x0000_s1186" style="position:absolute;left:895;top:154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cQlcAA&#10;AADcAAAADwAAAGRycy9kb3ducmV2LnhtbERPy2oCMRTdC/2HcAV3mtFFldEoIhWsdePjA24ntzPB&#10;5GZIoo5/3ywEl4fzXqw6Z8WdQjSeFYxHBQjiymvDtYLLeTucgYgJWaP1TAqeFGG1/OgtsNT+wUe6&#10;n1ItcgjHEhU0KbWllLFqyGEc+ZY4c38+OEwZhlrqgI8c7qycFMWndGg4NzTY0qah6nq6OQWmtu33&#10;8Rom6131Oz58Pad2b36UGvS79RxEoi69xS/3TiuYFnltPpOPgFz+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LcQlcAAAADcAAAADwAAAAAAAAAAAAAAAACYAgAAZHJzL2Rvd25y&#10;ZXYueG1sUEsFBgAAAAAEAAQA9QAAAIUDAAAAAA==&#10;" path="m25,10r,l,e" filled="f" strokeweight="1e-4mm">
                          <v:path arrowok="t" o:connecttype="custom" o:connectlocs="25,10;25,10;0,0" o:connectangles="0,0,0"/>
                        </v:shape>
                        <v:shape id="Freeform 174" o:spid="_x0000_s1187" style="position:absolute;left:850;top:153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2FasYA&#10;AADcAAAADwAAAGRycy9kb3ducmV2LnhtbESPT2vCQBTE7wW/w/IEL0U3Gqwa3YhIhdKe/HPw+Mg+&#10;k2D2bcyuSfrtu4VCj8PM/IbZbHtTiZYaV1pWMJ1EIIgzq0vOFVzOh/EShPPIGivLpOCbHGzTwcsG&#10;E207PlJ78rkIEHYJKii8rxMpXVaQQTexNXHwbrYx6INscqkb7ALcVHIWRW/SYMlhocCa9gVl99PT&#10;KHg/rL6WdP2c+/mVj9XlNY4fU1ZqNOx3axCeev8f/mt/aAWLaAW/Z8IRkO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y2FasYAAADcAAAADwAAAAAAAAAAAAAAAACYAgAAZHJz&#10;L2Rvd25yZXYueG1sUEsFBgAAAAAEAAQA9QAAAIsDAAAAAA==&#10;" path="m25,5r,l,e" filled="f" strokeweight="1e-4mm">
                          <v:path arrowok="t" o:connecttype="custom" o:connectlocs="25,5;25,5;0,0" o:connectangles="0,0,0"/>
                        </v:shape>
                        <v:shape id="Freeform 175" o:spid="_x0000_s1188" style="position:absolute;left:810;top:1515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iKTsEA&#10;AADcAAAADwAAAGRycy9kb3ducmV2LnhtbERPy2oCMRTdC/5DuAV3mhkXWkajSLGgthsfH3A7uZ0J&#10;JjdDkur4981CcHk47+W6d1bcKETjWUE5KUAQ114bbhRczp/jdxAxIWu0nknBgyKsV8PBEivt73yk&#10;2yk1IodwrFBBm1JXSRnrlhzGie+IM/frg8OUYWikDnjP4c7KaVHMpEPDuaHFjj5aqq+nP6fANLbb&#10;H69hutnVP+X39jG3B/Ol1Oit3yxAJOrTS/x077SCeZnn5zP5CMjV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Yik7BAAAA3AAAAA8AAAAAAAAAAAAAAAAAmAIAAGRycy9kb3du&#10;cmV2LnhtbFBLBQYAAAAABAAEAPUAAACGAwAAAAA=&#10;" path="m25,10r,l,e" filled="f" strokeweight="1e-4mm">
                          <v:path arrowok="t" o:connecttype="custom" o:connectlocs="25,10;25,10;0,0" o:connectangles="0,0,0"/>
                        </v:shape>
                        <v:shape id="Freeform 176" o:spid="_x0000_s1189" style="position:absolute;left:765;top:150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IIfscYA&#10;AADcAAAADwAAAGRycy9kb3ducmV2LnhtbESPT2vCQBTE7wW/w/IEL8VsovinaVYRqVDqyZiDx0f2&#10;NQnNvo3ZVdNv3y0Uehxm5jdMth1MK+7Uu8aygiSKQRCXVjdcKSjOh+kahPPIGlvLpOCbHGw3o6cM&#10;U20ffKJ77isRIOxSVFB736VSurImgy6yHXHwPm1v0AfZV1L3+Ahw08pZHC+lwYbDQo0d7Wsqv/Kb&#10;UfB2eDmu6fKx8IsLn9rieT6/JqzUZDzsXkF4Gvx/+K/9rhWskgR+z4QjID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IIfscYAAADcAAAADwAAAAAAAAAAAAAAAACYAgAAZHJz&#10;L2Rvd25yZXYueG1sUEsFBgAAAAAEAAQA9QAAAIsDAAAAAA==&#10;" path="m25,5r,l,e" filled="f" strokeweight="1e-4mm">
                          <v:path arrowok="t" o:connecttype="custom" o:connectlocs="25,5;25,5;0,0" o:connectangles="0,0,0"/>
                        </v:shape>
                        <v:line id="Line 177" o:spid="_x0000_s1190" style="position:absolute;flip:x y;visibility:visible;mso-wrap-style:square" from="725,1485" to="745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OrzMUAAADcAAAADwAAAGRycy9kb3ducmV2LnhtbESP3WrCQBSE7wt9h+UUvKsbY6klZg2l&#10;NKkIXmh9gEP25Idmz4bsatI+vSsIvRxm5hsmzSbTiQsNrrWsYDGPQBCXVrdcKzh9589vIJxH1thZ&#10;JgW/5CDbPD6kmGg78oEuR1+LAGGXoILG+z6R0pUNGXRz2xMHr7KDQR/kUEs94BjgppNxFL1Kgy2H&#10;hQZ7+mio/DmejYJid473f5qoaov880uOuNyOqNTsaXpfg/A0+f/wvb3VClaLF7idCUdAb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1OrzMUAAADcAAAADwAAAAAAAAAA&#10;AAAAAAChAgAAZHJzL2Rvd25yZXYueG1sUEsFBgAAAAAEAAQA+QAAAJMDAAAAAA==&#10;" strokeweight="1e-4mm"/>
                        <v:line id="Line 178" o:spid="_x0000_s1191" style="position:absolute;flip:x y;visibility:visible;mso-wrap-style:square" from="680,1470" to="705,1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8OV8UAAADcAAAADwAAAGRycy9kb3ducmV2LnhtbESP3WrCQBSE7wt9h+UUvKsbI60lZg2l&#10;NKkIXmh9gEP25Idmz4bsatI+vSsIvRxm5hsmzSbTiQsNrrWsYDGPQBCXVrdcKzh9589vIJxH1thZ&#10;JgW/5CDbPD6kmGg78oEuR1+LAGGXoILG+z6R0pUNGXRz2xMHr7KDQR/kUEs94BjgppNxFL1Kgy2H&#10;hQZ7+mio/DmejYJid473f5qoaov880uOuNyOqNTsaXpfg/A0+f/wvb3VClaLF7idCUdAb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8OV8UAAADcAAAADwAAAAAAAAAA&#10;AAAAAAChAgAAZHJzL2Rvd25yZXYueG1sUEsFBgAAAAAEAAQA+QAAAJMDAAAAAA==&#10;" strokeweight="1e-4mm"/>
                        <v:shape id="Freeform 179" o:spid="_x0000_s1192" style="position:absolute;left:645;top:1440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HRw8YA&#10;AADcAAAADwAAAGRycy9kb3ducmV2LnhtbESPQWvCQBSE70L/w/IKvZlNFK2k2UhRFC9FtBU9vmZf&#10;k2D2bchuY/z33UKhx2FmvmGy5WAa0VPnassKkigGQVxYXXOp4ON9M16AcB5ZY2OZFNzJwTJ/GGWY&#10;anvjA/VHX4oAYZeigsr7NpXSFRUZdJFtiYP3ZTuDPsiulLrDW4CbRk7ieC4N1hwWKmxpVVFxPX4b&#10;BavZ9Xya0qXfb8+0/3RF8ubWJ6WeHofXFxCeBv8f/mvvtILnZA6/Z8IR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HRw8YAAADcAAAADwAAAAAAAAAAAAAAAACYAgAAZHJz&#10;L2Rvd25yZXYueG1sUEsFBgAAAAAEAAQA9QAAAIsDAAAAAA==&#10;" path="m20,20r,l10,15,,e" filled="f" strokeweight="1e-4mm">
                          <v:path arrowok="t" o:connecttype="custom" o:connectlocs="20,20;20,20;10,15;0,0" o:connectangles="0,0,0,0"/>
                        </v:shape>
                        <v:shape id="Freeform 180" o:spid="_x0000_s1193" style="position:absolute;left:640;top:1400;width:5;height:25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ip9cQA&#10;AADcAAAADwAAAGRycy9kb3ducmV2LnhtbESPzWrDMBCE74G+g9hAb4mcGOrgRjYh0FBKL0166HGx&#10;NraotTKW/Pf2VaHQ4zAz3zDHcratGKn3xrGC3TYBQVw5bbhW8Hl72RxA+ICssXVMChbyUBYPqyPm&#10;2k38QeM11CJC2OeooAmhy6X0VUMW/dZ1xNG7u95iiLKvpe5xinDbyn2SPEmLhuNCgx2dG6q+r4NV&#10;UHnz9b7MQ3c418Obu4z3NDWjUo/r+fQMItAc/sN/7VetINtl8HsmHgFZ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4qfXEAAAA3AAAAA8AAAAAAAAAAAAAAAAAmAIAAGRycy9k&#10;b3ducmV2LnhtbFBLBQYAAAAABAAEAPUAAACJAwAAAAA=&#10;" path="m,25r,l,10,5,e" filled="f" strokeweight="1e-4mm">
                          <v:path arrowok="t" o:connecttype="custom" o:connectlocs="0,25;0,25;0,10;5,0" o:connectangles="0,0,0,0"/>
                        </v:shape>
                        <v:shape id="Freeform 181" o:spid="_x0000_s1194" style="position:absolute;left:660;top:138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bi2LMIA&#10;AADcAAAADwAAAGRycy9kb3ducmV2LnhtbERPTWvCQBC9F/wPyxS8FN1E0WrqJogoSD1pPXgcstMk&#10;NDsbs2uS/vvuQejx8b432WBq0VHrKssK4mkEgji3uuJCwfXrMFmBcB5ZY22ZFPySgywdvWww0bbn&#10;M3UXX4gQwi5BBaX3TSKly0sy6Ka2IQ7ct20N+gDbQuoW+xBuajmLoqU0WHFoKLGhXUn5z+VhFOwP&#10;69OKbp8Lv7jxub6+zef3mJUavw7bDxCeBv8vfrqPWsF7HNaGM+EIyPQ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LYswgAAANwAAAAPAAAAAAAAAAAAAAAAAJgCAABkcnMvZG93&#10;bnJldi54bWxQSwUGAAAAAAQABAD1AAAAhwMAAAAA&#10;" path="m,5r,l25,e" filled="f" strokeweight="1e-4mm">
                          <v:path arrowok="t" o:connecttype="custom" o:connectlocs="0,5;0,5;25,0" o:connectangles="0,0,0"/>
                        </v:shape>
                        <v:shape id="Freeform 182" o:spid="_x0000_s1195" style="position:absolute;left:680;top:1360;width:10;height:15;visibility:visible;mso-wrap-style:square;v-text-anchor:top" coordsize="1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4NrsUA&#10;AADcAAAADwAAAGRycy9kb3ducmV2LnhtbESPQWvCQBSE70L/w/IKvelGQa3RVUJBFHoIxhZ6fGSf&#10;SWj2bdhdNe2vdwXB4zAz3zCrTW9acSHnG8sKxqMEBHFpdcOVgq/jdvgOwgdkja1lUvBHHjbrl8EK&#10;U22vfKBLESoRIexTVFCH0KVS+rImg35kO+LonawzGKJ0ldQOrxFuWjlJkpk02HBcqLGjj5rK3+Js&#10;FGQ/WS6/d5+z4t8t+tzv88l8KpV6e+2zJYhAfXiGH+29VjAfL+B+Jh4Bub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Tg2uxQAAANwAAAAPAAAAAAAAAAAAAAAAAJgCAABkcnMv&#10;ZG93bnJldi54bWxQSwUGAAAAAAQABAD1AAAAigMAAAAA&#10;" path="m5,r,l,5,10,15e" filled="f" strokeweight="1e-4mm">
                          <v:path arrowok="t" o:connecttype="custom" o:connectlocs="5,0;5,0;0,5;10,15" o:connectangles="0,0,0,0"/>
                        </v:shape>
                        <v:shape id="Freeform 183" o:spid="_x0000_s1196" style="position:absolute;left:705;top:138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l2lMYA&#10;AADcAAAADwAAAGRycy9kb3ducmV2LnhtbESPT2vCQBTE74V+h+UVeim6Mf5LU1eRUqHoKerB4yP7&#10;moRm38bsNkm/fbcgeBxm5jfMajOYWnTUusqygsk4AkGcW11xoeB82o0SEM4ja6wtk4JfcrBZPz6s&#10;MNW254y6oy9EgLBLUUHpfZNK6fKSDLqxbYiD92Vbgz7ItpC6xT7ATS3jKFpIgxWHhRIbei8p/z7+&#10;GAUfu9dDQpf93M8vnNXnl+n0OmGlnp+G7RsIT4O/h2/tT61gGc/g/0w4AnL9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l2lMYAAADcAAAADwAAAAAAAAAAAAAAAACYAgAAZHJz&#10;L2Rvd25yZXYueG1sUEsFBgAAAAAEAAQA9QAAAIsDAAAAAA==&#10;" path="m,l25,5,,e" filled="f" strokeweight="1e-4mm">
                          <v:path arrowok="t" o:connecttype="custom" o:connectlocs="0,0;25,5;0,0" o:connectangles="0,0,0"/>
                        </v:shape>
                        <v:line id="Line 184" o:spid="_x0000_s1197" style="position:absolute;visibility:visible;mso-wrap-style:square" from="750,1390" to="775,1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zyC8UAAADcAAAADwAAAGRycy9kb3ducmV2LnhtbESP3WoCMRSE7wu+QziCd5pV8IfVKG1F&#10;KEUFbfX6uDndLG5Olk2qW5/eCEIvh5n5hpktGluKC9W+cKyg30tAEGdOF5wr+P5adScgfEDWWDom&#10;BX/kYTFvvcww1e7KO7rsQy4ihH2KCkwIVSqlzwxZ9D1XEUfvx9UWQ5R1LnWN1wi3pRwkyUhaLDgu&#10;GKzo3VB23v9aBVt7XA5vdCjN6CTXb9l48+mXG6U67eZ1CiJQE/7Dz/aHVjAeDOFxJh4BOb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zyC8UAAADcAAAADwAAAAAAAAAA&#10;AAAAAAChAgAAZHJzL2Rvd25yZXYueG1sUEsFBgAAAAAEAAQA+QAAAJMDAAAAAA==&#10;" strokeweight="1e-4mm"/>
                        <v:line id="Line 185" o:spid="_x0000_s1198" style="position:absolute;visibility:visible;mso-wrap-style:square" from="795,1395" to="820,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5sfMUAAADcAAAADwAAAGRycy9kb3ducmV2LnhtbESPQWvCQBSE7wX/w/KE3nSj0CjRVbRS&#10;KFIFY+v5NfuaDWbfhuxWY399tyD0OMzMN8x82dlaXKj1lWMFo2ECgrhwuuJSwfvxZTAF4QOyxtox&#10;KbiRh+Wi9zDHTLsrH+iSh1JECPsMFZgQmkxKXxiy6IeuIY7el2sthijbUuoWrxFuazlOklRarDgu&#10;GGzo2VBxzr+tgr09bZ5+6KM26ad8WxeT3dZvdko99rvVDESgLvyH7+1XrWAyTuHvTDwCcv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5sfMUAAADcAAAADwAAAAAAAAAA&#10;AAAAAAChAgAAZHJzL2Rvd25yZXYueG1sUEsFBgAAAAAEAAQA+QAAAJMDAAAAAA==&#10;" strokeweight="1e-4mm"/>
                        <v:shape id="Freeform 186" o:spid="_x0000_s1199" style="position:absolute;left:840;top:1400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vXC8QA&#10;AADcAAAADwAAAGRycy9kb3ducmV2LnhtbESPQWvCQBSE7wX/w/KE3upGD02buoooQitSqAa8vu4+&#10;k2D2bciuMf57VxA8DjPzDTOd97YWHbW+cqxgPEpAEGtnKi4U5Pv12wcIH5AN1o5JwZU8zGeDlylm&#10;xl34j7pdKESEsM9QQRlCk0npdUkW/cg1xNE7utZiiLItpGnxEuG2lpMkeZcWK44LJTa0LEmfdmer&#10;YL/O5UZ/8up40Gn38/+bH5ptrtTrsF98gQjUh2f40f42CtJJCvcz8Qj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71wvEAAAA3AAAAA8AAAAAAAAAAAAAAAAAmAIAAGRycy9k&#10;b3ducmV2LnhtbFBLBQYAAAAABAAEAPUAAACJAwAAAAA=&#10;" path="m,l,,25,e" filled="f" strokeweight="1e-4mm">
                          <v:path arrowok="t" o:connecttype="custom" o:connectlocs="0,0;0,0;25,0" o:connectangles="0,0,0"/>
                        </v:shape>
                        <v:shape id="Freeform 187" o:spid="_x0000_s1200" style="position:absolute;left:885;top:1385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SR8cEA&#10;AADcAAAADwAAAGRycy9kb3ducmV2LnhtbERPy4rCMBTdC/5DuII7TVXUoWMUERR1NT5wfWnuNB2b&#10;m9pE7czXm8WAy8N5zxaNLcWDal84VjDoJyCIM6cLzhWcT+veBwgfkDWWjknBL3lYzNutGabaPflA&#10;j2PIRQxhn6ICE0KVSukzQxZ931XEkft2tcUQYZ1LXeMzhttSDpNkIi0WHBsMVrQylF2Pd6tgY/b5&#10;33g02blq9zVtLpfbxv/clOp2muUniEBNeIv/3VutYDqMa+OZeATk/A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UkfHBAAAA3AAAAA8AAAAAAAAAAAAAAAAAmAIAAGRycy9kb3du&#10;cmV2LnhtbFBLBQYAAAAABAAEAPUAAACGAwAAAAA=&#10;" path="m,15r,l25,e" filled="f" strokeweight="1e-4mm">
                          <v:path arrowok="t" o:connecttype="custom" o:connectlocs="0,15;0,15;25,0" o:connectangles="0,0,0"/>
                        </v:shape>
                        <v:line id="Line 188" o:spid="_x0000_s1201" style="position:absolute;flip:y;visibility:visible;mso-wrap-style:square" from="925,1365" to="945,1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q1IcUAAADcAAAADwAAAGRycy9kb3ducmV2LnhtbESPT2sCMRTE7wW/Q3hCL6VmVajr1ihi&#10;KYi9+KcHj4/Nc3dp8rIkqbt+eyMUehxm5jfMYtVbI67kQ+NYwXiUgSAunW64UvB9+nzNQYSIrNE4&#10;JgU3CrBaDp4WWGjX8YGux1iJBOFQoII6xraQMpQ1WQwj1xIn7+K8xZikr6T22CW4NXKSZW/SYsNp&#10;ocaWNjWVP8dfq8Dsso98Wp5z9zXzbbe3Y768GKWeh/36HUSkPv6H/9pbrWA2mcPjTDo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q1IcUAAADcAAAADwAAAAAAAAAA&#10;AAAAAAChAgAAZHJzL2Rvd25yZXYueG1sUEsFBgAAAAAEAAQA+QAAAJMDAAAAAA==&#10;" strokeweight="1e-4mm"/>
                        <v:line id="Line 189" o:spid="_x0000_s1202" style="position:absolute;flip:y;visibility:visible;mso-wrap-style:square" from="965,1340" to="985,1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mKYcIAAADcAAAADwAAAGRycy9kb3ducmV2LnhtbERPy2oCMRTdF/oP4RbcFM1YwRnGiVJa&#10;CtJu1Hbh8jK588DkZkhSZ/x7syh0eTjvajdZI67kQ+9YwXKRgSCune65VfDz/TEvQISIrNE4JgU3&#10;CrDbPj5UWGo38pGup9iKFMKhRAVdjEMpZag7shgWbiBOXOO8xZigb6X2OKZwa+RLlq2lxZ5TQ4cD&#10;vXVUX06/VoH5zN6LVX0u3Ffuh/Fgl9w8G6VmT9PrBkSkKf6L/9x7rSBfpfnpTDoC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hmKYcIAAADcAAAADwAAAAAAAAAAAAAA&#10;AAChAgAAZHJzL2Rvd25yZXYueG1sUEsFBgAAAAAEAAQA+QAAAJADAAAAAA==&#10;" strokeweight="1e-4mm"/>
                        <v:line id="Line 190" o:spid="_x0000_s1203" style="position:absolute;flip:y;visibility:visible;mso-wrap-style:square" from="1000,1320" to="1025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Uv+sUAAADcAAAADwAAAGRycy9kb3ducmV2LnhtbESPQWvCQBSE74L/YXmFXqRuUsGE6Cqi&#10;CKW9WNuDx0f2mYTuvg27q0n/fbdQ6HGYmW+Y9Xa0RtzJh86xgnyegSCune64UfD5cXwqQYSIrNE4&#10;JgXfFGC7mU7WWGk38Dvdz7ERCcKhQgVtjH0lZahbshjmridO3tV5izFJ30jtcUhwa+Rzli2lxY7T&#10;Qos97Vuqv843q8C8ZodyUV9K91b4fjjZnK8zo9Tjw7hbgYg0xv/wX/tFKygWOfyeSUdAb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Uv+sUAAADcAAAADwAAAAAAAAAA&#10;AAAAAAChAgAAZHJzL2Rvd25yZXYueG1sUEsFBgAAAAAEAAQA+QAAAJMDAAAAAA==&#10;" strokeweight="1e-4mm"/>
                        <v:line id="Line 191" o:spid="_x0000_s1204" style="position:absolute;flip:y;visibility:visible;mso-wrap-style:square" from="1040,1295" to="1065,1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exjcUAAADcAAAADwAAAGRycy9kb3ducmV2LnhtbESPzWrDMBCE74G+g9hCLyGRk0BiXMsh&#10;pBRKe8nfIcfF2tim0spIauy+fVUo9DjMzDdMuR2tEXfyoXOsYDHPQBDXTnfcKLicX2c5iBCRNRrH&#10;pOCbAmyrh0mJhXYDH+l+io1IEA4FKmhj7AspQ92SxTB3PXHybs5bjEn6RmqPQ4JbI5dZtpYWO04L&#10;Lfa0b6n+PH1ZBeY9e8lX9TV3HxvfDwe74NvUKPX0OO6eQUQa43/4r/2mFWxWS/g9k46ArH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YexjcUAAADcAAAADwAAAAAAAAAA&#10;AAAAAAChAgAAZHJzL2Rvd25yZXYueG1sUEsFBgAAAAAEAAQA+QAAAJMDAAAAAA==&#10;" strokeweight="1e-4mm"/>
                        <v:line id="Line 192" o:spid="_x0000_s1205" style="position:absolute;flip:y;visibility:visible;mso-wrap-style:square" from="1080,1275" to="1105,1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sUFsUAAADcAAAADwAAAGRycy9kb3ducmV2LnhtbESPQWsCMRSE74L/IbyCF6lZXdBlNYoo&#10;Qmkv1vbg8bF57i5NXpYkutt/3xQKPQ4z8w2z2Q3WiAf50DpWMJ9lIIgrp1uuFXx+nJ4LECEiazSO&#10;ScE3Bdhtx6MNltr1/E6PS6xFgnAoUUETY1dKGaqGLIaZ64iTd3PeYkzS11J77BPcGrnIsqW02HJa&#10;aLCjQ0PV1+VuFZjX7Fjk1bVwbyvf9Wc759vUKDV5GvZrEJGG+B/+a79oBas8h98z6QjI7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sUFsUAAADcAAAADwAAAAAAAAAA&#10;AAAAAAChAgAAZHJzL2Rvd25yZXYueG1sUEsFBgAAAAAEAAQA+QAAAJMDAAAAAA==&#10;" strokeweight="1e-4mm"/>
                        <v:line id="Line 193" o:spid="_x0000_s1206" style="position:absolute;flip:y;visibility:visible;mso-wrap-style:square" from="1120,1250" to="1140,1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KMYsUAAADcAAAADwAAAGRycy9kb3ducmV2LnhtbESPT2sCMRTE7wW/Q3hCL0Wz1qLLahRR&#10;CqW9+O/g8bF57i4mL0sS3e23bwqFHoeZ+Q2zXPfWiAf50DhWMBlnIIhLpxuuFJxP76McRIjIGo1j&#10;UvBNAdarwdMSC+06PtDjGCuRIBwKVFDH2BZShrImi2HsWuLkXZ23GJP0ldQeuwS3Rr5m2UxabDgt&#10;1NjStqbydrxbBeYz2+XT8pK7r7lvu72d8PXFKPU87DcLEJH6+B/+a39oBfPpG/yeS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SKMYsUAAADcAAAADwAAAAAAAAAA&#10;AAAAAAChAgAAZHJzL2Rvd25yZXYueG1sUEsFBgAAAAAEAAQA+QAAAJMDAAAAAA==&#10;" strokeweight="1e-4mm"/>
                        <v:line id="Line 194" o:spid="_x0000_s1207" style="position:absolute;flip:y;visibility:visible;mso-wrap-style:square" from="1160,1230" to="1180,1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4p+cUAAADcAAAADwAAAGRycy9kb3ducmV2LnhtbESPT2sCMRTE7wW/Q3hCL0WzVqrLahRR&#10;CqW9+O/g8bF57i4mL0sS3e23bwqFHoeZ+Q2zXPfWiAf50DhWMBlnIIhLpxuuFJxP76McRIjIGo1j&#10;UvBNAdarwdMSC+06PtDjGCuRIBwKVFDH2BZShrImi2HsWuLkXZ23GJP0ldQeuwS3Rr5m2UxabDgt&#10;1NjStqbydrxbBeYz2+XT8pK7r7lvu72d8PXFKPU87DcLEJH6+B/+a39oBfPpG/yeS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m4p+cUAAADcAAAADwAAAAAAAAAA&#10;AAAAAAChAgAAZHJzL2Rvd25yZXYueG1sUEsFBgAAAAAEAAQA+QAAAJMDAAAAAA==&#10;" strokeweight="1e-4mm"/>
                        <v:line id="Line 195" o:spid="_x0000_s1208" style="position:absolute;flip:y;visibility:visible;mso-wrap-style:square" from="1195,1205" to="1220,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y3jsUAAADcAAAADwAAAGRycy9kb3ducmV2LnhtbESPzWrDMBCE74W+g9hCLyWR00BiXMsh&#10;pBRKc8nfIcfF2tim0spIauy+fVUI5DjMzDdMuRqtEVfyoXOsYDbNQBDXTnfcKDgdPyY5iBCRNRrH&#10;pOCXAqyqx4cSC+0G3tP1EBuRIBwKVNDG2BdShroli2HqeuLkXZy3GJP0jdQehwS3Rr5m2UJa7Dgt&#10;tNjTpqX6+/BjFZiv7D2f1+fcbZe+H3Z2xpcXo9Tz07h+AxFpjPfwrf2pFSznC/g/k46Ar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y3jsUAAADcAAAADwAAAAAAAAAA&#10;AAAAAAChAgAAZHJzL2Rvd25yZXYueG1sUEsFBgAAAAAEAAQA+QAAAJMDAAAAAA==&#10;" strokeweight="1e-4mm"/>
                        <v:line id="Line 196" o:spid="_x0000_s1209" style="position:absolute;flip:x;visibility:visible;mso-wrap-style:square" from="1200,1215" to="1230,1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ASFcUAAADcAAAADwAAAGRycy9kb3ducmV2LnhtbESPQWvCQBSE74L/YXmFXqRurGBCdBVR&#10;hNJebNqDx0f2mYTuvg27q0n/fbdQ6HGYmW+YzW60RtzJh86xgsU8A0FcO91xo+Dz4/RUgAgRWaNx&#10;TAq+KcBuO51ssNRu4He6V7ERCcKhRAVtjH0pZahbshjmridO3tV5izFJ30jtcUhwa+Rzlq2kxY7T&#10;Qos9HVqqv6qbVWBes2OxrC+Fe8t9P5ztgq8zo9Tjw7hfg4g0xv/wX/tFK8iXOfyeSUdAb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ASFcUAAADcAAAADwAAAAAAAAAA&#10;AAAAAAChAgAAZHJzL2Rvd25yZXYueG1sUEsFBgAAAAAEAAQA+QAAAJMDAAAAAA==&#10;" strokeweight="1e-4mm"/>
                        <v:line id="Line 197" o:spid="_x0000_s1210" style="position:absolute;flip:x;visibility:visible;mso-wrap-style:square" from="1165,1240" to="1185,1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G+GZ8IAAADcAAAADwAAAGRycy9kb3ducmV2LnhtbERPy2oCMRTdF/oP4RbcFM1YwRnGiVJa&#10;CtJu1Hbh8jK588DkZkhSZ/x7syh0eTjvajdZI67kQ+9YwXKRgSCune65VfDz/TEvQISIrNE4JgU3&#10;CrDbPj5UWGo38pGup9iKFMKhRAVdjEMpZag7shgWbiBOXOO8xZigb6X2OKZwa+RLlq2lxZ5TQ4cD&#10;vXVUX06/VoH5zN6LVX0u3Ffuh/Fgl9w8G6VmT9PrBkSkKf6L/9x7rSBfpbXpTDoCcns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G+GZ8IAAADcAAAADwAAAAAAAAAAAAAA&#10;AAChAgAAZHJzL2Rvd25yZXYueG1sUEsFBgAAAAAEAAQA+QAAAJADAAAAAA==&#10;" strokeweight="1e-4mm"/>
                        <v:line id="Line 198" o:spid="_x0000_s1211" style="position:absolute;flip:x;visibility:visible;mso-wrap-style:square" from="1125,1260" to="1145,12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Mj/MUAAADcAAAADwAAAGRycy9kb3ducmV2LnhtbESPT2sCMRTE70K/Q3gFL1KzKui6NYpY&#10;hNJe/NODx8fmubs0eVmS1F2/fVMoeBxm5jfMatNbI27kQ+NYwWScgSAunW64UvB13r/kIEJE1mgc&#10;k4I7BdisnwYrLLTr+Ei3U6xEgnAoUEEdY1tIGcqaLIaxa4mTd3XeYkzSV1J77BLcGjnNsrm02HBa&#10;qLGlXU3l9+nHKjAf2Vs+Ky+5+1z4tjvYCV9HRqnhc799BRGpj4/wf/tdK1jMlvB3Jh0B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Mj/MUAAADcAAAADwAAAAAAAAAA&#10;AAAAAAChAgAAZHJzL2Rvd25yZXYueG1sUEsFBgAAAAAEAAQA+QAAAJMDAAAAAA==&#10;" strokeweight="1e-4mm"/>
                        <v:line id="Line 199" o:spid="_x0000_s1212" style="position:absolute;flip:x;visibility:visible;mso-wrap-style:square" from="1085,1285" to="1105,1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/5HMIAAADcAAAADwAAAGRycy9kb3ducmV2LnhtbERPz2vCMBS+D/wfwhN2GTN1Di3VKKII&#10;sl3U7bDjo3m2xeSlJNHW/345CB4/vt+LVW+NuJEPjWMF41EGgrh0uuFKwe/P7j0HESKyRuOYFNwp&#10;wGo5eFlgoV3HR7qdYiVSCIcCFdQxtoWUoazJYhi5ljhxZ+ctxgR9JbXHLoVbIz+ybCotNpwaamxp&#10;U1N5OV2tAvOVbfNJ+Ze775lvu4Md8/nNKPU67NdzEJH6+BQ/3HutYPaZ5qcz6Qj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h/5HMIAAADcAAAADwAAAAAAAAAAAAAA&#10;AAChAgAAZHJzL2Rvd25yZXYueG1sUEsFBgAAAAAEAAQA+QAAAJADAAAAAA==&#10;" strokeweight="1e-4mm"/>
                        <v:line id="Line 200" o:spid="_x0000_s1213" style="position:absolute;flip:x;visibility:visible;mso-wrap-style:square" from="1045,1305" to="1070,1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Nch8YAAADcAAAADwAAAGRycy9kb3ducmV2LnhtbESPzWrDMBCE74W8g9hCL6WR3ZbEOFFC&#10;SCmE5pKfHnJcrI1tKq2MpMTO21eFQI/DzHzDzJeDNeJKPrSOFeTjDARx5XTLtYLv4+dLASJEZI3G&#10;MSm4UYDlYvQwx1K7nvd0PcRaJAiHEhU0MXallKFqyGIYu444eWfnLcYkfS21xz7BrZGvWTaRFltO&#10;Cw12tG6o+jlcrALzlX0Ub9WpcNup7/qdzfn8bJR6ehxWMxCRhvgfvrc3WsH0PY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TXIfGAAAA3AAAAA8AAAAAAAAA&#10;AAAAAAAAoQIAAGRycy9kb3ducmV2LnhtbFBLBQYAAAAABAAEAPkAAACUAwAAAAA=&#10;" strokeweight="1e-4mm"/>
                        <v:line id="Line 201" o:spid="_x0000_s1214" style="position:absolute;flip:x;visibility:visible;mso-wrap-style:square" from="1005,1325" to="1030,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HC8MUAAADcAAAADwAAAGRycy9kb3ducmV2LnhtbESPQWsCMRSE7wX/Q3hCL6Vm1aLL1ihi&#10;KYi9qPXg8bF57i5NXpYkddd/b4RCj8PMfMMsVr014ko+NI4VjEcZCOLS6YYrBafvz9ccRIjIGo1j&#10;UnCjAKvl4GmBhXYdH+h6jJVIEA4FKqhjbAspQ1mTxTByLXHyLs5bjEn6SmqPXYJbIydZNpMWG04L&#10;Nba0qan8Of5aBWaXfeTT8py7r7lvu70d8+XFKPU87NfvICL18T/8195qBfO3CTzOpCM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HC8MUAAADcAAAADwAAAAAAAAAA&#10;AAAAAAChAgAAZHJzL2Rvd25yZXYueG1sUEsFBgAAAAAEAAQA+QAAAJMDAAAAAA==&#10;" strokeweight="1e-4mm"/>
                        <v:line id="Line 202" o:spid="_x0000_s1215" style="position:absolute;flip:x;visibility:visible;mso-wrap-style:square" from="970,1350" to="990,1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1na8UAAADcAAAADwAAAGRycy9kb3ducmV2LnhtbESPT2sCMRTE7wW/Q3hCL0Wz1qLLahRR&#10;CqW9+O/g8bF57i4mL0sS3e23bwqFHoeZ+Q2zXPfWiAf50DhWMBlnIIhLpxuuFJxP76McRIjIGo1j&#10;UvBNAdarwdMSC+06PtDjGCuRIBwKVFDH2BZShrImi2HsWuLkXZ23GJP0ldQeuwS3Rr5m2UxabDgt&#10;1NjStqbydrxbBeYz2+XT8pK7r7lvu72d8PXFKPU87DcLEJH6+B/+a39oBfO3KfyeS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s1na8UAAADcAAAADwAAAAAAAAAA&#10;AAAAAAChAgAAZHJzL2Rvd25yZXYueG1sUEsFBgAAAAAEAAQA+QAAAJMDAAAAAA==&#10;" strokeweight="1e-4mm"/>
                        <v:line id="Line 203" o:spid="_x0000_s1216" style="position:absolute;flip:x;visibility:visible;mso-wrap-style:square" from="930,1375" to="950,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T/H8UAAADcAAAADwAAAGRycy9kb3ducmV2LnhtbESPT2sCMRTE7wW/Q3hCL0WztqLLahRR&#10;CqW9+O/g8bF57i4mL0sS3e23bwqFHoeZ+Q2zXPfWiAf50DhWMBlnIIhLpxuuFJxP76McRIjIGo1j&#10;UvBNAdarwdMSC+06PtDjGCuRIBwKVFDH2BZShrImi2HsWuLkXZ23GJP0ldQeuwS3Rr5m2UxabDgt&#10;1NjStqbydrxbBeYz2+Vv5SV3X3Pfdns74euLUep52G8WICL18T/81/7QCubTKfyeS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T/H8UAAADcAAAADwAAAAAAAAAA&#10;AAAAAAChAgAAZHJzL2Rvd25yZXYueG1sUEsFBgAAAAAEAAQA+QAAAJMDAAAAAA==&#10;" strokeweight="1e-4mm"/>
                        <v:shape id="Freeform 204" o:spid="_x0000_s1217" style="position:absolute;left:890;top:1395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4Fl8YA&#10;AADcAAAADwAAAGRycy9kb3ducmV2LnhtbESPT2vCQBTE74LfYXlCL6Iba2slZhVbkFbxYtren9mX&#10;P5h9G7KrSb99Vyj0OMzMb5hk05ta3Kh1lWUFs2kEgjizuuJCwdfnbrIE4TyyxtoyKfghB5v1cJBg&#10;rG3HJ7qlvhABwi5GBaX3TSyly0oy6Ka2IQ5ebluDPsi2kLrFLsBNLR+jaCENVhwWSmzoraTskl6N&#10;glzvjoe5y17fu/Rajf18fz5875V6GPXbFQhPvf8P/7U/tIKXp2e4nwlH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O4Fl8YAAADcAAAADwAAAAAAAAAAAAAAAACYAgAAZHJz&#10;L2Rvd25yZXYueG1sUEsFBgAAAAAEAAQA9QAAAIsDAAAAAA==&#10;" path="m20,r,l,10e" filled="f" strokeweight="1e-4mm">
                          <v:path arrowok="t" o:connecttype="custom" o:connectlocs="20,0;20,0;0,10" o:connectangles="0,0,0"/>
                        </v:shape>
                        <v:shape id="Freeform 205" o:spid="_x0000_s1218" style="position:absolute;left:845;top:1410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iXMMYA&#10;AADcAAAADwAAAGRycy9kb3ducmV2LnhtbESPW2sCMRSE3wv+h3AE32q2RbxsN4pYhFqkUF3w9TQ5&#10;e6Gbk2WTruu/b4RCH4eZ+YbJNoNtRE+drx0reJomIIi1MzWXCvLz/nEJwgdkg41jUnAjD5v16CHD&#10;1Lgrf1J/CqWIEPYpKqhCaFMpva7Iop+6ljh6hesshii7UpoOrxFuG/mcJHNpsea4UGFLu4r09+nH&#10;Kjjvc/muV/xaXPSiP3x95Jf2mCs1GQ/bFxCBhvAf/mu/GQWL2RzuZ+IRkO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+iXMMYAAADcAAAADwAAAAAAAAAAAAAAAACYAgAAZHJz&#10;L2Rvd25yZXYueG1sUEsFBgAAAAAEAAQA9QAAAIsDAAAAAA==&#10;" path="m25,r,l,e" filled="f" strokeweight="1e-4mm">
                          <v:path arrowok="t" o:connecttype="custom" o:connectlocs="25,0;25,0;0,0" o:connectangles="0,0,0"/>
                        </v:shape>
                        <v:line id="Line 206" o:spid="_x0000_s1219" style="position:absolute;flip:x y;visibility:visible;mso-wrap-style:square" from="800,1405" to="825,1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IapsUAAADcAAAADwAAAGRycy9kb3ducmV2LnhtbESP0WrCQBRE3wv+w3ILfaub2tKUmI1I&#10;qVYEH5r2Ay7ZazaYvRuyq4l+vSsIfRxm5gyTL0bbihP1vnGs4GWagCCunG64VvD3u3r+AOEDssbW&#10;MSk4k4dFMXnIMdNu4B86laEWEcI+QwUmhC6T0leGLPqp64ijt3e9xRBlX0vd4xDhtpWzJHmXFhuO&#10;CwY7+jRUHcqjVbDeHme7iybaN+vV17cc8HUzoFJPj+NyDiLQGP7D9/ZGK0jfUridiUdAFl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IapsUAAADcAAAADwAAAAAAAAAA&#10;AAAAAAChAgAAZHJzL2Rvd25yZXYueG1sUEsFBgAAAAAEAAQA+QAAAJMDAAAAAA==&#10;" strokeweight="1e-4mm"/>
                        <v:line id="Line 207" o:spid="_x0000_s1220" style="position:absolute;flip:x;visibility:visible;mso-wrap-style:square" from="755,1400" to="780,1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n1GsIAAADcAAAADwAAAGRycy9kb3ducmV2LnhtbERPz2vCMBS+D/wfwhN2GTN1Di3VKKII&#10;sl3U7bDjo3m2xeSlJNHW/345CB4/vt+LVW+NuJEPjWMF41EGgrh0uuFKwe/P7j0HESKyRuOYFNwp&#10;wGo5eFlgoV3HR7qdYiVSCIcCFdQxtoWUoazJYhi5ljhxZ+ctxgR9JbXHLoVbIz+ybCotNpwaamxp&#10;U1N5OV2tAvOVbfNJ+Ze775lvu4Md8/nNKPU67NdzEJH6+BQ/3HutYPaZ1qYz6QjI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n1GsIAAADcAAAADwAAAAAAAAAAAAAA&#10;AAChAgAAZHJzL2Rvd25yZXYueG1sUEsFBgAAAAAEAAQA+QAAAJADAAAAAA==&#10;" strokeweight="1e-4mm"/>
                        <v:line id="Line 208" o:spid="_x0000_s1221" style="position:absolute;flip:x y;visibility:visible;mso-wrap-style:square" from="710,1390" to="735,13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ErT8MAAADcAAAADwAAAGRycy9kb3ducmV2LnhtbESP3YrCMBSE7wXfIRxh7zTVlVWrUUTW&#10;HwQv/HmAQ3Nsi81JaaLt+vRmQfBymJlvmNmiMYV4UOVyywr6vQgEcWJ1zqmCy3ndHYNwHlljYZkU&#10;/JGDxbzdmmGsbc1Hepx8KgKEXYwKMu/LWEqXZGTQ9WxJHLyrrQz6IKtU6grrADeFHETRjzSYc1jI&#10;sKRVRsntdDcKNvv74PDURNd8s/7dyhq/dzUq9dVpllMQnhr/Cb/bO61gNJzA/5lwBOT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hK0/DAAAA3AAAAA8AAAAAAAAAAAAA&#10;AAAAoQIAAGRycy9kb3ducmV2LnhtbFBLBQYAAAAABAAEAPkAAACRAwAAAAA=&#10;" strokeweight="1e-4mm"/>
                        <v:shape id="Freeform 209" o:spid="_x0000_s1222" style="position:absolute;left:665;top:139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QD6sIA&#10;AADcAAAADwAAAGRycy9kb3ducmV2LnhtbERPTYvCMBC9C/6HMMJexKau1K1do4isIHrS9eBxaGbb&#10;YjOpTVbrvzcHwePjfc+XnanFjVpXWVYwjmIQxLnVFRcKTr+bUQrCeWSNtWVS8CAHy0W/N8dM2zsf&#10;6Hb0hQgh7DJUUHrfZFK6vCSDLrINceD+bGvQB9gWUrd4D+Gmlp9xPJUGKw4NJTa0Lim/HP+Ngp/N&#10;bJ/SeZf45MyH+jScTK5jVupj0K2+QXjq/Fv8cm+1gq8kzA9nwhG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pAPqwgAAANwAAAAPAAAAAAAAAAAAAAAAAJgCAABkcnMvZG93&#10;bnJldi54bWxQSwUGAAAAAAQABAD1AAAAhwMAAAAA&#10;" path="m25,r,l,5e" filled="f" strokeweight="1e-4mm">
                          <v:path arrowok="t" o:connecttype="custom" o:connectlocs="25,0;25,0;0,5" o:connectangles="0,0,0"/>
                        </v:shape>
                        <v:shape id="Freeform 210" o:spid="_x0000_s1223" style="position:absolute;left:650;top:1410;width:5;height:25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ct2sMA&#10;AADcAAAADwAAAGRycy9kb3ducmV2LnhtbESPQYvCMBSE78L+h/CEvWmqoitdoyyCi4gX6x72+Gie&#10;bbB5KU1a6783guBxmJlvmNWmt5XoqPHGsYLJOAFBnDttuFDwd96NliB8QNZYOSYFd/KwWX8MVphq&#10;d+MTdVkoRISwT1FBGUKdSunzkiz6sauJo3dxjcUQZVNI3eAtwm0lp0mykBYNx4USa9qWlF+z1irI&#10;vfk/3vu2Xm6L9uB+u8tsZjqlPof9zzeIQH14h1/tvVbwNZ/A80w8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ct2sMAAADcAAAADwAAAAAAAAAAAAAAAACYAgAAZHJzL2Rv&#10;d25yZXYueG1sUEsFBgAAAAAEAAQA9QAAAIgDAAAAAA==&#10;" path="m5,r,l,10,,25e" filled="f" strokeweight="1e-4mm">
                          <v:path arrowok="t" o:connecttype="custom" o:connectlocs="5,0;5,0;0,10;0,25" o:connectangles="0,0,0,0"/>
                        </v:shape>
                        <v:shape id="Freeform 211" o:spid="_x0000_s1224" style="position:absolute;left:665;top:1450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4LPsYA&#10;AADcAAAADwAAAGRycy9kb3ducmV2LnhtbESPW2vCQBSE3wv+h+UIfSm6UemF6EZsQVqlL431/Zg9&#10;uWD2bMhuTPrvXUHo4zAz3zCr9WBqcaHWVZYVzKYRCOLM6ooLBb+H7eQNhPPIGmvLpOCPHKyT0cMK&#10;Y217/qFL6gsRIOxiVFB638RSuqwkg25qG+Lg5bY16INsC6lb7APc1HIeRS/SYMVhocSGPkrKzmln&#10;FOR6+71fuOz9s0+76skvdqf9cafU43jYLEF4Gvx/+N7+0gpen+dwOxOOgEy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t4LPsYAAADcAAAADwAAAAAAAAAAAAAAAACYAgAAZHJz&#10;L2Rvd25yZXYueG1sUEsFBgAAAAAEAAQA9QAAAIsDAAAAAA==&#10;" path="m,l,,10,5r10,5e" filled="f" strokeweight="1e-4mm">
                          <v:path arrowok="t" o:connecttype="custom" o:connectlocs="0,0;0,0;10,5;20,10" o:connectangles="0,0,0,0"/>
                        </v:shape>
                        <v:line id="Line 212" o:spid="_x0000_s1225" style="position:absolute;visibility:visible;mso-wrap-style:square" from="705,1470" to="730,1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+8mcYAAADcAAAADwAAAGRycy9kb3ducmV2LnhtbESPW2sCMRSE3wv+h3AE32rWihe2Rmkr&#10;QilV8Nbn083pZnFzsmyirv31RhB8HGbmG2Yya2wpTlT7wrGCXjcBQZw5XXCuYLddPI9B+ICssXRM&#10;Ci7kYTZtPU0w1e7MazptQi4ihH2KCkwIVSqlzwxZ9F1XEUfvz9UWQ5R1LnWN5wi3pXxJkqG0WHBc&#10;MFjRh6HssDlaBSv7Mx/80740w1/5/Z6Nll9+vlSq027eXkEEasIjfG9/agWjQR9uZ+IRk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/vJnGAAAA3AAAAA8AAAAAAAAA&#10;AAAAAAAAoQIAAGRycy9kb3ducmV2LnhtbFBLBQYAAAAABAAEAPkAAACUAwAAAAA=&#10;" strokeweight="1e-4mm"/>
                        <v:line id="Line 213" o:spid="_x0000_s1226" style="position:absolute;visibility:visible;mso-wrap-style:square" from="745,1485" to="770,14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Yk7cUAAADcAAAADwAAAGRycy9kb3ducmV2LnhtbESPW2sCMRSE3wv+h3AE32rW4o2tUdqK&#10;UEoVvPX5dHO6WdycLJuoa3+9EQQfh5n5hpnMGluKE9W+cKyg101AEGdOF5wr2G0Xz2MQPiBrLB2T&#10;ggt5mE1bTxNMtTvzmk6bkIsIYZ+iAhNClUrpM0MWfddVxNH7c7XFEGWdS13jOcJtKV+SZCgtFhwX&#10;DFb0YSg7bI5Wwcr+zAf/tC/N8Fd+v2ej5ZefL5XqtJu3VxCBmvAI39ufWsFo0IfbmXgE5P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Yk7cUAAADcAAAADwAAAAAAAAAA&#10;AAAAAAChAgAAZHJzL2Rvd25yZXYueG1sUEsFBgAAAAAEAAQA+QAAAJMDAAAAAA==&#10;" strokeweight="1e-4mm"/>
                        <v:shape id="Freeform 214" o:spid="_x0000_s1227" style="position:absolute;left:785;top:150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WQFsQA&#10;AADcAAAADwAAAGRycy9kb3ducmV2LnhtbESP0WoCMRRE3wX/IVyhb5pVsJatWZHSgm190foB183t&#10;btjkZklSXf++KRR8HGbmDLPeDM6KC4VoPCuYzwoQxLXXhhsFp6+36ROImJA1Ws+k4EYRNtV4tMZS&#10;+ysf6HJMjcgQjiUqaFPqSylj3ZLDOPM9cfa+fXCYsgyN1AGvGe6sXBTFo3RoOC+02NNLS3V3/HEK&#10;TGP790MXFttdfZ7vX28r+2E+lXqYDNtnEImGdA//t3dawWq5hL8z+QjI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FkBbEAAAA3AAAAA8AAAAAAAAAAAAAAAAAmAIAAGRycy9k&#10;b3ducmV2LnhtbFBLBQYAAAAABAAEAPUAAACJAwAAAAA=&#10;" path="m,l,,25,10e" filled="f" strokeweight="1e-4mm">
                          <v:path arrowok="t" o:connecttype="custom" o:connectlocs="0,0;0,0;25,10" o:connectangles="0,0,0"/>
                        </v:shape>
                        <v:shape id="Freeform 215" o:spid="_x0000_s1228" style="position:absolute;left:830;top:151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E+BcYA&#10;AADcAAAADwAAAGRycy9kb3ducmV2LnhtbESPQWvCQBSE74X+h+UJvZS6sRJr02ykFAWxp1gPHh/Z&#10;1ySYfZtm1yT+e1cQehxm5hsmXY2mET11rrasYDaNQBAXVtdcKjj8bF6WIJxH1thYJgUXcrDKHh9S&#10;TLQdOKd+70sRIOwSVFB53yZSuqIig25qW+Lg/drOoA+yK6XucAhw08jXKFpIgzWHhQpb+qqoOO3P&#10;RsF68/69pOMu9vGR8+bwPJ//zVipp8n4+QHC0+j/w/f2Vit4ixdwOxOOgMy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E+BcYAAADcAAAADwAAAAAAAAAAAAAAAACYAgAAZHJz&#10;L2Rvd25yZXYueG1sUEsFBgAAAAAEAAQA9QAAAIsDAAAAAA==&#10;" path="m,l,,25,5e" filled="f" strokeweight="1e-4mm">
                          <v:path arrowok="t" o:connecttype="custom" o:connectlocs="0,0;0,0;25,5" o:connectangles="0,0,0"/>
                        </v:shape>
                      </v:group>
                      <v:group id="Group 216" o:spid="_x0000_s1229" style="position:absolute;left:3111;top:6667;width:9208;height:4858" coordorigin="490,1050" coordsize="1450,7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h1e/NxgAAANwA&#10;AAAPAAAAAAAAAAAAAAAAAKoCAABkcnMvZG93bnJldi54bWxQSwUGAAAAAAQABAD6AAAAnQMAAAAA&#10;">
                        <v:shape id="Freeform 217" o:spid="_x0000_s1230" style="position:absolute;left:875;top:1525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Q/iMEA&#10;AADcAAAADwAAAGRycy9kb3ducmV2LnhtbERPzWoCMRC+F/oOYQrealbBWlbjImJBay/aPsB0M+6G&#10;TSZLkur69uYg9Pjx/S+rwVlxoRCNZwWTcQGCuPbacKPg5/vj9R1ETMgarWdScKMI1er5aYml9lc+&#10;0uWUGpFDOJaooE2pL6WMdUsO49j3xJk7++AwZRgaqQNec7izcloUb9Kh4dzQYk+bluru9OcUmMb2&#10;+2MXputd/Tv52t7m9tMclBq9DOsFiERD+hc/3DutYD7La/OZfATk6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MEP4jBAAAA3AAAAA8AAAAAAAAAAAAAAAAAmAIAAGRycy9kb3du&#10;cmV2LnhtbFBLBQYAAAAABAAEAPUAAACGAwAAAAA=&#10;" path="m,l,,25,10e" filled="f" strokeweight="1e-4mm">
                          <v:path arrowok="t" o:connecttype="custom" o:connectlocs="0,0;0,0;25,10" o:connectangles="0,0,0"/>
                        </v:shape>
                        <v:shape id="Freeform 218" o:spid="_x0000_s1231" style="position:absolute;left:915;top:154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iaE8QA&#10;AADcAAAADwAAAGRycy9kb3ducmV2LnhtbESP0WoCMRRE34X+Q7gF3zSrYLVbo4hYsNUXbT/gdnO7&#10;G0xuliTV9e8bQfBxmJkzzHzZOSvOFKLxrGA0LEAQV14brhV8f70PZiBiQtZoPZOCK0VYLp56cyy1&#10;v/CBzsdUiwzhWKKCJqW2lDJWDTmMQ98SZ+/XB4cpy1BLHfCS4c7KcVG8SIeG80KDLa0bqk7HP6fA&#10;1Lb9OJzCeLWtfkb7zXVqP81Oqf5zt3oDkahLj/C9vdUKppNXuJ3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ImhPEAAAA3AAAAA8AAAAAAAAAAAAAAAAAmAIAAGRycy9k&#10;b3ducmV2LnhtbFBLBQYAAAAABAAEAPUAAACJAwAAAAA=&#10;" path="m,l,,25,10e" filled="f" strokeweight="1e-4mm">
                          <v:path arrowok="t" o:connecttype="custom" o:connectlocs="0,0;0,0;25,10" o:connectangles="0,0,0"/>
                        </v:shape>
                        <v:shape id="Freeform 219" o:spid="_x0000_s1232" style="position:absolute;left:955;top:1560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gkN8EA&#10;AADcAAAADwAAAGRycy9kb3ducmV2LnhtbERPz2vCMBS+C/4P4Qm7aapiHdUoIijqaXPD86N5Nt2a&#10;l9pkWv3rzWHg8eP7PV+2thJXanzpWMFwkIAgzp0uuVDw/bXpv4PwAVlj5ZgU3MnDctHtzDHT7saf&#10;dD2GQsQQ9hkqMCHUmZQ+N2TRD1xNHLmzayyGCJtC6gZvMdxWcpQkqbRYcmwwWNPaUP57/LMKtuZQ&#10;PCbjdO/q/ce0PZ0uW/9zUeqt165mIAK14SX+d++0gmka58cz8QjI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IJDfBAAAA3AAAAA8AAAAAAAAAAAAAAAAAmAIAAGRycy9kb3du&#10;cmV2LnhtbFBLBQYAAAAABAAEAPUAAACGAwAAAAA=&#10;" path="m,l,,25,15e" filled="f" strokeweight="1e-4mm">
                          <v:path arrowok="t" o:connecttype="custom" o:connectlocs="0,0;0,0;25,15" o:connectangles="0,0,0"/>
                        </v:shape>
                        <v:shape id="Freeform 220" o:spid="_x0000_s1233" style="position:absolute;left:990;top:1585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46ysYA&#10;AADcAAAADwAAAGRycy9kb3ducmV2LnhtbESPQWvCQBSE70L/w/IKvZlNFK2k2UhRFC9FtBU9vmZf&#10;k2D2bchuY/z33UKhx2FmvmGy5WAa0VPnassKkigGQVxYXXOp4ON9M16AcB5ZY2OZFNzJwTJ/GGWY&#10;anvjA/VHX4oAYZeigsr7NpXSFRUZdJFtiYP3ZTuDPsiulLrDW4CbRk7ieC4N1hwWKmxpVVFxPX4b&#10;BavZ9Xya0qXfb8+0/3RF8ubWJ6WeHofXFxCeBv8f/mvvtILneQK/Z8IR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P46ysYAAADcAAAADwAAAAAAAAAAAAAAAACYAgAAZHJz&#10;L2Rvd25yZXYueG1sUEsFBgAAAAAEAAQA9QAAAIsDAAAAAA==&#10;" path="m,l,,20,20e" filled="f" strokeweight="1e-4mm">
                          <v:path arrowok="t" o:connecttype="custom" o:connectlocs="0,0;0,0;20,20" o:connectangles="0,0,0"/>
                        </v:shape>
                        <v:shape id="Freeform 221" o:spid="_x0000_s1234" style="position:absolute;left:1020;top:1625;width:10;height:20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QFgMEA&#10;AADcAAAADwAAAGRycy9kb3ducmV2LnhtbESPT4vCMBTE7wt+h/AEb2uqgn+qUUQo7h6ten80z7bY&#10;vJQmNvXbbxYW9jjMzG+Y3WEwjeipc7VlBbNpAoK4sLrmUsHtmn2uQTiPrLGxTAre5OCwH33sMNU2&#10;8IX63JciQtilqKDyvk2ldEVFBt3UtsTRe9jOoI+yK6XuMES4aeQ8SZbSYM1xocKWThUVz/xlFHzf&#10;TWhOufHhXGbXTWb7BYZeqcl4OG5BeBr8f/iv/aUVrJZz+D0Tj4D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I0BYDBAAAA3AAAAA8AAAAAAAAAAAAAAAAAmAIAAGRycy9kb3du&#10;cmV2LnhtbFBLBQYAAAAABAAEAPUAAACGAwAAAAA=&#10;" path="m,l,,10,20e" filled="f" strokeweight="1e-4mm">
                          <v:path arrowok="t" o:connecttype="custom" o:connectlocs="0,0;0,0;10,20" o:connectangles="0,0,0"/>
                        </v:shape>
                        <v:shape id="Freeform 222" o:spid="_x0000_s1235" style="position:absolute;left:660;top:1220;width:575;height:425;visibility:visible;mso-wrap-style:square;v-text-anchor:top" coordsize="575,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DS08UA&#10;AADcAAAADwAAAGRycy9kb3ducmV2LnhtbESPQWvCQBSE7wX/w/IEb3VTBVuiawjBUo9trODxkX1N&#10;gtm3YXdjYn99t1DocZiZb5hdNplO3Mj51rKCp2UCgriyuuVawefp9fEFhA/IGjvLpOBOHrL97GGH&#10;qbYjf9CtDLWIEPYpKmhC6FMpfdWQQb+0PXH0vqwzGKJ0tdQOxwg3nVwlyUYabDkuNNhT0VB1LQej&#10;oHzzQ96N5/H97E5Tclwfiu/LVanFfMq3IAJN4T/81z5qBc+bNfyeiUdA7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cNLTxQAAANwAAAAPAAAAAAAAAAAAAAAAAJgCAABkcnMv&#10;ZG93bnJldi54bWxQSwUGAAAAAAQABAD1AAAAigMAAAAA&#10;" path="m380,425r,l360,385,330,355,300,330,270,315,230,300,195,290,155,280,115,265,20,230,10,225,5,215,,205r,-5l5,190r5,-5l25,180r20,l185,200r35,l245,190,575,e" filled="f" strokeweight="1e-4mm">
                          <v:path arrowok="t" o:connecttype="custom" o:connectlocs="380,425;380,425;360,385;330,355;300,330;270,315;230,300;195,290;155,280;115,265;20,230;20,230;10,225;5,215;0,205;0,200;5,190;10,185;25,180;45,180;185,200;185,200;220,200;245,190;575,0" o:connectangles="0,0,0,0,0,0,0,0,0,0,0,0,0,0,0,0,0,0,0,0,0,0,0,0,0"/>
                        </v:shape>
                        <v:shape id="Freeform 223" o:spid="_x0000_s1236" style="position:absolute;left:1155;top:1140;width:520;height:140;visibility:visible;mso-wrap-style:square;v-text-anchor:top" coordsize="52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h6/sQA&#10;AADcAAAADwAAAGRycy9kb3ducmV2LnhtbESPW2vCQBCF3wX/wzJC33TTUtIYs4oovUARia3vQ3Zy&#10;odnZkF1N+u+7BcHHw7l8nGwzmlZcqXeNZQWPiwgEcWF1w5WC76/XeQLCeWSNrWVS8EsONuvpJMNU&#10;24Fzup58JcIIuxQV1N53qZSuqMmgW9iOOHil7Q36IPtK6h6HMG5a+RRFsTTYcCDU2NGupuLndDGB&#10;W37u32LfJMfDOX9fRvvqkuhBqYfZuF2B8DT6e/jW/tAKXuJn+D8Tj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4ev7EAAAA3AAAAA8AAAAAAAAAAAAAAAAAmAIAAGRycy9k&#10;b3ducmV2LnhtbFBLBQYAAAAABAAEAPUAAACJAwAAAAA=&#10;" path="m,20r,l65,65r70,40l170,120r35,10l240,140r30,l305,140r35,-5l375,125r30,-15l435,95,465,65,490,35,520,e" filled="f" strokeweight="1e-4mm">
                          <v:path arrowok="t" o:connecttype="custom" o:connectlocs="0,20;0,20;65,65;135,105;170,120;205,130;240,140;270,140;305,140;340,135;375,125;405,110;435,95;465,65;490,35;520,0" o:connectangles="0,0,0,0,0,0,0,0,0,0,0,0,0,0,0,0"/>
                        </v:shape>
                        <v:line id="Line 224" o:spid="_x0000_s1237" style="position:absolute;flip:x;visibility:visible;mso-wrap-style:square" from="1665,1120" to="1675,1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0G5MUAAADcAAAADwAAAGRycy9kb3ducmV2LnhtbESPT2sCMRTE7wW/Q3iFXqRmrajLahRp&#10;KYi9+KcHj4/Nc3dp8rIkqbt+eyMUehxm5jfMct1bI67kQ+NYwXiUgSAunW64UvB9+nzNQYSIrNE4&#10;JgU3CrBeDZ6WWGjX8YGux1iJBOFQoII6xraQMpQ1WQwj1xIn7+K8xZikr6T22CW4NfIty2bSYsNp&#10;ocaW3msqf46/VoHZZR/5pDzn7mvu225vx3wZGqVenvvNAkSkPv6H/9pbrWA+m8LjTDoCcnU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0G5MUAAADcAAAADwAAAAAAAAAA&#10;AAAAAAChAgAAZHJzL2Rvd25yZXYueG1sUEsFBgAAAAAEAAQA+QAAAJMDAAAAAA==&#10;" strokeweight="1e-4mm"/>
                        <v:shape id="Freeform 225" o:spid="_x0000_s1238" style="position:absolute;left:1635;top:1155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eivsUA&#10;AADcAAAADwAAAGRycy9kb3ducmV2LnhtbESPT2vCQBTE74V+h+UVvNWNlaYSs5FiUbyI+A89PrOv&#10;STD7NmTXmH77rlDocZiZ3zDprDe16Kh1lWUFo2EEgji3uuJCwWG/eJ2AcB5ZY22ZFPyQg1n2/JRi&#10;ou2dt9TtfCEChF2CCkrvm0RKl5dk0A1tQxy8b9sa9EG2hdQt3gPc1PItimJpsOKwUGJD85Ly6+5m&#10;FMzfr6fjmM7dZnmizcXlo7X7Oio1eOk/pyA89f4//NdeaQUfcQyPM+EI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F6K+xQAAANwAAAAPAAAAAAAAAAAAAAAAAJgCAABkcnMv&#10;ZG93bnJldi54bWxQSwUGAAAAAAQABAD1AAAAigMAAAAA&#10;" path="m20,r,l,20e" filled="f" strokeweight="1e-4mm">
                          <v:path arrowok="t" o:connecttype="custom" o:connectlocs="20,0;20,0;0,20" o:connectangles="0,0,0"/>
                        </v:shape>
                        <v:shape id="Freeform 226" o:spid="_x0000_s1239" style="position:absolute;left:1605;top:119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n9FMQA&#10;AADcAAAADwAAAGRycy9kb3ducmV2LnhtbESPQWvCQBSE7wX/w/KE3urGUkyNrmIKYntrE8HrI/tM&#10;gtm3YXeN8d+7hUKPw8x8w6y3o+nEQM63lhXMZwkI4srqlmsFx3L/8g7CB2SNnWVScCcP283kaY2Z&#10;tjf+oaEItYgQ9hkqaELoMyl91ZBBP7M9cfTO1hkMUbpaaoe3CDedfE2ShTTYclxosKePhqpLcTUK&#10;vorytMzz+i1pXd4fvtNDWg6s1PN03K1ABBrDf/iv/akVpIsUfs/EIyA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5/RTEAAAA3AAAAA8AAAAAAAAAAAAAAAAAmAIAAGRycy9k&#10;b3ducmV2LnhtbFBLBQYAAAAABAAEAPUAAACJAwAAAAA=&#10;" path="m20,r,l,15e" filled="f" strokeweight="1e-4mm">
                          <v:path arrowok="t" o:connecttype="custom" o:connectlocs="20,0;20,0;0,15" o:connectangles="0,0,0"/>
                        </v:shape>
                        <v:shape id="Freeform 227" o:spid="_x0000_s1240" style="position:absolute;left:1570;top:1220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JGkkMQA&#10;AADcAAAADwAAAGRycy9kb3ducmV2LnhtbESPQWsCMRSE7wX/Q3iCt5pV0crWKCIo1ZPa4vmxeW5W&#10;Ny/rJtXVX98UBI/DzHzDTGaNLcWVal84VtDrJiCIM6cLzhX8fC/fxyB8QNZYOiYFd/Iwm7beJphq&#10;d+MdXfchFxHCPkUFJoQqldJnhiz6rquIo3d0tcUQZZ1LXeMtwm0p+0kykhYLjgsGK1oYys77X6tg&#10;ZTb5YzgYrV213n40h8Nl5U8XpTrtZv4JIlATXuFn+0srGA/68H8mHgE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RpJDEAAAA3AAAAA8AAAAAAAAAAAAAAAAAmAIAAGRycy9k&#10;b3ducmV2LnhtbFBLBQYAAAAABAAEAPUAAACJAwAAAAA=&#10;" path="m25,r,l,15e" filled="f" strokeweight="1e-4mm">
                          <v:path arrowok="t" o:connecttype="custom" o:connectlocs="25,0;25,0;0,15" o:connectangles="0,0,0"/>
                        </v:shape>
                        <v:shape id="Freeform 228" o:spid="_x0000_s1241" style="position:absolute;left:1530;top:1245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vcD8MA&#10;AADcAAAADwAAAGRycy9kb3ducmV2LnhtbESP0WoCMRRE3wv+Q7gF32pWBSurUURaUNsXbT/gurnd&#10;DSY3SxJ1/XtTEHwcZuYMM192zooLhWg8KxgOChDEldeGawW/P59vUxAxIWu0nknBjSIsF72XOZba&#10;X3lPl0OqRYZwLFFBk1JbShmrhhzGgW+Js/fng8OUZailDnjNcGflqCgm0qHhvNBgS+uGqtPh7BSY&#10;2rbb/SmMVpvqOPz+uL3bnflSqv/arWYgEnXpGX60N1rBdDyG/zP5CM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vcD8MAAADcAAAADwAAAAAAAAAAAAAAAACYAgAAZHJzL2Rv&#10;d25yZXYueG1sUEsFBgAAAAAEAAQA9QAAAIgDAAAAAA==&#10;" path="m25,r,l,10e" filled="f" strokeweight="1e-4mm">
                          <v:path arrowok="t" o:connecttype="custom" o:connectlocs="25,0;25,0;0,10" o:connectangles="0,0,0"/>
                        </v:shape>
                        <v:shape id="Freeform 229" o:spid="_x0000_s1242" style="position:absolute;left:1490;top:126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JEe8QA&#10;AADcAAAADwAAAGRycy9kb3ducmV2LnhtbESP0WoCMRRE3wv+Q7hC32pWLVW2RhFRsNYXbT/gdnPd&#10;DSY3SxJ1/ftGKPRxmJkzzGzROSuuFKLxrGA4KEAQV14brhV8f21epiBiQtZoPZOCO0VYzHtPMyy1&#10;v/GBrsdUiwzhWKKCJqW2lDJWDTmMA98SZ+/kg8OUZailDnjLcGflqCjepEPDeaHBllYNVefjxSkw&#10;tW0/DucwWm6rn+F+fZ/YnflU6rnfLd9BJOrSf/ivvdUKpuNXeJz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kiRHvEAAAA3AAAAA8AAAAAAAAAAAAAAAAAmAIAAGRycy9k&#10;b3ducmV2LnhtbFBLBQYAAAAABAAEAPUAAACJAwAAAAA=&#10;" path="m25,r,l,10e" filled="f" strokeweight="1e-4mm">
                          <v:path arrowok="t" o:connecttype="custom" o:connectlocs="25,0;25,0;0,10" o:connectangles="0,0,0"/>
                        </v:shape>
                        <v:shape id="Freeform 230" o:spid="_x0000_s1243" style="position:absolute;left:1445;top:12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jRhMQA&#10;AADcAAAADwAAAGRycy9kb3ducmV2LnhtbESPT4vCMBTE7wt+h/CEvSyauqVSq1FEVhD35J+Dx0fz&#10;bIvNS22idr+9ERY8DjPzG2a26Ewt7tS6yrKC0TACQZxbXXGh4HhYD1IQziNrrC2Tgj9ysJj3PmaY&#10;afvgHd33vhABwi5DBaX3TSaly0sy6Ia2IQ7e2bYGfZBtIXWLjwA3tfyOorE0WHFYKLGhVUn5ZX8z&#10;Cn7Wk9+UTtvEJyfe1cevOL6OWKnPfrecgvDU+Xf4v73RCtI4gdeZcATk/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40YTEAAAA3AAAAA8AAAAAAAAAAAAAAAAAmAIAAGRycy9k&#10;b3ducmV2LnhtbFBLBQYAAAAABAAEAPUAAACJAwAAAAA=&#10;" path="m25,r,l,5e" filled="f" strokeweight="1e-4mm">
                          <v:path arrowok="t" o:connecttype="custom" o:connectlocs="25,0;25,0;0,5" o:connectangles="0,0,0"/>
                        </v:shape>
                        <v:shape id="Freeform 231" o:spid="_x0000_s1244" style="position:absolute;left:1400;top:12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pP88UA&#10;AADcAAAADwAAAGRycy9kb3ducmV2LnhtbESPQWvCQBSE7wX/w/KEXkrdaIik0VVEDJT2ZJqDx0f2&#10;NQlm38bsqum/7xYKHoeZ+YZZb0fTiRsNrrWsYD6LQBBXVrdcKyi/8tcUhPPIGjvLpOCHHGw3k6c1&#10;Ztre+Ui3wtciQNhlqKDxvs+kdFVDBt3M9sTB+7aDQR/kUEs94D3ATScXUbSUBlsOCw32tG+oOhdX&#10;o+CQv32mdPpIfHLiY1e+xPFlzko9T8fdCoSn0T/C/+13rSCNl/B3JhwB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ak/zxQAAANwAAAAPAAAAAAAAAAAAAAAAAJgCAABkcnMv&#10;ZG93bnJldi54bWxQSwUGAAAAAAQABAD1AAAAigMAAAAA&#10;" path="m25,5r,l,e" filled="f" strokeweight="1e-4mm">
                          <v:path arrowok="t" o:connecttype="custom" o:connectlocs="25,5;25,5;0,0" o:connectangles="0,0,0"/>
                        </v:shape>
                        <v:shape id="Freeform 232" o:spid="_x0000_s1245" style="position:absolute;left:1355;top:126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fDaDMQA&#10;AADcAAAADwAAAGRycy9kb3ducmV2LnhtbESP3WoCMRSE7wt9h3AE72pWhSpbo0hR8Kc32j7A6ea4&#10;G0xOliTq+vamIPRymJlvmNmic1ZcKUTjWcFwUIAgrrw2XCv4+V6/TUHEhKzReiYFd4qwmL++zLDU&#10;/sYHuh5TLTKEY4kKmpTaUspYNeQwDnxLnL2TDw5TlqGWOuAtw52Vo6J4lw4N54UGW/psqDofL06B&#10;qW27PZzDaLmpfodfq/vE7sxeqX6vW36ASNSl//CzvdEKpuMJ/J3JR0DO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w2gzEAAAA3AAAAA8AAAAAAAAAAAAAAAAAmAIAAGRycy9k&#10;b3ducmV2LnhtbFBLBQYAAAAABAAEAPUAAACJAwAAAAA=&#10;" path="m25,10r,l,e" filled="f" strokeweight="1e-4mm">
                          <v:path arrowok="t" o:connecttype="custom" o:connectlocs="25,10;25,10;0,0" o:connectangles="0,0,0"/>
                        </v:shape>
                        <v:shape id="Freeform 233" o:spid="_x0000_s1246" style="position:absolute;left:1315;top:125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l+GsIA&#10;AADcAAAADwAAAGRycy9kb3ducmV2LnhtbERPy4rCMBTdD/gP4QqzGWyqRam1UUQUZGblY+Hy0lzb&#10;YnNTm6idvzeLgVkezjtf9aYRT+pcbVnBOIpBEBdW11wqOJ92oxSE88gaG8uk4JccrJaDjxwzbV98&#10;oOfRlyKEsMtQQeV9m0npiooMusi2xIG72s6gD7Arpe7wFcJNIydxPJMGaw4NFba0qai4HR9GwXY3&#10;/0np8j310wsfmvNXktzHrNTnsF8vQHjq/b/4z73XCtIkrA1nwhGQy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uX4awgAAANwAAAAPAAAAAAAAAAAAAAAAAJgCAABkcnMvZG93&#10;bnJldi54bWxQSwUGAAAAAAQABAD1AAAAhwMAAAAA&#10;" path="m25,5r,l,e" filled="f" strokeweight="1e-4mm">
                          <v:path arrowok="t" o:connecttype="custom" o:connectlocs="25,5;25,5;0,0" o:connectangles="0,0,0"/>
                        </v:shape>
                        <v:shape id="Freeform 234" o:spid="_x0000_s1247" style="position:absolute;left:1270;top:123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Pr5cQA&#10;AADcAAAADwAAAGRycy9kb3ducmV2LnhtbESP0WoCMRRE3wv+Q7hC32pWC61ujSKiYFtf1H7A7eZ2&#10;N5jcLEnU9e8bQfBxmJkzzHTeOSvOFKLxrGA4KEAQV14brhX8HNYvYxAxIWu0nknBlSLMZ72nKZba&#10;X3hH532qRYZwLFFBk1JbShmrhhzGgW+Js/fng8OUZailDnjJcGflqCjepEPDeaHBlpYNVcf9ySkw&#10;tW0/d8cwWmyq3+F2dX23X+Zbqed+t/gAkahLj/C9vdEKxq8TuJ3JR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j6+XEAAAA3AAAAA8AAAAAAAAAAAAAAAAAmAIAAGRycy9k&#10;b3ducmV2LnhtbFBLBQYAAAAABAAEAPUAAACJAwAAAAA=&#10;" path="m25,10r,l,e" filled="f" strokeweight="1e-4mm">
                          <v:path arrowok="t" o:connecttype="custom" o:connectlocs="25,10;25,10;0,0" o:connectangles="0,0,0"/>
                        </v:shape>
                        <v:shape id="Freeform 235" o:spid="_x0000_s1248" style="position:absolute;left:1235;top:120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GtVsEA&#10;AADcAAAADwAAAGRycy9kb3ducmV2LnhtbERPz2vCMBS+D/wfwhO8zVSR6TrTYgfidnPtYNdH89YW&#10;m5eSZLX+9+Yw8Pjx/d7nk+nFSM53lhWslgkI4trqjhsF39XxeQfCB2SNvWVScCMPeTZ72mOq7ZW/&#10;aCxDI2II+xQVtCEMqZS+bsmgX9qBOHK/1hkMEbpGaofXGG56uU6SF2mw49jQ4kDvLdWX8s8o+Cyr&#10;n9eiaDZJ54rhdN6ettXISi3m0+ENRKApPMT/7g+tYLeJ8+OZeARkd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RrVbBAAAA3AAAAA8AAAAAAAAAAAAAAAAAmAIAAGRycy9kb3du&#10;cmV2LnhtbFBLBQYAAAAABAAEAPUAAACGAwAAAAA=&#10;" path="m20,15r,l,e" filled="f" strokeweight="1e-4mm">
                          <v:path arrowok="t" o:connecttype="custom" o:connectlocs="20,15;20,15;0,0" o:connectangles="0,0,0"/>
                        </v:shape>
                        <v:shape id="Freeform 236" o:spid="_x0000_s1249" style="position:absolute;left:1195;top:118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0IzcQA&#10;AADcAAAADwAAAGRycy9kb3ducmV2LnhtbESPQWvCQBSE7wX/w/IKvdWNImqjqxihqLeaCL0+ss8k&#10;NPs27G5j+u9dQehxmJlvmPV2MK3oyfnGsoLJOAFBXFrdcKXgUny+L0H4gKyxtUwK/sjDdjN6WWOq&#10;7Y3P1OehEhHCPkUFdQhdKqUvazLox7Yjjt7VOoMhSldJ7fAW4aaV0ySZS4MNx4UaO9rXVP7kv0bB&#10;KS++P7KsmiWNy7rD1+KwKHpW6u112K1ABBrCf/jZPmoFy9kEHmfiEZCb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dCM3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237" o:spid="_x0000_s1250" style="position:absolute;left:1160;top:115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+WusQA&#10;AADcAAAADwAAAGRycy9kb3ducmV2LnhtbESPQWvCQBSE7wX/w/KE3uqmImqjqxhBrLeaCL0+ss8k&#10;NPs27K4x/fddQehxmJlvmPV2MK3oyfnGsoL3SQKCuLS64UrBpTi8LUH4gKyxtUwKfsnDdjN6WWOq&#10;7Z3P1OehEhHCPkUFdQhdKqUvazLoJ7Yjjt7VOoMhSldJ7fAe4aaV0ySZS4MNx4UaO9rXVP7kN6Pg&#10;lBffH1lWzZLGZd3xa3FcFD0r9ToedisQgYbwH362P7WC5WwKjzPxCMjN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Plrr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238" o:spid="_x0000_s1251" style="position:absolute;left:1190;top:1130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HJEMUA&#10;AADcAAAADwAAAGRycy9kb3ducmV2LnhtbESPT4vCMBTE7wt+h/AEb2uqriLVKKK47EVk/YMen82z&#10;LTYvpcnW+u2NIOxxmJnfMNN5YwpRU+Vyywp63QgEcWJ1zqmCw379OQbhPLLGwjIpeJCD+az1McVY&#10;2zv/Ur3zqQgQdjEqyLwvYyldkpFB17UlcfCutjLog6xSqSu8B7gpZD+KRtJgzmEhw5KWGSW33Z9R&#10;sBzeTscBnevt94m2F5f0Nm51VKrTbhYTEJ4a/x9+t3+0gvHXAF5nw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YckQxQAAANwAAAAPAAAAAAAAAAAAAAAAAJgCAABkcnMv&#10;ZG93bnJldi54bWxQSwUGAAAAAAQABAD1AAAAigMAAAAA&#10;" path="m,l,,20,20e" filled="f" strokeweight="1e-4mm">
                          <v:path arrowok="t" o:connecttype="custom" o:connectlocs="0,0;0,0;20,20" o:connectangles="0,0,0"/>
                        </v:shape>
                        <v:shape id="Freeform 239" o:spid="_x0000_s1252" style="position:absolute;left:1225;top:116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YOzsQA&#10;AADcAAAADwAAAGRycy9kb3ducmV2LnhtbESPQWvCQBSE7wX/w/IEb3WjaNXUVUxBbG9tUvD6yL4m&#10;wezbsLuN8d93BaHHYWa+Ybb7wbSiJ+cbywpm0wQEcWl1w5WC7+L4vAbhA7LG1jIpuJGH/W70tMVU&#10;2yt/UZ+HSkQI+xQV1CF0qZS+rMmgn9qOOHo/1hkMUbpKaofXCDetnCfJizTYcFyosaO3mspL/msU&#10;fOTFeZNl1SJpXNadPlenVdGzUpPxcHgFEWgI/+FH+10rWC+WcD8Tj4D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mDs7EAAAA3AAAAA8AAAAAAAAAAAAAAAAAmAIAAGRycy9k&#10;b3ducmV2LnhtbFBLBQYAAAAABAAEAPUAAACJAwAAAAA=&#10;" path="m,l,,20,15e" filled="f" strokeweight="1e-4mm">
                          <v:path arrowok="t" o:connecttype="custom" o:connectlocs="0,0;0,0;20,15" o:connectangles="0,0,0"/>
                        </v:shape>
                        <v:shape id="Freeform 240" o:spid="_x0000_s1253" style="position:absolute;left:1260;top:1185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B0dcUA&#10;AADcAAAADwAAAGRycy9kb3ducmV2LnhtbESPT2sCMRTE74LfITzBm2at9Q9boxRBqT1ZWzw/Ns/N&#10;6uZl3aS69dObguBxmJnfMLNFY0txodoXjhUM+gkI4szpgnMFP9+r3hSED8gaS8ek4I88LObt1gxT&#10;7a78RZddyEWEsE9RgQmhSqX0mSGLvu8q4ugdXG0xRFnnUtd4jXBbypckGUuLBccFgxUtDWWn3a9V&#10;sDaf+W00HG9ctdlOmv3+vPbHs1LdTvP+BiJQE57hR/tDK5i+TuD/TDwCcn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4HR1xQAAANwAAAAPAAAAAAAAAAAAAAAAAJgCAABkcnMv&#10;ZG93bnJldi54bWxQSwUGAAAAAAQABAD1AAAAigMAAAAA&#10;" path="m,l,,25,15e" filled="f" strokeweight="1e-4mm">
                          <v:path arrowok="t" o:connecttype="custom" o:connectlocs="0,0;0,0;25,15" o:connectangles="0,0,0"/>
                        </v:shape>
                        <v:shape id="Freeform 241" o:spid="_x0000_s1254" style="position:absolute;left:1300;top:121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pjzMMA&#10;AADcAAAADwAAAGRycy9kb3ducmV2LnhtbESPQWsCMRSE7wX/Q3hCbzWrh65sjSKiYFsvan/Ac/Pc&#10;DSYvSxJ1/fdNoeBxmJlvmNmid1bcKETjWcF4VIAgrr023Cj4OW7epiBiQtZoPZOCB0VYzAcvM6y0&#10;v/OebofUiAzhWKGCNqWukjLWLTmMI98RZ+/sg8OUZWikDnjPcGflpCjepUPDeaHFjlYt1ZfD1Skw&#10;je0+95cwWW7r03i3fpT2y3wr9Trslx8gEvXpGf5vb7WCaVnC35l8BO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5pjzMMAAADcAAAADwAAAAAAAAAAAAAAAACYAgAAZHJzL2Rv&#10;d25yZXYueG1sUEsFBgAAAAAEAAQA9QAAAIgDAAAAAA==&#10;" path="m,l,,25,10e" filled="f" strokeweight="1e-4mm">
                          <v:path arrowok="t" o:connecttype="custom" o:connectlocs="0,0;0,0;25,10" o:connectangles="0,0,0"/>
                        </v:shape>
                        <v:shape id="Freeform 242" o:spid="_x0000_s1255" style="position:absolute;left:1340;top:122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PH2sIA&#10;AADcAAAADwAAAGRycy9kb3ducmV2LnhtbERPy4rCMBTdC/5DuMJsxKZOcazVKMMwgjgrHwuXl+ba&#10;Fpub2mS0/r1ZCC4P571YdaYWN2pdZVnBOIpBEOdWV1woOB7WoxSE88gaa8uk4EEOVst+b4GZtnfe&#10;0W3vCxFC2GWooPS+yaR0eUkGXWQb4sCdbWvQB9gWUrd4D+Gmlp9x/CUNVhwaSmzop6T8sv83Cn7X&#10;s7+UTtuJn5x4Vx+HSXIds1Ifg+57DsJT59/il3ujFaTTsDacCUdAL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08fawgAAANwAAAAPAAAAAAAAAAAAAAAAAJgCAABkcnMvZG93&#10;bnJldi54bWxQSwUGAAAAAAQABAD1AAAAhwMAAAAA&#10;" path="m,l,,25,5e" filled="f" strokeweight="1e-4mm">
                          <v:path arrowok="t" o:connecttype="custom" o:connectlocs="0,0;0,0;25,5" o:connectangles="0,0,0"/>
                        </v:shape>
                        <v:shape id="Freeform 243" o:spid="_x0000_s1256" style="position:absolute;left:1385;top:123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9iQcUA&#10;AADcAAAADwAAAGRycy9kb3ducmV2LnhtbESPQWvCQBSE74X+h+UVvBSzUbGNMauIKJT2ZJqDx0f2&#10;mQSzb2N21fjvu4VCj8PMfMNk68G04ka9aywrmEQxCOLS6oYrBcX3fpyAcB5ZY2uZFDzIwXr1/JRh&#10;qu2dD3TLfSUChF2KCmrvu1RKV9Zk0EW2Iw7eyfYGfZB9JXWP9wA3rZzG8Zs02HBYqLGjbU3lOb8a&#10;Bbv94iuh4+fcz498aIvX2ewyYaVGL8NmCcLT4P/Df+0PrSB5X8DvmXAE5O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n2JBxQAAANwAAAAPAAAAAAAAAAAAAAAAAJgCAABkcnMv&#10;ZG93bnJldi54bWxQSwUGAAAAAAQABAD1AAAAigMAAAAA&#10;" path="m,l,,25,5e" filled="f" strokeweight="1e-4mm">
                          <v:path arrowok="t" o:connecttype="custom" o:connectlocs="0,0;0,0;25,5" o:connectangles="0,0,0"/>
                        </v:shape>
                        <v:shape id="Freeform 244" o:spid="_x0000_s1257" style="position:absolute;left:1430;top:1240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CEE8EA&#10;AADcAAAADwAAAGRycy9kb3ducmV2LnhtbERPz2vCMBS+C/4P4Qm7aToPWqtRhiK4IQO14PUtebZl&#10;zUtpYu3+e3MQdvz4fq82va1FR62vHCt4nyQgiLUzFRcK8st+nILwAdlg7ZgU/JGHzXo4WGFm3INP&#10;1J1DIWII+wwVlCE0mZRel2TRT1xDHLmbay2GCNtCmhYfMdzWcpokM2mx4thQYkPbkvTv+W4VXPa5&#10;/NIL3t2uet59/nzn1+aYK/U26j+WIAL14V/8ch+MgjSN8+OZeATk+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JAhBPBAAAA3AAAAA8AAAAAAAAAAAAAAAAAmAIAAGRycy9kb3du&#10;cmV2LnhtbFBLBQYAAAAABAAEAPUAAACGAwAAAAA=&#10;" path="m,l,,25,e" filled="f" strokeweight="1e-4mm">
                          <v:path arrowok="t" o:connecttype="custom" o:connectlocs="0,0;0,0;25,0" o:connectangles="0,0,0"/>
                        </v:shape>
                        <v:shape id="Freeform 245" o:spid="_x0000_s1258" style="position:absolute;left:1475;top:123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weYMQA&#10;AADcAAAADwAAAGRycy9kb3ducmV2LnhtbESPT4vCMBTE7wt+h/AEL4umVVxqNYqIgrgn/xw8Pppn&#10;W2xeahO1fnsjLOxxmJnfMLNFayrxoMaVlhXEgwgEcWZ1ybmC03HTT0A4j6yxskwKXuRgMe98zTDV&#10;9sl7ehx8LgKEXYoKCu/rVEqXFWTQDWxNHLyLbQz6IJtc6gafAW4qOYyiH2mw5LBQYE2rgrLr4W4U&#10;rDeT34TOu7Efn3lfnb5Ho1vMSvW67XIKwlPr/8N/7a1WkCQxfM6EIyDn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48HmDEAAAA3AAAAA8AAAAAAAAAAAAAAAAAmAIAAGRycy9k&#10;b3ducmV2LnhtbFBLBQYAAAAABAAEAPUAAACJAwAAAAA=&#10;" path="m,5r,l25,e" filled="f" strokeweight="1e-4mm">
                          <v:path arrowok="t" o:connecttype="custom" o:connectlocs="0,5;0,5;25,0" o:connectangles="0,0,0"/>
                        </v:shape>
                        <v:shape id="Freeform 246" o:spid="_x0000_s1259" style="position:absolute;left:1520;top:1215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qzL8UA&#10;AADcAAAADwAAAGRycy9kb3ducmV2LnhtbESPQWvCQBSE7wX/w/KEXorZVKGENKuoIG2kl0a9v2af&#10;STD7NmTXJP333UKhx2FmvmGyzWRaMVDvGssKnqMYBHFpdcOVgvPpsEhAOI+ssbVMCr7JwWY9e8gw&#10;1XbkTxoKX4kAYZeigtr7LpXSlTUZdJHtiIN3tb1BH2RfSd3jGOCmlcs4fpEGGw4LNXa0r6m8FXej&#10;4KoPH8eVK3dvY3Fvnvwq/zpecqUe59P2FYSnyf+H/9rvWkGSLOH3TDgCc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CrMvxQAAANwAAAAPAAAAAAAAAAAAAAAAAJgCAABkcnMv&#10;ZG93bnJldi54bWxQSwUGAAAAAAQABAD1AAAAigMAAAAA&#10;" path="m,10r,l20,e" filled="f" strokeweight="1e-4mm">
                          <v:path arrowok="t" o:connecttype="custom" o:connectlocs="0,10;0,10;20,0" o:connectangles="0,0,0"/>
                        </v:shape>
                        <v:shape id="Freeform 247" o:spid="_x0000_s1260" style="position:absolute;left:1560;top:119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qJu8QA&#10;AADcAAAADwAAAGRycy9kb3ducmV2LnhtbESPQWvCQBSE74X+h+UJ3urGttQYXaUpiO1NE8HrI/ua&#10;hGbfht1tTP99VxA8DjPzDbPejqYTAznfWlYwnyUgiCurW64VnMrdUwrCB2SNnWVS8EcetpvHhzVm&#10;2l74SEMRahEh7DNU0ITQZ1L6qiGDfmZ74uh9W2cwROlqqR1eItx08jlJ3qTBluNCgz19NFT9FL9G&#10;wVdRnpd5Xr8mrcv7/WGxX5QDKzWdjO8rEIHGcA/f2p9aQZq+wPVMPAJy8w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6ibvEAAAA3AAAAA8AAAAAAAAAAAAAAAAAmAIAAGRycy9k&#10;b3ducmV2LnhtbFBLBQYAAAAABAAEAPUAAACJAwAAAAA=&#10;" path="m,15r,l20,e" filled="f" strokeweight="1e-4mm">
                          <v:path arrowok="t" o:connecttype="custom" o:connectlocs="0,15;0,15;20,0" o:connectangles="0,0,0"/>
                        </v:shape>
                        <v:shape id="Freeform 248" o:spid="_x0000_s1261" style="position:absolute;left:1595;top:116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MRz8QA&#10;AADcAAAADwAAAGRycy9kb3ducmV2LnhtbESPQWvCQBSE70L/w/KE3szGIjVNXaUpFPWmSaHXR/Y1&#10;Cc2+DbvbmP57tyB4HGbmG2azm0wvRnK+s6xgmaQgiGurO24UfFYfiwyED8gae8uk4I887LYPsw3m&#10;2l74TGMZGhEh7HNU0IYw5FL6uiWDPrEDcfS+rTMYonSN1A4vEW56+ZSmz9Jgx3GhxYHeW6p/yl+j&#10;4FhWXy9F0azSzhXD/rTer6uRlXqcT2+vIAJN4R6+tQ9aQZat4P9MPAJye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TEc/EAAAA3AAAAA8AAAAAAAAAAAAAAAAAmAIAAGRycy9k&#10;b3ducmV2LnhtbFBLBQYAAAAABAAEAPUAAACJAwAAAAA=&#10;" path="m,15r,l20,e" filled="f" strokeweight="1e-4mm">
                          <v:path arrowok="t" o:connecttype="custom" o:connectlocs="0,15;0,15;20,0" o:connectangles="0,0,0"/>
                        </v:shape>
                        <v:shape id="Freeform 249" o:spid="_x0000_s1262" style="position:absolute;left:1630;top:1130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N7BsQA&#10;AADcAAAADwAAAGRycy9kb3ducmV2LnhtbESP0YrCMBRE3xf8h3AFX5Y1VXDpVqOIUBDEh1U/4Npc&#10;m2JzU5tY698bYWEfh5k5wyxWva1FR62vHCuYjBMQxIXTFZcKTsf8KwXhA7LG2jEpeJKH1XLwscBM&#10;uwf/UncIpYgQ9hkqMCE0mZS+MGTRj11DHL2Lay2GKNtS6hYfEW5rOU2Sb2mx4rhgsKGNoeJ6uFsF&#10;P6e8u2GV75r9MTfu87LbntOzUqNhv56DCNSH//Bfe6sVpOkM3mfi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DewbEAAAA3AAAAA8AAAAAAAAAAAAAAAAAmAIAAGRycy9k&#10;b3ducmV2LnhtbFBLBQYAAAAABAAEAPUAAACJAwAAAAA=&#10;" path="m,20r,l15,e" filled="f" strokeweight="1e-4mm">
                          <v:path arrowok="t" o:connecttype="custom" o:connectlocs="0,20;0,20;15,0" o:connectangles="0,0,0"/>
                        </v:shape>
                        <v:shape id="Freeform 250" o:spid="_x0000_s1263" style="position:absolute;left:1655;top:1100;width:10;height:15;visibility:visible;mso-wrap-style:square;v-text-anchor:top" coordsize="1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+YDcYA&#10;AADcAAAADwAAAGRycy9kb3ducmV2LnhtbESPQWvCQBSE74L/YXlCb7qp0DRGVwmCVOghNG3B4yP7&#10;TEKzb8PuVtP++q4g9DjMzDfMZjeaXlzI+c6ygsdFAoK4trrjRsHH+2GegfABWWNvmRT8kIfddjrZ&#10;YK7tld/oUoVGRAj7HBW0IQy5lL5uyaBf2IE4emfrDIYoXSO1w2uEm14ukySVBjuOCy0OtG+p/qq+&#10;jYLiVJTy8+U1rX7daiz9sVw+P0mlHmZjsQYRaAz/4Xv7qBVkWQq3M/EIyO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2+YDcYAAADcAAAADwAAAAAAAAAAAAAAAACYAgAAZHJz&#10;L2Rvd25yZXYueG1sUEsFBgAAAAAEAAQA9QAAAIsDAAAAAA==&#10;" path="m,15r,l10,e" filled="f" strokeweight="1e-4mm">
                          <v:path arrowok="t" o:connecttype="custom" o:connectlocs="0,15;0,15;10,0" o:connectangles="0,0,0"/>
                        </v:shape>
                        <v:shape id="Freeform 251" o:spid="_x0000_s1264" style="position:absolute;left:1140;top:1065;width:520;height:165;visibility:visible;mso-wrap-style:square;v-text-anchor:top" coordsize="52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c8qsIA&#10;AADcAAAADwAAAGRycy9kb3ducmV2LnhtbESPwWrDMBBE74X+g9hAb42UHlzjRAml0NJrUhPIbbE2&#10;lpC1MpYau39fFQo9DjPzhtkdljCIG03JRdawWSsQxF00jnsN7efbYw0iZWSDQ2TS8E0JDvv7ux02&#10;Js58pNsp96JAODWoweY8NlKmzlLAtI4jcfGucQqYi5x6aSacCzwM8kmpSgZ0XBYsjvRqqfOnr6DB&#10;vdv2cvTzObfOS1tVSvmz1/phtbxsQWRa8n/4r/1hNNT1M/yeKUdA7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xzyqwgAAANwAAAAPAAAAAAAAAAAAAAAAAJgCAABkcnMvZG93&#10;bnJldi54bWxQSwUGAAAAAAQABAD1AAAAhwMAAAAA&#10;" path="m520,r,l520,10r,10l515,35,500,50,480,80r-25,25l430,125r-30,15l375,150r-30,10l315,165r-30,l255,160r-30,-5l195,150,165,135,110,105,55,60,,105e" filled="f" strokeweight="1e-4mm">
                          <v:path arrowok="t" o:connecttype="custom" o:connectlocs="520,0;520,0;520,10;520,20;515,35;500,50;500,50;480,80;455,105;430,125;400,140;375,150;345,160;315,165;285,165;255,160;225,155;195,150;165,135;110,105;55,60;55,60;0,105" o:connectangles="0,0,0,0,0,0,0,0,0,0,0,0,0,0,0,0,0,0,0,0,0,0,0"/>
                        </v:shape>
                        <v:line id="Line 252" o:spid="_x0000_s1265" style="position:absolute;flip:x;visibility:visible;mso-wrap-style:square" from="1075,1185" to="1125,1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Tb1sIAAADcAAAADwAAAGRycy9kb3ducmV2LnhtbERPz2vCMBS+C/4P4Q12kZm6gYZqFNkY&#10;DHfRuoPHR/Nsy5KXkmS2++/NYbDjx/d7sxudFTcKsfOsYTEvQBDX3nTcaPg6vz8pEDEhG7SeScMv&#10;Rdhtp5MNlsYPfKJblRqRQziWqKFNqS+ljHVLDuPc98SZu/rgMGUYGmkCDjncWflcFEvpsOPc0GJP&#10;ry3V39WP02APxZt6qS/Kf65CPxzdgq8zq/Xjw7hfg0g0pn/xn/vDaFAqr81n8hGQ2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WTb1sIAAADcAAAADwAAAAAAAAAAAAAA&#10;AAChAgAAZHJzL2Rvd25yZXYueG1sUEsFBgAAAAAEAAQA+QAAAJADAAAAAA==&#10;" strokeweight="1e-4mm"/>
                        <v:line id="Line 253" o:spid="_x0000_s1266" style="position:absolute;flip:x;visibility:visible;mso-wrap-style:square" from="1005,1235" to="1050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h+TcUAAADcAAAADwAAAGRycy9kb3ducmV2LnhtbESPQWsCMRSE7wX/Q3iFXqRmraDp1ijS&#10;UhB7UdtDj4/Nc3dp8rIkqbv+eyMUehxm5htmuR6cFWcKsfWsYTopQBBX3rRca/j6fH9UIGJCNmg9&#10;k4YLRVivRndLLI3v+UDnY6pFhnAsUUOTUldKGauGHMaJ74izd/LBYcoy1NIE7DPcWflUFHPpsOW8&#10;0GBHrw1VP8dfp8Huijc1q76V/1iErt+7KZ/GVuuH+2HzAiLRkP7Df+2t0aDUM9zO5CM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ih+TcUAAADcAAAADwAAAAAAAAAA&#10;AAAAAAChAgAAZHJzL2Rvd25yZXYueG1sUEsFBgAAAAAEAAQA+QAAAJMDAAAAAA==&#10;" strokeweight="1e-4mm"/>
                        <v:line id="Line 254" o:spid="_x0000_s1267" style="position:absolute;flip:x;visibility:visible;mso-wrap-style:square" from="930,1275" to="985,1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tBDcMAAADcAAAADwAAAGRycy9kb3ducmV2LnhtbERPu2rDMBTdC/kHcQNdSiOnhcZxI5uQ&#10;ECjtkkeHjBfrxjaVroykxM7fV0Oh4+G8V9VojbiRD51jBfNZBoK4drrjRsH3afecgwgRWaNxTAru&#10;FKAqJw8rLLQb+EC3Y2xECuFQoII2xr6QMtQtWQwz1xMn7uK8xZigb6T2OKRwa+RLlr1Jix2nhhZ7&#10;2rRU/xyvVoH5zLb5a33O3dfC98PezvnyZJR6nI7rdxCRxvgv/nN/aAX5Ms1PZ9IRkO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LQQ3DAAAA3AAAAA8AAAAAAAAAAAAA&#10;AAAAoQIAAGRycy9kb3ducmV2LnhtbFBLBQYAAAAABAAEAPkAAACRAwAAAAA=&#10;" strokeweight="1e-4mm"/>
                        <v:line id="Line 255" o:spid="_x0000_s1268" style="position:absolute;flip:x;visibility:visible;mso-wrap-style:square" from="850,1315" to="900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fklsUAAADcAAAADwAAAGRycy9kb3ducmV2LnhtbESPQWsCMRSE7wX/Q3hCL0WzW6FdV6NI&#10;S6HYi1UPHh+b5+5i8rIkqbv990Yo9DjMzDfMcj1YI67kQ+tYQT7NQBBXTrdcKzgePiYFiBCRNRrH&#10;pOCXAqxXo4clltr1/E3XfaxFgnAoUUETY1dKGaqGLIap64iTd3beYkzS11J77BPcGvmcZS/SYstp&#10;ocGO3hqqLvsfq8Bss/diVp0K9/Xqu35ncz4/GaUex8NmASLSEP/Df+1PraCY53A/k4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YfklsUAAADcAAAADwAAAAAAAAAA&#10;AAAAAAChAgAAZHJzL2Rvd25yZXYueG1sUEsFBgAAAAAEAAQA+QAAAJMDAAAAAA==&#10;" strokeweight="1e-4mm"/>
                        <v:shape id="Freeform 256" o:spid="_x0000_s1269" style="position:absolute;left:780;top:1315;width:45;height:20;visibility:visible;mso-wrap-style:square;v-text-anchor:top" coordsize="4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rXa8QA&#10;AADcAAAADwAAAGRycy9kb3ducmV2LnhtbESPQWvCQBCF7wX/wzKCt7ppDmKjq0hRqKAH0xbqbciO&#10;STA7G3a2mv77bqHQ4+PN+9685XpwnbpRkNazgadpBoq48rbl2sD72+5xDkoissXOMxn4JoH1avSw&#10;xML6O5/oVsZaJQhLgQaaGPtCa6kacihT3xMn7+KDw5hkqLUNeE9w1+k8y2baYcupocGeXhqqruWX&#10;S2+UH3t9CvnngbbHs8uukstRjJmMh80CVKQh/h//pV+tgflzDr9jEgH0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K12vEAAAA3AAAAA8AAAAAAAAAAAAAAAAAmAIAAGRycy9k&#10;b3ducmV2LnhtbFBLBQYAAAAABAAEAPUAAACJAwAAAAA=&#10;" path="m45,20r,l25,20,10,15,,10,,5,10,,,5e" filled="f" strokeweight="1e-4mm">
                          <v:path arrowok="t" o:connecttype="custom" o:connectlocs="45,20;45,20;25,20;10,15;0,10;0,5;10,0;0,5" o:connectangles="0,0,0,0,0,0,0,0"/>
                        </v:shape>
                        <v:shape id="Freeform 257" o:spid="_x0000_s1270" style="position:absolute;left:775;top:1310;width:85;height:65;visibility:visible;mso-wrap-style:square;v-text-anchor:top" coordsize="8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z3MIA&#10;AADcAAAADwAAAGRycy9kb3ducmV2LnhtbESPQWvCQBSE7wX/w/IEb3VjhaLRVaRQ8dBLbe35kX0m&#10;wezbuPuaxH/fFYQeh5n5hllvB9eojkKsPRuYTTNQxIW3NZcGvr/enxegoiBbbDyTgRtF2G5GT2vM&#10;re/5k7qjlCpBOOZooBJpc61jUZHDOPUtcfLOPjiUJEOpbcA+wV2jX7LsVTusOS1U2NJbRcXl+OsM&#10;9PNr2FM3nE72g36kCMu+dmLMZDzsVqCEBvkPP9oHa2CxnMP9TDoCe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OXPcwgAAANwAAAAPAAAAAAAAAAAAAAAAAJgCAABkcnMvZG93&#10;bnJldi54bWxQSwUGAAAAAAQABAD1AAAAhwMAAAAA&#10;" path="m,l,,15,5,35,15,50,30,85,65e" filled="f" strokeweight="1e-4mm">
                          <v:path arrowok="t" o:connecttype="custom" o:connectlocs="0,0;0,0;15,5;15,5;35,15;50,30;85,65" o:connectangles="0,0,0,0,0,0,0"/>
                        </v:shape>
                        <v:shape id="Freeform 258" o:spid="_x0000_s1271" style="position:absolute;left:855;top:1350;width:25;height:25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cfccA&#10;AADcAAAADwAAAGRycy9kb3ducmV2LnhtbESPQWvCQBSE7wX/w/KEXopurCIxzUakUOhBrRqlPT6y&#10;r0kw+zZkt5r++64g9DjMzDdMuuxNIy7Uudqygsk4AkFcWF1zqeCYv41iEM4ja2wsk4JfcrDMBg8p&#10;JtpeeU+Xgy9FgLBLUEHlfZtI6YqKDLqxbYmD9207gz7IrpS6w2uAm0Y+R9FcGqw5LFTY0mtFxfnw&#10;YxSs6bya202e9x/rz6/dtplE06eTUo/DfvUCwlPv/8P39rtWEC9mcDsTjoDM/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rqXH3HAAAA3AAAAA8AAAAAAAAAAAAAAAAAmAIAAGRy&#10;cy9kb3ducmV2LnhtbFBLBQYAAAAABAAEAPUAAACMAwAAAAA=&#10;" path="m,15r,l5,25r5,l20,20r5,-5l20,5,10,e" filled="f" strokeweight="1e-4mm">
                          <v:path arrowok="t" o:connecttype="custom" o:connectlocs="0,15;0,15;5,25;10,25;10,25;20,20;25,15;25,15;20,5;10,0" o:connectangles="0,0,0,0,0,0,0,0,0,0"/>
                        </v:shape>
                        <v:shape id="Freeform 259" o:spid="_x0000_s1272" style="position:absolute;left:845;top:1340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0ktMUA&#10;AADcAAAADwAAAGRycy9kb3ducmV2LnhtbESPQWvCQBSE70L/w/IEb7qxxaipq0iprR6NgtfX7DOJ&#10;zb4N2VXT/npXEDwOM/MNM1u0phIXalxpWcFwEIEgzqwuOVew3636ExDOI2usLJOCP3KwmL90Zpho&#10;e+UtXVKfiwBhl6CCwvs6kdJlBRl0A1sTB+9oG4M+yCaXusFrgJtKvkZRLA2WHBYKrOmjoOw3PRsF&#10;X6PD9+dbVJ82fjk8xv/lT7w9j5XqddvlOwhPrX+GH+21VjCZjuB+JhwB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PSS0xQAAANwAAAAPAAAAAAAAAAAAAAAAAJgCAABkcnMv&#10;ZG93bnJldi54bWxQSwUGAAAAAAQABAD1AAAAigMAAAAA&#10;" path="m,15r,l,25,,35r10,5l20,45r10,l35,40,40,30,45,20,40,15,35,5,25,,15,5e" filled="f" strokeweight="1e-4mm">
                          <v:path arrowok="t" o:connecttype="custom" o:connectlocs="0,15;0,15;0,25;0,35;10,40;20,45;20,45;30,45;35,40;40,30;45,20;45,20;40,15;35,5;25,0;15,5" o:connectangles="0,0,0,0,0,0,0,0,0,0,0,0,0,0,0,0"/>
                        </v:shape>
                        <v:shape id="Freeform 260" o:spid="_x0000_s1273" style="position:absolute;left:815;top:1295;width:65;height:75;visibility:visible;mso-wrap-style:square;v-text-anchor:top" coordsize="6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kkesMA&#10;AADcAAAADwAAAGRycy9kb3ducmV2LnhtbESPQYvCMBSE7wv7H8ITvCxruoLFrUZZFgWv1qrXR/Ns&#10;i81LaWKt/nojCB6HmfmGmS97U4uOWldZVvAzikAQ51ZXXCjIduvvKQjnkTXWlknBjRwsF58fc0y0&#10;vfKWutQXIkDYJaig9L5JpHR5SQbdyDbEwTvZ1qAPsi2kbvEa4KaW4yiKpcGKw0KJDf2XlJ/Ti1Fw&#10;cMd+tcmKyT796vxtdc9MfDorNRz0fzMQnnr/Dr/aG61g+hvD80w4An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kkesMAAADcAAAADwAAAAAAAAAAAAAAAACYAgAAZHJzL2Rv&#10;d25yZXYueG1sUEsFBgAAAAAEAAQA9QAAAIgDAAAAAA==&#10;" path="m65,75r,l35,35,20,15,,e" filled="f" strokeweight="1e-4mm">
                          <v:path arrowok="t" o:connecttype="custom" o:connectlocs="65,75;65,75;35,35;20,15;0,0" o:connectangles="0,0,0,0,0"/>
                        </v:shape>
                        <v:line id="Line 261" o:spid="_x0000_s1274" style="position:absolute;flip:y;visibility:visible;mso-wrap-style:square" from="840,1275" to="850,1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LZecYAAADcAAAADwAAAGRycy9kb3ducmV2LnhtbESPzWrDMBCE74W8g9hALiWRk0LtulFC&#10;SAiU9pKfHnpcrI1tIq2MpMTu21eFQo/DzHzDLNeDNeJOPrSOFcxnGQjiyumWawWf5/20ABEiskbj&#10;mBR8U4D1avSwxFK7no90P8VaJAiHEhU0MXallKFqyGKYuY44eRfnLcYkfS21xz7BrZGLLHuWFltO&#10;Cw12tG2oup5uVoF5z3bFU/VVuI/cd/3BzvnyaJSajIfNK4hIQ/wP/7XftILiJYffM+kIyN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ki2XnGAAAA3AAAAA8AAAAAAAAA&#10;AAAAAAAAoQIAAGRycy9kb3ducmV2LnhtbFBLBQYAAAAABAAEAPkAAACUAwAAAAA=&#10;" strokeweight="1e-4mm"/>
                        <v:shape id="Freeform 262" o:spid="_x0000_s1275" style="position:absolute;left:840;top:1270;width:100;height:75;visibility:visible;mso-wrap-style:square;v-text-anchor:top" coordsize="10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ZgQ6b4A&#10;AADcAAAADwAAAGRycy9kb3ducmV2LnhtbERPzYrCMBC+L/gOYYS9rakeFu0aRQqieNK6DzA0YxNt&#10;JiWJWt/eHBb2+PH9L9eD68SDQrSeFUwnBQjixmvLrYLf8/ZrDiImZI2dZ1Lwogjr1ehjiaX2Tz7R&#10;o06tyCEcS1RgUupLKWNjyGGc+J44cxcfHKYMQyt1wGcOd52cFcW3dGg5NxjsqTLU3Oq7U2CHVMdq&#10;tw3X6QGLamNPBz4apT7Hw+YHRKIh/Yv/3HutYL7Ia/OZfATk6g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GYEOm+AAAA3AAAAA8AAAAAAAAAAAAAAAAAmAIAAGRycy9kb3ducmV2&#10;LnhtbFBLBQYAAAAABAAEAPUAAACDAwAAAAA=&#10;" path="m,l,,10,5,40,20,60,45,75,55r25,20e" filled="f" strokeweight="1e-4mm">
                          <v:path arrowok="t" o:connecttype="custom" o:connectlocs="0,0;0,0;10,5;10,5;40,20;60,45;60,45;75,55;100,75" o:connectangles="0,0,0,0,0,0,0,0,0"/>
                        </v:shape>
                        <v:shape id="Freeform 263" o:spid="_x0000_s1276" style="position:absolute;left:925;top:1320;width:25;height:25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vz48UA&#10;AADcAAAADwAAAGRycy9kb3ducmV2LnhtbESPT4vCMBTE78J+h/AWvIimriDaNYosLOzB/1X0+Gje&#10;tsXmpTRR67c3guBxmJnfMJNZY0pxpdoVlhX0exEI4tTqgjMF++S3OwLhPLLG0jIpuJOD2fSjNcFY&#10;2xtv6brzmQgQdjEqyL2vYildmpNB17MVcfD+bW3QB1lnUtd4C3BTyq8oGkqDBYeFHCv6ySk97y5G&#10;wYLO86FdJkmzXhxPm1XZjwadg1Ltz2b+DcJT49/hV/tPKxiNx/A8E46AnD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6/PjxQAAANwAAAAPAAAAAAAAAAAAAAAAAJgCAABkcnMv&#10;ZG93bnJldi54bWxQSwUGAAAAAAQABAD1AAAAigMAAAAA&#10;" path="m,15r,l5,20r10,5l20,20r5,-5l25,5,15,e" filled="f" strokeweight="1e-4mm">
                          <v:path arrowok="t" o:connecttype="custom" o:connectlocs="0,15;0,15;5,20;15,25;15,25;20,20;25,15;25,15;25,5;15,0" o:connectangles="0,0,0,0,0,0,0,0,0,0"/>
                        </v:shape>
                        <v:shape id="Freeform 264" o:spid="_x0000_s1277" style="position:absolute;left:915;top:1310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EdNsMA&#10;AADcAAAADwAAAGRycy9kb3ducmV2LnhtbERPyW7CMBC9I/UfrKnUG9gUNUAag1BFW3pkkbhO48nS&#10;xuMoNpDy9fiA1OPT27Nlbxtxps7XjjWMRwoEce5MzaWGw/59OAPhA7LBxjFp+CMPy8XDIMPUuAtv&#10;6bwLpYgh7FPUUIXQplL6vCKLfuRa4sgVrrMYIuxKaTq8xHDbyGelEmmx5thQYUtvFeW/u5PV8PFy&#10;/FxPVPvzFVbjIrnW38n2NNX66bFfvYII1Id/8d29MRrmKs6PZ+IRkI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EdNsMAAADcAAAADwAAAAAAAAAAAAAAAACYAgAAZHJzL2Rv&#10;d25yZXYueG1sUEsFBgAAAAAEAAQA9QAAAIgDAAAAAA==&#10;" path="m,15r,l,25,5,35r5,5l20,45r10,l40,40,45,30r,-10l45,15,40,5,30,,20,e" filled="f" strokeweight="1e-4mm">
                          <v:path arrowok="t" o:connecttype="custom" o:connectlocs="0,15;0,15;0,25;5,35;10,40;20,45;20,45;30,45;40,40;45,30;45,20;45,20;45,15;40,5;30,0;20,0" o:connectangles="0,0,0,0,0,0,0,0,0,0,0,0,0,0,0,0"/>
                        </v:shape>
                        <v:shape id="Freeform 265" o:spid="_x0000_s1278" style="position:absolute;left:875;top:1255;width:75;height:80;visibility:visible;mso-wrap-style:square;v-text-anchor:top" coordsize="7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0bccA&#10;AADcAAAADwAAAGRycy9kb3ducmV2LnhtbESPQWvCQBSE7wX/w/KEXkrdpIdqo6uoIJgWD6ahtLdH&#10;9pkEs29jdtX477tCocdhZr5hZoveNOJCnastK4hHEQjiwuqaSwX55+Z5AsJ5ZI2NZVJwIweL+eBh&#10;hom2V97TJfOlCBB2CSqovG8TKV1RkUE3si1x8A62M+iD7EqpO7wGuGnkSxS9SoM1h4UKW1pXVByz&#10;s1GQfY/rj91Xu4qPt1P6/rRO5U+eKvU47JdTEJ56/x/+a2+1grcohvuZcATk/B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M9G3HAAAA3AAAAA8AAAAAAAAAAAAAAAAAmAIAAGRy&#10;cy9kb3ducmV2LnhtbFBLBQYAAAAABAAEAPUAAACMAwAAAAA=&#10;" path="m75,80l55,45,30,25,,e" filled="f" strokeweight="1e-4mm">
                          <v:path arrowok="t" o:connecttype="custom" o:connectlocs="75,80;55,45;55,45;30,25;0,0" o:connectangles="0,0,0,0,0"/>
                        </v:shape>
                        <v:line id="Line 266" o:spid="_x0000_s1279" style="position:absolute;flip:y;visibility:visible;mso-wrap-style:square" from="905,1225" to="920,1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7g+8UAAADcAAAADwAAAGRycy9kb3ducmV2LnhtbESPQWsCMRSE74X+h/AKvRRNVGjXrVHE&#10;UhB7aa0Hj4/Nc3dp8rIkqbv+eyMUehxm5htmsRqcFWcKsfWsYTJWIIgrb1quNRy+30cFiJiQDVrP&#10;pOFCEVbL+7sFlsb3/EXnfapFhnAsUUOTUldKGauGHMax74izd/LBYcoy1NIE7DPcWTlV6lk6bDkv&#10;NNjRpqHqZ//rNNideitm1bHwHy+h6z/dhE9PVuvHh2H9CiLRkP7Df+2t0TBXU7idyUdAL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77g+8UAAADcAAAADwAAAAAAAAAA&#10;AAAAAAChAgAAZHJzL2Rvd25yZXYueG1sUEsFBgAAAAAEAAQA+QAAAJMDAAAAAA==&#10;" strokeweight="1e-4mm"/>
                        <v:shape id="Freeform 267" o:spid="_x0000_s1280" style="position:absolute;left:905;top:1225;width:105;height:80;visibility:visible;mso-wrap-style:square;v-text-anchor:top" coordsize="10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DcD8QA&#10;AADcAAAADwAAAGRycy9kb3ducmV2LnhtbESPQWsCMRSE7wX/Q3hCbzW7CtKuxkWEUsVLaz14fG6e&#10;u4ubl7CJmvrrm0LB4zDzzTDzMppOXKn3rWUF+SgDQVxZ3XKtYP/9/vIKwgdkjZ1lUvBDHsrF4GmO&#10;hbY3/qLrLtQilbAvUEETgiuk9FVDBv3IOuLknWxvMCTZ11L3eEvlppPjLJtKgy2nhQYdrRqqzruL&#10;UfB2HE83ly1uPn3uDvfgou8+olLPw7icgQgUwyP8T6914rIJ/J1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Sg3A/EAAAA3AAAAA8AAAAAAAAAAAAAAAAAmAIAAGRycy9k&#10;b3ducmV2LnhtbFBLBQYAAAAABAAEAPUAAACJAwAAAAA=&#10;" path="m,l,,15,,65,35,85,55r20,25e" filled="f" strokeweight="1e-4mm">
                          <v:path arrowok="t" o:connecttype="custom" o:connectlocs="0,0;0,0;15,0;15,0;65,35;85,55;105,80" o:connectangles="0,0,0,0,0,0,0"/>
                        </v:shape>
                        <v:shape id="Freeform 268" o:spid="_x0000_s1281" style="position:absolute;left:1000;top:1280;width:20;height:25;visibility:visible;mso-wrap-style:square;v-text-anchor:top" coordsize="2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Fmc8UA&#10;AADcAAAADwAAAGRycy9kb3ducmV2LnhtbESPQWvCQBCF70L/wzKF3upGaaWNrqK1Ab01sQjehuyY&#10;BHdnQ3Zr0n/fFQoeH2/e9+YtVoM14kqdbxwrmIwTEMSl0w1XCr4P2fMbCB+QNRrHpOCXPKyWD6MF&#10;ptr1nNO1CJWIEPYpKqhDaFMpfVmTRT92LXH0zq6zGKLsKqk77CPcGjlNkpm02HBsqLGlj5rKS/Fj&#10;4xsH8+XNMXvdnj63Leb76XnDR6WeHof1HESgIdyP/9M7reA9eYHbmEg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oWZzxQAAANwAAAAPAAAAAAAAAAAAAAAAAJgCAABkcnMv&#10;ZG93bnJldi54bWxQSwUGAAAAAAQABAD1AAAAigMAAAAA&#10;" path="m,10r,l,20r5,5l15,25,20,15r,-5l15,e" filled="f" strokeweight="1e-4mm">
                          <v:path arrowok="t" o:connecttype="custom" o:connectlocs="0,10;0,10;0,20;5,25;5,25;15,25;20,15;20,15;20,10;15,0" o:connectangles="0,0,0,0,0,0,0,0,0,0"/>
                        </v:shape>
                        <v:shape id="Freeform 269" o:spid="_x0000_s1282" style="position:absolute;left:990;top:1270;width:40;height:45;visibility:visible;mso-wrap-style:square;v-text-anchor:top" coordsize="4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JwPcUA&#10;AADcAAAADwAAAGRycy9kb3ducmV2LnhtbESP0WoCMRRE3wX/IVyhbzVrS3W7NYoWhCq+qP2Ay+Z2&#10;s+3mZknSdevXG6Hg4zAzZ5j5sreN6MiH2rGCyTgDQVw6XXOl4PO0ecxBhIissXFMCv4owHIxHMyx&#10;0O7MB+qOsRIJwqFABSbGtpAylIYshrFriZP35bzFmKSvpPZ4TnDbyKcsm0qLNacFgy29Gyp/jr9W&#10;gb+sm+36OTfd96xvbb7fHTbTnVIPo371BiJSH+/h//aHVvCavcDtTDoCcnE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YnA9xQAAANwAAAAPAAAAAAAAAAAAAAAAAJgCAABkcnMv&#10;ZG93bnJldi54bWxQSwUGAAAAAAQABAD1AAAAigMAAAAA&#10;" path="m,10r,l,20,,30r5,5l10,40r10,5l30,40r5,-5l40,25r,-10l40,10,30,,20,e" filled="f" strokeweight="1e-4mm">
                          <v:path arrowok="t" o:connecttype="custom" o:connectlocs="0,10;0,10;0,20;0,30;5,35;10,40;10,40;20,45;30,40;35,35;40,25;40,25;40,15;40,10;30,0;20,0" o:connectangles="0,0,0,0,0,0,0,0,0,0,0,0,0,0,0,0"/>
                        </v:shape>
                        <v:shape id="Freeform 270" o:spid="_x0000_s1283" style="position:absolute;left:945;top:1210;width:75;height:85;visibility:visible;mso-wrap-style:square;v-text-anchor:top" coordsize="7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X+FMYA&#10;AADcAAAADwAAAGRycy9kb3ducmV2LnhtbESPQWsCMRSE7wX/Q3hCL1ITPUi7GkUEweKhaBXq7bF5&#10;3V26eVk2T1399Y1Q6HGYmW+Y2aLztbpQG6vAFkZDA4o4D67iwsLhc/3yCioKssM6MFm4UYTFvPc0&#10;w8yFK+/ospdCJQjHDC2UIk2mdcxL8hiHoSFO3ndoPUqSbaFdi9cE97UeGzPRHitOCyU2tCop/9mf&#10;vYXTsbsNPsbN12Ap2/NR0Oj3+8Ha5363nIIS6uQ//NfeOAtvZgKPM+kI6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lX+FMYAAADcAAAADwAAAAAAAAAAAAAAAACYAgAAZHJz&#10;L2Rvd25yZXYueG1sUEsFBgAAAAAEAAQA9QAAAIsDAAAAAA==&#10;" path="m75,85r,l70,75,65,60,50,35,25,15,,e" filled="f" strokeweight="1e-4mm">
                          <v:path arrowok="t" o:connecttype="custom" o:connectlocs="75,85;75,85;70,75;65,60;50,35;25,15;0,0" o:connectangles="0,0,0,0,0,0,0"/>
                        </v:shape>
                        <v:shape id="Freeform 271" o:spid="_x0000_s1284" style="position:absolute;left:980;top:1185;width:95;height:75;visibility:visible;mso-wrap-style:square;v-text-anchor:top" coordsize="9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FHTcgA&#10;AADcAAAADwAAAGRycy9kb3ducmV2LnhtbESP3WoCMRSE7wXfIRyhd5pUatWtUaTUUqog/iD07rA5&#10;3V3cnGw3Ubd9+kYQvBxm5htmMmtsKc5U+8KxhseeAkGcOlNwpmG/W3RHIHxANlg6Jg2/5GE2bbcm&#10;mBh34Q2dtyETEcI+QQ15CFUipU9zsuh7riKO3rerLYYo60yaGi8RbkvZV+pZWiw4LuRY0WtO6XF7&#10;shqePjfLw1C9va9w8PN1HJ12i8H6T+uHTjN/ARGoCffwrf1hNIzVEK5n4hGQ03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REUdNyAAAANwAAAAPAAAAAAAAAAAAAAAAAJgCAABk&#10;cnMvZG93bnJldi54bWxQSwUGAAAAAAQABAD1AAAAjQMAAAAA&#10;" path="m,l,,35,25,70,50,80,60,95,75e" filled="f" strokeweight="1e-4mm">
                          <v:path arrowok="t" o:connecttype="custom" o:connectlocs="0,0;0,0;35,25;70,50;70,50;80,60;95,75" o:connectangles="0,0,0,0,0,0,0"/>
                        </v:shape>
                        <v:shape id="Freeform 272" o:spid="_x0000_s1285" style="position:absolute;left:1070;top:1240;width:25;height:20;visibility:visible;mso-wrap-style:square;v-text-anchor:top" coordsize="2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P6OMEA&#10;AADcAAAADwAAAGRycy9kb3ducmV2LnhtbERPz2vCMBS+C/sfwhN2EU0nOGY1yhiMqYdJnRdvj+a1&#10;KTYvJcm0/vfmIHj8+H4v171txYV8aBwreJtkIIhLpxuuFRz/vscfIEJE1tg6JgU3CrBevQyWmGt3&#10;5YIuh1iLFMIhRwUmxi6XMpSGLIaJ64gTVzlvMSboa6k9XlO4beU0y96lxYZTg8GOvgyV58O/VVBU&#10;pz2F0VlWrd15Mr+z6U+5Vep12H8uQETq41P8cG+0gnmW1qYz6Qj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j+jjBAAAA3AAAAA8AAAAAAAAAAAAAAAAAmAIAAGRycy9kb3du&#10;cmV2LnhtbFBLBQYAAAAABAAEAPUAAACGAwAAAAA=&#10;" path="m,10r,l,20r10,l20,20r5,-5l20,5,15,e" filled="f" strokeweight="1e-4mm">
                          <v:path arrowok="t" o:connecttype="custom" o:connectlocs="0,10;0,10;0,20;10,20;10,20;20,20;25,15;25,15;20,5;15,0" o:connectangles="0,0,0,0,0,0,0,0,0,0"/>
                        </v:shape>
                        <v:shape id="Freeform 273" o:spid="_x0000_s1286" style="position:absolute;left:1060;top:1230;width:45;height:40;visibility:visible;mso-wrap-style:square;v-text-anchor:top" coordsize="4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nd0sMA&#10;AADcAAAADwAAAGRycy9kb3ducmV2LnhtbESPQYvCMBSE74L/ITzBm6YKK7YaRQUXT4ruwrK3R/Ns&#10;u9u8lCa29d8bQfA4zHwzzHLdmVI0VLvCsoLJOAJBnFpdcKbg+2s/moNwHlljaZkU3MnBetXvLTHR&#10;tuUzNRefiVDCLkEFufdVIqVLczLoxrYiDt7V1gZ9kHUmdY1tKDelnEbRTBosOCzkWNEup/T/cjMK&#10;4qZF+7mdHn/+ug+Uk5PN9r8HpYaDbrMA4anz7/CLPujARTE8z4QjIF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nd0sMAAADcAAAADwAAAAAAAAAAAAAAAACYAgAAZHJzL2Rv&#10;d25yZXYueG1sUEsFBgAAAAAEAAQA9QAAAIgDAAAAAA==&#10;" path="m,15r,l,25r,5l10,40r5,l25,40r10,l40,30,45,20,40,10,35,5,30,,20,e" filled="f" strokeweight="1e-4mm">
                          <v:path arrowok="t" o:connecttype="custom" o:connectlocs="0,15;0,15;0,25;0,30;10,40;15,40;15,40;25,40;35,40;40,30;45,20;45,20;40,10;35,5;30,0;20,0" o:connectangles="0,0,0,0,0,0,0,0,0,0,0,0,0,0,0,0"/>
                        </v:shape>
                        <v:shape id="Freeform 274" o:spid="_x0000_s1287" style="position:absolute;left:1005;top:1165;width:85;height:90;visibility:visible;mso-wrap-style:square;v-text-anchor:top" coordsize="8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CY28IA&#10;AADcAAAADwAAAGRycy9kb3ducmV2LnhtbERPz2vCMBS+D/wfwhN2m6kDx1qNIoJzh43RKnh9NM+m&#10;2Lx0SWbrf78cBjt+fL9Xm9F24kY+tI4VzGcZCOLa6ZYbBafj/ukVRIjIGjvHpOBOATbrycMKC+0G&#10;LulWxUakEA4FKjAx9oWUoTZkMcxcT5y4i/MWY4K+kdrjkMJtJ5+z7EVabDk1GOxpZ6i+Vj9Wgfty&#10;n/vqOz9FDKYczm+Lw/2jV+pxOm6XICKN8V/8537XCvJ5mp/OpCMg1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0JjbwgAAANwAAAAPAAAAAAAAAAAAAAAAAJgCAABkcnMvZG93&#10;bnJldi54bWxQSwUGAAAAAAQABAD1AAAAhwMAAAAA&#10;" path="m85,90r,l75,65,55,40,30,20,,e" filled="f" strokeweight="1e-4mm">
                          <v:path arrowok="t" o:connecttype="custom" o:connectlocs="85,90;85,90;75,65;55,40;30,20;0,0" o:connectangles="0,0,0,0,0,0"/>
                        </v:shape>
                        <v:line id="Line 275" o:spid="_x0000_s1288" style="position:absolute;flip:y;visibility:visible;mso-wrap-style:square" from="1045,1135" to="1055,1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XoUcUAAADcAAAADwAAAGRycy9kb3ducmV2LnhtbESPQWsCMRSE7wX/Q3hCL0WzW6FdV6NI&#10;S6HYi1UPHh+b5+5i8rIkqbv990Yo9DjMzDfMcj1YI67kQ+tYQT7NQBBXTrdcKzgePiYFiBCRNRrH&#10;pOCXAqxXo4clltr1/E3XfaxFgnAoUUETY1dKGaqGLIap64iTd3beYkzS11J77BPcGvmcZS/SYstp&#10;ocGO3hqqLvsfq8Bss/diVp0K9/Xqu35ncz4/GaUex8NmASLSEP/Df+1PrWCe53A/k46AX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rXoUcUAAADcAAAADwAAAAAAAAAA&#10;AAAAAAChAgAAZHJzL2Rvd25yZXYueG1sUEsFBgAAAAAEAAQA+QAAAJMDAAAAAA==&#10;" strokeweight="1e-4mm"/>
                        <v:shape id="Freeform 276" o:spid="_x0000_s1289" style="position:absolute;left:1045;top:1130;width:100;height:90;visibility:visible;mso-wrap-style:square;v-text-anchor:top" coordsize="10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eSFcMA&#10;AADcAAAADwAAAGRycy9kb3ducmV2LnhtbESPQWsCMRSE7wX/Q3iCt5rVQ7Fbo0hRar25il4fm9fd&#10;pZuXJcm68d83gtDjMDPfMMt1NK24kfONZQWzaQaCuLS64UrB+bR7XYDwAVlja5kU3MnDejV6WWKu&#10;7cBHuhWhEgnCPkcFdQhdLqUvazLop7YjTt6PdQZDkq6S2uGQ4KaV8yx7kwYbTgs1dvRZU/lb9EaB&#10;u5I5Hzb9ZTgUX3L73ceu3EelJuO4+QARKIb/8LO91wreZ3N4nElHQK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eSFcMAAADcAAAADwAAAAAAAAAAAAAAAACYAgAAZHJzL2Rv&#10;d25yZXYueG1sUEsFBgAAAAAEAAQA9QAAAIgDAAAAAA==&#10;" path="m,l,,10,5,40,20,65,40,85,60r15,30e" filled="f" strokeweight="1e-4mm">
                          <v:path arrowok="t" o:connecttype="custom" o:connectlocs="0,0;0,0;10,5;10,5;40,20;65,40;85,60;100,90" o:connectangles="0,0,0,0,0,0,0,0"/>
                        </v:shape>
                        <v:shape id="Freeform 277" o:spid="_x0000_s1290" style="position:absolute;left:1140;top:1200;width:25;height:20;visibility:visible;mso-wrap-style:square;v-text-anchor:top" coordsize="2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7+lMUA&#10;AADcAAAADwAAAGRycy9kb3ducmV2LnhtbESPT2sCMRTE7wW/Q3iCl6JZlZa6GqUUpNpDi38u3h6b&#10;t5vFzcuSpLp+eyMUehxm5jfMYtXZRlzIh9qxgvEoA0FcOF1zpeB4WA/fQISIrLFxTApuFGC17D0t&#10;MNfuyju67GMlEoRDjgpMjG0uZSgMWQwj1xInr3TeYkzSV1J7vCa4beQky16lxZrTgsGWPgwV5/2v&#10;VbArTz8Uns+ybOyXJ/P9MvkstkoN+t37HESkLv6H/9obrWA2nsLjTDoC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Hv6UxQAAANwAAAAPAAAAAAAAAAAAAAAAAJgCAABkcnMv&#10;ZG93bnJldi54bWxQSwUGAAAAAAQABAD1AAAAigMAAAAA&#10;" path="m,5r,l,15r10,5l20,20r5,-5l25,5,15,e" filled="f" strokeweight="1e-4mm">
                          <v:path arrowok="t" o:connecttype="custom" o:connectlocs="0,5;0,5;0,15;10,20;10,20;20,20;25,15;25,15;25,5;15,0" o:connectangles="0,0,0,0,0,0,0,0,0,0"/>
                        </v:shape>
                        <v:shape id="Freeform 278" o:spid="_x0000_s1291" style="position:absolute;left:1130;top:1185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ON6MYA&#10;AADcAAAADwAAAGRycy9kb3ducmV2LnhtbESPQWvCQBSE70L/w/IK3swmWlNNXUVEa3vUCl5fs88k&#10;mn0bsqum/fXdQqHHYWa+YWaLztTiRq2rLCtIohgEcW51xYWCw8dmMAHhPLLG2jIp+CIHi/lDb4aZ&#10;tnfe0W3vCxEg7DJUUHrfZFK6vCSDLrINcfBOtjXog2wLqVu8B7ip5TCOU2mw4rBQYkOrkvLL/moU&#10;vI6P2/Uobs7vfpmc0u/qM91dn5XqP3bLFxCeOv8f/mu/aQXT5Al+z4QjIO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kON6MYAAADcAAAADwAAAAAAAAAAAAAAAACYAgAAZHJz&#10;L2Rvd25yZXYueG1sUEsFBgAAAAAEAAQA9QAAAIsDAAAAAA==&#10;" path="m5,10r,l,20,,30,5,40r10,5l25,45r10,l40,35r5,-5l45,20,40,10,30,5,20,e" filled="f" strokeweight="1e-4mm">
                          <v:path arrowok="t" o:connecttype="custom" o:connectlocs="5,10;5,10;0,20;0,30;5,40;15,45;15,45;25,45;35,45;40,35;45,30;45,30;45,20;40,10;30,5;20,0" o:connectangles="0,0,0,0,0,0,0,0,0,0,0,0,0,0,0,0"/>
                        </v:shape>
                        <v:shape id="Freeform 279" o:spid="_x0000_s1292" style="position:absolute;left:1080;top:1115;width:85;height:100;visibility:visible;mso-wrap-style:square;v-text-anchor:top" coordsize="8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NkEcUA&#10;AADcAAAADwAAAGRycy9kb3ducmV2LnhtbESPQWvCQBSE70L/w/IKvZmNBUuNbkJrsbSXglE8P7PP&#10;JJp9G7IbTf59t1DwOMzMN8wqG0wjrtS52rKCWRSDIC6srrlUsN9tpq8gnEfW2FgmBSM5yNKHyQoT&#10;bW+8pWvuSxEg7BJUUHnfJlK6oiKDLrItcfBOtjPog+xKqTu8Bbhp5HMcv0iDNYeFCltaV1Rc8t4o&#10;MPmhPP4c1sPYf58/+kXz+V6MRqmnx+FtCcLT4O/h//aXVrCYzeH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02QRxQAAANwAAAAPAAAAAAAAAAAAAAAAAJgCAABkcnMv&#10;ZG93bnJldi54bWxQSwUGAAAAAAQABAD1AAAAigMAAAAA&#10;" path="m85,100r,l70,70,50,40,25,15,,e" filled="f" strokeweight="1e-4mm">
                          <v:path arrowok="t" o:connecttype="custom" o:connectlocs="85,100;85,100;70,70;50,40;25,15;0,0" o:connectangles="0,0,0,0,0,0"/>
                        </v:shape>
                        <v:line id="Line 280" o:spid="_x0000_s1293" style="position:absolute;flip:x;visibility:visible;mso-wrap-style:square" from="1115,1115" to="1165,1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xwJcUAAADcAAAADwAAAGRycy9kb3ducmV2LnhtbESPQWsCMRSE70L/Q3gFL6Vm14KuW6OI&#10;RSjtpdUePD42z92lycuSpO767xtB8DjMzDfMcj1YI87kQ+tYQT7JQBBXTrdcK/g57J4LECEiazSO&#10;ScGFAqxXD6Mlltr1/E3nfaxFgnAoUUETY1dKGaqGLIaJ64iTd3LeYkzS11J77BPcGjnNspm02HJa&#10;aLCjbUPV7/7PKjAf2VvxUh0L9zn3Xf9lcz49GaXGj8PmFUSkId7Dt/a7VrDIZ3A9k46AX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xwJcUAAADcAAAADwAAAAAAAAAA&#10;AAAAAAChAgAAZHJzL2Rvd25yZXYueG1sUEsFBgAAAAAEAAQA+QAAAJMDAAAAAA==&#10;" strokeweight="1e-4mm"/>
                        <v:line id="Line 281" o:spid="_x0000_s1294" style="position:absolute;flip:x;visibility:visible;mso-wrap-style:square" from="1040,1155" to="1095,1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DVvsUAAADcAAAADwAAAGRycy9kb3ducmV2LnhtbESPzWrDMBCE74W8g9hCLyWR3UDjulFC&#10;aCmE9JK/Q46LtbFNpZWR1Nh5+yhQ6HGYmW+Y+XKwRlzIh9axgnySgSCunG65VnA8fI0LECEiazSO&#10;ScGVAiwXo4c5ltr1vKPLPtYiQTiUqKCJsSulDFVDFsPEdcTJOztvMSbpa6k99glujXzJsldpseW0&#10;0GBHHw1VP/tfq8Bsss9iWp0K9z3zXb+1OZ+fjVJPj8PqHUSkIf6H/9prreAtn8H9TDoCcn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hDVvsUAAADcAAAADwAAAAAAAAAA&#10;AAAAAAChAgAAZHJzL2Rvd25yZXYueG1sUEsFBgAAAAAEAAQA+QAAAJMDAAAAAA==&#10;" strokeweight="1e-4mm"/>
                        <v:line id="Line 282" o:spid="_x0000_s1295" style="position:absolute;flip:x;visibility:visible;mso-wrap-style:square" from="970,1205" to="1010,1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9BzMIAAADcAAAADwAAAGRycy9kb3ducmV2LnhtbERPTWvCMBi+D/wP4RW8jJnWweyqUcQx&#10;GO7ixw47vjSvbTF5U5LMdv/eHASPD8/3cj1YI67kQ+tYQT7NQBBXTrdcK/g5fb4UIEJE1mgck4J/&#10;CrBejZ6WWGrX84Gux1iLFMKhRAVNjF0pZagashimriNO3Nl5izFBX0vtsU/h1shZlr1Jiy2nhgY7&#10;2jZUXY5/VoHZZR/Fa/VbuO+57/q9zfn8bJSajIfNAkSkIT7Ed/eXVvCep7XpTDoCc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49BzMIAAADcAAAADwAAAAAAAAAAAAAA&#10;AAChAgAAZHJzL2Rvd25yZXYueG1sUEsFBgAAAAAEAAQA+QAAAJADAAAAAA==&#10;" strokeweight="1e-4mm"/>
                        <v:line id="Line 283" o:spid="_x0000_s1296" style="position:absolute;flip:x;visibility:visible;mso-wrap-style:square" from="900,1240" to="940,1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PkV8UAAADcAAAADwAAAGRycy9kb3ducmV2LnhtbESPQWsCMRSE74X+h/AKXkrNrkK7rkYp&#10;FUHsRW0PHh+b5+7S5GVJUnf990Yo9DjMzDfMYjVYIy7kQ+tYQT7OQBBXTrdcK/j+2rwUIEJE1mgc&#10;k4IrBVgtHx8WWGrX84Eux1iLBOFQooImxq6UMlQNWQxj1xEn7+y8xZikr6X22Ce4NXKSZa/SYstp&#10;ocGOPhqqfo6/VoHZZetiWp0K9/nmu35vcz4/G6VGT8P7HESkIf6H/9pbrWCWz+B+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PkV8UAAADcAAAADwAAAAAAAAAA&#10;AAAAAAChAgAAZHJzL2Rvd25yZXYueG1sUEsFBgAAAAAEAAQA+QAAAJMDAAAAAA==&#10;" strokeweight="1e-4mm"/>
                        <v:line id="Line 284" o:spid="_x0000_s1297" style="position:absolute;flip:x;visibility:visible;mso-wrap-style:square" from="825,1285" to="870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WHd8IAAADcAAAADwAAAGRycy9kb3ducmV2LnhtbERPy2oCMRTdC/2HcAvdSM2oYMdxohRL&#10;QerGWhcuL5M7D5rcDEl0pn/fLApdHs673I3WiDv50DlWMJ9lIIgrpztuFFy+3p9zECEiazSOScEP&#10;BdhtHyYlFtoN/En3c2xECuFQoII2xr6QMlQtWQwz1xMnrnbeYkzQN1J7HFK4NXKRZStpsePU0GJP&#10;+5aq7/PNKjAf2Vu+rK65O774fjjZOddTo9TT4/i6ARFpjP/iP/dBK1gv0vx0Jh0Buf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5WHd8IAAADcAAAADwAAAAAAAAAAAAAA&#10;AAChAgAAZHJzL2Rvd25yZXYueG1sUEsFBgAAAAAEAAQA+QAAAJADAAAAAA==&#10;" strokeweight="1e-4mm"/>
                        <v:shape id="Freeform 285" o:spid="_x0000_s1298" style="position:absolute;left:765;top:133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1+o8UA&#10;AADcAAAADwAAAGRycy9kb3ducmV2LnhtbESPzW7CMBCE75X6DtZW6q04yaG0AYNQVSR+eoH2Abbx&#10;kljY68g2EN4eI1XqcTQz32im88FZcaYQjWcF5agAQdx4bbhV8PO9fHkDEROyRuuZFFwpwnz2+DDF&#10;WvsL7+i8T63IEI41KuhS6mspY9ORwzjyPXH2Dj44TFmGVuqAlwx3VlZF8SodGs4LHfb00VFz3J+c&#10;AtPafr07hmqxan7Lr8/r2G7MVqnnp2ExAZFoSP/hv/ZKK3ivSrifyUdAz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X6jxQAAANwAAAAPAAAAAAAAAAAAAAAAAJgCAABkcnMv&#10;ZG93bnJldi54bWxQSwUGAAAAAAQABAD1AAAAigMAAAAA&#10;" path="m,l,,10,10r15,e" filled="f" strokeweight="1e-4mm">
                          <v:path arrowok="t" o:connecttype="custom" o:connectlocs="0,0;0,0;10,10;25,10" o:connectangles="0,0,0,0"/>
                        </v:shape>
                        <v:shape id="Freeform 286" o:spid="_x0000_s1299" style="position:absolute;left:810;top:1345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nvWMQA&#10;AADcAAAADwAAAGRycy9kb3ducmV2LnhtbESPQWvCQBSE7wX/w/KE3uqmObSaukpRBFtEqAa8Pnef&#10;STD7NmTXmP57VxA8DjPzDTOd97YWHbW+cqzgfZSAINbOVFwoyPertzEIH5AN1o5JwT95mM8GL1PM&#10;jLvyH3W7UIgIYZ+hgjKEJpPS65Is+pFriKN3cq3FEGVbSNPiNcJtLdMk+ZAWK44LJTa0KEmfdxer&#10;YL/K5a+e8PJ00J/dz3GbH5pNrtTrsP/+AhGoD8/wo702CiZpCvcz8QjI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Z71jEAAAA3AAAAA8AAAAAAAAAAAAAAAAAmAIAAGRycy9k&#10;b3ducmV2LnhtbFBLBQYAAAAABAAEAPUAAACJAwAAAAA=&#10;" path="m,l,,25,e" filled="f" strokeweight="1e-4mm">
                          <v:path arrowok="t" o:connecttype="custom" o:connectlocs="0,0;0,0;25,0" o:connectangles="0,0,0"/>
                        </v:shape>
                        <v:line id="Line 287" o:spid="_x0000_s1300" style="position:absolute;flip:y;visibility:visible;mso-wrap-style:square" from="860,1335" to="875,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cZAMUAAADcAAAADwAAAGRycy9kb3ducmV2LnhtbESPT2sCMRTE74V+h/AKvRTNqlDX1SjF&#10;UhB78d/B42Pz3F2avCxJdLff3giFHoeZ+Q2zWPXWiBv50DhWMBpmIIhLpxuuFJyOX4McRIjIGo1j&#10;UvBLAVbL56cFFtp1vKfbIVYiQTgUqKCOsS2kDGVNFsPQtcTJuzhvMSbpK6k9dglujRxn2bu02HBa&#10;qLGldU3lz+FqFZht9plPynPuvqe+7XZ2xJc3o9TrS/8xBxGpj//hv/ZGK5iNJ/A4k46A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0cZAMUAAADcAAAADwAAAAAAAAAA&#10;AAAAAAChAgAAZHJzL2Rvd25yZXYueG1sUEsFBgAAAAAEAAQA+QAAAJMDAAAAAA==&#10;" strokeweight="1e-4mm"/>
                        <v:line id="Line 288" o:spid="_x0000_s1301" style="position:absolute;flip:y;visibility:visible;mso-wrap-style:square" from="895,1320" to="910,13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6BdMYAAADcAAAADwAAAGRycy9kb3ducmV2LnhtbESPT2sCMRTE74V+h/CEXopmtaWuq1FK&#10;S0Hqpf45eHxsnruLycuSpO767Y1Q6HGYmd8wi1VvjbiQD41jBeNRBoK4dLrhSsFh/zXMQYSIrNE4&#10;JgVXCrBaPj4ssNCu4y1ddrESCcKhQAV1jG0hZShrshhGriVO3sl5izFJX0ntsUtwa+Qky96kxYbT&#10;Qo0tfdRUnne/VoH5zj7zl/KYu83Ut92PHfPp2Sj1NOjf5yAi9fE//NdeawWzySvcz6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ugXTGAAAA3AAAAA8AAAAAAAAA&#10;AAAAAAAAoQIAAGRycy9kb3ducmV2LnhtbFBLBQYAAAAABAAEAPkAAACUAwAAAAA=&#10;" strokeweight="1e-4mm"/>
                        <v:line id="Line 289" o:spid="_x0000_s1302" style="position:absolute;flip:y;visibility:visible;mso-wrap-style:square" from="935,1300" to="955,1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Ik78YAAADcAAAADwAAAGRycy9kb3ducmV2LnhtbESPT2sCMRTE74V+h/CEXopmtbSuq1FK&#10;S0Hqpf45eHxsnruLycuSpO767Y1Q6HGYmd8wi1VvjbiQD41jBeNRBoK4dLrhSsFh/zXMQYSIrNE4&#10;JgVXCrBaPj4ssNCu4y1ddrESCcKhQAV1jG0hZShrshhGriVO3sl5izFJX0ntsUtwa+Qky96kxYbT&#10;Qo0tfdRUnne/VoH5zj7zl/KYu83Ut92PHfPp2Sj1NOjf5yAi9fE//NdeawWzySvcz6QjIJ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PiJO/GAAAA3AAAAA8AAAAAAAAA&#10;AAAAAAAAoQIAAGRycy9kb3ducmV2LnhtbFBLBQYAAAAABAAEAPkAAACUAwAAAAA=&#10;" strokeweight="1e-4mm"/>
                        <v:line id="Line 290" o:spid="_x0000_s1303" style="position:absolute;flip:y;visibility:visible;mso-wrap-style:square" from="975,1280" to="990,1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C6mMUAAADcAAAADwAAAGRycy9kb3ducmV2LnhtbESPT2sCMRTE70K/Q3iFXopmtaDrapTS&#10;Uij24r+Dx8fmubs0eVmS1N1+eyMIHoeZ+Q2zXPfWiAv50DhWMB5lIIhLpxuuFBwPX8McRIjIGo1j&#10;UvBPAdarp8ESC+063tFlHyuRIBwKVFDH2BZShrImi2HkWuLknZ23GJP0ldQeuwS3Rk6ybCotNpwW&#10;amzpo6byd/9nFZhN9pm/lafc/cx8223tmM+vRqmX5/59ASJSHx/he/tbK5hPpnA7k4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C6mMUAAADcAAAADwAAAAAAAAAA&#10;AAAAAAChAgAAZHJzL2Rvd25yZXYueG1sUEsFBgAAAAAEAAQA+QAAAJMDAAAAAA==&#10;" strokeweight="1e-4mm"/>
                        <v:line id="Line 291" o:spid="_x0000_s1304" style="position:absolute;flip:y;visibility:visible;mso-wrap-style:square" from="1010,1260" to="1025,1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wfA8UAAADcAAAADwAAAGRycy9kb3ducmV2LnhtbESPT2sCMRTE7wW/Q3hCL6VmVajr1ihi&#10;KYi9+KcHj4/Nc3dp8rIkqbt+eyMUehxm5jfMYtVbI67kQ+NYwXiUgSAunW64UvB9+nzNQYSIrNE4&#10;JgU3CrBaDp4WWGjX8YGux1iJBOFQoII6xraQMpQ1WQwj1xIn7+K8xZikr6T22CW4NXKSZW/SYsNp&#10;ocaWNjWVP8dfq8Dsso98Wp5z9zXzbbe3Y768GKWeh/36HUSkPv6H/9pbrWA+mcHjTDo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HwfA8UAAADcAAAADwAAAAAAAAAA&#10;AAAAAAChAgAAZHJzL2Rvd25yZXYueG1sUEsFBgAAAAAEAAQA+QAAAJMDAAAAAA==&#10;" strokeweight="1e-4mm"/>
                        <v:line id="Line 292" o:spid="_x0000_s1305" style="position:absolute;flip:y;visibility:visible;mso-wrap-style:square" from="1040,1240" to="1055,12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OLccIAAADcAAAADwAAAGRycy9kb3ducmV2LnhtbERPy2oCMRTdC/2HcAvdSM2oYMdxohRL&#10;QerGWhcuL5M7D5rcDEl0pn/fLApdHs673I3WiDv50DlWMJ9lIIgrpztuFFy+3p9zECEiazSOScEP&#10;BdhtHyYlFtoN/En3c2xECuFQoII2xr6QMlQtWQwz1xMnrnbeYkzQN1J7HFK4NXKRZStpsePU0GJP&#10;+5aq7/PNKjAf2Vu+rK65O774fjjZOddTo9TT4/i6ARFpjP/iP/dBK1gv0tp0Jh0Buf0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eOLccIAAADcAAAADwAAAAAAAAAAAAAA&#10;AAChAgAAZHJzL2Rvd25yZXYueG1sUEsFBgAAAAAEAAQA+QAAAJADAAAAAA==&#10;" strokeweight="1e-4mm"/>
                        <v:line id="Line 293" o:spid="_x0000_s1306" style="position:absolute;flip:y;visibility:visible;mso-wrap-style:square" from="1080,1215" to="1095,1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8u6sUAAADcAAAADwAAAGRycy9kb3ducmV2LnhtbESPQWsCMRSE74X+h/AKXkrNqtCuW6OU&#10;ilD0YrcePD42z92lycuSRHf7740g9DjMzDfMYjVYIy7kQ+tYwWScgSCunG65VnD42bzkIEJE1mgc&#10;k4I/CrBaPj4ssNCu52+6lLEWCcKhQAVNjF0hZagashjGriNO3sl5izFJX0vtsU9wa+Q0y16lxZbT&#10;QoMdfTZU/ZZnq8Bss3U+q4652735rt/bCZ+ejVKjp+HjHUSkIf6H7+0vrWA+ncPtTDoC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q8u6sUAAADcAAAADwAAAAAAAAAA&#10;AAAAAAChAgAAZHJzL2Rvd25yZXYueG1sUEsFBgAAAAAEAAQA+QAAAJMDAAAAAA==&#10;" strokeweight="1e-4mm"/>
                        <v:line id="Line 294" o:spid="_x0000_s1307" style="position:absolute;flip:y;visibility:visible;mso-wrap-style:square" from="1110,1190" to="1130,12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RqsIAAADcAAAADwAAAGRycy9kb3ducmV2LnhtbERPy2oCMRTdC/5DuEI3ohkr6HQ6UaSl&#10;UOrGRxddXiZ3HpjcDEnqTP++WRS6PJx3uR+tEXfyoXOsYLXMQBBXTnfcKPi8vi1yECEiazSOScEP&#10;BdjvppMSC+0GPtP9EhuRQjgUqKCNsS+kDFVLFsPS9cSJq523GBP0jdQehxRujXzMso202HFqaLGn&#10;l5aq2+XbKjAf2Wu+rr5yd9z6fjjZFddzo9TDbDw8g4g0xn/xn/tdK3hap/npTDoCc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wRqsIAAADcAAAADwAAAAAAAAAAAAAA&#10;AAChAgAAZHJzL2Rvd25yZXYueG1sUEsFBgAAAAAEAAQA+QAAAJADAAAAAA==&#10;" strokeweight="1e-4mm"/>
                        <v:line id="Line 295" o:spid="_x0000_s1308" style="position:absolute;flip:y;visibility:visible;mso-wrap-style:square" from="1145,1165" to="1160,1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C0McYAAADcAAAADwAAAGRycy9kb3ducmV2LnhtbESPzWrDMBCE74W+g9hCL6WR3UDjuFFC&#10;SCmE5JKfHnJcrI1tKq2MpMbu20eBQI/DzHzDzBaDNeJCPrSOFeSjDARx5XTLtYLv49drASJEZI3G&#10;MSn4owCL+ePDDEvtet7T5RBrkSAcSlTQxNiVUoaqIYth5Dri5J2dtxiT9LXUHvsEt0a+Zdm7tNhy&#10;Wmiwo1VD1c/h1yowm+yzGFenwm0nvut3Nufzi1Hq+WlYfoCINMT/8L291gqm4xxuZ9IR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AtDHGAAAA3AAAAA8AAAAAAAAA&#10;AAAAAAAAoQIAAGRycy9kb3ducmV2LnhtbFBLBQYAAAAABAAEAPkAAACUAwAAAAA=&#10;" strokeweight="1e-4mm"/>
                        <v:shape id="Freeform 296" o:spid="_x0000_s1309" style="position:absolute;left:1365;top:1125;width:45;height:105;visibility:visible;mso-wrap-style:square;v-text-anchor:top" coordsize="4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M+sUA&#10;AADcAAAADwAAAGRycy9kb3ducmV2LnhtbESPQWvCQBSE7wX/w/KE3uqmaZE2uooWhBSloBW8PrLP&#10;JDT7Nu5uYvrvXaHQ4zAz3zDz5WAa0ZPztWUFz5MEBHFhdc2lguP35ukNhA/IGhvLpOCXPCwXo4c5&#10;ZtpeeU/9IZQiQthnqKAKoc2k9EVFBv3EtsTRO1tnMETpSqkdXiPcNDJNkqk0WHNcqLClj4qKn0Nn&#10;FHTdTn5tLm7/uX3N+y2u0nV+SpV6HA+rGYhAQ/gP/7VzreD9JYX7mXgE5OI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6oz6xQAAANwAAAAPAAAAAAAAAAAAAAAAAJgCAABkcnMv&#10;ZG93bnJldi54bWxQSwUGAAAAAAQABAD1AAAAigMAAAAA&#10;" path="m,l,,25,50r20,55e" filled="f" strokeweight="1e-4mm">
                          <v:path arrowok="t" o:connecttype="custom" o:connectlocs="0,0;0,0;25,50;45,105" o:connectangles="0,0,0,0"/>
                        </v:shape>
                        <v:shape id="Freeform 297" o:spid="_x0000_s1310" style="position:absolute;left:1395;top:1120;width:230;height:60;visibility:visible;mso-wrap-style:square;v-text-anchor:top" coordsize="230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ZgrMIA&#10;AADcAAAADwAAAGRycy9kb3ducmV2LnhtbESPQWsCMRSE7wX/Q3iCt/pWF1q7GqUUhF61LV4fm+fu&#10;4uZlTVKN/94IhR6HmfmGWW2S7dWFfeicaJhNC1AstTOdNBq+v7bPC1AhkhjqnbCGGwfYrEdPK6qM&#10;u8qOL/vYqAyRUJGGNsahQgx1y5bC1A0s2Ts6bylm6Rs0nq4ZbnucF8ULWuokL7Q08EfL9Wn/azUc&#10;8LXo0k864fxcHvyWFzXugtaTcXpfgoqc4n/4r/1pNLyVJTzO5COA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ddmCswgAAANwAAAAPAAAAAAAAAAAAAAAAAJgCAABkcnMvZG93&#10;bnJldi54bWxQSwUGAAAAAAQABAD1AAAAhwMAAAAA&#10;" path="m,60r,l45,55,95,40,140,25,180,5,200,r15,l230,5r,10e" filled="f" strokeweight="1e-4mm">
                          <v:path arrowok="t" o:connecttype="custom" o:connectlocs="0,60;0,60;45,55;95,40;140,25;180,5;180,5;200,0;215,0;230,5;230,15" o:connectangles="0,0,0,0,0,0,0,0,0,0,0"/>
                        </v:shape>
                        <v:shape id="Freeform 298" o:spid="_x0000_s1311" style="position:absolute;left:1535;top:1155;width:130;height:320;visibility:visible;mso-wrap-style:square;v-text-anchor:top" coordsize="130,3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qaFcQA&#10;AADcAAAADwAAAGRycy9kb3ducmV2LnhtbESPzW7CMBCE75V4B2uReisO9EcQMAiQqvZADwQeYBUv&#10;SSBeW7ZJ0revK1XqcTQz32hWm8G0oiMfGssKppMMBHFpdcOVgvPp/WkOIkRkja1lUvBNATbr0cMK&#10;c217PlJXxEokCIccFdQxulzKUNZkMEysI07exXqDMUlfSe2xT3DTylmWvUmDDaeFGh3taypvxd0o&#10;OMzcobhmr0335eljd+znDiko9TgetksQkYb4H/5rf2oFi+cX+D2Tjo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6mhXEAAAA3AAAAA8AAAAAAAAAAAAAAAAAmAIAAGRycy9k&#10;b3ducmV2LnhtbFBLBQYAAAAABAAEAPUAAACJAwAAAAA=&#10;" path="m130,r,l130,35r,45l120,120r-5,15l105,145r-20,5l70,165,55,180,40,200,20,250,,320e" filled="f" strokeweight="1e-4mm">
                          <v:path arrowok="t" o:connecttype="custom" o:connectlocs="130,0;130,0;130,35;130,80;120,120;115,135;105,145;105,145;85,150;70,165;55,180;40,200;20,250;0,320" o:connectangles="0,0,0,0,0,0,0,0,0,0,0,0,0,0"/>
                        </v:shape>
                        <v:shape id="Freeform 299" o:spid="_x0000_s1312" style="position:absolute;left:1545;top:1445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jwusYA&#10;AADcAAAADwAAAGRycy9kb3ducmV2LnhtbESPQWvCQBSE74X+h+UJ3upGxVKjq4RasXoRo+D1Nfua&#10;Dc2+DdlV47/vCoUeh5n5hpkvO1uLK7W+cqxgOEhAEBdOV1wqOB3XL28gfEDWWDsmBXfysFw8P80x&#10;1e7GB7rmoRQRwj5FBSaEJpXSF4Ys+oFriKP37VqLIcq2lLrFW4TbWo6S5FVarDguGGzo3VDxk1+s&#10;gg9zX033500+WmVbuztk6/34q1aq3+uyGYhAXfgP/7U/tYLpeAKPM/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jwusYAAADcAAAADwAAAAAAAAAAAAAAAACYAgAAZHJz&#10;L2Rvd25yZXYueG1sUEsFBgAAAAAEAAQA9QAAAIsDAAAAAA==&#10;" path="m,25r,l10,e" filled="f" strokeweight="1e-4mm">
                          <v:path arrowok="t" o:connecttype="custom" o:connectlocs="0,25;0,25;10,0" o:connectangles="0,0,0"/>
                        </v:shape>
                        <v:shape id="Freeform 300" o:spid="_x0000_s1313" style="position:absolute;left:1560;top:1405;width:5;height:20;visibility:visible;mso-wrap-style:square;v-text-anchor:top" coordsize="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oAsscA&#10;AADcAAAADwAAAGRycy9kb3ducmV2LnhtbESPzWvCQBTE7wX/h+UJvdWNbRGNriIRpYcWP+LF2yP7&#10;8oHZt2l2Nel/3y0IPQ4z8xtmsepNLe7UusqygvEoAkGcWV1xoeCcbl+mIJxH1lhbJgU/5GC1HDwt&#10;MNa24yPdT74QAcIuRgWl900spctKMuhGtiEOXm5bgz7ItpC6xS7ATS1fo2giDVYcFkpsKCkpu55u&#10;RkH0de4+N3KW7i95suvS7/zwnuyVeh726zkIT73/Dz/aH1rB7G0Cf2fC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qqALLHAAAA3AAAAA8AAAAAAAAAAAAAAAAAmAIAAGRy&#10;cy9kb3ducmV2LnhtbFBLBQYAAAAABAAEAPUAAACMAwAAAAA=&#10;" path="m,20r,l5,e" filled="f" strokeweight="1e-4mm">
                          <v:path arrowok="t" o:connecttype="custom" o:connectlocs="0,20;0,20;5,0" o:connectangles="0,0,0"/>
                        </v:shape>
                        <v:shape id="Freeform 301" o:spid="_x0000_s1314" style="position:absolute;left:1575;top:1360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bLVsYA&#10;AADcAAAADwAAAGRycy9kb3ducmV2LnhtbESPQWvCQBSE74X+h+UJ3upGBVujq4RasXoRo+D1Nfua&#10;Dc2+DdlV47/vCoUeh5n5hpkvO1uLK7W+cqxgOEhAEBdOV1wqOB3XL28gfEDWWDsmBXfysFw8P80x&#10;1e7GB7rmoRQRwj5FBSaEJpXSF4Ys+oFriKP37VqLIcq2lLrFW4TbWo6SZCItVhwXDDb0bqj4yS9W&#10;wYe5r6b78yYfrbKt3R2y9X78VSvV73XZDESgLvyH/9qfWsF0/AqPM/E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xbLVsYAAADcAAAADwAAAAAAAAAAAAAAAACYAgAAZHJz&#10;L2Rvd25yZXYueG1sUEsFBgAAAAAEAAQA9QAAAIsDAAAAAA==&#10;" path="m,25r,l10,e" filled="f" strokeweight="1e-4mm">
                          <v:path arrowok="t" o:connecttype="custom" o:connectlocs="0,25;0,25;10,0" o:connectangles="0,0,0"/>
                        </v:shape>
                        <v:shape id="Freeform 302" o:spid="_x0000_s1315" style="position:absolute;left:1595;top:1325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wS4sEA&#10;AADcAAAADwAAAGRycy9kb3ducmV2LnhtbERPzWrCQBC+F/oOywheSt3UgmjqKiIEBOnBnwcYs2M2&#10;mJ1Ns9uYvn3nIHj8+P6X68E3qqcu1oENfEwyUMRlsDVXBs6n4n0OKiZki01gMvBHEdar15cl5jbc&#10;+UD9MVVKQjjmaMCl1OZax9KRxzgJLbFw19B5TAK7StsO7xLuGz3Nspn2WLM0OGxp66i8HX+9gcW5&#10;6H+wLvbt96lw4e26313mF2PGo2HzBSrRkJ7ih3tnxfcpa+WMHAG9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cEuLBAAAA3AAAAA8AAAAAAAAAAAAAAAAAmAIAAGRycy9kb3du&#10;cmV2LnhtbFBLBQYAAAAABAAEAPUAAACGAwAAAAA=&#10;" path="m,20r,l15,e" filled="f" strokeweight="1e-4mm">
                          <v:path arrowok="t" o:connecttype="custom" o:connectlocs="0,20;0,20;15,0" o:connectangles="0,0,0"/>
                        </v:shape>
                        <v:shape id="Freeform 303" o:spid="_x0000_s1316" style="position:absolute;left:1625;top:1300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Q5fMUA&#10;AADcAAAADwAAAGRycy9kb3ducmV2LnhtbESPQWsCMRSE74X+h/AEbzWroq2rUYqgVE9qi+fH5rlZ&#10;3bysm1RXf70RCj0OM/MNM5k1thQXqn3hWEG3k4AgzpwuOFfw8714+wDhA7LG0jEpuJGH2fT1ZYKp&#10;dlfe0mUXchEh7FNUYEKoUil9Zsii77iKOHoHV1sMUda51DVeI9yWspckQ2mx4LhgsKK5oey0+7UK&#10;lmad3wf94cpVq817s9+fl/54Vqrdaj7HIAI14T/81/7SCkb9ETzPxCMgp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1Dl8xQAAANwAAAAPAAAAAAAAAAAAAAAAAJgCAABkcnMv&#10;ZG93bnJldi54bWxQSwUGAAAAAAQABAD1AAAAigMAAAAA&#10;" path="m,15r,l25,e" filled="f" strokeweight="1e-4mm">
                          <v:path arrowok="t" o:connecttype="custom" o:connectlocs="0,15;0,15;25,0" o:connectangles="0,0,0"/>
                        </v:shape>
                        <v:shape id="Freeform 304" o:spid="_x0000_s1317" style="position:absolute;left:1660;top:1260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kgX8QA&#10;AADcAAAADwAAAGRycy9kb3ducmV2LnhtbERPy2rCQBTdF/oPwxW6qxNtkRqdhOCD1m7EtOD2NnOb&#10;Cc3cCZmpxr93FoLLw3kv88G24kS9bxwrmIwTEMSV0w3XCr6/ts9vIHxA1tg6JgUX8pBnjw9LTLU7&#10;84FOZahFDGGfogITQpdK6StDFv3YdcSR+3W9xRBhX0vd4zmG21ZOk2QmLTYcGwx2tDJU/ZX/VsHG&#10;XNbz/fG9nK6Lnf08FNv9y0+r1NNoKBYgAg3hLr65P7SC+WucH8/EIy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5IF/EAAAA3AAAAA8AAAAAAAAAAAAAAAAAmAIAAGRycy9k&#10;b3ducmV2LnhtbFBLBQYAAAAABAAEAPUAAACJAwAAAAA=&#10;" path="m,25r,l10,e" filled="f" strokeweight="1e-4mm">
                          <v:path arrowok="t" o:connecttype="custom" o:connectlocs="0,25;0,25;10,0" o:connectangles="0,0,0"/>
                        </v:shape>
                        <v:shape id="Freeform 305" o:spid="_x0000_s1318" style="position:absolute;left:1675;top:1220;width:1;height:25;visibility:visible;mso-wrap-style:square;v-text-anchor:top" coordsize="1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+8JMcA&#10;AADcAAAADwAAAGRycy9kb3ducmV2LnhtbESPT2vCQBTE74V+h+UVvNVNqhWNbiSUFoue/HPx9si+&#10;Jmmzb5PsVlM/fVcQPA4z8xtmsexNLU7UucqygngYgSDOra64UHDYfzxPQTiPrLG2TAr+yMEyfXxY&#10;YKLtmbd02vlCBAi7BBWU3jeJlC4vyaAb2oY4eF+2M+iD7AqpOzwHuKnlSxRNpMGKw0KJDb2VlP/s&#10;fo2C0fr1O2s3F7/Ojs0k30ftavreKjV46rM5CE+9v4dv7U+tYDaO4XomHAGZ/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ovvCTHAAAA3AAAAA8AAAAAAAAAAAAAAAAAmAIAAGRy&#10;cy9kb3ducmV2LnhtbFBLBQYAAAAABAAEAPUAAACMAwAAAAA=&#10;" path="m,25r,l,e" filled="f" strokeweight="1e-4mm">
                          <v:path arrowok="t" o:connecttype="custom" o:connectlocs="0,25;0,25;0,0" o:connectangles="0,0,0"/>
                        </v:shape>
                        <v:shape id="Freeform 306" o:spid="_x0000_s1319" style="position:absolute;left:1675;top:1175;width:1;height:25;visibility:visible;mso-wrap-style:square;v-text-anchor:top" coordsize="1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0iU8YA&#10;AADcAAAADwAAAGRycy9kb3ducmV2LnhtbESPQWvCQBSE74L/YXlCb7rRVtHoKkEsFXuq9tLbI/tM&#10;otm3SXar0V/vCoUeh5n5hlmsWlOKCzWusKxgOIhAEKdWF5wp+D6896cgnEfWWFomBTdysFp2OwuM&#10;tb3yF132PhMBwi5GBbn3VSylS3My6Aa2Ig7e0TYGfZBNJnWD1wA3pRxF0UQaLDgs5FjROqf0vP81&#10;Cl5341NSf979LvmpJukhqj+mm1qpl16bzEF4av1/+K+91QpmbyN4nglHQC4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0iU8YAAADcAAAADwAAAAAAAAAAAAAAAACYAgAAZHJz&#10;L2Rvd25yZXYueG1sUEsFBgAAAAAEAAQA9QAAAIsDAAAAAA==&#10;" path="m,25r,l,e" filled="f" strokeweight="1e-4mm">
                          <v:path arrowok="t" o:connecttype="custom" o:connectlocs="0,25;0,25;0,0" o:connectangles="0,0,0"/>
                        </v:shape>
                        <v:line id="Line 307" o:spid="_x0000_s1320" style="position:absolute;flip:x y;visibility:visible;mso-wrap-style:square" from="1670,1140" to="1675,11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yHbsMAAADcAAAADwAAAGRycy9kb3ducmV2LnhtbESP26rCMBRE3wX/IWzBt2PqhYNWo4h4&#10;Q/DBywdsmm1bbHZKE231608OCD4OM7OGmS0aU4gnVS63rKDfi0AQJ1bnnCq4XjY/YxDOI2ssLJOC&#10;FzlYzNutGcba1nyi59mnIkDYxagg876MpXRJRgZdz5bEwbvZyqAPskqlrrAOcFPIQRT9SoM5h4UM&#10;S1pllNzPD6Nge3gMjm9NdMu3m/VO1jjc16hUt9MspyA8Nf4b/rT3WsFkNIT/M+EIyPk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ch27DAAAA3AAAAA8AAAAAAAAAAAAA&#10;AAAAoQIAAGRycy9kb3ducmV2LnhtbFBLBQYAAAAABAAEAPkAAACRAwAAAAA=&#10;" strokeweight="1e-4mm"/>
                        <v:shape id="Freeform 308" o:spid="_x0000_s1321" style="position:absolute;left:1685;top:1195;width:1;height:40;visibility:visible;mso-wrap-style:square;v-text-anchor:top" coordsize="1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TFo8QA&#10;AADcAAAADwAAAGRycy9kb3ducmV2LnhtbESPQWvCQBSE74L/YXlCb2bTIlJTV6lCoSUHiQbp8ZF9&#10;zYZm34bsNkn/fVcQehxm5htmu59sKwbqfeNYwWOSgiCunG64VlBe3pbPIHxA1tg6JgW/5GG/m8+2&#10;mGk3ckHDOdQiQthnqMCE0GVS+sqQRZ+4jjh6X663GKLsa6l7HCPctvIpTdfSYsNxwWBHR0PV9/nH&#10;Ksg3zpd5MZ46ifLjM2/N4RompR4W0+sLiEBT+A/f2+9awWa1gtuZeAT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ExaPEAAAA3AAAAA8AAAAAAAAAAAAAAAAAmAIAAGRycy9k&#10;b3ducmV2LnhtbFBLBQYAAAAABAAEAPUAAACJAwAAAAA=&#10;" path="m,l,,,40e" filled="f" strokeweight="1e-4mm">
                          <v:path arrowok="t" o:connecttype="custom" o:connectlocs="0,0;0,0;0,40" o:connectangles="0,0,0"/>
                        </v:shape>
                        <v:shape id="Freeform 309" o:spid="_x0000_s1322" style="position:absolute;left:1675;top:1255;width:5;height:25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Amz8QA&#10;AADcAAAADwAAAGRycy9kb3ducmV2LnhtbESPT4vCMBTE7wt+h/CEva2puitajSLCyiJ78c/B46N5&#10;tsHmpTRprd/eCILHYWZ+wyxWnS1FS7U3jhUMBwkI4sxpw7mC0/H3awrCB2SNpWNScCcPq2XvY4Gp&#10;djfeU3sIuYgQ9ikqKEKoUil9VpBFP3AVcfQurrYYoqxzqWu8Rbgt5ShJJtKi4bhQYEWbgrLrobEK&#10;Mm/O//euqaabvNm5bXsZj02r1Ge/W89BBOrCO/xq/2kFs+8feJ6JR0A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AJs/EAAAA3AAAAA8AAAAAAAAAAAAAAAAAmAIAAGRycy9k&#10;b3ducmV2LnhtbFBLBQYAAAAABAAEAPUAAACJAwAAAAA=&#10;" path="m5,r,l,25e" filled="f" strokeweight="1e-4mm">
                          <v:path arrowok="t" o:connecttype="custom" o:connectlocs="5,0;5,0;0,25" o:connectangles="0,0,0"/>
                        </v:shape>
                        <v:shape id="Freeform 310" o:spid="_x0000_s1323" style="position:absolute;left:1645;top:130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WfJMQA&#10;AADcAAAADwAAAGRycy9kb3ducmV2LnhtbESPQWvCQBSE7wX/w/IEb3WjiNboKqYgtrc2Ebw+ss8k&#10;mH0bdrcx/nu3UOhxmJlvmO1+MK3oyfnGsoLZNAFBXFrdcKXgXBxf30D4gKyxtUwKHuRhvxu9bDHV&#10;9s7f1OehEhHCPkUFdQhdKqUvazLop7Yjjt7VOoMhSldJ7fAe4aaV8yRZSoMNx4UaO3qvqbzlP0bB&#10;Z15c1llWLZLGZd3pa3VaFT0rNRkPhw2IQEP4D/+1P7SC9WIJv2fiEZC7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VnyTEAAAA3AAAAA8AAAAAAAAAAAAAAAAAmAIAAGRycy9k&#10;b3ducmV2LnhtbFBLBQYAAAAABAAEAPUAAACJAwAAAAA=&#10;" path="m20,r,l10,10,,15e" filled="f" strokeweight="1e-4mm">
                          <v:path arrowok="t" o:connecttype="custom" o:connectlocs="20,0;20,0;10,10;0,15" o:connectangles="0,0,0,0"/>
                        </v:shape>
                        <v:shape id="Freeform 311" o:spid="_x0000_s1324" style="position:absolute;left:1610;top:1325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X17cQA&#10;AADcAAAADwAAAGRycy9kb3ducmV2LnhtbESP3YrCMBSE7wXfIRzBG1lTZVG3axQRCoJ44c8DHJtj&#10;U7Y5qU2s9e03wsJeDjPfDLNcd7YSLTW+dKxgMk5AEOdOl1wouJyzjwUIH5A1Vo5JwYs8rFf93hJT&#10;7Z58pPYUChFL2KeowIRQp1L63JBFP3Y1cfRurrEYomwKqRt8xnJbyWmSzKTFkuOCwZq2hvKf08Mq&#10;+Lpk7R3LbF8fzplxo9t+d11clRoOus03iEBd+A//0Tsduc85vM/EI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F9e3EAAAA3AAAAA8AAAAAAAAAAAAAAAAAmAIAAGRycy9k&#10;b3ducmV2LnhtbFBLBQYAAAAABAAEAPUAAACJAwAAAAA=&#10;" path="m15,r,l,20e" filled="f" strokeweight="1e-4mm">
                          <v:path arrowok="t" o:connecttype="custom" o:connectlocs="15,0;15,0;0,20" o:connectangles="0,0,0"/>
                        </v:shape>
                        <v:shape id="Freeform 312" o:spid="_x0000_s1325" style="position:absolute;left:1585;top:1360;width:10;height:20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z1wb8A&#10;AADcAAAADwAAAGRycy9kb3ducmV2LnhtbERPz2vCMBS+D/Y/hDfwNtPpkNkZyygU3dG63R/NW1vW&#10;vJQkNvW/NwfB48f3e1fMZhATOd9bVvC2zEAQN1b33Cr4OVevHyB8QNY4WCYFV/JQ7J+fdphrG/lE&#10;Ux1akULY56igC2HMpfRNRwb90o7EifuzzmBI0LVSO4wp3AxylWUbabDn1NDhSGVHzX99MQq+f00c&#10;ytqEeGir87ay0xrjpNTiZf76BBFoDg/x3X3UCrbvaW06k46A3N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PPXBvwAAANwAAAAPAAAAAAAAAAAAAAAAAJgCAABkcnMvZG93bnJl&#10;di54bWxQSwUGAAAAAAQABAD1AAAAhAMAAAAA&#10;" path="m10,r,l,20e" filled="f" strokeweight="1e-4mm">
                          <v:path arrowok="t" o:connecttype="custom" o:connectlocs="10,0;10,0;0,20" o:connectangles="0,0,0"/>
                        </v:shape>
                        <v:shape id="Freeform 313" o:spid="_x0000_s1326" style="position:absolute;left:1570;top:1400;width:5;height:25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80sysMA&#10;AADcAAAADwAAAGRycy9kb3ducmV2LnhtbESPQYvCMBSE78L+h/AW9qbpqohWoyyCi4gX6x72+Gie&#10;bbB5KU1a6783guBxmJlvmNWmt5XoqPHGsYLvUQKCOHfacKHg77wbzkH4gKyxckwK7uRhs/4YrDDV&#10;7sYn6rJQiAhhn6KCMoQ6ldLnJVn0I1cTR+/iGoshyqaQusFbhNtKjpNkJi0ajgsl1rQtKb9mrVWQ&#10;e/N/vPdtPd8W7cH9dpfJxHRKfX32P0sQgfrwDr/ae61gMV3A80w8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80sysMAAADcAAAADwAAAAAAAAAAAAAAAACYAgAAZHJzL2Rv&#10;d25yZXYueG1sUEsFBgAAAAAEAAQA9QAAAIgDAAAAAA==&#10;" path="m5,r,l,25e" filled="f" strokeweight="1e-4mm">
                          <v:path arrowok="t" o:connecttype="custom" o:connectlocs="5,0;5,0;0,25" o:connectangles="0,0,0"/>
                        </v:shape>
                        <v:shape id="Freeform 314" o:spid="_x0000_s1327" style="position:absolute;left:1555;top:1440;width:10;height:25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SC2gsQA&#10;AADcAAAADwAAAGRycy9kb3ducmV2LnhtbERPy2rCQBTdF/oPwxW6qxMtlRqdhOCD1m7EtOD2NnOb&#10;Cc3cCZmpxr93FoLLw3kv88G24kS9bxwrmIwTEMSV0w3XCr6/ts9vIHxA1tg6JgUX8pBnjw9LTLU7&#10;84FOZahFDGGfogITQpdK6StDFv3YdcSR+3W9xRBhX0vd4zmG21ZOk2QmLTYcGwx2tDJU/ZX/VsHG&#10;XNbz/fG9nK6Lnf08FNv9y0+r1NNoKBYgAg3hLr65P7SC+WucH8/EIy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gtoLEAAAA3AAAAA8AAAAAAAAAAAAAAAAAmAIAAGRycy9k&#10;b3ducmV2LnhtbFBLBQYAAAAABAAEAPUAAACJAwAAAAA=&#10;" path="m10,r,l,25e" filled="f" strokeweight="1e-4mm">
                          <v:path arrowok="t" o:connecttype="custom" o:connectlocs="10,0;10,0;0,25" o:connectangles="0,0,0"/>
                        </v:shape>
                        <v:shape id="Freeform 315" o:spid="_x0000_s1328" style="position:absolute;left:1205;top:1235;width:230;height:250;visibility:visible;mso-wrap-style:square;v-text-anchor:top" coordsize="230,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r/CsYA&#10;AADcAAAADwAAAGRycy9kb3ducmV2LnhtbESPQWvCQBSE70L/w/IK3nSj0EZTV5FgwUMRmgrq7Zl9&#10;TYLZtyG7mvjvXaHQ4zAz3zCLVW9qcaPWVZYVTMYRCOLc6ooLBfufz9EMhPPIGmvLpOBODlbLl8EC&#10;E207/qZb5gsRIOwSVFB63yRSurwkg25sG+Lg/drWoA+yLaRusQtwU8tpFL1LgxWHhRIbSkvKL9nV&#10;KDikejc7Z8ev9WVzjfMuPZ8OcazU8LVff4Dw1Pv/8F97qxXM3ybwPBOOgFw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r/CsYAAADcAAAADwAAAAAAAAAAAAAAAACYAgAAZHJz&#10;L2Rvd25yZXYueG1sUEsFBgAAAAAEAAQA9QAAAIsDAAAAAA==&#10;" path="m,l,15,10,10r,15l25,20r,15l35,30r,15l45,40r,15l60,50r,15l70,60r,15l80,70r,15l95,80,90,95r15,-5l100,105r15,l115,115r10,l125,125r10,l135,140r10,-5l145,150r10,l155,160r10,l165,170r10,l175,185r10,l185,195r10,l190,210r15,l200,220r15,l210,230r15,l220,245r10,l230,250e" filled="f" strokeweight="1e-4mm">
                          <v:path arrowok="t" o:connecttype="custom" o:connectlocs="0,0;0,15;10,10;10,25;25,20;25,35;35,30;35,45;45,40;45,55;60,50;60,65;70,60;70,75;80,70;80,85;95,80;90,95;105,90;100,105;115,105;115,115;125,115;125,125;135,125;135,140;145,135;145,150;155,150;155,160;165,160;165,170;175,170;175,185;185,185;185,195;195,195;190,210;205,210;200,220;215,220;210,230;225,230;220,245;230,245;230,250" o:connectangles="0,0,0,0,0,0,0,0,0,0,0,0,0,0,0,0,0,0,0,0,0,0,0,0,0,0,0,0,0,0,0,0,0,0,0,0,0,0,0,0,0,0,0,0,0,0"/>
                        </v:shape>
                        <v:shape id="Freeform 316" o:spid="_x0000_s1329" style="position:absolute;left:1150;top:1270;width:220;height:225;visibility:visible;mso-wrap-style:square;v-text-anchor:top" coordsize="22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Rg98UA&#10;AADcAAAADwAAAGRycy9kb3ducmV2LnhtbESPQWvCQBSE70L/w/IKvemmQcWm2YRSKgQPoral10f2&#10;NQnNvg3ZbRL/vSsIHoeZ+YZJ88m0YqDeNZYVPC8iEMSl1Q1XCr4+t/MNCOeRNbaWScGZHOTZwyzF&#10;RNuRjzScfCUChF2CCmrvu0RKV9Zk0C1sRxy8X9sb9EH2ldQ9jgFuWhlH0VoabDgs1NjRe03l3+nf&#10;KJCH/Yfelbw8rwdvf7bFt62WrVJPj9PbKwhPk7+Hb+1CK3hZxXA9E46AzC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/xGD3xQAAANwAAAAPAAAAAAAAAAAAAAAAAJgCAABkcnMv&#10;ZG93bnJldi54bWxQSwUGAAAAAAQABAD1AAAAigMAAAAA&#10;" path="m215,225r,l220,215r-15,l210,200r-15,l200,190r-15,l190,175r-15,l180,165r-15,l170,150r-15,5l160,140r-15,l150,130r-15,l140,120r-15,l130,110r-15,l115,95r-10,5l105,85,95,90r,-15l80,80,85,65,70,70r,-15l60,60r,-15l50,50r,-15l35,40r,-15l25,30r,-15l10,20r,-10l,10,,e" filled="f" strokeweight="1e-4mm">
                          <v:path arrowok="t" o:connecttype="custom" o:connectlocs="215,225;215,225;220,215;205,215;210,200;195,200;200,190;185,190;190,175;175,175;180,165;165,165;170,150;155,155;160,140;145,140;150,130;135,130;140,120;125,120;130,110;115,110;115,95;105,100;105,85;95,90;95,75;80,80;85,65;70,70;70,55;60,60;60,45;50,50;50,35;35,40;35,25;25,30;25,15;10,20;10,10;0,10;0,0" o:connectangles="0,0,0,0,0,0,0,0,0,0,0,0,0,0,0,0,0,0,0,0,0,0,0,0,0,0,0,0,0,0,0,0,0,0,0,0,0,0,0,0,0,0,0"/>
                        </v:shape>
                        <v:shape id="Freeform 317" o:spid="_x0000_s1330" style="position:absolute;left:1100;top:1300;width:220;height:215;visibility:visible;mso-wrap-style:square;v-text-anchor:top" coordsize="220,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UyfMMA&#10;AADcAAAADwAAAGRycy9kb3ducmV2LnhtbESP0WoCMRRE3wv+Q7hC37pZWyx2axRpqSgWirYfcNlc&#10;N8HNzZJEXf/eCEIfh5k5w0znvWvFiUK0nhWMihIEce215UbB3+/X0wRETMgaW8+k4EIR5rPBwxQr&#10;7c+8pdMuNSJDOFaowKTUVVLG2pDDWPiOOHt7HxymLEMjdcBzhrtWPpflq3RoOS8Y7OjDUH3YHZ2C&#10;gKFbrzffS/NjVxeMn2iPDpV6HPaLdxCJ+vQfvrdXWsHb+AVuZ/IRkL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7UyfMMAAADcAAAADwAAAAAAAAAAAAAAAACYAgAAZHJzL2Rv&#10;d25yZXYueG1sUEsFBgAAAAAEAAQA9QAAAIgDAAAAAA==&#10;" path="m,l,10,10,5r,15l25,15r,15l35,25r,10l50,35r,10l60,45r,10l75,55,70,65,85,60r,15l95,70r,15l110,85r-5,10l120,95r-5,10l130,105r,10l140,115r,10l150,125r,15l160,135r,15l175,150r-5,10l185,160r-5,10l190,170r,15l200,185r,10l210,195r,15l220,210r,5e" filled="f" strokeweight="1e-4mm">
                          <v:path arrowok="t" o:connecttype="custom" o:connectlocs="0,0;0,10;10,5;10,20;25,15;25,30;35,25;35,35;50,35;50,45;60,45;60,55;75,55;70,65;85,60;85,75;95,70;95,85;110,85;105,95;120,95;115,105;130,105;130,115;140,115;140,125;150,125;150,140;160,135;160,150;175,150;170,160;185,160;180,170;190,170;190,185;200,185;200,195;210,195;210,210;220,210;220,215" o:connectangles="0,0,0,0,0,0,0,0,0,0,0,0,0,0,0,0,0,0,0,0,0,0,0,0,0,0,0,0,0,0,0,0,0,0,0,0,0,0,0,0,0,0"/>
                        </v:shape>
                        <v:shape id="Freeform 318" o:spid="_x0000_s1331" style="position:absolute;left:1040;top:1330;width:230;height:215;visibility:visible;mso-wrap-style:square;v-text-anchor:top" coordsize="230,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feBcYA&#10;AADcAAAADwAAAGRycy9kb3ducmV2LnhtbESPQWvCQBSE7wX/w/KE3upGsdamWUUEQSkeYnvp7ZF9&#10;zSZm38bsVmN/vVsQehxm5hsmW/a2EWfqfOVYwXiUgCAunK64VPD5sXmag/ABWWPjmBRcycNyMXjI&#10;MNXuwjmdD6EUEcI+RQUmhDaV0heGLPqRa4mj9+06iyHKrpS6w0uE20ZOkmQmLVYcFwy2tDZUHA8/&#10;VsFLuT9Vszyv33W91nPjvk7X351Sj8N+9QYiUB/+w/f2Vit4fZ7C35l4BOTi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3feBcYAAADcAAAADwAAAAAAAAAAAAAAAACYAgAAZHJz&#10;L2Rvd25yZXYueG1sUEsFBgAAAAAEAAQA9QAAAIsDAAAAAA==&#10;" path="m225,215r5,-10l215,205r5,-10l205,195r5,-15l195,180r5,-10l185,170r5,-15l175,160r5,-15l165,150r5,-15l155,135r5,-10l145,125r5,-10l135,115r,-15l125,105r,-15l115,95r,-15l100,85r,-15l90,75r,-15l80,65r,-10l65,55r,-10l55,50r,-15l40,40r,-15l30,30r,-15l15,20r,-10l5,15,,e" filled="f" strokeweight="1e-4mm">
                          <v:path arrowok="t" o:connecttype="custom" o:connectlocs="225,215;230,205;215,205;220,195;205,195;210,180;195,180;200,170;185,170;190,155;175,160;180,145;165,150;170,135;155,135;160,125;145,125;150,115;135,115;135,100;125,105;125,90;115,95;115,80;100,85;100,70;90,75;90,60;80,65;80,55;65,55;65,45;55,50;55,35;40,40;40,25;30,30;30,15;15,20;15,10;5,15;0,0" o:connectangles="0,0,0,0,0,0,0,0,0,0,0,0,0,0,0,0,0,0,0,0,0,0,0,0,0,0,0,0,0,0,0,0,0,0,0,0,0,0,0,0,0,0"/>
                        </v:shape>
                        <v:shape id="Freeform 319" o:spid="_x0000_s1332" style="position:absolute;left:990;top:1360;width:230;height:210;visibility:visible;mso-wrap-style:square;v-text-anchor:top" coordsize="230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7YY8MA&#10;AADcAAAADwAAAGRycy9kb3ducmV2LnhtbESPT4vCMBTE78J+h/AEb5oq6HarURZB9Lj+gz0+mmdb&#10;bF5KErX2028EYY/DzPyGWaxaU4s7OV9ZVjAeJSCIc6srLhScjpthCsIHZI21ZVLwJA+r5UdvgZm2&#10;D97T/RAKESHsM1RQhtBkUvq8JIN+ZBvi6F2sMxiidIXUDh8Rbmo5SZKZNFhxXCixoXVJ+fVwMwrS&#10;bux/n1e/vU32l66lH9eF86dSg377PQcRqA3/4Xd7pxV8TWfwOhOPgFz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7YY8MAAADcAAAADwAAAAAAAAAAAAAAAACYAgAAZHJzL2Rv&#10;d25yZXYueG1sUEsFBgAAAAAEAAQA9QAAAIgDAAAAAA==&#10;" path="m,l,15,10,10r5,10l25,15r,15l40,25r,15l50,35r,10l65,40r,15l75,50r,15l90,60r,15l100,70r,10l115,80r,10l125,90r,10l135,100r,10l150,110r-5,10l160,120r,10l170,130r,15l180,140r,15l190,150r,15l200,165r,10l210,175r,15l220,185r,15l230,200r,10e" filled="f" strokeweight="1e-4mm">
                          <v:path arrowok="t" o:connecttype="custom" o:connectlocs="0,0;0,15;10,10;15,20;25,15;25,30;40,25;40,40;50,35;50,45;65,40;65,55;75,50;75,65;90,60;90,75;100,70;100,80;115,80;115,90;125,90;125,100;135,100;135,110;150,110;145,120;160,120;160,130;170,130;170,145;180,140;180,155;190,150;190,165;200,165;200,175;210,175;210,190;220,185;220,200;230,200;230,210;230,210" o:connectangles="0,0,0,0,0,0,0,0,0,0,0,0,0,0,0,0,0,0,0,0,0,0,0,0,0,0,0,0,0,0,0,0,0,0,0,0,0,0,0,0,0,0,0"/>
                        </v:shape>
                        <v:shape id="Freeform 320" o:spid="_x0000_s1333" style="position:absolute;left:935;top:1395;width:245;height:200;visibility:visible;mso-wrap-style:square;v-text-anchor:top" coordsize="245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fRPcUA&#10;AADcAAAADwAAAGRycy9kb3ducmV2LnhtbESPQWvCQBSE70L/w/IK3nSjYDXRVdqCYtGLMeD1kX0m&#10;odm3Ibtq7K/vCoLHYWa+YRarztTiSq2rLCsYDSMQxLnVFRcKsuN6MAPhPLLG2jIpuJOD1fKtt8BE&#10;2xsf6Jr6QgQIuwQVlN43iZQuL8mgG9qGOHhn2xr0QbaF1C3eAtzUchxFH9JgxWGhxIa+S8p/04tR&#10;cMHN6Piz28eTr2ybHdJx/HcqYqX6793nHISnzr/Cz/ZWK4gnU3icCUdAL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F9E9xQAAANwAAAAPAAAAAAAAAAAAAAAAAJgCAABkcnMv&#10;ZG93bnJldi54bWxQSwUGAAAAAAQABAD1AAAAigMAAAAA&#10;" path="m245,200r-10,l240,190r-15,l230,175r-15,l220,165r-15,l210,155r-15,l195,140r-10,5l185,130r-10,5l175,120r-10,l165,110r-15,l155,100r-15,l140,90r-10,5l130,80r-15,5l115,70r-10,5l105,60,90,65r,-15l80,55r,-10l65,50r,-15l55,40r,-15l40,30r,-10l30,25,25,10,15,20,15,5,,10,,e" filled="f" strokeweight="1e-4mm">
                          <v:path arrowok="t" o:connecttype="custom" o:connectlocs="245,200;235,200;240,190;225,190;230,175;215,175;220,165;205,165;210,155;195,155;195,140;185,145;185,130;175,135;175,120;165,120;165,110;150,110;155,100;140,100;140,90;130,95;130,80;115,85;115,70;105,75;105,60;90,65;90,50;80,55;80,45;65,50;65,35;55,40;55,25;40,30;40,20;30,25;25,10;15,20;15,5;0,10;0,0" o:connectangles="0,0,0,0,0,0,0,0,0,0,0,0,0,0,0,0,0,0,0,0,0,0,0,0,0,0,0,0,0,0,0,0,0,0,0,0,0,0,0,0,0,0,0"/>
                        </v:shape>
                        <v:shape id="Freeform 321" o:spid="_x0000_s1334" style="position:absolute;left:935;top:1360;width:285;height:235;visibility:visible;mso-wrap-style:square;v-text-anchor:top" coordsize="285,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WWyMQA&#10;AADcAAAADwAAAGRycy9kb3ducmV2LnhtbERPz2vCMBS+C/4P4QleZKYq6NYZxYrCYAiu2w67PZq3&#10;ptq8lCZq998vB8Hjx/d7ue5sLa7U+sqxgsk4AUFcOF1xqeDrc//0DMIHZI21Y1LwRx7Wq35vial2&#10;N/6gax5KEUPYp6jAhNCkUvrCkEU/dg1x5H5dazFE2JZSt3iL4baW0ySZS4sVxwaDDW0NFef8YhUc&#10;Ttlu9j769j/HvDKbbGFnWT1VajjoNq8gAnXhIb6737SCl0WcH8/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1lsjEAAAA3AAAAA8AAAAAAAAAAAAAAAAAmAIAAGRycy9k&#10;b3ducmV2LnhtbFBLBQYAAAAABAAEAPUAAACJAwAAAAA=&#10;" path="m245,235r-10,l240,225r-15,l230,210r-15,l220,200r-15,l210,190r-15,l195,175r-10,5l185,165r-10,5l175,155r-10,l165,145r-15,l155,135r-15,l140,125r-10,5l130,115r-15,5l115,105r-10,5l105,95r-15,5l90,85,80,90r,-10l65,85r,-15l55,75r,-15l40,65r,-10l30,60,25,45,15,55,10,40,,45,,35,55,r,15l65,10r5,10l80,15r,15l95,25r,15l105,35r,10l120,40r,15l130,50r,15l145,60r,15l155,70r,10l170,80r,10l180,90r,10l190,100r,10l205,110r-5,10l215,120r,10l225,130r,15l235,140r,15l245,150r,15l255,165r,10l265,175r,15l275,185r,15l285,200r,15l245,235xe" fillcolor="#c4c4c4" strokeweight="1e-4mm">
                          <v:path arrowok="t" o:connecttype="custom" o:connectlocs="235,235;225,225;215,210;205,200;195,190;185,180;175,170;165,155;150,145;140,135;130,130;115,120;105,110;90,100;80,90;65,85;55,75;40,65;30,60;15,55;0,45;55,0;65,10;80,15;95,25;105,35;120,40;130,50;145,60;155,70;170,80;180,90;190,100;205,110;215,120;225,130;235,140;245,150;255,165;265,175;275,185;285,200;285,215;245,235" o:connectangles="0,0,0,0,0,0,0,0,0,0,0,0,0,0,0,0,0,0,0,0,0,0,0,0,0,0,0,0,0,0,0,0,0,0,0,0,0,0,0,0,0,0,0,0"/>
                        </v:shape>
                        <v:shape id="Freeform 322" o:spid="_x0000_s1335" style="position:absolute;left:1040;top:1300;width:280;height:245;visibility:visible;mso-wrap-style:square;v-text-anchor:top" coordsize="280,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mDPsQA&#10;AADcAAAADwAAAGRycy9kb3ducmV2LnhtbESPQWvCQBSE7wX/w/KEXopuYmjV6CoSEHorWsHrI/tM&#10;gtm3YXdN0n/vFgo9DjPzDbPdj6YVPTnfWFaQzhMQxKXVDVcKLt/H2QqED8gaW8uk4Ic87HeTly3m&#10;2g58ov4cKhEh7HNUUIfQ5VL6siaDfm474ujdrDMYonSV1A6HCDetXCTJhzTYcFyosaOipvJ+fhgF&#10;7PpiyL7SLF2f3ou74ext8bgq9TodDxsQgcbwH/5rf2oF62UKv2fiEZC7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5gz7EAAAA3AAAAA8AAAAAAAAAAAAAAAAAmAIAAGRycy9k&#10;b3ducmV2LnhtbFBLBQYAAAAABAAEAPUAAACJAwAAAAA=&#10;" path="m225,245r5,-10l215,235r5,-10l205,225r5,-15l195,210r5,-10l185,200r5,-15l175,190r5,-15l165,180r5,-15l155,165r5,-10l145,155r5,-10l135,145r,-15l125,135r,-15l110,125r5,-15l100,115r,-15l90,105r,-15l75,95,80,85r-15,l65,75,55,80r,-15l40,70r,-15l30,60r,-15l15,50r,-10l5,45,,30,60,r,10l70,5r,15l85,15r,15l95,25r,15l110,35r,10l120,45r,10l135,55r-5,10l145,60r,15l155,70r,15l170,85r-5,10l180,95r-5,10l190,105r,10l200,115r,10l210,125r,15l220,135r,15l230,150r,10l240,160r,10l255,170r-5,15l260,185r,10l270,195r,15l280,210r,5l225,245xe" fillcolor="#c4c4c4" strokeweight="1e-4mm">
                          <v:path arrowok="t" o:connecttype="custom" o:connectlocs="230,235;220,225;210,210;200,200;190,185;180,175;170,165;160,155;150,145;135,130;125,120;115,110;100,100;90,90;80,85;65,75;55,65;40,55;30,45;15,40;0,30;60,10;70,20;85,30;95,40;110,45;120,55;130,65;145,75;155,85;165,95;175,105;190,115;200,125;210,140;220,150;230,160;240,170;250,185;260,195;270,210;280,215;225,245" o:connectangles="0,0,0,0,0,0,0,0,0,0,0,0,0,0,0,0,0,0,0,0,0,0,0,0,0,0,0,0,0,0,0,0,0,0,0,0,0,0,0,0,0,0,0"/>
                        </v:shape>
                        <v:shape id="Freeform 323" o:spid="_x0000_s1336" style="position:absolute;left:1150;top:1235;width:285;height:260;visibility:visible;mso-wrap-style:square;v-text-anchor:top" coordsize="285,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pMK8MA&#10;AADcAAAADwAAAGRycy9kb3ducmV2LnhtbESPwW7CMBBE70j8g7VIvYHTHAqkGIQqgSr1BOEDtvY2&#10;Thuv09iQ8PcYCYnjaGbeaFabwTXiQl2oPSt4nWUgiLU3NVcKTuVuugARIrLBxjMpuFKAzXo8WmFh&#10;fM8HuhxjJRKEQ4EKbIxtIWXQlhyGmW+Jk/fjO4cxya6SpsM+wV0j8yx7kw5rTgsWW/qwpP+OZ6dg&#10;exparUtrfr+uu//Kfe/Lfp4r9TIZtu8gIg3xGX60P42C5TyH+5l0BOT6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pMK8MAAADcAAAADwAAAAAAAAAAAAAAAACYAgAAZHJzL2Rv&#10;d25yZXYueG1sUEsFBgAAAAAEAAQA9QAAAIgDAAAAAA==&#10;" path="m215,260r,l220,250r-15,l210,235r-15,l200,225r-15,l190,210r-15,l180,200r-15,l170,190r-15,l160,175r-15,l150,165r-15,l140,155r-15,l130,145r-15,l115,130r-10,5l105,120r-10,5l95,110r-15,5l85,100r-15,5l70,90,60,95r,-15l50,85r,-15l35,75r,-15l25,65r,-15l10,55r,-10l,45,,35,55,r,15l65,10r,15l80,20,75,35,90,30r,15l100,40r,15l115,50r-5,15l125,60r,15l135,70r,15l150,80r-5,15l160,90r-5,15l170,105r-5,10l180,115r,10l190,125r,15l200,135r,15l210,150r,10l220,160r,10l230,170r,15l240,185r-5,10l250,195r-5,15l260,210r-5,10l270,220r-5,10l275,235r,10l285,245r,5l250,255r-35,5xe" fillcolor="#c4c4c4" strokeweight="1e-4mm">
                          <v:path arrowok="t" o:connecttype="custom" o:connectlocs="215,260;205,250;195,235;185,225;175,210;165,200;155,190;145,175;135,165;125,155;115,145;105,135;95,125;80,115;70,105;60,95;50,85;35,75;25,65;10,55;0,45;55,0;65,10;80,20;90,30;100,40;115,50;125,60;135,70;150,80;160,90;170,105;180,115;190,125;200,135;210,150;220,160;230,170;240,185;250,195;260,210;270,220;275,235;285,245;285,250;215,260" o:connectangles="0,0,0,0,0,0,0,0,0,0,0,0,0,0,0,0,0,0,0,0,0,0,0,0,0,0,0,0,0,0,0,0,0,0,0,0,0,0,0,0,0,0,0,0,0,0"/>
                        </v:shape>
                        <v:shape id="Freeform 324" o:spid="_x0000_s1337" style="position:absolute;left:1155;top:1050;width:525;height:230;visibility:visible;mso-wrap-style:square;v-text-anchor:top" coordsize="525,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RQNMYA&#10;AADcAAAADwAAAGRycy9kb3ducmV2LnhtbESPT0sDMRTE74LfITzBm036R9uuTYsVFnpQwW17f908&#10;N4ubl2WTttt+eiMIHoeZ+Q2zWPWuESfqQu1Zw3CgQBCX3tRcadht84cZiBCRDTaeScOFAqyWtzcL&#10;zIw/8yediliJBOGQoQYbY5tJGUpLDsPAt8TJ+/Kdw5hkV0nT4TnBXSNHSj1JhzWnBYstvVoqv4uj&#10;06BG74dj8ThR1/yjfBuyt/tDvtb6/q5/eQYRqY//4b/2xmiYT8fweyYdAb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RQNMYAAADcAAAADwAAAAAAAAAAAAAAAACYAgAAZHJz&#10;L2Rvd25yZXYueG1sUEsFBgAAAAAEAAQA9QAAAIsDAAAAAA==&#10;" path="m,110r,l40,75r50,40l145,150r55,20l260,180r30,l315,175r30,-5l370,160r30,-10l425,130r25,-20l470,85r,-10l455,70r-15,l420,75,380,95r-45,15l285,125r-45,5l210,75r60,-5l320,55,355,40,385,30,435,5,455,r25,5l495,10r10,5l510,30r,15l515,55r5,15l525,75r-5,15l490,125r-25,30l435,185r-30,15l375,215r-35,10l305,230r-35,l240,230,205,220,170,210,135,195,65,155,,110xe" fillcolor="#c4c4c4" strokeweight="1e-4mm">
                          <v:path arrowok="t" o:connecttype="custom" o:connectlocs="0,110;0,110;40,75;40,75;90,115;145,150;200,170;260,180;290,180;315,175;345,170;370,160;400,150;425,130;450,110;470,85;470,85;470,75;455,70;440,70;420,75;420,75;380,95;335,110;285,125;240,130;240,130;210,75;210,75;270,70;320,55;355,40;385,30;435,5;455,0;480,5;480,5;495,10;505,15;505,15;510,30;510,45;515,55;520,70;520,70;525,75;520,90;520,90;490,125;465,155;435,185;405,200;375,215;340,225;305,230;270,230;240,230;205,220;170,210;135,195;65,155;0,110;0,110" o:connectangles="0,0,0,0,0,0,0,0,0,0,0,0,0,0,0,0,0,0,0,0,0,0,0,0,0,0,0,0,0,0,0,0,0,0,0,0,0,0,0,0,0,0,0,0,0,0,0,0,0,0,0,0,0,0,0,0,0,0,0,0,0,0,0"/>
                        </v:shape>
                        <v:line id="Line 325" o:spid="_x0000_s1338" style="position:absolute;flip:x;visibility:visible;mso-wrap-style:square" from="1665,1120" to="1675,1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2uacUAAADcAAAADwAAAGRycy9kb3ducmV2LnhtbESPQWsCMRSE74X+h/AKvUjNWkvdrkYp&#10;FUHqpVUPPT42z93F5GVJorv+eyMIPQ4z8w0zW/TWiDP50DhWMBpmIIhLpxuuFOx3q5ccRIjIGo1j&#10;UnChAIv548MMC+06/qXzNlYiQTgUqKCOsS2kDGVNFsPQtcTJOzhvMSbpK6k9dglujXzNsndpseG0&#10;UGNLXzWVx+3JKjDf2TIfl3+520x82/3YER8GRqnnp/5zCiJSH//D9/ZaK/iYvMHtTDoCcn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x2uacUAAADcAAAADwAAAAAAAAAA&#10;AAAAAAChAgAAZHJzL2Rvd25yZXYueG1sUEsFBgAAAAAEAAQA+QAAAJMDAAAAAA==&#10;" strokeweight="1e-4mm"/>
                        <v:shape id="Freeform 326" o:spid="_x0000_s1339" style="position:absolute;left:1635;top:1155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kx38UA&#10;AADcAAAADwAAAGRycy9kb3ducmV2LnhtbESPQWvCQBSE7wX/w/IEb7pRsbbRVURRvBRprNjjM/tM&#10;gtm3IbvG9N93C0KPw8x8w8yXrSlFQ7UrLCsYDiIQxKnVBWcKvo7b/hsI55E1lpZJwQ85WC46L3OM&#10;tX3wJzWJz0SAsItRQe59FUvp0pwMuoGtiIN3tbVBH2SdSV3jI8BNKUdR9CoNFhwWcqxonVN6S+5G&#10;wXpyO5/G9N0cdmc6XFw6/HCbk1K9bruagfDU+v/ws73XCt6nE/g7E46AX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STHfxQAAANwAAAAPAAAAAAAAAAAAAAAAAJgCAABkcnMv&#10;ZG93bnJldi54bWxQSwUGAAAAAAQABAD1AAAAigMAAAAA&#10;" path="m20,r,l,20e" filled="f" strokeweight="1e-4mm">
                          <v:path arrowok="t" o:connecttype="custom" o:connectlocs="20,0;20,0;0,20" o:connectangles="0,0,0"/>
                        </v:shape>
                        <v:shape id="Freeform 327" o:spid="_x0000_s1340" style="position:absolute;left:1605;top:119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lVmcQA&#10;AADcAAAADwAAAGRycy9kb3ducmV2LnhtbESPQWvCQBSE7wX/w/KE3upGKUZTVzGCaG81EXp9ZF+T&#10;0OzbsLvG9N93hUKPw8x8w2x2o+nEQM63lhXMZwkI4srqlmsF1/L4sgLhA7LGzjIp+CEPu+3kaYOZ&#10;tne+0FCEWkQI+wwVNCH0mZS+asign9meOHpf1hkMUbpaaof3CDedXCTJUhpsOS402NOhoeq7uBkF&#10;70X5uc7z+jVpXd6fPtJTWg6s1PN03L+BCDSG//Bf+6wVrNMlPM7EI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Q5VZnEAAAA3AAAAA8AAAAAAAAAAAAAAAAAmAIAAGRycy9k&#10;b3ducmV2LnhtbFBLBQYAAAAABAAEAPUAAACJAwAAAAA=&#10;" path="m20,r,l,15e" filled="f" strokeweight="1e-4mm">
                          <v:path arrowok="t" o:connecttype="custom" o:connectlocs="20,0;20,0;0,15" o:connectangles="0,0,0"/>
                        </v:shape>
                        <v:shape id="Freeform 328" o:spid="_x0000_s1341" style="position:absolute;left:1570;top:1220;width:25;height:1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2xVcUA&#10;AADcAAAADwAAAGRycy9kb3ducmV2LnhtbESPQWvCQBSE74X+h+UJvdWNlhqNrlKESu1Jo3h+ZJ/Z&#10;tNm3MbvVtL/eFQoeh5n5hpktOluLM7W+cqxg0E9AEBdOV1wq2O/en8cgfEDWWDsmBb/kYTF/fJhh&#10;pt2Ft3TOQykihH2GCkwITSalLwxZ9H3XEEfv6FqLIcq2lLrFS4TbWg6TZCQtVhwXDDa0NFR85z9W&#10;wcp8ln+vL6O1a9abtDscTiv/dVLqqde9TUEE6sI9/N/+0AomaQq3M/EIy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bbFVxQAAANwAAAAPAAAAAAAAAAAAAAAAAJgCAABkcnMv&#10;ZG93bnJldi54bWxQSwUGAAAAAAQABAD1AAAAigMAAAAA&#10;" path="m25,r,l,15e" filled="f" strokeweight="1e-4mm">
                          <v:path arrowok="t" o:connecttype="custom" o:connectlocs="25,0;25,0;0,15" o:connectangles="0,0,0"/>
                        </v:shape>
                        <v:shape id="Freeform 329" o:spid="_x0000_s1342" style="position:absolute;left:1530;top:1245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T4I8EA&#10;AADcAAAADwAAAGRycy9kb3ducmV2LnhtbERPS27CMBDdV+odrKnErjiwgDZgIoSoBKUbaA8wjYfE&#10;ij2ObBfC7fGiEsun919Wg7PiQiEazwom4wIEce214UbBz/fH6xuImJA1Ws+k4EYRqtXz0xJL7a98&#10;pMspNSKHcCxRQZtSX0oZ65YcxrHviTN39sFhyjA0Uge85nBn5bQoZtKh4dzQYk+bluru9OcUmMb2&#10;+2MXputd/Tv52t7m9tMclBq9DOsFiERDeoj/3Tut4H2e1+Yz+Qj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jk+CPBAAAA3AAAAA8AAAAAAAAAAAAAAAAAmAIAAGRycy9kb3du&#10;cmV2LnhtbFBLBQYAAAAABAAEAPUAAACGAwAAAAA=&#10;" path="m25,r,l,10e" filled="f" strokeweight="1e-4mm">
                          <v:path arrowok="t" o:connecttype="custom" o:connectlocs="25,0;25,0;0,10" o:connectangles="0,0,0"/>
                        </v:shape>
                        <v:shape id="Freeform 330" o:spid="_x0000_s1343" style="position:absolute;left:1490;top:126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6hduMQA&#10;AADcAAAADwAAAGRycy9kb3ducmV2LnhtbESP3WoCMRSE7wt9h3AE72pWL7RujSJFwZ/eaPsAp5vj&#10;bjA5WZKo69sbodDLYWa+YWaLzllxpRCNZwXDQQGCuPLacK3g53v99g4iJmSN1jMpuFOExfz1ZYal&#10;9jc+0PWYapEhHEtU0KTUllLGqiGHceBb4uydfHCYsgy11AFvGe6sHBXFWDo0nBcabOmzoep8vDgF&#10;prbt9nAOo+Wm+h1+re4TuzN7pfq9bvkBIlGX/sN/7Y1WMJ1M4XkmHw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eoXbjEAAAA3AAAAA8AAAAAAAAAAAAAAAAAmAIAAGRycy9k&#10;b3ducmV2LnhtbFBLBQYAAAAABAAEAPUAAACJAwAAAAA=&#10;" path="m25,r,l,10e" filled="f" strokeweight="1e-4mm">
                          <v:path arrowok="t" o:connecttype="custom" o:connectlocs="25,0;25,0;0,10" o:connectangles="0,0,0"/>
                        </v:shape>
                        <v:shape id="Freeform 331" o:spid="_x0000_s1344" style="position:absolute;left:1445;top:12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5G0ZsEA&#10;AADcAAAADwAAAGRycy9kb3ducmV2LnhtbERPy4rCMBTdC/5DuMJsxKYqSq2NIqIwOCsfC5eX5toW&#10;m5vaRO38/WQhzPJw3tm6M7V4UesqywrGUQyCOLe64kLB5bwfJSCcR9ZYWyYFv+Rgver3Mky1ffOR&#10;XidfiBDCLkUFpfdNKqXLSzLoItsQB+5mW4M+wLaQusV3CDe1nMTxXBqsODSU2NC2pPx+ehoFu/3i&#10;J6HrYeZnVz7Wl+F0+hizUl+DbrME4anz/+KP+1srWCRhfjgTjoB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eRtGbBAAAA3AAAAA8AAAAAAAAAAAAAAAAAmAIAAGRycy9kb3du&#10;cmV2LnhtbFBLBQYAAAAABAAEAPUAAACGAwAAAAA=&#10;" path="m25,r,l,5e" filled="f" strokeweight="1e-4mm">
                          <v:path arrowok="t" o:connecttype="custom" o:connectlocs="25,0;25,0;0,5" o:connectangles="0,0,0"/>
                        </v:shape>
                        <v:shape id="Freeform 332" o:spid="_x0000_s1345" style="position:absolute;left:1400;top:12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0R/cQA&#10;AADcAAAADwAAAGRycy9kb3ducmV2LnhtbESPT4vCMBTE74LfITxhL6JpFaVWo4goLO7JPwePj+bZ&#10;FpuX2kTtfvuNsOBxmJnfMItVayrxpMaVlhXEwwgEcWZ1ybmC82k3SEA4j6yxskwKfsnBatntLDDV&#10;9sUHeh59LgKEXYoKCu/rVEqXFWTQDW1NHLyrbQz6IJtc6gZfAW4qOYqiqTRYclgosKZNQdnt+DAK&#10;trvZT0KX/cRPLnyozv3x+B6zUl+9dj0H4an1n/B/+1srmCUxvM+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dEf3EAAAA3AAAAA8AAAAAAAAAAAAAAAAAmAIAAGRycy9k&#10;b3ducmV2LnhtbFBLBQYAAAAABAAEAPUAAACJAwAAAAA=&#10;" path="m25,5r,l,e" filled="f" strokeweight="1e-4mm">
                          <v:path arrowok="t" o:connecttype="custom" o:connectlocs="25,5;25,5;0,0" o:connectangles="0,0,0"/>
                        </v:shape>
                        <v:shape id="Freeform 333" o:spid="_x0000_s1346" style="position:absolute;left:1355;top:126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m/7sQA&#10;AADcAAAADwAAAGRycy9kb3ducmV2LnhtbESPQWsCMRSE70L/Q3hCb5p1D1W3RpHSgm29rO0PeN08&#10;d4PJy5Kkuv77Rih4HGbmG2a1GZwVZwrReFYwmxYgiBuvDbcKvr/eJgsQMSFrtJ5JwZUibNYPoxVW&#10;2l+4pvMhtSJDOFaooEupr6SMTUcO49T3xNk7+uAwZRlaqQNeMtxZWRbFk3RoOC902NNLR83p8OsU&#10;mNb27/UplNtd8zPbv17n9sN8KvU4HrbPIBIN6R7+b++0guWihNuZf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Zv+7EAAAA3AAAAA8AAAAAAAAAAAAAAAAAmAIAAGRycy9k&#10;b3ducmV2LnhtbFBLBQYAAAAABAAEAPUAAACJAwAAAAA=&#10;" path="m25,10r,l,e" filled="f" strokeweight="1e-4mm">
                          <v:path arrowok="t" o:connecttype="custom" o:connectlocs="25,10;25,10;0,0" o:connectangles="0,0,0"/>
                        </v:shape>
                        <v:shape id="Freeform 334" o:spid="_x0000_s1347" style="position:absolute;left:1315;top:125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0MqEcYA&#10;AADcAAAADwAAAGRycy9kb3ducmV2LnhtbESPQWvCQBSE74X+h+UVvJS6sSElRlcppQGxJ9Mccnxk&#10;X5Ng9m2a3Wr8965Q8DjMzDfMejuZXpxodJ1lBYt5BIK4trrjRkH5nb+kIJxH1thbJgUXcrDdPD6s&#10;MdP2zAc6Fb4RAcIuQwWt90MmpatbMujmdiAO3o8dDfogx0bqEc8Bbnr5GkVv0mDHYaHFgT5aqo/F&#10;n1HwmS+/Uqr2iU8qPvTlcxz/Llip2dP0vgLhafL38H97pxUs0xhuZ8IRkJ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0MqEcYAAADcAAAADwAAAAAAAAAAAAAAAACYAgAAZHJz&#10;L2Rvd25yZXYueG1sUEsFBgAAAAAEAAQA9QAAAIsDAAAAAA==&#10;" path="m25,5r,l,e" filled="f" strokeweight="1e-4mm">
                          <v:path arrowok="t" o:connecttype="custom" o:connectlocs="25,5;25,5;0,0" o:connectangles="0,0,0"/>
                        </v:shape>
                        <v:shape id="Freeform 335" o:spid="_x0000_s1348" style="position:absolute;left:1270;top:123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yCAcQA&#10;AADcAAAADwAAAGRycy9kb3ducmV2LnhtbESP0WoCMRRE3wv+Q7hC32pWKa1ujSKiYFtf1H7A7eZ2&#10;N5jcLEnU9e8bQfBxmJkzzHTeOSvOFKLxrGA4KEAQV14brhX8HNYvYxAxIWu0nknBlSLMZ72nKZba&#10;X3hH532qRYZwLFFBk1JbShmrhhzGgW+Js/fng8OUZailDnjJcGflqCjepEPDeaHBlpYNVcf9ySkw&#10;tW0/d8cwWmyq3+F2dX23X+Zbqed+t/gAkahLj/C9vdEKJuNXuJ3JR0DO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8ggHEAAAA3AAAAA8AAAAAAAAAAAAAAAAAmAIAAGRycy9k&#10;b3ducmV2LnhtbFBLBQYAAAAABAAEAPUAAACJAwAAAAA=&#10;" path="m25,10r,l,e" filled="f" strokeweight="1e-4mm">
                          <v:path arrowok="t" o:connecttype="custom" o:connectlocs="25,10;25,10;0,0" o:connectangles="0,0,0"/>
                        </v:shape>
                        <v:shape id="Freeform 336" o:spid="_x0000_s1349" style="position:absolute;left:1235;top:120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67ycQA&#10;AADcAAAADwAAAGRycy9kb3ducmV2LnhtbESPQWvCQBSE7wX/w/KE3urGolWjqxih2N5qInh9ZJ9J&#10;MPs27G5j/PfdQqHHYWa+YTa7wbSiJ+cbywqmkwQEcWl1w5WCc/H+sgThA7LG1jIpeJCH3Xb0tMFU&#10;2zufqM9DJSKEfYoK6hC6VEpf1mTQT2xHHL2rdQZDlK6S2uE9wk0rX5PkTRpsOC7U2NGhpvKWfxsF&#10;n3lxWWVZNUsal3XHr8VxUfSs1PN42K9BBBrCf/iv/aEVrJZz+D0Tj4D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+u8n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337" o:spid="_x0000_s1350" style="position:absolute;left:1195;top:118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wlvsQA&#10;AADcAAAADwAAAGRycy9kb3ducmV2LnhtbESPT2vCQBTE7wW/w/IEb3VjEf9EVzEFsb21ScHrI/tM&#10;gtm3YXeN8du7hUKPw8z8htnuB9OKnpxvLCuYTRMQxKXVDVcKforj6wqED8gaW8uk4EEe9rvRyxZT&#10;be/8TX0eKhEh7FNUUIfQpVL6siaDfmo74uhdrDMYonSV1A7vEW5a+ZYkC2mw4bhQY0fvNZXX/GYU&#10;fObFeZ1l1TxpXNadvpanZdGzUpPxcNiACDSE//Bf+0MrWK8W8HsmHgG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sJb7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338" o:spid="_x0000_s1351" style="position:absolute;left:1160;top:115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AJcQA&#10;AADcAAAADwAAAGRycy9kb3ducmV2LnhtbESPQWvCQBSE7wX/w/KE3uqmIkZTVzGC2N5qInh9ZF+T&#10;0OzbsLvG9N93hUKPw8x8w2x2o+nEQM63lhW8zhIQxJXVLdcKLuXxZQXCB2SNnWVS8EMedtvJ0wYz&#10;be98pqEItYgQ9hkqaELoMyl91ZBBP7M9cfS+rDMYonS11A7vEW46OU+SpTTYclxosKdDQ9V3cTMK&#10;Poryus7zepG0Lu9Pn+kpLQdW6nk67t9ABBrDf/iv/a4VrFcpPM7EIyC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6ggCXEAAAA3AAAAA8AAAAAAAAAAAAAAAAAmAIAAGRycy9k&#10;b3ducmV2LnhtbFBLBQYAAAAABAAEAPUAAACJAwAAAAA=&#10;" path="m20,15r,l,e" filled="f" strokeweight="1e-4mm">
                          <v:path arrowok="t" o:connecttype="custom" o:connectlocs="20,15;20,15;0,0" o:connectangles="0,0,0"/>
                        </v:shape>
                        <v:shape id="Freeform 339" o:spid="_x0000_s1352" style="position:absolute;left:1190;top:1130;width:20;height:20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3uZsEA&#10;AADcAAAADwAAAGRycy9kb3ducmV2LnhtbERPTYvCMBC9C/6HMMLeNFVZ0WoUURQvi2xV9Dg2Y1ts&#10;JqXJ1u6/3xyEPT7e92LVmlI0VLvCsoLhIAJBnFpdcKbgfNr1pyCcR9ZYWiYFv+Rgtex2Fhhr++Jv&#10;ahKfiRDCLkYFufdVLKVLczLoBrYiDtzD1gZ9gHUmdY2vEG5KOYqiiTRYcGjIsaJNTukz+TEKNp/P&#10;62VMt+a4v9Lx7tLhl9telProtes5CE+t/xe/3QetYDYNa8OZcATk8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d7mbBAAAA3AAAAA8AAAAAAAAAAAAAAAAAmAIAAGRycy9kb3du&#10;cmV2LnhtbFBLBQYAAAAABAAEAPUAAACGAwAAAAA=&#10;" path="m,l,,20,20e" filled="f" strokeweight="1e-4mm">
                          <v:path arrowok="t" o:connecttype="custom" o:connectlocs="0,0;0,0;20,20" o:connectangles="0,0,0"/>
                        </v:shape>
                        <v:shape id="Freeform 340" o:spid="_x0000_s1353" style="position:absolute;left:1225;top:116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OxzMQA&#10;AADcAAAADwAAAGRycy9kb3ducmV2LnhtbESPQWvCQBSE7wX/w/KE3uqmItWkrmIE0d5qInh9ZF+T&#10;0OzbsLvG9N+7hUKPw8x8w6y3o+nEQM63lhW8zhIQxJXVLdcKLuXhZQXCB2SNnWVS8EMetpvJ0xoz&#10;be98pqEItYgQ9hkqaELoMyl91ZBBP7M9cfS+rDMYonS11A7vEW46OU+SN2mw5bjQYE/7hqrv4mYU&#10;fBTlNc3zepG0Lu+Pn8vjshxYqefpuHsHEWgM/+G/9kkrSFcp/J6JR0B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BzsczEAAAA3AAAAA8AAAAAAAAAAAAAAAAAmAIAAGRycy9k&#10;b3ducmV2LnhtbFBLBQYAAAAABAAEAPUAAACJAwAAAAA=&#10;" path="m,l,,20,15e" filled="f" strokeweight="1e-4mm">
                          <v:path arrowok="t" o:connecttype="custom" o:connectlocs="0,0;0,0;20,15" o:connectangles="0,0,0"/>
                        </v:shape>
                        <v:shape id="Freeform 341" o:spid="_x0000_s1354" style="position:absolute;left:1260;top:118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COjMEA&#10;AADcAAAADwAAAGRycy9kb3ducmV2LnhtbERPz2vCMBS+D/wfwhN2m6ljTFuNYgfidtNW8Pponm2x&#10;eSlJrN1/vxwGHj++3+vtaDoxkPOtZQXzWQKCuLK65VrBudy/LUH4gKyxs0wKfsnDdjN5WWOm7YNP&#10;NBShFjGEfYYKmhD6TEpfNWTQz2xPHLmrdQZDhK6W2uEjhptOvifJpzTYcmxosKevhqpbcTcKfory&#10;kuZ5/ZG0Lu8Px8VhUQ6s1Ot03K1ABBrDU/zv/tYK0jTOj2fiEZ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QjozBAAAA3AAAAA8AAAAAAAAAAAAAAAAAmAIAAGRycy9kb3du&#10;cmV2LnhtbFBLBQYAAAAABAAEAPUAAACGAwAAAAA=&#10;" path="m,l,,20,15e" filled="f" strokeweight="1e-4mm">
                          <v:path arrowok="t" o:connecttype="custom" o:connectlocs="0,0;0,0;20,15" o:connectangles="0,0,0"/>
                        </v:shape>
                        <v:shape id="Freeform 342" o:spid="_x0000_s1355" style="position:absolute;left:1300;top:121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K3RMQA&#10;AADcAAAADwAAAGRycy9kb3ducmV2LnhtbESP3WoCMRSE7wt9h3AKvavZ9aLW1ShSKvjTG7UPcLo5&#10;7gaTkyWJur69EQq9HGbmG2Y6750VFwrReFZQDgoQxLXXhhsFP4fl2weImJA1Ws+k4EYR5rPnpylW&#10;2l95R5d9akSGcKxQQZtSV0kZ65YcxoHviLN39MFhyjI0Uge8ZrizclgU79Kh4bzQYkefLdWn/dkp&#10;MI3t1rtTGC5W9W/5/XUb2Y3ZKvX60i8mIBL16T/8115pBeNxCY8z+QjI2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nSt0TEAAAA3AAAAA8AAAAAAAAAAAAAAAAAmAIAAGRycy9k&#10;b3ducmV2LnhtbFBLBQYAAAAABAAEAPUAAACJAwAAAAA=&#10;" path="m,l,,25,10e" filled="f" strokeweight="1e-4mm">
                          <v:path arrowok="t" o:connecttype="custom" o:connectlocs="0,0;0,0;25,10" o:connectangles="0,0,0"/>
                        </v:shape>
                        <v:shape id="Freeform 343" o:spid="_x0000_s1356" style="position:absolute;left:1340;top:122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YZV8YA&#10;AADcAAAADwAAAGRycy9kb3ducmV2LnhtbESPQWvCQBSE7wX/w/KEXkqz0WAxadYg0kCpJ60Hj4/s&#10;axLMvo3ZrUn/fbcg9DjMzDdMXkymEzcaXGtZwSKKQRBXVrdcKzh9ls9rEM4ja+wsk4IfclBsZg85&#10;ZtqOfKDb0dciQNhlqKDxvs+kdFVDBl1ke+LgfdnBoA9yqKUecAxw08llHL9Igy2HhQZ72jVUXY7f&#10;RsFbme7XdP5Y+dWZD93pKUmuC1bqcT5tX0F4mvx/+N5+1wrSdAl/Z8IR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YZV8YAAADcAAAADwAAAAAAAAAAAAAAAACYAgAAZHJz&#10;L2Rvd25yZXYueG1sUEsFBgAAAAAEAAQA9QAAAIsDAAAAAA==&#10;" path="m,l,,25,5e" filled="f" strokeweight="1e-4mm">
                          <v:path arrowok="t" o:connecttype="custom" o:connectlocs="0,0;0,0;25,5" o:connectangles="0,0,0"/>
                        </v:shape>
                        <v:shape id="Freeform 344" o:spid="_x0000_s1357" style="position:absolute;left:1385;top:1235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q8zMUA&#10;AADcAAAADwAAAGRycy9kb3ducmV2LnhtbESPQWvCQBSE7wX/w/KEXkrdaEhJoquIGCjtSZuDx0f2&#10;NQlm38bsqum/7xYKHoeZ+YZZbUbTiRsNrrWsYD6LQBBXVrdcKyi/itcUhPPIGjvLpOCHHGzWk6cV&#10;5tre+UC3o69FgLDLUUHjfZ9L6aqGDLqZ7YmD920Hgz7IoZZ6wHuAm04uouhNGmw5LDTY066h6ny8&#10;GgX7IvtM6fSR+OTEh658iePLnJV6no7bJQhPo3+E/9vvWkGWxfB3JhwBuf4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mrzMxQAAANwAAAAPAAAAAAAAAAAAAAAAAJgCAABkcnMv&#10;ZG93bnJldi54bWxQSwUGAAAAAAQABAD1AAAAigMAAAAA&#10;" path="m,l,,25,5e" filled="f" strokeweight="1e-4mm">
                          <v:path arrowok="t" o:connecttype="custom" o:connectlocs="0,0;0,0;25,5" o:connectangles="0,0,0"/>
                        </v:shape>
                        <v:shape id="Freeform 345" o:spid="_x0000_s1358" style="position:absolute;left:1430;top:1240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MbUMUA&#10;AADcAAAADwAAAGRycy9kb3ducmV2LnhtbESPQWvCQBSE7wX/w/IEb3VjEdtEVyktgkoRqgGvz91n&#10;Esy+Ddk1pv++KxR6HGbmG2ax6m0tOmp95VjBZJyAINbOVFwoyI/r5zcQPiAbrB2Tgh/ysFoOnhaY&#10;GXfnb+oOoRARwj5DBWUITSal1yVZ9GPXEEfv4lqLIcq2kKbFe4TbWr4kyUxarDgulNjQR0n6erhZ&#10;Bcd1Lnc65c/LSb922/M+PzVfuVKjYf8+BxGoD//hv/bGKEjTKTzOxCM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eQxtQxQAAANwAAAAPAAAAAAAAAAAAAAAAAJgCAABkcnMv&#10;ZG93bnJldi54bWxQSwUGAAAAAAQABAD1AAAAigMAAAAA&#10;" path="m,l,,25,e" filled="f" strokeweight="1e-4mm">
                          <v:path arrowok="t" o:connecttype="custom" o:connectlocs="0,0;0,0;25,0" o:connectangles="0,0,0"/>
                        </v:shape>
                        <v:shape id="Freeform 346" o:spid="_x0000_s1359" style="position:absolute;left:1475;top:123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+BI8QA&#10;AADcAAAADwAAAGRycy9kb3ducmV2LnhtbESPT4vCMBTE74LfITxhL6KpSsVWo4goLO7JPwePj+bZ&#10;FpuX2kTtfvuNsOBxmJnfMItVayrxpMaVlhWMhhEI4szqknMF59NuMAPhPLLGyjIp+CUHq2W3s8BU&#10;2xcf6Hn0uQgQdikqKLyvUyldVpBBN7Q1cfCutjHog2xyqRt8Bbip5DiKptJgyWGhwJo2BWW348Mo&#10;2O6Snxld9rGPL3yozv3J5D5ipb567XoOwlPrP+H/9rdWkCQxvM+EIyC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/gSPEAAAA3AAAAA8AAAAAAAAAAAAAAAAAmAIAAGRycy9k&#10;b3ducmV2LnhtbFBLBQYAAAAABAAEAPUAAACJAwAAAAA=&#10;" path="m,5r,l25,e" filled="f" strokeweight="1e-4mm">
                          <v:path arrowok="t" o:connecttype="custom" o:connectlocs="0,5;0,5;25,0" o:connectangles="0,0,0"/>
                        </v:shape>
                        <v:shape id="Freeform 347" o:spid="_x0000_s1360" style="position:absolute;left:1520;top:1215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ksbMYA&#10;AADcAAAADwAAAGRycy9kb3ducmV2LnhtbESPQWvCQBSE7wX/w/KEXqRu2oBo6hpsIbSKF1O9v2af&#10;STD7NmTXJP333YLQ4zAz3zDrdDSN6KlztWUFz/MIBHFhdc2lgtNX9rQE4TyyxsYyKfghB+lm8rDG&#10;RNuBj9TnvhQBwi5BBZX3bSKlKyoy6Oa2JQ7exXYGfZBdKXWHQ4CbRr5E0UIarDksVNjSe0XFNb8Z&#10;BRedHfaxK94+hvxWz3y8+96fd0o9TsftKwhPo/8P39ufWsFqtYC/M+EIyM0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gksbMYAAADcAAAADwAAAAAAAAAAAAAAAACYAgAAZHJz&#10;L2Rvd25yZXYueG1sUEsFBgAAAAAEAAQA9QAAAIsDAAAAAA==&#10;" path="m,10r,l20,e" filled="f" strokeweight="1e-4mm">
                          <v:path arrowok="t" o:connecttype="custom" o:connectlocs="0,10;0,10;20,0" o:connectangles="0,0,0"/>
                        </v:shape>
                        <v:shape id="Freeform 348" o:spid="_x0000_s1361" style="position:absolute;left:1560;top:1190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kW+MQA&#10;AADcAAAADwAAAGRycy9kb3ducmV2LnhtbESPQWvCQBSE7wX/w/KE3upGEdOkrmIEsb21SaHXR/Y1&#10;CWbfht01pv++KxR6HGbmG2a7n0wvRnK+s6xguUhAENdWd9wo+KxOT88gfEDW2FsmBT/kYb+bPWwx&#10;1/bGHzSWoRERwj5HBW0IQy6lr1sy6Bd2II7et3UGQ5SukdrhLcJNL1dJspEGO44LLQ50bKm+lFej&#10;4K2svrKiaNZJ54rh/J6e02pkpR7n0+EFRKAp/If/2q9aQZalcD8Tj4D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5FvjEAAAA3AAAAA8AAAAAAAAAAAAAAAAAmAIAAGRycy9k&#10;b3ducmV2LnhtbFBLBQYAAAAABAAEAPUAAACJAwAAAAA=&#10;" path="m,15r,l20,e" filled="f" strokeweight="1e-4mm">
                          <v:path arrowok="t" o:connecttype="custom" o:connectlocs="0,15;0,15;20,0" o:connectangles="0,0,0"/>
                        </v:shape>
                        <v:shape id="Freeform 349" o:spid="_x0000_s1362" style="position:absolute;left:1595;top:116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aCisEA&#10;AADcAAAADwAAAGRycy9kb3ducmV2LnhtbERPz2vCMBS+D/wfwhN2m6ljTFuNYgfidtNW8Pponm2x&#10;eSlJrN1/vxwGHj++3+vtaDoxkPOtZQXzWQKCuLK65VrBudy/LUH4gKyxs0wKfsnDdjN5WWOm7YNP&#10;NBShFjGEfYYKmhD6TEpfNWTQz2xPHLmrdQZDhK6W2uEjhptOvifJpzTYcmxosKevhqpbcTcKfory&#10;kuZ5/ZG0Lu8Px8VhUQ6s1Ot03K1ABBrDU/zv/tYK0jSujWfiEZCb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rmgorBAAAA3AAAAA8AAAAAAAAAAAAAAAAAmAIAAGRycy9kb3du&#10;cmV2LnhtbFBLBQYAAAAABAAEAPUAAACGAwAAAAA=&#10;" path="m,15r,l20,e" filled="f" strokeweight="1e-4mm">
                          <v:path arrowok="t" o:connecttype="custom" o:connectlocs="0,15;0,15;20,0" o:connectangles="0,0,0"/>
                        </v:shape>
                        <v:shape id="Freeform 350" o:spid="_x0000_s1363" style="position:absolute;left:1630;top:1130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boQ8MA&#10;AADcAAAADwAAAGRycy9kb3ducmV2LnhtbESPQYvCMBSE7wv7H8Jb2MuiqXsQW40iCwVBPKj9Ac/m&#10;2RSbl24Ta/33RhA8DjPfDLNYDbYRPXW+dqxgMk5AEJdO11wpKI75aAbCB2SNjWNScCcPq+XnxwIz&#10;7W68p/4QKhFL2GeowITQZlL60pBFP3YtcfTOrrMYouwqqTu8xXLbyN8kmUqLNccFgy39GSovh6tV&#10;kBZ5/491vm13x9y4n/N2c5qdlPr+GtZzEIGG8A6/6I2OXJrC80w8An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jboQ8MAAADcAAAADwAAAAAAAAAAAAAAAACYAgAAZHJzL2Rv&#10;d25yZXYueG1sUEsFBgAAAAAEAAQA9QAAAIgDAAAAAA==&#10;" path="m,20r,l15,e" filled="f" strokeweight="1e-4mm">
                          <v:path arrowok="t" o:connecttype="custom" o:connectlocs="0,20;0,20;15,0" o:connectangles="0,0,0"/>
                        </v:shape>
                        <v:shape id="Freeform 351" o:spid="_x0000_s1364" style="position:absolute;left:1655;top:1100;width:10;height:15;visibility:visible;mso-wrap-style:square;v-text-anchor:top" coordsize="1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KZqcYA&#10;AADdAAAADwAAAGRycy9kb3ducmV2LnhtbESPQUvDQBCF70L/wzIFb3a3BauN3ZYgiAUPwajQ45Ad&#10;k9DsbNhd2+ivdw6Ctxnem/e+2e4nP6gzxdQHtrBcGFDETXA9txbe355u7kGljOxwCEwWvinBfje7&#10;2mLhwoVf6VznVkkIpwItdDmPhdap6chjWoSRWLTPED1mWWOrXcSLhPtBr4xZa489S0OHIz121Jzq&#10;L2+hPJaV/nh+Wdc/cTNV6VCt7m61tdfzqXwAlWnK/+a/64MTfGOEX76REfTu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zKZqcYAAADdAAAADwAAAAAAAAAAAAAAAACYAgAAZHJz&#10;L2Rvd25yZXYueG1sUEsFBgAAAAAEAAQA9QAAAIsDAAAAAA==&#10;" path="m,15r,l10,e" filled="f" strokeweight="1e-4mm">
                          <v:path arrowok="t" o:connecttype="custom" o:connectlocs="0,15;0,15;10,0" o:connectangles="0,0,0"/>
                        </v:shape>
                        <v:shape id="Freeform 352" o:spid="_x0000_s1365" style="position:absolute;left:1625;top:1065;width:35;height:70;visibility:visible;mso-wrap-style:square;v-text-anchor:top" coordsize="3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rbAMIA&#10;AADdAAAADwAAAGRycy9kb3ducmV2LnhtbERPS2sCMRC+C/6HMII3TRQrdrtRRFroqVBXocdhM/ug&#10;m8maRN3++6ZQ8DYf33Py3WA7cSMfWscaFnMFgrh0puVaw6l4m21AhIhssHNMGn4owG47HuWYGXfn&#10;T7odYy1SCIcMNTQx9pmUoWzIYpi7njhxlfMWY4K+lsbjPYXbTi6VWkuLLaeGBns6NFR+H69WQ3F9&#10;vazc5bk+FCfcfPiv7ilUZ62nk2H/AiLSEB/if/e7SfOVWsDfN+kEuf0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GtsAwgAAAN0AAAAPAAAAAAAAAAAAAAAAAJgCAABkcnMvZG93&#10;bnJldi54bWxQSwUGAAAAAAQABAD1AAAAhwMAAAAA&#10;" path="m,70r,l15,50,30,35,35,20r,-10l35,e" filled="f" strokeweight="1e-4mm">
                          <v:path arrowok="t" o:connecttype="custom" o:connectlocs="0,70;0,70;15,50;15,50;30,35;35,20;35,10;35,0" o:connectangles="0,0,0,0,0,0,0,0"/>
                        </v:shape>
                        <v:shape id="Freeform 353" o:spid="_x0000_s1366" style="position:absolute;left:775;top:1295;width:105;height:80;visibility:visible;mso-wrap-style:square;v-text-anchor:top" coordsize="10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90KsIA&#10;AADdAAAADwAAAGRycy9kb3ducmV2LnhtbERPTWsCMRC9C/0PYYTe3MQ9FN0aRaSCUCmo7aG3cTNu&#10;FjeTZRN1++8bQfA2j/c5s0XvGnGlLtSeNYwzBYK49KbmSsP3YT2agAgR2WDjmTT8UYDF/GUww8L4&#10;G+/ouo+VSCEcCtRgY2wLKUNpyWHIfEucuJPvHMYEu0qaDm8p3DUyV+pNOqw5NVhsaWWpPO8vTgOv&#10;ltPyc7vN0dozH/uP5uv3Z63167BfvoOI1Men+OHemDRfqRzu36QT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/3QqwgAAAN0AAAAPAAAAAAAAAAAAAAAAAJgCAABkcnMvZG93&#10;bnJldi54bWxQSwUGAAAAAAQABAD1AAAAhwMAAAAA&#10;" path="m105,75r,l95,80r-5,l50,45,35,30,15,20,5,25,,20,,15,25,r5,l40,,60,15,75,35r30,40xe" strokeweight="1e-4mm">
                          <v:path arrowok="t" o:connecttype="custom" o:connectlocs="105,75;105,75;95,80;90,80;90,80;50,45;35,30;15,20;5,25;5,25;0,20;0,15;25,0;25,0;30,0;40,0;40,0;60,15;75,35;105,75;105,75" o:connectangles="0,0,0,0,0,0,0,0,0,0,0,0,0,0,0,0,0,0,0,0,0"/>
                        </v:shape>
                        <v:shape id="Freeform 354" o:spid="_x0000_s1367" style="position:absolute;left:840;top:1255;width:110;height:90;visibility:visible;mso-wrap-style:square;v-text-anchor:top" coordsize="11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kpbMIA&#10;AADdAAAADwAAAGRycy9kb3ducmV2LnhtbERPTWsCMRC9F/wPYYReiiZtoehqFKlU9FhX8Dpuxt3F&#10;ZLJu4rr9902h4G0e73Pmy95Z0VEbas8aXscKBHHhTc2lhkP+NZqACBHZoPVMGn4owHIxeJpjZvyd&#10;v6nbx1KkEA4ZaqhibDIpQ1GRwzD2DXHizr51GBNsS2lavKdwZ+WbUh/SYc2pocKGPisqLvub07Bb&#10;7zZoT8emv9bb6XRjc3zpcq2fh/1qBiJSHx/if/fWpPlKvcPfN+kE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qSlswgAAAN0AAAAPAAAAAAAAAAAAAAAAAJgCAABkcnMvZG93&#10;bnJldi54bWxQSwUGAAAAAAQABAD1AAAAhwMAAAAA&#10;" path="m110,80r,l105,90r-5,l75,70,60,60,40,35,10,20,,25,,15,20,r5,l35,,70,25,90,45r20,35xe" strokeweight="1e-4mm">
                          <v:path arrowok="t" o:connecttype="custom" o:connectlocs="110,80;110,80;105,90;100,90;100,90;75,70;60,60;60,60;40,35;10,20;0,25;0,25;0,15;0,15;20,0;25,0;35,0;35,0;70,25;90,45;110,80;110,80" o:connectangles="0,0,0,0,0,0,0,0,0,0,0,0,0,0,0,0,0,0,0,0,0,0"/>
                        </v:shape>
                        <v:shape id="Freeform 355" o:spid="_x0000_s1368" style="position:absolute;left:905;top:1205;width:115;height:100;visibility:visible;mso-wrap-style:square;v-text-anchor:top" coordsize="11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OxlsMA&#10;AADdAAAADwAAAGRycy9kb3ducmV2LnhtbERPS2vCQBC+F/oflil4q7v1USS6Ca1FkN5qlVyH7JgE&#10;s7Npdhujv75bELzNx/ecVTbYRvTU+dqxhpexAkFcOFNzqWH/vXlegPAB2WDjmDRcyEOWPj6sMDHu&#10;zF/U70IpYgj7BDVUIbSJlL6oyKIfu5Y4ckfXWQwRdqU0HZ5juG3kRKlXabHm2FBhS+uKitPu12po&#10;5Gc+D1e3nb5/5GX+M9SbQ3/RevQ0vC1BBBrCXXxzb02cr9QM/r+JJ8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UOxlsMAAADdAAAADwAAAAAAAAAAAAAAAACYAgAAZHJzL2Rv&#10;d25yZXYueG1sUEsFBgAAAAAEAAQA9QAAAIgDAAAAAA==&#10;" path="m115,90r,l110,100r-5,l85,75,65,55,15,20,,30,,20,15,15,20,5,30,,40,5,65,20,90,40r15,25l110,80r5,10xe" strokeweight="1e-4mm">
                          <v:path arrowok="t" o:connecttype="custom" o:connectlocs="115,90;115,90;110,100;105,100;105,100;85,75;65,55;15,20;0,30;0,30;0,20;0,20;0,20;15,15;20,5;30,0;40,5;40,5;65,20;90,40;105,65;110,80;115,90;115,90" o:connectangles="0,0,0,0,0,0,0,0,0,0,0,0,0,0,0,0,0,0,0,0,0,0,0,0"/>
                        </v:shape>
                        <v:shape id="Freeform 356" o:spid="_x0000_s1369" style="position:absolute;left:980;top:1165;width:110;height:95;visibility:visible;mso-wrap-style:square;v-text-anchor:top" coordsize="11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9yBMMMA&#10;AADdAAAADwAAAGRycy9kb3ducmV2LnhtbERPS2sCMRC+F/wPYYTeuomCxW6NIkqhFHrwAaW3YTNu&#10;VjeTsInr9t83hYK3+fies1gNrhU9dbHxrGFSKBDElTcN1xqOh7enOYiYkA22nknDD0VYLUcPCyyN&#10;v/GO+n2qRQ7hWKIGm1IopYyVJYex8IE4cyffOUwZdrU0Hd5yuGvlVKln6bDh3GAx0MZSddlfnYY6&#10;XE+hkuuv70+17WcvHzsTzlbrx/GwfgWRaEh38b/73eT5Ss3g75t8gl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9yBMMMAAADdAAAADwAAAAAAAAAAAAAAAACYAgAAZHJzL2Rv&#10;d25yZXYueG1sUEsFBgAAAAAEAAQA9QAAAIgDAAAAAA==&#10;" path="m110,90r,l105,95r-10,l80,80,70,70,35,45,,20,,15,10,10,20,r5,l55,20,80,40r20,25l110,90xe" strokeweight="1e-4mm">
                          <v:path arrowok="t" o:connecttype="custom" o:connectlocs="110,90;110,90;105,95;95,95;95,95;80,80;70,70;70,70;35,45;0,20;0,20;0,15;10,10;20,0;25,0;25,0;55,20;80,40;100,65;110,90;110,90" o:connectangles="0,0,0,0,0,0,0,0,0,0,0,0,0,0,0,0,0,0,0,0,0"/>
                        </v:shape>
                        <v:shape id="Freeform 357" o:spid="_x0000_s1370" style="position:absolute;left:1045;top:1115;width:120;height:105;visibility:visible;mso-wrap-style:square;v-text-anchor:top" coordsize="12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I+DMIA&#10;AADdAAAADwAAAGRycy9kb3ducmV2LnhtbESPS6vCMBCF9xf8D2EEd9dUFz6qUURQhLsQq+6HZmyL&#10;zaQ06cN/by4I7mY453xzZr3tTSlaql1hWcFkHIEgTq0uOFNwux5+FyCcR9ZYWiYFL3Kw3Qx+1hhr&#10;2/GF2sRnIkDYxagg976KpXRpTgbd2FbEQXvY2qAPa51JXWMX4KaU0yiaSYMFhws5VrTPKX0mjVFw&#10;Plx1spyn9q/VTXN83LuIqk6p0bDfrUB46v3X/EmfdKgfiPD/TRhBbt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gj4MwgAAAN0AAAAPAAAAAAAAAAAAAAAAAJgCAABkcnMvZG93&#10;bnJldi54bWxQSwUGAAAAAAQABAD1AAAAhwMAAAAA&#10;" path="m120,100r,l110,105r-10,l85,75,65,55,40,35,10,20,,25,,15,20,5,25,,35,,60,15,85,40r20,30l120,100xe" strokeweight="1e-4mm">
                          <v:path arrowok="t" o:connecttype="custom" o:connectlocs="120,100;120,100;110,105;100,105;100,105;85,75;65,55;40,35;10,20;0,25;0,25;0,15;0,15;20,5;25,0;35,0;35,0;60,15;85,40;105,70;120,100;120,100" o:connectangles="0,0,0,0,0,0,0,0,0,0,0,0,0,0,0,0,0,0,0,0,0,0"/>
                        </v:shape>
                        <v:shape id="Freeform 358" o:spid="_x0000_s1371" style="position:absolute;left:775;top:1310;width:15;height:5;visibility:visible;mso-wrap-style:square;v-text-anchor:top" coordsize="1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pfQMEA&#10;AADdAAAADwAAAGRycy9kb3ducmV2LnhtbERPzYrCMBC+C/sOYRa8aaKHXalGEdmVRTxo2wcYmrEt&#10;NpPSxFrf3ggL3ubj+53VZrCN6KnztWMNs6kCQVw4U3OpIc9+JwsQPiAbbByThgd52Kw/RitMjLvz&#10;mfo0lCKGsE9QQxVCm0jpi4os+qlriSN3cZ3FEGFXStPhPYbbRs6V+pIWa44NFba0q6i4pjerAW+U&#10;yePh1C8OP9k+f5zSHYVa6/HnsF2CCDSEt/jf/WfifKW+4fVNPEG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4KX0DBAAAA3QAAAA8AAAAAAAAAAAAAAAAAmAIAAGRycy9kb3du&#10;cmV2LnhtbFBLBQYAAAAABAAEAPUAAACGAwAAAAA=&#10;" path="m15,5r,l,e" filled="f" strokeweight="1e-4mm">
                          <v:path arrowok="t" o:connecttype="custom" o:connectlocs="15,5;15,5;0,0" o:connectangles="0,0,0"/>
                        </v:shape>
                        <v:shape id="Freeform 359" o:spid="_x0000_s1372" style="position:absolute;left:840;top:1270;width:10;height:5;visibility:visible;mso-wrap-style:square;v-text-anchor:top" coordsize="1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rlKqccA&#10;AADdAAAADwAAAGRycy9kb3ducmV2LnhtbESPQU8CMRCF7yb+h2ZMvBBoBWNkoRBjMDEhHEQu3Cbb&#10;YXd1O13bAiu/3jmQeJvJe/PeN/Nl71t1opiawBYeRgYUcRlcw5WF3efb8BlUysgO28Bk4ZcSLBe3&#10;N3MsXDjzB522uVISwqlAC3XOXaF1KmvymEahIxbtEKLHLGustIt4lnDf6rExT9pjw9JQY0evNZXf&#10;26O3UP0MJjShzWbvV49fu+klHt10be39Xf8yA5Wpz//m6/W7E3xjBFe+kRH04g8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5SqnHAAAA3QAAAA8AAAAAAAAAAAAAAAAAmAIAAGRy&#10;cy9kb3ducmV2LnhtbFBLBQYAAAAABAAEAPUAAACMAwAAAAA=&#10;" path="m10,5r,l,e" filled="f" strokeweight="1e-4mm">
                          <v:path arrowok="t" o:connecttype="custom" o:connectlocs="10,5;10,5;0,0" o:connectangles="0,0,0"/>
                        </v:shape>
                        <v:shape id="Freeform 360" o:spid="_x0000_s1373" style="position:absolute;left:905;top:1225;width:15;height:1;visibility:visible;mso-wrap-style:square;v-text-anchor:top" coordsize="1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MGqcMA&#10;AADdAAAADwAAAGRycy9kb3ducmV2LnhtbERPTWsCMRC9F/wPYQq9aVLBolujiCDoqXSrgrfpZtwN&#10;bibrJuruv28Khd7m8T5nvuxcLe7UButZw+tIgSAuvLFcath/bYZTECEiG6w9k4aeAiwXg6c5ZsY/&#10;+JPueSxFCuGQoYYqxiaTMhQVOQwj3xAn7uxbhzHBtpSmxUcKd7UcK/UmHVpODRU2tK6ouOQ3p6E5&#10;Hvqb3R1sv7pOyl5+n4qP/KT1y3O3egcRqYv/4j/31qT5Ss3g95t0gl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tMGqcMAAADdAAAADwAAAAAAAAAAAAAAAACYAgAAZHJzL2Rv&#10;d25yZXYueG1sUEsFBgAAAAAEAAQA9QAAAIgDAAAAAA==&#10;" path="m15,r,l,e" filled="f" strokeweight="1e-4mm">
                          <v:path arrowok="t" o:connecttype="custom" o:connectlocs="15,0;15,0;0,0" o:connectangles="0,0,0"/>
                        </v:shape>
                        <v:shape id="Freeform 361" o:spid="_x0000_s1374" style="position:absolute;left:1045;top:1130;width:10;height:5;visibility:visible;mso-wrap-style:square;v-text-anchor:top" coordsize="1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bQcsgA&#10;AADdAAAADwAAAGRycy9kb3ducmV2LnhtbESPT2sCQQzF74V+hyGCl1Jn1SJ1dZRSFArFg38u3sJO&#10;3F3dyWxnRt320zeHQm8J7+W9X+bLzjXqRiHWng0MBxko4sLbmksDh/36+RVUTMgWG89k4JsiLBeP&#10;D3PMrb/zlm67VCoJ4ZijgSqlNtc6FhU5jAPfEot28sFhkjWU2ga8S7hr9CjLJtphzdJQYUvvFRWX&#10;3dUZKL+exjSmzeboVi/nw/QnXO3005h+r3ubgUrUpX/z3/WHFfxsKPzyjYygF7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RFtByyAAAAN0AAAAPAAAAAAAAAAAAAAAAAJgCAABk&#10;cnMvZG93bnJldi54bWxQSwUGAAAAAAQABAD1AAAAjQMAAAAA&#10;" path="m10,5r,l,e" filled="f" strokeweight="1e-4mm">
                          <v:path arrowok="t" o:connecttype="custom" o:connectlocs="10,5;10,5;0,0" o:connectangles="0,0,0"/>
                        </v:shape>
                        <v:shape id="Freeform 362" o:spid="_x0000_s1375" style="position:absolute;left:845;top:1340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aUf8IA&#10;AADdAAAADwAAAGRycy9kb3ducmV2LnhtbERPTWvCQBC9C/6HZYTezCYtiMSsUgqWXBsDehyzY5I2&#10;O5tmtzH9964geJvH+5xsN5lOjDS41rKCJIpBEFdWt1wrKA/75RqE88gaO8uk4J8c7LbzWYaptlf+&#10;orHwtQgh7FJU0Hjfp1K6qiGDLrI9ceAudjDoAxxqqQe8hnDTydc4XkmDLYeGBnv6aKj6Kf6MAlmU&#10;7Zu8fOa+3J+79fGE9e/3SqmXxfS+AeFp8k/xw53rMD9OErh/E06Q2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lpR/wgAAAN0AAAAPAAAAAAAAAAAAAAAAAJgCAABkcnMvZG93&#10;bnJldi54bWxQSwUGAAAAAAQABAD1AAAAhwMAAAAA&#10;" path="m15,5r,l25,,35,5r5,10l45,25r-5,5l35,40r-5,5l20,45,10,40,,35,,25,,15,10,25r5,10l20,35,30,30r5,-5l30,15,20,10,15,5xe" fillcolor="#b6b6b6" strokeweight="1e-4mm">
                          <v:path arrowok="t" o:connecttype="custom" o:connectlocs="15,5;15,5;25,0;35,5;40,15;45,25;45,25;40,30;35,40;30,45;20,45;20,45;10,40;0,35;0,25;0,15;0,15;10,25;10,25;15,35;20,35;20,35;30,30;35,25;35,25;30,15;20,10;20,10;15,5;15,5" o:connectangles="0,0,0,0,0,0,0,0,0,0,0,0,0,0,0,0,0,0,0,0,0,0,0,0,0,0,0,0,0,0"/>
                        </v:shape>
                        <v:shape id="Freeform 363" o:spid="_x0000_s1376" style="position:absolute;left:915;top:1310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QKCMAA&#10;AADdAAAADwAAAGRycy9kb3ducmV2LnhtbERPTYvCMBC9L/gfwgje1lQFkWpaRHDxai24x9lmbKvN&#10;pDZZrf/eCIK3ebzPWaW9acSNOldbVjAZRyCIC6trLhXkh+33AoTzyBoby6TgQQ7SZPC1wljbO+/p&#10;lvlShBB2MSqovG9jKV1RkUE3ti1x4E62M+gD7EqpO7yHcNPIaRTNpcGaQ0OFLW0qKi7Zv1Egs7ye&#10;ydPPzufbv2Zx/MXyep4rNRr26yUIT73/iN/unQ7zo8kUXt+EE2Ty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QKCMAAAADdAAAADwAAAAAAAAAAAAAAAACYAgAAZHJzL2Rvd25y&#10;ZXYueG1sUEsFBgAAAAAEAAQA9QAAAIUDAAAAAA==&#10;" path="m20,r,l30,,40,5r5,10l45,20r,10l40,40,30,45r-10,l10,40,5,35,,25,,15,10,25r5,5l25,35r5,-5l35,25r,-10l25,10,20,xe" fillcolor="#b6b6b6" strokeweight="1e-4mm">
                          <v:path arrowok="t" o:connecttype="custom" o:connectlocs="20,0;20,0;30,0;40,5;45,15;45,20;45,20;45,30;40,40;30,45;20,45;20,45;10,40;5,35;0,25;0,15;0,15;10,25;10,25;15,30;25,35;25,35;30,30;35,25;35,25;35,15;25,10;20,0;20,0" o:connectangles="0,0,0,0,0,0,0,0,0,0,0,0,0,0,0,0,0,0,0,0,0,0,0,0,0,0,0,0,0"/>
                        </v:shape>
                        <v:shape id="Freeform 364" o:spid="_x0000_s1377" style="position:absolute;left:990;top:1270;width:40;height:45;visibility:visible;mso-wrap-style:square;v-text-anchor:top" coordsize="4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K6zcMA&#10;AADdAAAADwAAAGRycy9kb3ducmV2LnhtbERP22oCMRB9L/gPYYS+lJq1QpHV7FIEodCi9VLxcdiM&#10;m6WbyZKkuv69KRR8m8O5zrzsbSvO5EPjWMF4lIEgrpxuuFaw3y2fpyBCRNbYOiYFVwpQFoOHOeba&#10;XXhD522sRQrhkKMCE2OXSxkqQxbDyHXEiTs5bzEm6GupPV5SuG3lS5a9SosNpwaDHS0MVT/bX6vA&#10;f62PbJqPqTzQJ+Hu+6kL65VSj8P+bQYiUh/v4n/3u07zs/EE/r5JJ8j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K6zcMAAADdAAAADwAAAAAAAAAAAAAAAACYAgAAZHJzL2Rv&#10;d25yZXYueG1sUEsFBgAAAAAEAAQA9QAAAIgDAAAAAA==&#10;" path="m20,r,l30,r5,10l40,15r,10l35,35r-5,5l20,45,10,40,5,35,,30,,20,,10,10,20r,10l15,35r10,l30,25r,-5l25,10,20,xe" fillcolor="#b6b6b6" strokeweight="1e-4mm">
                          <v:path arrowok="t" o:connecttype="custom" o:connectlocs="20,0;20,0;30,0;35,10;40,15;40,25;40,25;35,35;30,40;20,45;10,40;10,40;5,35;0,30;0,20;0,10;0,10;10,20;10,20;10,30;15,35;15,35;25,35;30,25;30,25;30,20;25,10;25,10;20,0;20,0" o:connectangles="0,0,0,0,0,0,0,0,0,0,0,0,0,0,0,0,0,0,0,0,0,0,0,0,0,0,0,0,0,0"/>
                        </v:shape>
                        <v:shape id="Freeform 365" o:spid="_x0000_s1378" style="position:absolute;left:1060;top:1230;width:45;height:40;visibility:visible;mso-wrap-style:square;v-text-anchor:top" coordsize="4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ewwL8A&#10;AADdAAAADwAAAGRycy9kb3ducmV2LnhtbERP24rCMBB9X/Afwgj7tqaKW9baKCLo+mq7HzA004s2&#10;k5JE7f79RljwbQ7nOvl2NL24k/OdZQXzWQKCuLK640bBT3n4+ALhA7LG3jIp+CUP283kLcdM2wef&#10;6V6ERsQQ9hkqaEMYMil91ZJBP7MDceRq6wyGCF0jtcNHDDe9XCRJKg12HBtaHGjfUnUtbkbBp6+O&#10;K96n35e+1IEIa3alVOp9Ou7WIAKN4SX+d590nJ/Ml/D8Jp4gN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DN7DAvwAAAN0AAAAPAAAAAAAAAAAAAAAAAJgCAABkcnMvZG93bnJl&#10;di54bWxQSwUGAAAAAAQABAD1AAAAhAMAAAAA&#10;" path="m20,r,l30,r5,5l40,10r5,10l40,30,35,40r-10,l15,40r-5,l,30,,20,,15r10,5l10,30r10,5l30,30r5,-5l30,15,25,10,20,xe" fillcolor="#b6b6b6" strokeweight="1e-4mm">
                          <v:path arrowok="t" o:connecttype="custom" o:connectlocs="20,0;20,0;30,0;35,5;40,10;45,20;45,20;40,30;35,40;25,40;15,40;15,40;10,40;0,30;0,20;0,15;0,15;10,20;10,20;10,30;20,35;20,35;30,30;35,25;35,25;30,15;25,10;25,10;20,0;20,0" o:connectangles="0,0,0,0,0,0,0,0,0,0,0,0,0,0,0,0,0,0,0,0,0,0,0,0,0,0,0,0,0,0"/>
                        </v:shape>
                        <v:shape id="Freeform 366" o:spid="_x0000_s1379" style="position:absolute;left:1130;top:1185;width:45;height:4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2SfMEA&#10;AADdAAAADwAAAGRycy9kb3ducmV2LnhtbERPTYvCMBC9C/6HMMLeNNVlRappEUHxurWwexybsa02&#10;k9pE7f77jSB4m8f7nFXam0bcqXO1ZQXTSQSCuLC65lJBftiOFyCcR9bYWCYFf+QgTYaDFcbaPvib&#10;7pkvRQhhF6OCyvs2ltIVFRl0E9sSB+5kO4M+wK6UusNHCDeNnEXRXBqsOTRU2NKmouKS3YwCmeX1&#10;pzzt9j7fHpvFzy+W1/NcqY9Rv16C8NT7t/jl3uswP5p+wfObcIJM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tknzBAAAA3QAAAA8AAAAAAAAAAAAAAAAAmAIAAGRycy9kb3du&#10;cmV2LnhtbFBLBQYAAAAABAAEAPUAAACGAwAAAAA=&#10;" path="m20,r,l30,5r10,5l45,20r,10l40,35,35,45r-10,l15,45,5,40,,30,,20,5,10r5,10l10,30r10,5l30,35r5,-5l35,20,25,15,20,xe" fillcolor="#b6b6b6" strokeweight="1e-4mm">
                          <v:path arrowok="t" o:connecttype="custom" o:connectlocs="20,0;20,0;30,5;40,10;45,20;45,30;45,30;40,35;35,45;25,45;15,45;15,45;5,40;0,30;0,20;5,10;5,10;10,20;10,20;10,30;20,35;20,35;30,35;35,30;35,30;35,20;25,15;25,15;20,0;20,0" o:connectangles="0,0,0,0,0,0,0,0,0,0,0,0,0,0,0,0,0,0,0,0,0,0,0,0,0,0,0,0,0,0"/>
                        </v:shape>
                        <v:shape id="Freeform 367" o:spid="_x0000_s1380" style="position:absolute;left:490;top:1605;width:60;height:50;visibility:visible;mso-wrap-style:square;v-text-anchor:top" coordsize="6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jLYcIA&#10;AADdAAAADwAAAGRycy9kb3ducmV2LnhtbERPS4vCMBC+C/6HMIIXWRM9FKlGWQRZUVzwgeehmU3L&#10;NpPSZLX+eyMseJuP7zmLVedqcaM2VJ41TMYKBHHhTcVWw+W8+ZiBCBHZYO2ZNDwowGrZ7y0wN/7O&#10;R7qdohUphEOOGsoYm1zKUJTkMIx9Q5y4H986jAm2VpoW7ync1XKqVCYdVpwaSmxoXVLxe/pzGsx+&#10;1EyNvaD5emRne91+q8NupPVw0H3OQUTq4lv8796aNF9NMnh9k06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yMthwgAAAN0AAAAPAAAAAAAAAAAAAAAAAJgCAABkcnMvZG93&#10;bnJldi54bWxQSwUGAAAAAAQABAD1AAAAhwMAAAAA&#10;" path="m20,40r,l5,30,,20,5,10,5,,60,25,55,35,50,45,40,50,20,40xe" fillcolor="#0d0d0d" strokeweight="1e-4mm">
                          <v:path arrowok="t" o:connecttype="custom" o:connectlocs="20,40;20,40;5,30;0,20;5,10;5,0;5,0;60,25;60,25;55,35;50,45;40,50;20,40;20,40" o:connectangles="0,0,0,0,0,0,0,0,0,0,0,0,0,0"/>
                        </v:shape>
                        <v:shape id="Freeform 368" o:spid="_x0000_s1381" style="position:absolute;left:630;top:1660;width:60;height:40;visibility:visible;mso-wrap-style:square;v-text-anchor:top" coordsize="60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RFhMQA&#10;AADdAAAADwAAAGRycy9kb3ducmV2LnhtbERPS2vCQBC+F/oflin0VncjTdXUVapQ6kXEF3gcstMk&#10;NDsbshtN++tdQehtPr7nTOe9rcWZWl851pAMFAji3JmKCw2H/efLGIQPyAZrx6ThlzzMZ48PU8yM&#10;u/CWzrtQiBjCPkMNZQhNJqXPS7LoB64hjty3ay2GCNtCmhYvMdzWcqjUm7RYcWwosaFlSfnPrrMa&#10;viYqTdPF63GdyFPSdcuN5L+N1s9P/cc7iEB9+Bff3SsT56tkBLdv4glyd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ERYTEAAAA3QAAAA8AAAAAAAAAAAAAAAAAmAIAAGRycy9k&#10;b3ducmV2LnhtbFBLBQYAAAAABAAEAPUAAACJAwAAAAA=&#10;" path="m20,35r,l5,30,,20,,10,,,60,15r-5,5l50,30,45,40,20,35xe" fillcolor="#0d0d0d" strokeweight="1e-4mm">
                          <v:path arrowok="t" o:connecttype="custom" o:connectlocs="20,35;20,35;5,30;0,20;0,10;0,0;0,0;60,15;60,15;55,20;50,30;45,40;20,35;20,35" o:connectangles="0,0,0,0,0,0,0,0,0,0,0,0,0,0"/>
                        </v:shape>
                        <v:shape id="Freeform 369" o:spid="_x0000_s1382" style="position:absolute;left:765;top:1685;width:70;height:40;visibility:visible;mso-wrap-style:square;v-text-anchor:top" coordsize="70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8ETcQA&#10;AADdAAAADwAAAGRycy9kb3ducmV2LnhtbESPQWsCMRCF74X+hzBCbzVZS0W2RpGiaL1phV6HZNxd&#10;upksm6jbf985CN5meG/e+2a+HEKrrtSnJrKFYmxAEbvoG64snL43rzNQKSN7bCOThT9KsFw8P82x&#10;9PHGB7oec6UkhFOJFuqcu1Lr5GoKmMaxIxbtHPuAWda+0r7Hm4SHVk+MmeqADUtDjR191uR+j5dg&#10;IbPbnd7d12FWvPH+TJftYNY/1r6MhtUHqExDfpjv1zsv+KYQXPlGRt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RPBE3EAAAA3QAAAA8AAAAAAAAAAAAAAAAAmAIAAGRycy9k&#10;b3ducmV2LnhtbFBLBQYAAAAABAAEAPUAAACJAwAAAAA=&#10;" path="m35,40r,l10,30,5,25,5,15,,,70,10,65,20r,10l55,35,35,40xe" fillcolor="#0d0d0d" strokeweight="1e-4mm">
                          <v:path arrowok="t" o:connecttype="custom" o:connectlocs="35,40;35,40;10,30;5,25;5,15;0,0;0,0;70,10;70,10;65,20;65,30;55,35;35,40;35,40" o:connectangles="0,0,0,0,0,0,0,0,0,0,0,0,0,0"/>
                        </v:shape>
                        <v:shape id="Freeform 370" o:spid="_x0000_s1383" style="position:absolute;left:945;top:1680;width:70;height:45;visibility:visible;mso-wrap-style:square;v-text-anchor:top" coordsize="7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eFDsYA&#10;AADdAAAADwAAAGRycy9kb3ducmV2LnhtbESPQWvDMAyF74X9B6NCb62THsqW1SkhrLANNmhauquI&#10;lcQ0lkPsttm/nweD3STe+56etrvJ9uJGozeOFaSrBARx7bThVsHpuF8+gvABWWPvmBR8k4dd/jDb&#10;YqbdnQ90q0IrYgj7DBV0IQyZlL7uyKJfuYE4ao0bLYa4jq3UI95juO3lOkk20qLheKHDgcqO6kt1&#10;tbFG9eHKd3xpzDktDsX1i0z59qnUYj4VzyACTeHf/Ee/6sgl6RP8fhNHk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/eFDsYAAADdAAAADwAAAAAAAAAAAAAAAACYAgAAZHJz&#10;L2Rvd25yZXYueG1sUEsFBgAAAAAEAAQA9QAAAIsDAAAAAA==&#10;" path="m40,45r,l20,45,10,40,5,25,,15,70,,65,20r,10l60,40,40,45xe" fillcolor="#0d0d0d" strokeweight="1e-4mm">
                          <v:path arrowok="t" o:connecttype="custom" o:connectlocs="40,45;40,45;20,45;10,40;5,25;0,15;0,15;70,0;70,0;65,20;65,30;60,40;40,45;40,45" o:connectangles="0,0,0,0,0,0,0,0,0,0,0,0,0,0"/>
                        </v:shape>
                        <v:shape id="Freeform 371" o:spid="_x0000_s1384" style="position:absolute;left:1090;top:1630;width:70;height:50;visibility:visible;mso-wrap-style:square;v-text-anchor:top" coordsize="7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+87cYA&#10;AADdAAAADwAAAGRycy9kb3ducmV2LnhtbESPQWvCQBCF7wX/wzKF3uqmUkRSV5FgoYdCrQpep9kx&#10;icnOxuxq4r/vHARvM7w3730zXw6uUVfqQuXZwNs4AUWce1txYWC/+3ydgQoR2WLjmQzcKMByMXqa&#10;Y2p9z7903cZCSQiHFA2UMbap1iEvyWEY+5ZYtKPvHEZZu0LbDnsJd42eJMlUO6xYGkpsKSspr7cX&#10;Z+Bc/13qPvvG83Hzc3o/zLI13TJjXp6H1QeoSEN8mO/XX1bwk4nwyzcygl7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o+87cYAAADdAAAADwAAAAAAAAAAAAAAAACYAgAAZHJz&#10;L2Rvd25yZXYueG1sUEsFBgAAAAAEAAQA9QAAAIsDAAAAAA==&#10;" path="m35,50r,l20,50,10,45,5,40,,30,70,,65,15r,20l60,45,35,50xe" fillcolor="#0d0d0d" strokeweight="1e-4mm">
                          <v:path arrowok="t" o:connecttype="custom" o:connectlocs="35,50;35,50;20,50;10,45;5,40;0,30;0,30;70,0;70,0;65,15;65,35;60,45;35,50;35,50" o:connectangles="0,0,0,0,0,0,0,0,0,0,0,0,0,0"/>
                        </v:shape>
                        <v:shape id="Freeform 372" o:spid="_x0000_s1385" style="position:absolute;left:1385;top:1505;width:85;height:50;visibility:visible;mso-wrap-style:square;v-text-anchor:top" coordsize="8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PoBsIA&#10;AADdAAAADwAAAGRycy9kb3ducmV2LnhtbERPTWvCQBC9F/oflin0VjcKTWt0E0pF6zVa0eOQHZPg&#10;7mzIrhr/fVcoeJvH+5x5MVgjLtT71rGC8SgBQVw53XKt4He7fPsE4QOyRuOYFNzIQ5E/P80x0+7K&#10;JV02oRYxhH2GCpoQukxKXzVk0Y9cRxy5o+sthgj7WuoerzHcGjlJklRabDk2NNjRd0PVaXO2CvbL&#10;xU85PZiPVWqcSfe70r5TqdTry/A1AxFoCA/xv3ut4/xkMob7N/EEmf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U+gGwgAAAN0AAAAPAAAAAAAAAAAAAAAAAJgCAABkcnMvZG93&#10;bnJldi54bWxQSwUGAAAAAAQABAD1AAAAhwMAAAAA&#10;" path="m40,50r,l25,50,20,45,10,35,5,20,,10,40,5,85,,80,5,75,15,70,30,60,45r-5,5l40,50xe" fillcolor="#0d0d0d" strokeweight="1e-4mm">
                          <v:path arrowok="t" o:connecttype="custom" o:connectlocs="40,50;40,50;25,50;20,45;10,35;5,20;0,10;0,10;40,5;85,0;85,0;80,5;75,15;70,30;60,45;55,50;40,50;40,50" o:connectangles="0,0,0,0,0,0,0,0,0,0,0,0,0,0,0,0,0,0"/>
                        </v:shape>
                        <v:shape id="Freeform 373" o:spid="_x0000_s1386" style="position:absolute;left:1535;top:1480;width:85;height:55;visibility:visible;mso-wrap-style:square;v-text-anchor:top" coordsize="8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WCe8IA&#10;AADdAAAADwAAAGRycy9kb3ducmV2LnhtbERPTWsCMRC9C/0PYQreNOseVLZGkWJKwVO3pfQ4bMbd&#10;xc0kTaKu/74pFHqbx/uczW60g7hSiL1jBYt5AYK4cabnVsHHu56tQcSEbHBwTAruFGG3fZhssDLu&#10;xm90rVMrcgjHChV0KflKyth0ZDHOnSfO3MkFiynD0EoT8JbD7SDLolhKiz3nhg49PXfUnOuLVaDX&#10;flUfvl/KFR/9l95/LoIOWqnp47h/ApFoTP/iP/eryfOLsoTfb/IJ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VYJ7wgAAAN0AAAAPAAAAAAAAAAAAAAAAAJgCAABkcnMvZG93&#10;bnJldi54bWxQSwUGAAAAAAQABAD1AAAAhwMAAAAA&#10;" path="m40,55r,l20,55,10,45,5,35,,20,45,15,85,,80,10,75,20,70,35r,10l65,50,55,55r-15,xe" fillcolor="#0d0d0d" strokeweight="1e-4mm">
                          <v:path arrowok="t" o:connecttype="custom" o:connectlocs="40,55;40,55;20,55;10,45;5,35;0,20;0,20;45,15;85,0;85,0;80,10;75,20;70,35;70,45;65,50;55,55;40,55;40,55" o:connectangles="0,0,0,0,0,0,0,0,0,0,0,0,0,0,0,0,0,0"/>
                        </v:shape>
                        <v:shape id="Freeform 374" o:spid="_x0000_s1387" style="position:absolute;left:695;top:1135;width:1245;height:680;visibility:visible;mso-wrap-style:square;v-text-anchor:top" coordsize="1245,6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KlpcQA&#10;AADdAAAADwAAAGRycy9kb3ducmV2LnhtbESPQYvCMBCF74L/IYzgTVNdELcaRZZd2JtaXcHb0IxN&#10;sZmUJlvrvzeC4G2G9743b5brzlaipcaXjhVMxgkI4tzpkgsFx8PPaA7CB2SNlWNScCcP61W/t8RU&#10;uxvvqc1CIWII+xQVmBDqVEqfG7Lox64mjtrFNRZDXJtC6gZvMdxWcpokM2mx5HjBYE1fhvJr9m9j&#10;jd3paE+mrTefJjv/fV+3kzldlBoOus0CRKAuvM0v+ldHLpl+wPObOIJ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SpaXEAAAA3QAAAA8AAAAAAAAAAAAAAAAAmAIAAGRycy9k&#10;b3ducmV2LnhtbFBLBQYAAAAABAAEAPUAAACJAwAAAAA=&#10;" path="m5,490r,l5,460r5,-20l15,420,25,405,35,390,50,380,80,370r75,-20l195,335r35,-20l250,310r10,l275,305r15,-5l325,275r-5,-5l325,265r25,-15l355,250r5,l390,235r,-10l405,210r10,-5l425,210r30,-20l455,180r,-5l465,170r10,-5l485,160r5,5l525,140r5,-5l535,125r10,-5l555,120,595,95r-5,-5l595,85,610,75r10,-5l630,70,675,35r35,35l840,r40,35l915,80r60,-5l1020,60r40,-15l1090,35r50,-25l1160,5r20,l1195,10r10,10l1210,30r5,5l1215,55r5,10l1225,70r5,10l1220,95r10,35l1240,165r5,70l1240,305r-10,75l1235,380r5,10l1235,400r-15,10l1170,435r-10,10l1160,455r-5,15l1150,480r-5,5l1135,490r-15,l1100,485r-10,-5l1090,470r-5,-15l1020,460r-10,5l1005,475r-5,15l995,505r-10,l975,510r-15,l950,505r-5,-10l940,480r-5,-15l905,475r-20,10l835,510r-55,35l710,585r-5,15l705,620r-10,10l675,635r-15,l650,630r-5,-5l640,615r-40,10l560,635r-5,20l555,665r-5,10l530,680r-20,l505,675r-5,-15l490,645r-50,5l385,650r-5,10l375,670r-5,5l345,675r-20,-5l320,665r-5,-10l315,640,240,630r-10,5l230,645r-10,10l200,650r-20,-5l175,635r5,-10l175,610,100,585,90,595r-5,10l80,610,60,600,40,590r,-10l40,570r5,-10l20,540,5,525,,505r,-5l5,490xe" fillcolor="#525252" strokeweight="1e-4mm">
                          <v:path arrowok="t" o:connecttype="custom" o:connectlocs="10,440;50,380;230,315;275,305;320,270;355,250;390,225;425,210;455,175;485,160;530,135;595,95;595,85;675,35;880,35;1020,60;1160,5;1205,20;1220,65;1220,95;1245,235;1235,380;1220,410;1160,455;1135,490;1090,480;1020,460;1000,490;975,510;940,480;885,485;710,585;675,635;645,625;560,635;550,675;505,675;440,650;375,670;325,670;315,640;230,645;180,645;175,610;85,605;40,590;45,560;0,500" o:connectangles="0,0,0,0,0,0,0,0,0,0,0,0,0,0,0,0,0,0,0,0,0,0,0,0,0,0,0,0,0,0,0,0,0,0,0,0,0,0,0,0,0,0,0,0,0,0,0,0"/>
                        </v:shape>
                        <v:shape id="Freeform 375" o:spid="_x0000_s1388" style="position:absolute;left:740;top:1695;width:55;height:25;visibility:visible;mso-wrap-style:square;v-text-anchor:top" coordsize="5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UmQMEA&#10;AADdAAAADwAAAGRycy9kb3ducmV2LnhtbERP3WrCMBS+F/YO4Qy800QR3TqjiDAqu9LWBzgkZ22x&#10;OSlNZru3X4SBd+fj+z3b/ehacac+NJ41LOYKBLHxtuFKw7X8nL2BCBHZYuuZNPxSgP3uZbLFzPqB&#10;L3QvYiVSCIcMNdQxdpmUwdTkMMx9R5y4b987jAn2lbQ9DinctXKp1Fo6bDg11NjRsSZzK36cBjWY&#10;Is/XKidZ+vOmfL8a/6W0nr6Ohw8Qkcb4FP+7TzbNV8sVPL5JJ8jd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1JkDBAAAA3QAAAA8AAAAAAAAAAAAAAAAAmAIAAGRycy9kb3du&#10;cmV2LnhtbFBLBQYAAAAABAAEAPUAAACGAwAAAAA=&#10;" path="m,l,,55,25e" filled="f" strokeweight="1e-4mm">
                          <v:path arrowok="t" o:connecttype="custom" o:connectlocs="0,0;0,0;55,25" o:connectangles="0,0,0"/>
                        </v:shape>
                        <v:shape id="Freeform 376" o:spid="_x0000_s1389" style="position:absolute;left:870;top:1745;width:65;height:20;visibility:visible;mso-wrap-style:square;v-text-anchor:top" coordsize="6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5GMEA&#10;AADdAAAADwAAAGRycy9kb3ducmV2LnhtbERPzYrCMBC+C/sOYRb2pomKIl2j7BZ0BU/WfYChGdtq&#10;MylNtPXtjSB4m4/vd5br3tbiRq2vHGsYjxQI4tyZigsN/8fNcAHCB2SDtWPScCcP69XHYImJcR0f&#10;6JaFQsQQ9glqKENoEil9XpJFP3INceROrrUYImwLaVrsYrit5USpubRYcWwosaG0pPySXa2GX7c4&#10;j026Sbu9Mvdid55Ot/in9ddn//MNIlAf3uKXe2fifDWZwfObeIJcP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C+RjBAAAA3QAAAA8AAAAAAAAAAAAAAAAAmAIAAGRycy9kb3du&#10;cmV2LnhtbFBLBQYAAAAABAAEAPUAAACGAwAAAAA=&#10;" path="m,l,,65,20e" filled="f" strokeweight="1e-4mm">
                          <v:path arrowok="t" o:connecttype="custom" o:connectlocs="0,0;0,0;65,20" o:connectangles="0,0,0"/>
                        </v:shape>
                        <v:shape id="Freeform 377" o:spid="_x0000_s1390" style="position:absolute;left:1010;top:1775;width:70;height:10;visibility:visible;mso-wrap-style:square;v-text-anchor:top" coordsize="7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EUMQA&#10;AADdAAAADwAAAGRycy9kb3ducmV2LnhtbERPTWsCMRC9F/ofwhS81UQPS12NIqWFHoS2agvehs10&#10;s3UzWZLobv99Iwje5vE+Z7EaXCvOFGLjWcNkrEAQV940XGvY714fn0DEhGyw9Uwa/ijCanl/t8DS&#10;+J4/6bxNtcghHEvUYFPqSiljZclhHPuOOHM/PjhMGYZamoB9DnetnCpVSIcN5waLHT1bqo7bk9PQ&#10;bKz7muyLIfQv3fu3+pgdTr8zrUcPw3oOItGQbuKr+83k+WpawOWbfIJc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phFDEAAAA3QAAAA8AAAAAAAAAAAAAAAAAmAIAAGRycy9k&#10;b3ducmV2LnhtbFBLBQYAAAAABAAEAPUAAACJAwAAAAA=&#10;" path="m,l,,70,10e" filled="f" strokeweight="1e-4mm">
                          <v:path arrowok="t" o:connecttype="custom" o:connectlocs="0,0;0,0;70,10" o:connectangles="0,0,0"/>
                        </v:shape>
                        <v:shape id="Freeform 378" o:spid="_x0000_s1391" style="position:absolute;left:1185;top:1770;width:70;height:10;visibility:visible;mso-wrap-style:square;v-text-anchor:top" coordsize="7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Uhy8QA&#10;AADdAAAADwAAAGRycy9kb3ducmV2LnhtbERPTWsCMRC9F/ofwhS81UQPVlejlNKCh0JbawVvw2bc&#10;rG4mSxLd7b9vCoK3ebzPWax614gLhVh71jAaKhDEpTc1Vxq232+PUxAxIRtsPJOGX4qwWt7fLbAw&#10;vuMvumxSJXIIxwI12JTaQspYWnIYh74lztzBB4cpw1BJE7DL4a6RY6Um0mHNucFiSy+WytPm7DTU&#10;79b9jLaTPnSv7cdOfc725+NM68FD/zwHkahPN/HVvTZ5vho/wf83+QS5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/lIcvEAAAA3QAAAA8AAAAAAAAAAAAAAAAAmAIAAGRycy9k&#10;b3ducmV2LnhtbFBLBQYAAAAABAAEAPUAAACJAwAAAAA=&#10;" path="m,10r,l70,e" filled="f" strokeweight="1e-4mm">
                          <v:path arrowok="t" o:connecttype="custom" o:connectlocs="0,10;0,10;70,0" o:connectangles="0,0,0"/>
                        </v:shape>
                        <v:shape id="Freeform 379" o:spid="_x0000_s1392" style="position:absolute;left:1335;top:1720;width:70;height:30;visibility:visible;mso-wrap-style:square;v-text-anchor:top" coordsize="70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CzWcMA&#10;AADdAAAADwAAAGRycy9kb3ducmV2LnhtbESPQWvDMAyF74X9B6PBbq29HEbJ6pYxKKy9LS2lRxFr&#10;SVgsB9tLk39fHQa9Sbyn9z5tdpPv1UgxdYEtvK4MKOI6uI4bC+fTfrkGlTKywz4wWZgpwW77tNhg&#10;6cKNv2mscqMkhFOJFtqch1LrVLfkMa3CQCzaT4ges6yx0S7iTcJ9rwtj3rTHjqWhxYE+W6p/qz9v&#10;oTBzPs6X62Hex5HCcfAVngprX56nj3dQmab8MP9ffznBN4Xgyjcygt7e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3CzWcMAAADdAAAADwAAAAAAAAAAAAAAAACYAgAAZHJzL2Rv&#10;d25yZXYueG1sUEsFBgAAAAAEAAQA9QAAAIgDAAAAAA==&#10;" path="m,30r,l70,e" filled="f" strokeweight="1e-4mm">
                          <v:path arrowok="t" o:connecttype="custom" o:connectlocs="0,30;0,30;70,0" o:connectangles="0,0,0"/>
                        </v:shape>
                        <v:shape id="Freeform 380" o:spid="_x0000_s1393" style="position:absolute;left:1630;top:1595;width:85;height:5;visibility:visible;mso-wrap-style:square;v-text-anchor:top" coordsize="8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NOv8UA&#10;AADdAAAADwAAAGRycy9kb3ducmV2LnhtbERPTWvCQBC9F/oflin01mxUsDZ1FbWIQi8avfQ2zY5J&#10;NDsbs2sS/323UOhtHu9zpvPeVKKlxpWWFQyiGARxZnXJuYLjYf0yAeE8ssbKMim4k4P57PFhiom2&#10;He+pTX0uQgi7BBUU3teJlC4ryKCLbE0cuJNtDPoAm1zqBrsQbio5jOOxNFhyaCiwplVB2SW9GQXt&#10;7vuj+1oONsfrdX3OR7fPEaavSj0/9Yt3EJ56/y/+c291mB8P3+D3m3CC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Q06/xQAAAN0AAAAPAAAAAAAAAAAAAAAAAJgCAABkcnMv&#10;ZG93bnJldi54bWxQSwUGAAAAAAQABAD1AAAAigMAAAAA&#10;" path="m,5r,l40,,85,e" filled="f" strokeweight="1e-4mm">
                          <v:path arrowok="t" o:connecttype="custom" o:connectlocs="0,5;0,5;40,0;85,0" o:connectangles="0,0,0,0"/>
                        </v:shape>
                        <v:shape id="Freeform 381" o:spid="_x0000_s1394" style="position:absolute;left:1780;top:1570;width:85;height:20;visibility:visible;mso-wrap-style:square;v-text-anchor:top" coordsize="8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EPNsUA&#10;AADdAAAADwAAAGRycy9kb3ducmV2LnhtbESPS28CMQyE75X4D5GReitJgXbRloAQElUlLi2Pu7vx&#10;PtSNs9oE2P57fKjUm60Zz3xergffqiv1sQls4XliQBEXwTVcWTgdd08LUDEhO2wDk4VfirBejR6W&#10;mLtw4y+6HlKlJIRjjhbqlLpc61jU5DFOQkcsWhl6j0nWvtKux5uE+1ZPjXnVHhuWhho72tZU/Bwu&#10;3oKL2fveYDa/ZC+xDOfZd/lZ7a19HA+bN1CJhvRv/rv+cIJvZsIv38gIen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kQ82xQAAAN0AAAAPAAAAAAAAAAAAAAAAAJgCAABkcnMv&#10;ZG93bnJldi54bWxQSwUGAAAAAAQABAD1AAAAigMAAAAA&#10;" path="m,20r,l40,15,85,e" filled="f" strokeweight="1e-4mm">
                          <v:path arrowok="t" o:connecttype="custom" o:connectlocs="0,20;0,20;40,15;85,0" o:connectangles="0,0,0,0"/>
                        </v:shape>
                        <v:shape id="Freeform 382" o:spid="_x0000_s1395" style="position:absolute;left:700;top:1515;width:1225;height:235;visibility:visible;mso-wrap-style:square;v-text-anchor:top" coordsize="1225,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4pNbcMA&#10;AADdAAAADwAAAGRycy9kb3ducmV2LnhtbERPS2uDQBC+F/IflinkUuqaNJRg3YQQCJhTHhZyHdyp&#10;iu6suBs1/fXdQqG3+fiek24n04qBeldbVrCIYhDEhdU1lwo+88PrGoTzyBpby6TgQQ62m9lTiom2&#10;I19ouPpShBB2CSqovO8SKV1RkUEX2Y44cF+2N+gD7EupexxDuGnlMo7fpcGaQ0OFHe0rKprr3Sgo&#10;pH1pVsPp+5wt9emYYzng7azU/HnafYDwNPl/8Z8702F+/LaA32/CC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4pNbcMAAADdAAAADwAAAAAAAAAAAAAAAACYAgAAZHJzL2Rv&#10;d25yZXYueG1sUEsFBgAAAAAEAAQA9QAAAIgDAAAAAA==&#10;" path="m1225,r,l1210,r-55,25l1095,45r-55,10l980,60r-50,5l885,80r-45,20l800,125r-40,25l710,175r-60,25l580,220r-65,15l440,235r-70,l295,225,220,210,145,185,75,160,15,125,5,120,,110e" filled="f" strokeweight="1e-4mm">
                          <v:path arrowok="t" o:connecttype="custom" o:connectlocs="1225,0;1225,0;1210,0;1210,0;1155,25;1095,45;1040,55;980,60;980,60;930,65;885,80;840,100;800,125;760,150;710,175;650,200;580,220;580,220;515,235;440,235;370,235;295,225;220,210;145,185;75,160;15,125;15,125;5,120;0,110" o:connectangles="0,0,0,0,0,0,0,0,0,0,0,0,0,0,0,0,0,0,0,0,0,0,0,0,0,0,0,0,0"/>
                        </v:shape>
                        <v:shape id="Freeform 383" o:spid="_x0000_s1396" style="position:absolute;left:1245;top:1705;width:15;height:25;visibility:visible;mso-wrap-style:square;v-text-anchor:top" coordsize="1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U1SsMA&#10;AADdAAAADwAAAGRycy9kb3ducmV2LnhtbERPS2vCQBC+F/wPywje6kYLVqKrqEXttb6ityE7JsHs&#10;bMiuMf77bkHobT6+50znrSlFQ7UrLCsY9CMQxKnVBWcKDvv1+xiE88gaS8uk4EkO5rPO2xRjbR/8&#10;Q83OZyKEsItRQe59FUvp0pwMur6tiAN3tbVBH2CdSV3jI4SbUg6jaCQNFhwacqxolVN6292Ngk1C&#10;6+Sc3Lb+2Sw/i2wzOF2+jkr1uu1iAsJT6//FL/e3DvOjjyH8fRNOk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U1SsMAAADdAAAADwAAAAAAAAAAAAAAAACYAgAAZHJzL2Rv&#10;d25yZXYueG1sUEsFBgAAAAAEAAQA9QAAAIgDAAAAAA==&#10;" path="m15,25r,l,e" filled="f" strokeweight="1e-4mm">
                          <v:path arrowok="t" o:connecttype="custom" o:connectlocs="15,25;15,25;0,0" o:connectangles="0,0,0"/>
                        </v:shape>
                        <v:shape id="Freeform 384" o:spid="_x0000_s1397" style="position:absolute;left:1220;top:1675;width:15;height:15;visibility:visible;mso-wrap-style:square;v-text-anchor:top" coordsize="1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PPZ8QA&#10;AADdAAAADwAAAGRycy9kb3ducmV2LnhtbERP32vCMBB+F/wfwgl708SJo1SjiDAYbGNMRfTtbM62&#10;2lxKk9nuv18Ggm/38f28+bKzlbhR40vHGsYjBYI4c6bkXMNu+zpMQPiAbLByTBp+ycNy0e/NMTWu&#10;5W+6bUIuYgj7FDUUIdSplD4ryKIfuZo4cmfXWAwRNrk0DbYx3FbyWakXabHk2FBgTeuCsuvmx2r4&#10;SjA5TlW7O7Tjw4X3p/DxPv3U+mnQrWYgAnXhIb6730ycryYT+P8mn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xzz2fEAAAA3QAAAA8AAAAAAAAAAAAAAAAAmAIAAGRycy9k&#10;b3ducmV2LnhtbFBLBQYAAAAABAAEAPUAAACJAwAAAAA=&#10;" path="m15,15r,l,e" filled="f" strokeweight="1e-4mm">
                          <v:path arrowok="t" o:connecttype="custom" o:connectlocs="15,15;15,15;0,0" o:connectangles="0,0,0"/>
                        </v:shape>
                        <v:shape id="Freeform 385" o:spid="_x0000_s1398" style="position:absolute;left:1180;top:1650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yls8MA&#10;AADdAAAADwAAAGRycy9kb3ducmV2LnhtbERPS2vCQBC+F/oflil4KWajKSKpq7SC+MCLUe9jdkxC&#10;s7Mhu5r4791Cobf5+J4zW/SmFndqXWVZwSiKQRDnVldcKDgdV8MpCOeRNdaWScGDHCzmry8zTLXt&#10;+ED3zBcihLBLUUHpfZNK6fKSDLrINsSBu9rWoA+wLaRusQvhppbjOJ5IgxWHhhIbWpaU/2Q3o+Cq&#10;V/td4vLvdZfdqnefbC+781apwVv/9QnCU+//xX/ujQ7z4+QDfr8JJ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yls8MAAADdAAAADwAAAAAAAAAAAAAAAACYAgAAZHJzL2Rv&#10;d25yZXYueG1sUEsFBgAAAAAEAAQA9QAAAIgDAAAAAA==&#10;" path="m20,10r,l,e" filled="f" strokeweight="1e-4mm">
                          <v:path arrowok="t" o:connecttype="custom" o:connectlocs="20,10;20,10;0,0" o:connectangles="0,0,0"/>
                        </v:shape>
                        <v:shape id="Freeform 386" o:spid="_x0000_s1399" style="position:absolute;left:1140;top:1630;width:20;height:10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AAKMMA&#10;AADdAAAADwAAAGRycy9kb3ducmV2LnhtbERPS2vCQBC+F/oflil4KWajoSKpq7SC+MCLUe9jdkxC&#10;s7Mhu5r4791Cobf5+J4zW/SmFndqXWVZwSiKQRDnVldcKDgdV8MpCOeRNdaWScGDHCzmry8zTLXt&#10;+ED3zBcihLBLUUHpfZNK6fKSDLrINsSBu9rWoA+wLaRusQvhppbjOJ5IgxWHhhIbWpaU/2Q3o+Cq&#10;V/td4vLvdZfdqnefbC+781apwVv/9QnCU+//xX/ujQ7z4+QDfr8JJ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AAKMMAAADdAAAADwAAAAAAAAAAAAAAAACYAgAAZHJzL2Rv&#10;d25yZXYueG1sUEsFBgAAAAAEAAQA9QAAAIgDAAAAAA==&#10;" path="m20,10r,l,e" filled="f" strokeweight="1e-4mm">
                          <v:path arrowok="t" o:connecttype="custom" o:connectlocs="20,10;20,10;0,0" o:connectangles="0,0,0"/>
                        </v:shape>
                        <v:shape id="Freeform 387" o:spid="_x0000_s1400" style="position:absolute;left:1095;top:162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Os/8MA&#10;AADdAAAADwAAAGRycy9kb3ducmV2LnhtbERPS4vCMBC+C/6HMIIXsakWxe0aRURBdk8+Dj0OzWxb&#10;tpnUJmr992Zhwdt8fM9ZrjtTizu1rrKsYBLFIIhzqysuFFzO+/EChPPIGmvLpOBJDtarfm+JqbYP&#10;PtL95AsRQtilqKD0vkmldHlJBl1kG+LA/djWoA+wLaRu8RHCTS2ncTyXBisODSU2tC0p/z3djILd&#10;/uN7QdnXzM8yPtaXUZJcJ6zUcNBtPkF46vxb/O8+6DA/Tubw9004Qa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Os/8MAAADdAAAADwAAAAAAAAAAAAAAAACYAgAAZHJzL2Rv&#10;d25yZXYueG1sUEsFBgAAAAAEAAQA9QAAAIgDAAAAAA==&#10;" path="m25,5r,l,e" filled="f" strokeweight="1e-4mm">
                          <v:path arrowok="t" o:connecttype="custom" o:connectlocs="25,5;25,5;0,0" o:connectangles="0,0,0"/>
                        </v:shape>
                        <v:shape id="Freeform 388" o:spid="_x0000_s1401" style="position:absolute;left:1050;top:1605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kKw8IA&#10;AADdAAAADwAAAGRycy9kb3ducmV2LnhtbERP22oCMRB9F/oPYQq+aVYLVbZGkdKCtxcvHzDdTHeD&#10;yWRJUl3/3hQE3+ZwrjNbdM6KC4VoPCsYDQsQxJXXhmsFp+P3YAoiJmSN1jMpuFGExfylN8NS+yvv&#10;6XJItcghHEtU0KTUllLGqiGHcehb4sz9+uAwZRhqqQNec7izclwU79Kh4dzQYEufDVXnw59TYGrb&#10;rvfnMF6uqp/R7us2sRuzVar/2i0/QCTq0lP8cK90nl+8TeD/m3y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mQrDwgAAAN0AAAAPAAAAAAAAAAAAAAAAAJgCAABkcnMvZG93&#10;bnJldi54bWxQSwUGAAAAAAQABAD1AAAAhwMAAAAA&#10;" path="m25,10r,l,e" filled="f" strokeweight="1e-4mm">
                          <v:path arrowok="t" o:connecttype="custom" o:connectlocs="25,10;25,10;0,0" o:connectangles="0,0,0"/>
                        </v:shape>
                        <v:shape id="Freeform 389" o:spid="_x0000_s1402" style="position:absolute;left:1010;top:1590;width:25;height:10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aescYA&#10;AADdAAAADwAAAGRycy9kb3ducmV2LnhtbESPzWoDMQyE74W8g1Ggt8abFNqwjRNCaCH9ueTnAdS1&#10;smtiy4vtJpu3rw6F3iRmNPNpsRqCVxdK2UU2MJ1UoIibaB23Bo6Ht4c5qFyQLfrIZOBGGVbL0d0C&#10;axuvvKPLvrRKQjjXaKArpa+1zk1HAfMk9sSinWIKWGRNrbYJrxIevJ5V1ZMO6FgaOuxp01Fz3v8E&#10;A671/fvunGbrbfM9/Xq9PfsP92nM/XhYv4AqNJR/89/11gp+9Si48o2MoJ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waescYAAADdAAAADwAAAAAAAAAAAAAAAACYAgAAZHJz&#10;L2Rvd25yZXYueG1sUEsFBgAAAAAEAAQA9QAAAIsDAAAAAA==&#10;" path="m25,10r,l,e" filled="f" strokeweight="1e-4mm">
                          <v:path arrowok="t" o:connecttype="custom" o:connectlocs="25,10;25,10;0,0" o:connectangles="0,0,0"/>
                        </v:shape>
                        <v:line id="Line 390" o:spid="_x0000_s1403" style="position:absolute;flip:x y;visibility:visible;mso-wrap-style:square" from="965,1575" to="990,1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jetMMAAADdAAAADwAAAGRycy9kb3ducmV2LnhtbERPzWrCQBC+F3yHZQRvdVMDxaZuQhFN&#10;Q8FD1QcYsmMSmp0N2TWJffpuQfA2H9/vbLLJtGKg3jWWFbwsIxDEpdUNVwrOp/3zGoTzyBpby6Tg&#10;Rg6ydPa0wUTbkb9pOPpKhBB2CSqove8SKV1Zk0G3tB1x4C62N+gD7CupexxDuGnlKopepcGGQ0ON&#10;HW1rKn+OV6Mg/7quDr+a6NLk+92nHDEuRlRqMZ8+3kF4mvxDfHcXOsyP4jf4/yacI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43rTDAAAA3QAAAA8AAAAAAAAAAAAA&#10;AAAAoQIAAGRycy9kb3ducmV2LnhtbFBLBQYAAAAABAAEAPkAAACRAwAAAAA=&#10;" strokeweight="1e-4mm"/>
                        <v:line id="Line 391" o:spid="_x0000_s1404" style="position:absolute;flip:x y;visibility:visible;mso-wrap-style:square" from="925,1560" to="950,1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QEVMUAAADdAAAADwAAAGRycy9kb3ducmV2LnhtbESPzYrCQBCE78K+w9AL3nTiDyLRUWRZ&#10;XVnw4M8DNJk2CWZ6QmY0WZ/ePgh766aqq75erjtXqQc1ofRsYDRMQBFn3pacG7ict4M5qBCRLVae&#10;ycAfBVivPnpLTK1v+UiPU8yVhHBI0UARY51qHbKCHIahr4lFu/rGYZS1ybVtsJVwV+lxksy0w5Kl&#10;ocCavgrKbqe7M7D7vY8PT0t0LXfb7x/d4mTfojH9z26zABWpi//m9/XeCn4yFX75RkbQq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sQEVMUAAADdAAAADwAAAAAAAAAA&#10;AAAAAAChAgAAZHJzL2Rvd25yZXYueG1sUEsFBgAAAAAEAAQA+QAAAJMDAAAAAA==&#10;" strokeweight="1e-4mm"/>
                        <v:shape id="Freeform 392" o:spid="_x0000_s1405" style="position:absolute;left:890;top:1530;width:15;height:20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RGYsQA&#10;AADdAAAADwAAAGRycy9kb3ducmV2LnhtbERPS2rDMBDdF3IHMYFuSiOnlOC4UUIpGAymi8Y+wMSa&#10;WCbWyLFUx719VShkN4/3nd1htr2YaPSdYwXrVQKCuHG641ZBXeXPKQgfkDX2jknBD3k47BcPO8y0&#10;u/EXTcfQihjCPkMFJoQhk9I3hiz6lRuII3d2o8UQ4dhKPeIthtteviTJRlrsODYYHOjDUHM5flsF&#10;2zqfrtjl5fBZ5cY9ncvilJ6UelzO728gAs3hLv53FzrOT17X8PdNPEH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0RmLEAAAA3QAAAA8AAAAAAAAAAAAAAAAAmAIAAGRycy9k&#10;b3ducmV2LnhtbFBLBQYAAAAABAAEAPUAAACJAwAAAAA=&#10;" path="m15,20r,l5,10,,e" filled="f" strokeweight="1e-4mm">
                          <v:path arrowok="t" o:connecttype="custom" o:connectlocs="15,20;15,20;5,10;0,0" o:connectangles="0,0,0,0"/>
                        </v:shape>
                        <v:shape id="Freeform 393" o:spid="_x0000_s1406" style="position:absolute;left:885;top:1490;width:5;height:25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av6cMA&#10;AADdAAAADwAAAGRycy9kb3ducmV2LnhtbERPyWrDMBC9B/oPYgq9JXLjUoIT2YRAQyi91O0hx8Ga&#10;2CLWyFjy9vdVodDbPN46h2K2rRip98axgudNAoK4ctpwreD76229A+EDssbWMSlYyEORP6wOmGk3&#10;8SeNZahFDGGfoYImhC6T0lcNWfQb1xFH7uZ6iyHCvpa6xymG21Zuk+RVWjQcGxrs6NRQdS8Hq6Dy&#10;5vqxzEO3O9XDuzuPtzQ1o1JPj/NxDyLQHP7Ff+6LjvOTly38fhNP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av6cMAAADdAAAADwAAAAAAAAAAAAAAAACYAgAAZHJzL2Rv&#10;d25yZXYueG1sUEsFBgAAAAAEAAQA9QAAAIgDAAAAAA==&#10;" path="m,25r,l,10,5,e" filled="f" strokeweight="1e-4mm">
                          <v:path arrowok="t" o:connecttype="custom" o:connectlocs="0,25;0,25;0,10;5,0" o:connectangles="0,0,0,0"/>
                        </v:shape>
                        <v:shape id="Freeform 394" o:spid="_x0000_s1407" style="position:absolute;left:905;top:14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J8GsQA&#10;AADdAAAADwAAAGRycy9kb3ducmV2LnhtbERPS2vCQBC+F/wPywheim40VdLUTRCpUOrJxyHHITtN&#10;QrOzMbtq+u+7hYK3+fies84H04ob9a6xrGA+i0AQl1Y3XCk4n3bTBITzyBpby6Tghxzk2ehpjam2&#10;dz7Q7egrEULYpaig9r5LpXRlTQbdzHbEgfuyvUEfYF9J3eM9hJtWLqJoJQ02HBpq7GhbU/l9vBoF&#10;77vXfULF59IvCz605+c4vsxZqcl42LyB8DT4h/jf/aHD/Oglhr9vwgk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yfBrEAAAA3QAAAA8AAAAAAAAAAAAAAAAAmAIAAGRycy9k&#10;b3ducmV2LnhtbFBLBQYAAAAABAAEAPUAAACJAwAAAAA=&#10;" path="m,5r,l25,e" filled="f" strokeweight="1e-4mm">
                          <v:path arrowok="t" o:connecttype="custom" o:connectlocs="0,5;0,5;25,0" o:connectangles="0,0,0"/>
                        </v:shape>
                        <v:shape id="Freeform 395" o:spid="_x0000_s1408" style="position:absolute;left:925;top:1450;width:5;height:15;visibility:visible;mso-wrap-style:square;v-text-anchor:top" coordsize="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yeG8IA&#10;AADdAAAADwAAAGRycy9kb3ducmV2LnhtbERPTYvCMBC9C/6HMII3m64Uka5RyuIuwuLB6sXb0My2&#10;pc2kNlG7/94Igrd5vM9ZbQbTihv1rras4COKQRAXVtdcKjgdv2dLEM4ja2wtk4J/crBZj0crTLW9&#10;84FuuS9FCGGXooLK+y6V0hUVGXSR7YgD92d7gz7AvpS6x3sIN62cx/FCGqw5NFTY0VdFRZNfjYJr&#10;cv6d77NLOZhtk+X4kzQmt0pNJ0P2CcLT4N/il3unw/w4SeD5TThB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HJ4bwgAAAN0AAAAPAAAAAAAAAAAAAAAAAJgCAABkcnMvZG93&#10;bnJldi54bWxQSwUGAAAAAAQABAD1AAAAhwMAAAAA&#10;" path="m,l,,,5,5,15e" filled="f" strokeweight="1e-4mm">
                          <v:path arrowok="t" o:connecttype="custom" o:connectlocs="0,0;0,0;0,5;5,15" o:connectangles="0,0,0,0"/>
                        </v:shape>
                        <v:shape id="Freeform 396" o:spid="_x0000_s1409" style="position:absolute;left:950;top:1470;width:25;height:5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dB9cQA&#10;AADdAAAADwAAAGRycy9kb3ducmV2LnhtbERPS2vCQBC+F/wPywheitmojdg0q4hUKPXk4+BxyE6T&#10;0OxszK5J+u+7hYK3+fiek20GU4uOWldZVjCLYhDEudUVFwou5/10BcJ5ZI21ZVLwQw4269FThqm2&#10;PR+pO/lChBB2KSoovW9SKV1ekkEX2YY4cF+2NegDbAupW+xDuKnlPI6X0mDFoaHEhnYl5d+nu1Hw&#10;vn89rOj6mfjkysf68rxY3Gas1GQ8bN9AeBr8Q/zv/tBhfvySwN834QS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XQfXEAAAA3QAAAA8AAAAAAAAAAAAAAAAAmAIAAGRycy9k&#10;b3ducmV2LnhtbFBLBQYAAAAABAAEAPUAAACJAwAAAAA=&#10;" path="m,l25,5,,e" filled="f" strokeweight="1e-4mm">
                          <v:path arrowok="t" o:connecttype="custom" o:connectlocs="0,0;25,5;0,0" o:connectangles="0,0,0"/>
                        </v:shape>
                        <v:line id="Line 397" o:spid="_x0000_s1410" style="position:absolute;visibility:visible;mso-wrap-style:square" from="995,1480" to="1020,14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Rr6MQAAADdAAAADwAAAGRycy9kb3ducmV2LnhtbERP22oCMRB9F/oPYQq+abZit7I1iheE&#10;UrTgrc/TzXSzdDNZNlG3/XpTEHybw7nOeNraSpyp8aVjBU/9BARx7nTJhYLDftUbgfABWWPlmBT8&#10;kofp5KEzxky7C2/pvAuFiCHsM1RgQqgzKX1uyKLvu5o4ct+usRgibAqpG7zEcFvJQZKk0mLJscFg&#10;TQtD+c/uZBV82M/l8x8dK5N+yfU8f9m8++VGqe5jO3sFEagNd/HN/abj/GSYwv838QQ5u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xGvoxAAAAN0AAAAPAAAAAAAAAAAA&#10;AAAAAKECAABkcnMvZG93bnJldi54bWxQSwUGAAAAAAQABAD5AAAAkgMAAAAA&#10;" strokeweight="1e-4mm"/>
                        <v:line id="Line 398" o:spid="_x0000_s1411" style="position:absolute;visibility:visible;mso-wrap-style:square" from="1040,1485" to="1065,14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jOc8QAAADdAAAADwAAAGRycy9kb3ducmV2LnhtbERP22oCMRB9F/oPYQp906xSL6xGqZWC&#10;SC242j6Pm3GzdDNZNlG3/XpTEPo2h3Od2aK1lbhQ40vHCvq9BARx7nTJhYLD/q07AeEDssbKMSn4&#10;IQ+L+UNnhql2V97RJQuFiCHsU1RgQqhTKX1uyKLvuZo4cifXWAwRNoXUDV5juK3kIElG0mLJscFg&#10;Ta+G8u/sbBV82K/V8Jc+KzM6yvdlPt5u/Gqr1NNj+zIFEagN/+K7e63j/OR5DH/fxB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iM5zxAAAAN0AAAAPAAAAAAAAAAAA&#10;AAAAAKECAABkcnMvZG93bnJldi54bWxQSwUGAAAAAAQABAD5AAAAkgMAAAAA&#10;" strokeweight="1e-4mm"/>
                        <v:shape id="Freeform 399" o:spid="_x0000_s1412" style="position:absolute;left:1085;top:1490;width:25;height:1;visibility:visible;mso-wrap-style:square;v-text-anchor:top" coordsize="25,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nThMYA&#10;AADdAAAADwAAAGRycy9kb3ducmV2LnhtbESPQWvCQBCF74X+h2WE3nRjKVqjq5QWoS1FqAa8jrtj&#10;EszOhuw2xn/fORR6m+G9ee+b1Wbwjeqpi3VgA9NJBorYBldzaaA4bMfPoGJCdtgEJgM3irBZ39+t&#10;MHfhyt/U71OpJIRjjgaqlNpc62gr8hgnoSUW7Rw6j0nWrtSuw6uE+0Y/ZtlMe6xZGips6bUie9n/&#10;eAOHbaE/7YLfzkc77z9Ou+LYfhXGPIyGlyWoREP6N/9dvzvBz54EV76REfT6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nThMYAAADdAAAADwAAAAAAAAAAAAAAAACYAgAAZHJz&#10;L2Rvd25yZXYueG1sUEsFBgAAAAAEAAQA9QAAAIsDAAAAAA==&#10;" path="m,l,,25,e" filled="f" strokeweight="1e-4mm">
                          <v:path arrowok="t" o:connecttype="custom" o:connectlocs="0,0;0,0;25,0" o:connectangles="0,0,0"/>
                        </v:shape>
                        <v:shape id="Freeform 400" o:spid="_x0000_s1413" style="position:absolute;left:1130;top:1475;width:20;height:1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LDb8IA&#10;AADdAAAADwAAAGRycy9kb3ducmV2LnhtbERP32vCMBB+H+x/CDfY20wmMmc1yioM9W22A1+P5myL&#10;zaUkWe3+ezMQ9nYf389bbUbbiYF8aB1reJ0oEMSVMy3XGr7Lz5d3ECEiG+wck4ZfCrBZPz6sMDPu&#10;ykcailiLFMIhQw1NjH0mZagashgmridO3Nl5izFBX0vj8ZrCbSenSr1Jiy2nhgZ72jZUXYofq+FQ&#10;lKdFntcz1fq8333Nd/NyYK2fn8aPJYhIY/wX3917k+ar2QL+vkkn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EsNvwgAAAN0AAAAPAAAAAAAAAAAAAAAAAJgCAABkcnMvZG93&#10;bnJldi54bWxQSwUGAAAAAAQABAD1AAAAhwMAAAAA&#10;" path="m,15r,l20,e" filled="f" strokeweight="1e-4mm">
                          <v:path arrowok="t" o:connecttype="custom" o:connectlocs="0,15;0,15;20,0" o:connectangles="0,0,0"/>
                        </v:shape>
                        <v:line id="Line 401" o:spid="_x0000_s1414" style="position:absolute;flip:y;visibility:visible;mso-wrap-style:square" from="1165,1455" to="1190,1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Y1xcYAAADdAAAADwAAAGRycy9kb3ducmV2LnhtbESPQUsDMRCF70L/Q5iCF7FJFXVZmxax&#10;CKIXrT30OGymu4vJZEnS7vrvnYPgbYb35r1vVpspeHWmlPvIFpYLA4q4ia7n1sL+6+W6ApULskMf&#10;mSz8UIbNenaxwtrFkT/pvCutkhDONVroShlqrXPTUcC8iAOxaMeYAhZZU6tdwlHCg9c3xtzrgD1L&#10;Q4cDPXfUfO9OwYJ/M9vqtjlU8f0hDeNHWPLxylt7OZ+eHkEVmsq/+e/61Qm+uRN++UZG0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2NcXGAAAA3QAAAA8AAAAAAAAA&#10;AAAAAAAAoQIAAGRycy9kb3ducmV2LnhtbFBLBQYAAAAABAAEAPkAAACUAwAAAAA=&#10;" strokeweight="1e-4mm"/>
                        <v:line id="Line 402" o:spid="_x0000_s1415" style="position:absolute;flip:y;visibility:visible;mso-wrap-style:square" from="1205,1430" to="1230,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qQXsQAAADdAAAADwAAAGRycy9kb3ducmV2LnhtbERPTUsDMRC9C/6HMIIXaZO1aJdt0yKK&#10;IPVS2x56HDbT3cVksiSxu/77piB4m8f7nOV6dFacKcTOs4ZiqkAQ19503Gg47N8nJYiYkA1az6Th&#10;lyKsV7c3S6yMH/iLzrvUiBzCsUINbUp9JWWsW3IYp74nztzJB4cpw9BIE3DI4c7KR6WepcOOc0OL&#10;Pb22VH/vfpwGu1Fv5aw+lv5zHvph6wo+PVit7+/GlwWIRGP6F/+5P0yer54KuH6TT5Cr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pBexAAAAN0AAAAPAAAAAAAAAAAA&#10;AAAAAKECAABkcnMvZG93bnJldi54bWxQSwUGAAAAAAQABAD5AAAAkgMAAAAA&#10;" strokeweight="1e-4mm"/>
                        <v:line id="Line 403" o:spid="_x0000_s1416" style="position:absolute;flip:y;visibility:visible;mso-wrap-style:square" from="1245,1410" to="1265,1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gOKcMAAADdAAAADwAAAGRycy9kb3ducmV2LnhtbERPTWsCMRC9F/ofwhR6KZqotC5bo4il&#10;IPbSWg8eh824uzSZLEnqrv/eCIXe5vE+Z7EanBVnCrH1rGEyViCIK29arjUcvt9HBYiYkA1az6Th&#10;QhFWy/u7BZbG9/xF532qRQ7hWKKGJqWulDJWDTmMY98RZ+7kg8OUYailCdjncGflVKkX6bDl3NBg&#10;R5uGqp/9r9Ngd+qtmFXHwn/MQ9d/ugmfnqzWjw/D+hVEoiH9i//cW5Pnq+cp3L7JJ8jl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roDinDAAAA3QAAAA8AAAAAAAAAAAAA&#10;AAAAoQIAAGRycy9kb3ducmV2LnhtbFBLBQYAAAAABAAEAPkAAACRAwAAAAA=&#10;" strokeweight="1e-4mm"/>
                        <v:line id="Line 404" o:spid="_x0000_s1417" style="position:absolute;flip:y;visibility:visible;mso-wrap-style:square" from="1285,1385" to="1305,1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SrssMAAADdAAAADwAAAGRycy9kb3ducmV2LnhtbERPTWsCMRC9F/wPYQQvUhMV22VrFLEU&#10;xF5a20OPw2bcXZpMliR1t//eCIXe5vE+Z70dnBUXCrH1rGE+UyCIK29arjV8frzcFyBiQjZoPZOG&#10;X4qw3Yzu1lga3/M7XU6pFjmEY4kampS6UspYNeQwznxHnLmzDw5ThqGWJmCfw52VC6UepMOWc0OD&#10;He0bqr5PP06DParnYll9Ff71MXT9m5vzeWq1noyH3ROIREP6F/+5DybPV6sl3L7JJ8jN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kq7LDAAAA3QAAAA8AAAAAAAAAAAAA&#10;AAAAoQIAAGRycy9kb3ducmV2LnhtbFBLBQYAAAAABAAEAPkAAACRAwAAAAA=&#10;" strokeweight="1e-4mm"/>
                        <v:line id="Line 405" o:spid="_x0000_s1418" style="position:absolute;flip:y;visibility:visible;mso-wrap-style:square" from="1325,1365" to="1345,1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0zxsQAAADdAAAADwAAAGRycy9kb3ducmV2LnhtbERPTWsCMRC9F/wPYYRepCbW2i5bo4hF&#10;kPZSbQ89Dptxd2kyWZLU3f77RhB6m8f7nOV6cFacKcTWs4bZVIEgrrxpudbw+bG7K0DEhGzQeiYN&#10;vxRhvRrdLLE0vucDnY+pFjmEY4kampS6UspYNeQwTn1HnLmTDw5ThqGWJmCfw52V90o9Soct54YG&#10;O9o2VH0ff5wG+6peinn1Vfi3p9D1727Gp4nV+nY8bJ5BJBrSv/jq3ps8Xy0e4PJNPkG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TTPGxAAAAN0AAAAPAAAAAAAAAAAA&#10;AAAAAKECAABkcnMvZG93bnJldi54bWxQSwUGAAAAAAQABAD5AAAAkgMAAAAA&#10;" strokeweight="1e-4mm"/>
                        <v:line id="Line 406" o:spid="_x0000_s1419" style="position:absolute;flip:y;visibility:visible;mso-wrap-style:square" from="1360,1340" to="1385,1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GWXcMAAADdAAAADwAAAGRycy9kb3ducmV2LnhtbERPTWsCMRC9C/6HMIKXUhMttsvWKGIp&#10;FHtpbQ89Dptxd2kyWZLU3f57Iwje5vE+Z7UZnBUnCrH1rGE+UyCIK29arjV8f73eFyBiQjZoPZOG&#10;f4qwWY9HKyyN7/mTTodUixzCsUQNTUpdKWWsGnIYZ74jztzRB4cpw1BLE7DP4c7KhVKP0mHLuaHB&#10;jnYNVb+HP6fB7tVL8VD9FP79KXT9h5vz8c5qPZ0M22cQiYZ0E1/dbybPV8slXL7JJ8j1G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Bll3DAAAA3QAAAA8AAAAAAAAAAAAA&#10;AAAAoQIAAGRycy9kb3ducmV2LnhtbFBLBQYAAAAABAAEAPkAAACRAwAAAAA=&#10;" strokeweight="1e-4mm"/>
                        <v:line id="Line 407" o:spid="_x0000_s1420" style="position:absolute;flip:y;visibility:visible;mso-wrap-style:square" from="1400,1320" to="1425,1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MIKsQAAADdAAAADwAAAGRycy9kb3ducmV2LnhtbERPTUsDMRC9F/ofwghexCatuC5r01Ja&#10;BLEXrR48Dpvp7mIyWZK0u/57IxR6m8f7nOV6dFacKcTOs4b5TIEgrr3puNHw9flyX4KICdmg9Uwa&#10;finCejWdLLEyfuAPOh9SI3IIxwo1tCn1lZSxbslhnPmeOHNHHxymDEMjTcAhhzsrF0oV0mHHuaHF&#10;nrYt1T+Hk9Ng39SufKi/S79/Cv3w7uZ8vLNa396Mm2cQicZ0FV/crybPV48F/H+TT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0wgqxAAAAN0AAAAPAAAAAAAAAAAA&#10;AAAAAKECAABkcnMvZG93bnJldi54bWxQSwUGAAAAAAQABAD5AAAAkgMAAAAA&#10;" strokeweight="1e-4mm"/>
                        <v:line id="Line 408" o:spid="_x0000_s1421" style="position:absolute;flip:y;visibility:visible;mso-wrap-style:square" from="1440,1295" to="1460,13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+tscMAAADdAAAADwAAAGRycy9kb3ducmV2LnhtbERPTWsCMRC9F/wPYQq9iCZarMtqFKkU&#10;ir201oPHYTPuLk0mS5K623/fCIXe5vE+Z70dnBVXCrH1rGE2VSCIK29arjWcPl8mBYiYkA1az6Th&#10;hyJsN6O7NZbG9/xB12OqRQ7hWKKGJqWulDJWDTmMU98RZ+7ig8OUYailCdjncGflXKkn6bDl3NBg&#10;R88NVV/Hb6fBHtS+eKzOhX9bhq5/dzO+jK3WD/fDbgUi0ZD+xX/uV5Pnq8USbt/kE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qfrbHDAAAA3QAAAA8AAAAAAAAAAAAA&#10;AAAAoQIAAGRycy9kb3ducmV2LnhtbFBLBQYAAAAABAAEAPkAAACRAwAAAAA=&#10;" strokeweight="1e-4mm"/>
                        <v:line id="Line 409" o:spid="_x0000_s1422" style="position:absolute;flip:x;visibility:visible;mso-wrap-style:square" from="1445,1300" to="1470,1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A5w8YAAADdAAAADwAAAGRycy9kb3ducmV2LnhtbESPQUsDMRCF70L/Q5iCF7FJFXVZmxax&#10;CKIXrT30OGymu4vJZEnS7vrvnYPgbYb35r1vVpspeHWmlPvIFpYLA4q4ia7n1sL+6+W6ApULskMf&#10;mSz8UIbNenaxwtrFkT/pvCutkhDONVroShlqrXPTUcC8iAOxaMeYAhZZU6tdwlHCg9c3xtzrgD1L&#10;Q4cDPXfUfO9OwYJ/M9vqtjlU8f0hDeNHWPLxylt7OZ+eHkEVmsq/+e/61Qm+uRNc+UZG0O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sAOcPGAAAA3QAAAA8AAAAAAAAA&#10;AAAAAAAAoQIAAGRycy9kb3ducmV2LnhtbFBLBQYAAAAABAAEAPkAAACUAwAAAAA=&#10;" strokeweight="1e-4mm"/>
                        <v:line id="Line 410" o:spid="_x0000_s1423" style="position:absolute;flip:x;visibility:visible;mso-wrap-style:square" from="1405,1325" to="1430,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ycWMQAAADdAAAADwAAAGRycy9kb3ducmV2LnhtbERPTWsCMRC9F/ofwhR6kZpYqd1ujVIq&#10;grSXanvocdiMu0uTyZJEd/33RhB6m8f7nPlycFYcKcTWs4bJWIEgrrxpudbw871+KEDEhGzQeiYN&#10;J4qwXNzezLE0vuctHXepFjmEY4kampS6UspYNeQwjn1HnLm9Dw5ThqGWJmCfw52Vj0rNpMOWc0OD&#10;Hb03VP3tDk6D/VCrYlr9Fv7zOXT9l5vwfmS1vr8b3l5BJBrSv/jq3pg8Xz29wOWbfIJcn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JxYxAAAAN0AAAAPAAAAAAAAAAAA&#10;AAAAAKECAABkcnMvZG93bnJldi54bWxQSwUGAAAAAAQABAD5AAAAkgMAAAAA&#10;" strokeweight="1e-4mm"/>
                        <v:line id="Line 411" o:spid="_x0000_s1424" style="position:absolute;flip:x;visibility:visible;mso-wrap-style:square" from="1365,1350" to="1390,1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r/eMYAAADdAAAADwAAAGRycy9kb3ducmV2LnhtbESPQUsDMRCF74L/IYzgRdqkFdplbVpE&#10;KYhebPXQ47CZ7i4mkyWJ3fXfOwfB2wzvzXvfbHZT8OpCKfeRLSzmBhRxE13PrYXPj/2sApULskMf&#10;mSz8UIbd9vpqg7WLIx/ociytkhDONVroShlqrXPTUcA8jwOxaOeYAhZZU6tdwlHCg9dLY1Y6YM/S&#10;0OFATx01X8fvYMG/mufqvjlV8W2dhvE9LPh85629vZkeH0AVmsq/+e/6xQm+WQm/fCMj6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a/3jGAAAA3QAAAA8AAAAAAAAA&#10;AAAAAAAAoQIAAGRycy9kb3ducmV2LnhtbFBLBQYAAAAABAAEAPkAAACUAwAAAAA=&#10;" strokeweight="1e-4mm"/>
                        <v:line id="Line 412" o:spid="_x0000_s1425" style="position:absolute;flip:x;visibility:visible;mso-wrap-style:square" from="1330,1370" to="1350,1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a48MAAADdAAAADwAAAGRycy9kb3ducmV2LnhtbERPTWsCMRC9C/0PYQpepCZrwS6rUUqL&#10;UOql2h48Dptxd2kyWZLobv99UxB6m8f7nPV2dFZcKcTOs4ZirkAQ19503Gj4+tw9lCBiQjZoPZOG&#10;H4qw3dxN1lgZP/CBrsfUiBzCsUINbUp9JWWsW3IY574nztzZB4cpw9BIE3DI4c7KhVJL6bDj3NBi&#10;Ty8t1d/Hi9Ng39Vr+VifSr9/Cv3w4Qo+z6zW0/vxeQUi0Zj+xTf3m8nz1bKAv2/y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WWuPDAAAA3QAAAA8AAAAAAAAAAAAA&#10;AAAAoQIAAGRycy9kb3ducmV2LnhtbFBLBQYAAAAABAAEAPkAAACRAwAAAAA=&#10;" strokeweight="1e-4mm"/>
                        <v:line id="Line 413" o:spid="_x0000_s1426" style="position:absolute;flip:x;visibility:visible;mso-wrap-style:square" from="1290,1395" to="1310,1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TElMMAAADdAAAADwAAAGRycy9kb3ducmV2LnhtbERPTWsCMRC9C/0PYQpepCZasMvWKKII&#10;Ui+t7aHHYTPuLk0mSxLd9d83BaG3ebzPWa4HZ8WVQmw9a5hNFQjiypuWaw1fn/unAkRMyAatZ9Jw&#10;owjr1cNoiaXxPX/Q9ZRqkUM4lqihSakrpYxVQw7j1HfEmTv74DBlGGppAvY53Fk5V2ohHbacGxrs&#10;aNtQ9XO6OA32Te2K5+q78MeX0PXvbsbnidV6/DhsXkEkGtK/+O4+mDxfLebw90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SExJTDAAAA3QAAAA8AAAAAAAAAAAAA&#10;AAAAoQIAAGRycy9kb3ducmV2LnhtbFBLBQYAAAAABAAEAPkAAACRAwAAAAA=&#10;" strokeweight="1e-4mm"/>
                        <v:line id="Line 414" o:spid="_x0000_s1427" style="position:absolute;flip:x;visibility:visible;mso-wrap-style:square" from="1250,1415" to="1270,1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8hhD8MAAADdAAAADwAAAGRycy9kb3ducmV2LnhtbERPTWsCMRC9F/wPYYReSk1UsMvWKKII&#10;xV5a9dDjsBl3lyaTJYnu9t83QqG3ebzPWa4HZ8WNQmw9a5hOFAjiypuWaw3n0/65ABETskHrmTT8&#10;UIT1avSwxNL4nj/pdky1yCEcS9TQpNSVUsaqIYdx4jvizF18cJgyDLU0Afsc7qycKbWQDlvODQ12&#10;tG2o+j5enQZ7ULtiXn0V/v0ldP2Hm/LlyWr9OB42ryASDelf/Od+M3m+Wszh/k0+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IYQ/DAAAA3QAAAA8AAAAAAAAAAAAA&#10;AAAAoQIAAGRycy9kb3ducmV2LnhtbFBLBQYAAAAABAAEAPkAAACRAwAAAAA=&#10;" strokeweight="1e-4mm"/>
                        <v:line id="Line 415" o:spid="_x0000_s1428" style="position:absolute;flip:x;visibility:visible;mso-wrap-style:square" from="1210,1440" to="1235,1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H5e8QAAADdAAAADwAAAGRycy9kb3ducmV2LnhtbERPTUsDMRC9F/ofwghexCatsi5r01Ja&#10;BLEXrR48Dpvp7mIyWZK0u/57IxR6m8f7nOV6dFacKcTOs4b5TIEgrr3puNHw9flyX4KICdmg9Uwa&#10;finCejWdLLEyfuAPOh9SI3IIxwo1tCn1lZSxbslhnPmeOHNHHxymDEMjTcAhhzsrF0oV0mHHuaHF&#10;nrYt1T+Hk9Ng39SufKi/S79/Cv3w7uZ8vLNa396Mm2cQicZ0FV/crybPV8Uj/H+TT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Ifl7xAAAAN0AAAAPAAAAAAAAAAAA&#10;AAAAAKECAABkcnMvZG93bnJldi54bWxQSwUGAAAAAAQABAD5AAAAkgMAAAAA&#10;" strokeweight="1e-4mm"/>
                        <v:line id="Line 416" o:spid="_x0000_s1429" style="position:absolute;flip:x;visibility:visible;mso-wrap-style:square" from="1170,1460" to="1195,1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1c4MQAAADdAAAADwAAAGRycy9kb3ducmV2LnhtbERPTUsDMRC9F/ofwghexCatuC5r01Ja&#10;BLEXrR48Dpvp7mIyWZK0u/57IxR6m8f7nOV6dFacKcTOs4b5TIEgrr3puNHw9flyX4KICdmg9Uwa&#10;finCejWdLLEyfuAPOh9SI3IIxwo1tCn1lZSxbslhnPmeOHNHHxymDEMjTcAhhzsrF0oV0mHHuaHF&#10;nrYt1T+Hk9Ng39SufKi/S79/Cv3w7uZ8vLNa396Mm2cQicZ0FV/crybPV8Uj/H+TT5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bVzgxAAAAN0AAAAPAAAAAAAAAAAA&#10;AAAAAKECAABkcnMvZG93bnJldi54bWxQSwUGAAAAAAQABAD5AAAAkgMAAAAA&#10;" strokeweight="1e-4mm"/>
                      </v:group>
                      <v:shape id="Freeform 417" o:spid="_x0000_s1430" style="position:absolute;left:7175;top:9429;width:159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aARcIA&#10;AADdAAAADwAAAGRycy9kb3ducmV2LnhtbERPzWoCMRC+C75DGKE3zephW1ajiLRgqxdtH2DcjLvB&#10;ZLIkqa5vbwpCb/Px/c5i1TsrrhSi8axgOilAENdeG24U/Hx/jN9AxISs0XomBXeKsFoOBwustL/x&#10;ga7H1IgcwrFCBW1KXSVlrFtyGCe+I87c2QeHKcPQSB3wlsOdlbOiKKVDw7mhxY42LdWX469TYBrb&#10;fR4uYbbe1qfp/v3+ar/MTqmXUb+eg0jUp3/x073VeX5RlvD3TT5BL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ZoBFwgAAAN0AAAAPAAAAAAAAAAAAAAAAAJgCAABkcnMvZG93&#10;bnJldi54bWxQSwUGAAAAAAQABAD1AAAAhwMAAAAA&#10;" path="m25,r,l,10e" filled="f" strokeweight="1e-4mm">
                        <v:path arrowok="t" o:connecttype="custom" o:connectlocs="10096500,0;10096500,0;0,4064000" o:connectangles="0,0,0"/>
                      </v:shape>
                      <v:shape id="Freeform 418" o:spid="_x0000_s1431" style="position:absolute;left:6921;top:9525;width:159;height:6;visibility:visible;mso-wrap-style:square;v-text-anchor:top" coordsize="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N6EMQA&#10;AADdAAAADwAAAGRycy9kb3ducmV2LnhtbERPS2sCMRC+F/ofwhR6q1l7sLoapQjFHlrwhV7HzZis&#10;3UzWTequ/94Ihd7m43vOZNa5SlyoCaVnBf1eBoK48Lpko2C7+XgZgggRWWPlmRRcKcBs+vgwwVz7&#10;lld0WUcjUgiHHBXYGOtcylBYchh6viZO3NE3DmOCjZG6wTaFu0q+ZtlAOiw5NVisaW6p+Fn/OgVt&#10;fzXf7Jf1jq0cmcX52xy+Tkulnp+69zGISF38F/+5P3Wanw3e4P5NOkFO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xDehDEAAAA3QAAAA8AAAAAAAAAAAAAAAAAmAIAAGRycy9k&#10;b3ducmV2LnhtbFBLBQYAAAAABAAEAPUAAACJAwAAAAA=&#10;" path="m25,r,l,e" filled="f" strokeweight="1e-4mm">
                        <v:path arrowok="t" o:connecttype="custom" o:connectlocs="10096500,0;10096500,0;0,0" o:connectangles="0,0,0"/>
                      </v:shape>
                      <v:line id="Line 419" o:spid="_x0000_s1432" style="position:absolute;flip:x;visibility:visible;mso-wrap-style:square" from="6604,9493" to="6762,94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zzfsYAAADdAAAADwAAAGRycy9kb3ducmV2LnhtbESPQUsDMRCF74L/IYzgRdqkFdplbVpE&#10;KYhebPXQ47CZ7i4mkyWJ3fXfOwfB2wzvzXvfbHZT8OpCKfeRLSzmBhRxE13PrYXPj/2sApULskMf&#10;mSz8UIbd9vpqg7WLIx/ociytkhDONVroShlqrXPTUcA8jwOxaOeYAhZZU6tdwlHCg9dLY1Y6YM/S&#10;0OFATx01X8fvYMG/mufqvjlV8W2dhvE9LPh85629vZkeH0AVmsq/+e/6xQm+WQmufCMj6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s837GAAAA3QAAAA8AAAAAAAAA&#10;AAAAAAAAoQIAAGRycy9kb3ducmV2LnhtbFBLBQYAAAAABAAEAPkAAACUAwAAAAA=&#10;" strokeweight="1e-4mm"/>
                      <v:line id="Line 420" o:spid="_x0000_s1433" style="position:absolute;flip:x;visibility:visible;mso-wrap-style:square" from="6318,9461" to="6508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BW5cMAAADdAAAADwAAAGRycy9kb3ducmV2LnhtbERPTWsCMRC9C/6HMIKXUhMt2O3WKGIp&#10;FHtpbQ89Dptxd2kyWZLU3f57Iwje5vE+Z7UZnBUnCrH1rGE+UyCIK29arjV8f73eFyBiQjZoPZOG&#10;f4qwWY9HKyyN7/mTTodUixzCsUQNTUpdKWWsGnIYZ74jztzRB4cpw1BLE7DP4c7KhVJL6bDl3NBg&#10;R7uGqt/Dn9Ng9+qleKh+Cv/+GLr+w835eGe1nk6G7TOIREO6ia/uN5Pnq+UTXL7JJ8j1G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ogVuXDAAAA3QAAAA8AAAAAAAAAAAAA&#10;AAAAoQIAAGRycy9kb3ducmV2LnhtbFBLBQYAAAAABAAEAPkAAACRAwAAAAA=&#10;" strokeweight="1e-4mm"/>
                      <v:line id="Line 421" o:spid="_x0000_s1434" style="position:absolute;flip:x y;visibility:visible;mso-wrap-style:square" from="6064,9398" to="6223,9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jO6cQAAADdAAAADwAAAGRycy9kb3ducmV2LnhtbESPzYrCQBCE78K+w9AL3nSigkp0FFlW&#10;VxY8+PMATaZNgpmekBlN1qe3D8Leuqnqqq+X685V6kFNKD0bGA0TUMSZtyXnBi7n7WAOKkRki5Vn&#10;MvBHAdarj94SU+tbPtLjFHMlIRxSNFDEWKdah6wgh2Hoa2LRrr5xGGVtcm0bbCXcVXqcJFPtsGRp&#10;KLCmr4Ky2+nuDOx+7+PD0xJdy932+0e3ONm3aEz/s9ssQEXq4r/5fb23gp/MhF++kRH06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M7pxAAAAN0AAAAPAAAAAAAAAAAA&#10;AAAAAKECAABkcnMvZG93bnJldi54bWxQSwUGAAAAAAQABAD5AAAAkgMAAAAA&#10;" strokeweight="1e-4mm"/>
                      <v:shape id="Freeform 422" o:spid="_x0000_s1435" style="position:absolute;left:5778;top:9398;width:159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CNS8QA&#10;AADdAAAADwAAAGRycy9kb3ducmV2LnhtbERPTWvCQBC9F/oflin0InWTBm2auhEpCkVPUQ85Dtlp&#10;Epqdjdmtxn/fFYTe5vE+Z7EcTSfONLjWsoJ4GoEgrqxuuVZwPGxeUhDOI2vsLJOCKzlY5o8PC8y0&#10;vXBB572vRQhhl6GCxvs+k9JVDRl0U9sTB+7bDgZ9gEMt9YCXEG46+RpFc2mw5dDQYE+fDVU/+1+j&#10;YL1536VUbmd+VnLRHSdJcopZqeencfUBwtPo/8V395cO86O3GG7fhBNk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AjUvEAAAA3QAAAA8AAAAAAAAAAAAAAAAAmAIAAGRycy9k&#10;b3ducmV2LnhtbFBLBQYAAAAABAAEAPUAAACJAwAAAAA=&#10;" path="m25,r,l,5e" filled="f" strokeweight="1e-4mm">
                        <v:path arrowok="t" o:connecttype="custom" o:connectlocs="10096500,0;10096500,0;0,1968500" o:connectangles="0,0,0"/>
                      </v:shape>
                      <v:shape id="Freeform 423" o:spid="_x0000_s1436" style="position:absolute;left:5683;top:9525;width:6;height:158;visibility:visible;mso-wrap-style:square;v-text-anchor:top" coordsize="63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9pwvb8A&#10;AADdAAAADwAAAGRycy9kb3ducmV2LnhtbERPTYvCMBC9L/gfwgje1lQRlWoUEYR6EnX3PjRjW2wm&#10;oYm2+uuNIHibx/uc5boztbhT4yvLCkbDBARxbnXFhYK/8+53DsIHZI21ZVLwIA/rVe9niam2LR/p&#10;fgqFiCHsU1RQhuBSKX1ekkE/tI44chfbGAwRNoXUDbYx3NRynCRTabDi2FCio21J+fV0Mwqyy9XS&#10;3ll/dG2h3eZ/ctg9M6UG/W6zABGoC1/xx53pOD+ZjeH9TTxBrl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2nC9vwAAAN0AAAAPAAAAAAAAAAAAAAAAAJgCAABkcnMvZG93bnJl&#10;di54bWxQSwUGAAAAAAQABAD1AAAAhAMAAAAA&#10;" path="m,l,,,10,,25e" filled="f" strokeweight="1e-4mm">
                        <v:path arrowok="t" o:connecttype="custom" o:connectlocs="0,0;0,0;0,4013454;0,10033635" o:connectangles="0,0,0,0"/>
                      </v:shape>
                      <v:shape id="Freeform 424" o:spid="_x0000_s1437" style="position:absolute;left:5746;top:9779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i1AMIA&#10;AADdAAAADwAAAGRycy9kb3ducmV2LnhtbERP22oCMRB9F/oPYQq+aVYLVbZGkdKCtxcvHzDdTHeD&#10;yWRJUl3/3hQE3+ZwrjNbdM6KC4VoPCsYDQsQxJXXhmsFp+P3YAoiJmSN1jMpuFGExfylN8NS+yvv&#10;6XJItcghHEtU0KTUllLGqiGHcehb4sz9+uAwZRhqqQNec7izclwU79Kh4dzQYEufDVXnw59TYGrb&#10;rvfnMF6uqp/R7us2sRuzVar/2i0/QCTq0lP8cK90nl9M3uD/m3yCn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yLUAwgAAAN0AAAAPAAAAAAAAAAAAAAAAAJgCAABkcnMvZG93&#10;bnJldi54bWxQSwUGAAAAAAQABAD1AAAAhwMAAAAA&#10;" path="m,l,,10,5r15,5e" filled="f" strokeweight="1e-4mm">
                        <v:path arrowok="t" o:connecttype="custom" o:connectlocs="0,0;0,0;4038600,2000250;10096500,4000500" o:connectangles="0,0,0,0"/>
                      </v:shape>
                      <v:line id="Line 425" o:spid="_x0000_s1438" style="position:absolute;visibility:visible;mso-wrap-style:square" from="6000,9906" to="6159,9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aaucQAAADdAAAADwAAAGRycy9kb3ducmV2LnhtbERP22oCMRB9F/oPYQp906xSL6xGqZWC&#10;SC242j6Pm3GzdDNZNlG3/XpTEPo2h3Od2aK1lbhQ40vHCvq9BARx7nTJhYLD/q07AeEDssbKMSn4&#10;IQ+L+UNnhql2V97RJQuFiCHsU1RgQqhTKX1uyKLvuZo4cifXWAwRNoXUDV5juK3kIElG0mLJscFg&#10;Ta+G8u/sbBV82K/V8Jc+KzM6yvdlPt5u/Gqr1NNj+zIFEagN/+K7e63j/GT8DH/fxB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Npq5xAAAAN0AAAAPAAAAAAAAAAAA&#10;AAAAAKECAABkcnMvZG93bnJldi54bWxQSwUGAAAAAAQABAD5AAAAkgMAAAAA&#10;" strokeweight="1e-4mm"/>
                      <v:line id="Line 426" o:spid="_x0000_s1439" style="position:absolute;visibility:visible;mso-wrap-style:square" from="6286,10001" to="6413,10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o/IsMAAADdAAAADwAAAGRycy9kb3ducmV2LnhtbERP22oCMRB9F/yHMELfalZBLatRvFAo&#10;RQWt+jzdTDeLm8mySXXr1xuh4NscznUms8aW4kK1Lxwr6HUTEMSZ0wXnCg5f769vIHxA1lg6JgV/&#10;5GE2bbcmmGp35R1d9iEXMYR9igpMCFUqpc8MWfRdVxFH7sfVFkOEdS51jdcYbkvZT5KhtFhwbDBY&#10;0dJQdt7/WgVbe1oNbnQszfBbrhfZaPPpVxulXjrNfAwiUBOe4n/3h47zk9EAHt/EE+T0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t6PyLDAAAA3QAAAA8AAAAAAAAAAAAA&#10;AAAAoQIAAGRycy9kb3ducmV2LnhtbFBLBQYAAAAABAAEAPkAAACRAwAAAAA=&#10;" strokeweight="1e-4mm"/>
                      <v:shape id="Freeform 427" o:spid="_x0000_s1440" style="position:absolute;left:6540;top:10096;width:159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8WmMIA&#10;AADdAAAADwAAAGRycy9kb3ducmV2LnhtbERPzWoCMRC+C75DmEJvmtWDymoUKRZs7cXVB5huprvB&#10;ZLIkqa5v3wgFb/Px/c5q0zsrrhSi8axgMi5AENdeG24UnE/vowWImJA1Ws+k4E4RNuvhYIWl9jc+&#10;0rVKjcghHEtU0KbUlVLGuiWHcew74sz9+OAwZRgaqQPecrizcloUM+nQcG5osaO3lupL9esUmMZ2&#10;H8dLmG739ffka3ef209zUOr1pd8uQSTq01P8797rPL+Yz+DxTT5Br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vxaYwgAAAN0AAAAPAAAAAAAAAAAAAAAAAJgCAABkcnMvZG93&#10;bnJldi54bWxQSwUGAAAAAAQABAD1AAAAhwMAAAAA&#10;" path="m,l,,25,10e" filled="f" strokeweight="1e-4mm">
                        <v:path arrowok="t" o:connecttype="custom" o:connectlocs="0,0;0,0;10096500,4064000" o:connectangles="0,0,0"/>
                      </v:shape>
                      <v:shape id="Freeform 428" o:spid="_x0000_s1441" style="position:absolute;left:6826;top:10191;width:159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WwpMQA&#10;AADdAAAADwAAAGRycy9kb3ducmV2LnhtbERPTWvCQBC9C/6HZYReSt1YSY2pq0hpoNhTUg85Dtkx&#10;Cc3OxuxW03/fFQre5vE+Z7MbTScuNLjWsoLFPAJBXFndcq3g+JU9JSCcR9bYWSYFv+Rgt51ONphq&#10;e+WcLoWvRQhhl6KCxvs+ldJVDRl0c9sTB+5kB4M+wKGWesBrCDedfI6iF2mw5dDQYE9vDVXfxY9R&#10;8J6tPxMqD7GPS8674+NyeV6wUg+zcf8KwtPo7+J/94cO86PVCm7fhBP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lsKTEAAAA3QAAAA8AAAAAAAAAAAAAAAAAmAIAAGRycy9k&#10;b3ducmV2LnhtbFBLBQYAAAAABAAEAPUAAACJAwAAAAA=&#10;" path="m,l,,25,5e" filled="f" strokeweight="1e-4mm">
                        <v:path arrowok="t" o:connecttype="custom" o:connectlocs="0,0;0,0;10096500,2032000" o:connectangles="0,0,0"/>
                      </v:shape>
                      <v:shape id="Freeform 429" o:spid="_x0000_s1442" style="position:absolute;left:7080;top:10255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wnccUA&#10;AADdAAAADwAAAGRycy9kb3ducmV2LnhtbESPzW4CMQyE75X6DpGRuJUsHEq1EBBCrURpL/w8gLtx&#10;dyMSZ5WksLx9fajUm60Zz3xerofg1ZVSdpENTCcVKOImWsetgfPp7ekFVC7IFn1kMnCnDOvV48MS&#10;axtvfKDrsbRKQjjXaKArpa+1zk1HAfMk9sSifccUsMiaWm0T3iQ8eD2rqmcd0LE0dNjTtqPmcvwJ&#10;Blzr+/fDJc02u+Zr+vl6n/u9+zBmPBo2C1CFhvJv/rveWcGv5oIr38gIevU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bCdxxQAAAN0AAAAPAAAAAAAAAAAAAAAAAJgCAABkcnMv&#10;ZG93bnJldi54bWxQSwUGAAAAAAQABAD1AAAAigMAAAAA&#10;" path="m,l,,25,10e" filled="f" strokeweight="1e-4mm">
                        <v:path arrowok="t" o:connecttype="custom" o:connectlocs="0,0;0,0;10096500,4000500" o:connectangles="0,0,0"/>
                      </v:shape>
                      <v:shape id="Freeform 430" o:spid="_x0000_s1443" style="position:absolute;left:7366;top:10350;width:158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iCC6sIA&#10;AADdAAAADwAAAGRycy9kb3ducmV2LnhtbERP22oCMRB9F/oPYQq+aVYfqm6NIqUFby9ePmC6me4G&#10;k8mSpLr+vREKfZvDuc582TkrrhSi8axgNCxAEFdeG64VnE9fgymImJA1Ws+k4E4RlouX3hxL7W98&#10;oOsx1SKHcCxRQZNSW0oZq4YcxqFviTP344PDlGGopQ54y+HOynFRvEmHhnNDgy19NFRdjr9Ogalt&#10;uzlcwni1rr5H+8/7xG7NTqn+a7d6B5GoS//iP/da5/nFZAbPb/IJ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IILqwgAAAN0AAAAPAAAAAAAAAAAAAAAAAJgCAABkcnMvZG93&#10;bnJldi54bWxQSwUGAAAAAAQABAD1AAAAhwMAAAAA&#10;" path="m,l,,25,10e" filled="f" strokeweight="1e-4mm">
                        <v:path arrowok="t" o:connecttype="custom" o:connectlocs="0,0;0,0;10033000,4064000" o:connectangles="0,0,0"/>
                      </v:shape>
                      <v:shape id="Freeform 431" o:spid="_x0000_s1444" style="position:absolute;left:7620;top:10477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HQaMUA&#10;AADdAAAADwAAAGRycy9kb3ducmV2LnhtbESPQU/DMAyF70j7D5EncWPJEGKjLJtWJDS4sRaJq9WY&#10;tqJxqiR05d/jAxI3W+/5vc+7w+wHNVFMfWAL65UBRdwE13Nr4b1+vtmCShnZ4RCYLPxQgsN+cbXD&#10;woULn2mqcqskhFOBFrqcx0Lr1HTkMa3CSCzaZ4ges6yx1S7iRcL9oG+Nudcee5aGDkd66qj5qr69&#10;hdeq/ngoy/bO9LEcT2+b06ae2Nrr5Xx8BJVpzv/mv+sXJ/hmK/zyjYy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kdBoxQAAAN0AAAAPAAAAAAAAAAAAAAAAAJgCAABkcnMv&#10;ZG93bnJldi54bWxQSwUGAAAAAAQABAD1AAAAigMAAAAA&#10;" path="m,l,,20,15e" filled="f" strokeweight="1e-4mm">
                        <v:path arrowok="t" o:connecttype="custom" o:connectlocs="0,0;0,0;8064500,6032500" o:connectangles="0,0,0"/>
                      </v:shape>
                      <v:shape id="Freeform 432" o:spid="_x0000_s1445" style="position:absolute;left:7842;top:10636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38+MMA&#10;AADdAAAADwAAAGRycy9kb3ducmV2LnhtbERPzWrCQBC+F3yHZQpeSrOJh5JGVymFQEB6qPoAk+yY&#10;DWZnY3Yb49u7hUJv8/H9zmY3215MNPrOsYIsSUEQN0533Co4HcvXHIQPyBp7x6TgTh5228XTBgvt&#10;bvxN0yG0IoawL1CBCWEopPSNIYs+cQNx5M5utBgiHFupR7zFcNvLVZq+SYsdxwaDA30aai6HH6vg&#10;/VROV+zK/fB1LI17Oe+rOq+VWj7PH2sQgebwL/5zVzrOT/MMfr+JJ8jt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38+MMAAADdAAAADwAAAAAAAAAAAAAAAACYAgAAZHJzL2Rv&#10;d25yZXYueG1sUEsFBgAAAAAEAAQA9QAAAIgDAAAAAA==&#10;" path="m,l,,15,20e" filled="f" strokeweight="1e-4mm">
                        <v:path arrowok="t" o:connecttype="custom" o:connectlocs="0,0;0,0;6032500,8064500" o:connectangles="0,0,0"/>
                      </v:shape>
                      <v:shape id="Freeform 433" o:spid="_x0000_s1446" style="position:absolute;left:8001;top:10890;width:63;height:127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pYMAA&#10;AADdAAAADwAAAGRycy9kb3ducmV2LnhtbERPTWvDMAy9D/YfjAa7Lc4yKFlWt5RC6Hpc2t1FrDmh&#10;sRxiL07//VwY9KbH+9R6u9hBzDT53rGC1ywHQdw63bNRcD7VLyUIH5A1Do5JwZU8bDePD2ustIv8&#10;RXMTjEgh7CtU0IUwVlL6tiOLPnMjceJ+3GQxJDgZqSeMKdwOssjzlbTYc2rocKR9R+2l+bUKjt82&#10;DvvGhngw9em9dvMbxlmp56dl9wEi0BLu4n/3p07z87KA2zfpBLn5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pvpYMAAAADdAAAADwAAAAAAAAAAAAAAAACYAgAAZHJzL2Rvd25y&#10;ZXYueG1sUEsFBgAAAAAEAAQA9QAAAIUDAAAAAA==&#10;" path="m,l,,10,20e" filled="f" strokeweight="1e-4mm">
                        <v:path arrowok="t" o:connecttype="custom" o:connectlocs="0,0;0,0;4000500,8064500" o:connectangles="0,0,0"/>
                      </v:shape>
                      <v:shape id="Freeform 434" o:spid="_x0000_s1447" style="position:absolute;left:5715;top:8318;width:3683;height:2699;visibility:visible;mso-wrap-style:square;v-text-anchor:top" coordsize="580,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vWQMMA&#10;AADdAAAADwAAAGRycy9kb3ducmV2LnhtbERPS2vCQBC+F/oflin0VjdVGiS6ihTsw0PB2PY8ZMds&#10;MDsbstMY/31XKPQ2H99zluvRt2qgPjaBDTxOMlDEVbAN1wY+D9uHOagoyBbbwGTgQhHWq9ubJRY2&#10;nHlPQym1SiEcCzTgRLpC61g58hgnoSNO3DH0HiXBvta2x3MK962eZlmuPTacGhx29OyoOpU/3sAT&#10;H4Z3l1/2L7tZ+TXIq/3OP8SY+7txswAlNMq/+M/9ZtP8bD6D6zfpBL36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vWQMMAAADdAAAADwAAAAAAAAAAAAAAAACYAgAAZHJzL2Rv&#10;d25yZXYueG1sUEsFBgAAAAAEAAQA9QAAAIgDAAAAAA==&#10;" path="m380,425r,l360,385,335,355,305,330,270,315,235,300,195,290,155,280,115,265,25,230,15,225,5,215,,205,,195r5,-5l15,185r15,-5l45,180r140,20l220,200r25,-10l580,e" filled="f" strokeweight="1e-4mm">
                        <v:path arrowok="t" o:connecttype="custom" o:connectlocs="153225500,171392850;153225500,171392850;145161000,155261758;135080375,143163439;122983625,133081507;108870750,127032348;94757875,120983188;78628875,116950415;62499875,112917642;46370875,106868483;10080625,92753778;10080625,92753778;6048375,90737391;2016125,86704618;0,82671845;0,78639072;2016125,76622686;6048375,74606299;12096750,72589913;18145125,72589913;74596625,80655459;74596625,80655459;88709500,80655459;98790125,76622686;233870500,0" o:connectangles="0,0,0,0,0,0,0,0,0,0,0,0,0,0,0,0,0,0,0,0,0,0,0,0,0"/>
                      </v:shape>
                      <v:shape id="Freeform 435" o:spid="_x0000_s1448" style="position:absolute;left:8858;top:7810;width:3302;height:889;visibility:visible;mso-wrap-style:square;v-text-anchor:top" coordsize="52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H21sUA&#10;AADdAAAADwAAAGRycy9kb3ducmV2LnhtbESP3WrCQBCF7wXfYRmhd7qrFEmjq4hiWxAp/t0P2TEJ&#10;ZmdDdjXp27uFgncznDPnOzNfdrYSD2p86VjDeKRAEGfOlJxrOJ+2wwSED8gGK8ek4Zc8LBf93hxT&#10;41o+0OMYchFD2KeooQihTqX0WUEW/cjVxFG7usZiiGuTS9NgG8NtJSdKTaXFkiOhwJrWBWW3491G&#10;7nW3+ZyGMvnZXw5fH2qT3xPTav026FYzEIG68DL/X3+bWF8l7/D3TRxBL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QfbWxQAAAN0AAAAPAAAAAAAAAAAAAAAAAJgCAABkcnMv&#10;ZG93bnJldi54bWxQSwUGAAAAAAQABAD1AAAAigMAAAAA&#10;" path="m,20r,l70,65r65,40l170,120r35,10l240,140r35,l310,140r35,-5l375,125r30,-15l440,90,465,65,495,35,520,e" filled="f" strokeweight="1e-4mm">
                        <v:path arrowok="t" o:connecttype="custom" o:connectlocs="0,8064772;0,8064772;28225750,26210509;54435375,42340054;68548250,48388633;82661125,52421019;96774000,56453405;110886875,56453405;124999750,56453405;139112625,54437212;151209375,50404826;163306125,44356247;177419000,36291475;187499625,26210509;199596375,14113351;209677000,0" o:connectangles="0,0,0,0,0,0,0,0,0,0,0,0,0,0,0,0"/>
                      </v:shape>
                      <v:line id="Line 436" o:spid="_x0000_s1449" style="position:absolute;flip:x;visibility:visible;mso-wrap-style:square" from="12096,7683" to="12192,7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G6GsMAAADdAAAADwAAAGRycy9kb3ducmV2LnhtbERPTWsCMRC9F/wPYQq9SE2saJetUaSl&#10;IPaitoceh824uzSZLEnqrv/eCIXe5vE+Z7kenBVnCrH1rGE6USCIK29arjV8fb4/FiBiQjZoPZOG&#10;C0VYr0Z3SyyN7/lA52OqRQ7hWKKGJqWulDJWDTmME98RZ+7kg8OUYailCdjncGflk1IL6bDl3NBg&#10;R68NVT/HX6fB7tRbMau+C//xHLp+76Z8GlutH+6HzQuIREP6F/+5tybPV8Ucbt/kE+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huhrDAAAA3QAAAA8AAAAAAAAAAAAA&#10;AAAAoQIAAGRycy9kb3ducmV2LnhtbFBLBQYAAAAABAAEAPkAAACRAwAAAAA=&#10;" strokeweight="1e-4mm"/>
                      <v:shape id="Freeform 437" o:spid="_x0000_s1450" style="position:absolute;left:11938;top:7874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kjMMA&#10;AADdAAAADwAAAGRycy9kb3ducmV2LnhtbERPzWqDQBC+B/oOyxR6CXVNDsHabEIJCELooYkPMLoT&#10;V+rOWnej9u27hUJv8/H9zv642F5MNPrOsYJNkoIgbpzuuFVQXYvnDIQPyBp7x6TgmzwcDw+rPeba&#10;zfxB0yW0Ioawz1GBCWHIpfSNIYs+cQNx5G5utBgiHFupR5xjuO3lNk130mLHscHgQCdDzeflbhW8&#10;VMX0hV1xHt6vhXHr27mss1qpp8fl7RVEoCX8i//cpY7z02wHv9/EE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SRkjMMAAADdAAAADwAAAAAAAAAAAAAAAACYAgAAZHJzL2Rv&#10;d25yZXYueG1sUEsFBgAAAAAEAAQA9QAAAIgDAAAAAA==&#10;" path="m15,r,l,20e" filled="f" strokeweight="1e-4mm">
                        <v:path arrowok="t" o:connecttype="custom" o:connectlocs="6032500,0;6032500,0;0,8064500" o:connectangles="0,0,0"/>
                      </v:shape>
                      <v:shape id="Freeform 438" o:spid="_x0000_s1451" style="position:absolute;left:11747;top:8096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jDMMA&#10;AADdAAAADwAAAGRycy9kb3ducmV2LnhtbERPS4vCMBC+L/gfwgje1lRlV6lGEcVlLyK+0OPYjG2x&#10;mZQmW+u/N8KCt/n4njOZNaYQNVUut6yg141AECdW55wqOOxXnyMQziNrLCyTggc5mE1bHxOMtb3z&#10;luqdT0UIYRejgsz7MpbSJRkZdF1bEgfuaiuDPsAqlbrCewg3hexH0bc0mHNoyLCkRUbJbfdnFCy+&#10;bqfjgM715udEm4tLemu3PCrVaTfzMQhPjX+L/92/OsyPRkN4fRNO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/ijDMMAAADdAAAADwAAAAAAAAAAAAAAAACYAgAAZHJzL2Rv&#10;d25yZXYueG1sUEsFBgAAAAAEAAQA9QAAAIgDAAAAAA==&#10;" path="m20,r,l,20e" filled="f" strokeweight="1e-4mm">
                        <v:path arrowok="t" o:connecttype="custom" o:connectlocs="8064500,0;8064500,0;0,8064500" o:connectangles="0,0,0"/>
                      </v:shape>
                      <v:shape id="Freeform 439" o:spid="_x0000_s1452" style="position:absolute;left:11525;top:8318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fcbsUA&#10;AADdAAAADwAAAGRycy9kb3ducmV2LnhtbESPQU/DMAyF70j7D5EncWPJEGKjLJtWJDS4sRaJq9WY&#10;tqJxqiR05d/jAxI3W+/5vc+7w+wHNVFMfWAL65UBRdwE13Nr4b1+vtmCShnZ4RCYLPxQgsN+cbXD&#10;woULn2mqcqskhFOBFrqcx0Lr1HTkMa3CSCzaZ4ges6yx1S7iRcL9oG+Nudcee5aGDkd66qj5qr69&#10;hdeq/ngoy/bO9LEcT2+b06ae2Nrr5Xx8BJVpzv/mv+sXJ/hmK7jyjYy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59xuxQAAAN0AAAAPAAAAAAAAAAAAAAAAAJgCAABkcnMv&#10;ZG93bnJldi54bWxQSwUGAAAAAAQABAD1AAAAigMAAAAA&#10;" path="m20,r,l,15e" filled="f" strokeweight="1e-4mm">
                        <v:path arrowok="t" o:connecttype="custom" o:connectlocs="8064500,0;8064500,0;0,6032500" o:connectangles="0,0,0"/>
                      </v:shape>
                      <v:shape id="Freeform 440" o:spid="_x0000_s1453" style="position:absolute;left:11271;top:8477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XyzcIA&#10;AADdAAAADwAAAGRycy9kb3ducmV2LnhtbERP22oCMRB9F/oPYQq+aVYfWt0aRUoL3l68fMB0M90N&#10;JpMlSXX9e1MQfJvDuc5s0TkrLhSi8axgNCxAEFdeG64VnI7fgwmImJA1Ws+k4EYRFvOX3gxL7a+8&#10;p8sh1SKHcCxRQZNSW0oZq4YcxqFviTP364PDlGGopQ54zeHOynFRvEmHhnNDgy19NlSdD39Ogalt&#10;u96fw3i5qn5Gu6/bu92YrVL91275ASJRl57ih3ul8/xiMoX/b/IJcn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9fLNwgAAAN0AAAAPAAAAAAAAAAAAAAAAAJgCAABkcnMvZG93&#10;bnJldi54bWxQSwUGAAAAAAQABAD1AAAAhwMAAAAA&#10;" path="m25,r,l,10e" filled="f" strokeweight="1e-4mm">
                        <v:path arrowok="t" o:connecttype="custom" o:connectlocs="10096500,0;10096500,0;0,4000500" o:connectangles="0,0,0"/>
                      </v:shape>
                      <v:shape id="Freeform 441" o:spid="_x0000_s1454" style="position:absolute;left:10985;top:8572;width:159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bNjcYA&#10;AADdAAAADwAAAGRycy9kb3ducmV2LnhtbESPzW4CMQyE75V4h8hIvZUsHNqyJSCEWon+XPh5AHdj&#10;diMSZ5WksLx9fajUm60Zz3xerIbg1YVSdpENTCcVKOImWsetgePh7eEZVC7IFn1kMnCjDKvl6G6B&#10;tY1X3tFlX1olIZxrNNCV0tda56ajgHkSe2LRTjEFLLKmVtuEVwkPXs+q6lEHdCwNHfa06ag573+C&#10;Adf6/n13TrP1tvmefr3envyH+zTmfjysX0AVGsq/+e96awW/mgu/fCMj6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xbNjcYAAADdAAAADwAAAAAAAAAAAAAAAACYAgAAZHJz&#10;L2Rvd25yZXYueG1sUEsFBgAAAAAEAAQA9QAAAIsDAAAAAA==&#10;" path="m25,r,l,10e" filled="f" strokeweight="1e-4mm">
                        <v:path arrowok="t" o:connecttype="custom" o:connectlocs="10096500,0;10096500,0;0,4064000" o:connectangles="0,0,0"/>
                      </v:shape>
                      <v:shape id="Freeform 442" o:spid="_x0000_s1455" style="position:absolute;left:10731;top:8636;width:159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xrscMA&#10;AADdAAAADwAAAGRycy9kb3ducmV2LnhtbERPS4vCMBC+C/6HMIIX2aZVFNs1iojCsp58HDwOzWxb&#10;tpnUJmr995sFwdt8fM9ZrDpTizu1rrKsIIliEMS51RUXCs6n3ccchPPIGmvLpOBJDlbLfm+BmbYP&#10;PtD96AsRQthlqKD0vsmkdHlJBl1kG+LA/djWoA+wLaRu8RHCTS3HcTyTBisODSU2tCkp/z3ejILt&#10;Lt3P6fI99dMLH+rzaDK5JqzUcNCtP0F46vxb/HJ/6TA/ThP4/yac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xrscMAAADdAAAADwAAAAAAAAAAAAAAAACYAgAAZHJzL2Rv&#10;d25yZXYueG1sUEsFBgAAAAAEAAQA9QAAAIgDAAAAAA==&#10;" path="m25,r,l,5e" filled="f" strokeweight="1e-4mm">
                        <v:path arrowok="t" o:connecttype="custom" o:connectlocs="10096500,0;10096500,0;0,1968500" o:connectangles="0,0,0"/>
                      </v:shape>
                      <v:shape id="Freeform 443" o:spid="_x0000_s1456" style="position:absolute;left:10445;top:8636;width:159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71xsQA&#10;AADdAAAADwAAAGRycy9kb3ducmV2LnhtbERPS2vCQBC+C/6HZQq9iG40WEx0DaU0UOrJxyHHITsm&#10;odnZmN2a9N93C0Jv8/E9Z5eNphV36l1jWcFyEYEgLq1uuFJwOefzDQjnkTW2lknBDznI9tPJDlNt&#10;Bz7S/eQrEULYpaig9r5LpXRlTQbdwnbEgbva3qAPsK+k7nEI4aaVqyh6kQYbDg01dvRWU/l1+jYK&#10;3vPksKHic+3XBR/byyyOb0tW6vlpfN2C8DT6f/HD/aHD/ChZwd834QS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+e9cbEAAAA3QAAAA8AAAAAAAAAAAAAAAAAmAIAAGRycy9k&#10;b3ducmV2LnhtbFBLBQYAAAAABAAEAPUAAACJAwAAAAA=&#10;" path="m25,5r,l,e" filled="f" strokeweight="1e-4mm">
                        <v:path arrowok="t" o:connecttype="custom" o:connectlocs="10096500,1968500;10096500,1968500;0,0" o:connectangles="0,0,0"/>
                      </v:shape>
                      <v:shape id="Freeform 444" o:spid="_x0000_s1457" style="position:absolute;left:10160;top:8572;width:158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JQXcIA&#10;AADdAAAADwAAAGRycy9kb3ducmV2LnhtbERPy6rCMBDdC/5DGOFuRFNvUbQaReQKoisfC5dDM7bF&#10;ZlKbqL1/bwTB3RzOc2aLxpTiQbUrLCsY9CMQxKnVBWcKTsd1bwzCeWSNpWVS8E8OFvN2a4aJtk/e&#10;0+PgMxFC2CWoIPe+SqR0aU4GXd9WxIG72NqgD7DOpK7xGcJNKX+jaCQNFhwacqxolVN6PdyNgr/1&#10;ZDem83boh2fel6duHN8GrNRPp1lOQXhq/Ff8cW90mB9NYnh/E06Q8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0lBdwgAAAN0AAAAPAAAAAAAAAAAAAAAAAJgCAABkcnMvZG93&#10;bnJldi54bWxQSwUGAAAAAAQABAD1AAAAhwMAAAAA&#10;" path="m25,5r,l,e" filled="f" strokeweight="1e-4mm">
                        <v:path arrowok="t" o:connecttype="custom" o:connectlocs="10033000,2032000;10033000,2032000;0,0" o:connectangles="0,0,0"/>
                      </v:shape>
                      <v:shape id="Freeform 445" o:spid="_x0000_s1458" style="position:absolute;left:9874;top:8477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3LjsIA&#10;AADdAAAADwAAAGRycy9kb3ducmV2LnhtbERPzWoCMRC+C75DmEJvmlWK2q1RRFqw1ovaB5huprvB&#10;ZLIkqa5vb4SCt/n4fme+7JwVZwrReFYwGhYgiCuvDdcKvo8fgxmImJA1Ws+k4EoRlot+b46l9hfe&#10;0/mQapFDOJaooEmpLaWMVUMO49C3xJn79cFhyjDUUge85HBn5bgoJtKh4dzQYEvrhqrT4c8pMLVt&#10;P/enMF5tqp/R7v06tVvzpdTzU7d6A5GoSw/xv3uj8/zi9QXu3+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cuOwgAAAN0AAAAPAAAAAAAAAAAAAAAAAJgCAABkcnMvZG93&#10;bnJldi54bWxQSwUGAAAAAAQABAD1AAAAhwMAAAAA&#10;" path="m25,10r,l,e" filled="f" strokeweight="1e-4mm">
                        <v:path arrowok="t" o:connecttype="custom" o:connectlocs="10096500,4000500;10096500,4000500;0,0" o:connectangles="0,0,0"/>
                      </v:shape>
                      <v:shape id="Freeform 446" o:spid="_x0000_s1459" style="position:absolute;left:9620;top:8382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FuFcIA&#10;AADdAAAADwAAAGRycy9kb3ducmV2LnhtbERPzWoCMRC+C75DmEJvmlWo2q1RRFqw1ovaB5huprvB&#10;ZLIkqa5vb4SCt/n4fme+7JwVZwrReFYwGhYgiCuvDdcKvo8fgxmImJA1Ws+k4EoRlot+b46l9hfe&#10;0/mQapFDOJaooEmpLaWMVUMO49C3xJn79cFhyjDUUge85HBn5bgoJtKh4dzQYEvrhqrT4c8pMLVt&#10;P/enMF5tqp/R7v06tVvzpdTzU7d6A5GoSw/xv3uj8/zi9QXu3+QT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YW4VwgAAAN0AAAAPAAAAAAAAAAAAAAAAAJgCAABkcnMvZG93&#10;bnJldi54bWxQSwUGAAAAAAQABAD1AAAAhwMAAAAA&#10;" path="m25,10r,l,e" filled="f" strokeweight="1e-4mm">
                        <v:path arrowok="t" o:connecttype="custom" o:connectlocs="10096500,4000500;10096500,4000500;0,0" o:connectangles="0,0,0"/>
                      </v:shape>
                      <v:shape id="Freeform 447" o:spid="_x0000_s1460" style="position:absolute;left:9366;top:8223;width:159;height:9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RMgMQA&#10;AADdAAAADwAAAGRycy9kb3ducmV2LnhtbERPTWvCQBC9C/0PyxR6qxtbjDW6SilUqqc2Fs9DdsxG&#10;s7Mxu9Xor3eFgrd5vM+ZzjtbiyO1vnKsYNBPQBAXTldcKvhdfz6/gfABWWPtmBScycN89tCbYqbd&#10;iX/omIdSxBD2GSowITSZlL4wZNH3XUMcua1rLYYI21LqFk8x3NbyJUlSabHi2GCwoQ9DxT7/swoW&#10;ZlVehq/p0jXL71G32RwWfndQ6umxe5+ACNSFu/jf/aXj/GScwu2beIK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UUTIDEAAAA3QAAAA8AAAAAAAAAAAAAAAAAmAIAAGRycy9k&#10;b3ducmV2LnhtbFBLBQYAAAAABAAEAPUAAACJAwAAAAA=&#10;" path="m25,15r,l,e" filled="f" strokeweight="1e-4mm">
                        <v:path arrowok="t" o:connecttype="custom" o:connectlocs="10096500,6032500;10096500,6032500;0,0" o:connectangles="0,0,0"/>
                      </v:shape>
                      <v:shape id="Freeform 448" o:spid="_x0000_s1461" style="position:absolute;left:9144;top:8064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HewcIA&#10;AADdAAAADwAAAGRycy9kb3ducmV2LnhtbERP30vDMBB+H/g/hBN82xJFrOuWFivI9G22gq9Hc2uL&#10;zaUksav/vRGEvd3H9/P25WJHMZMPg2MNtxsFgrh1ZuBOw0fzsn4EESKywdExafihAGVxtdpjbtyZ&#10;32muYydSCIccNfQxTrmUoe3JYti4iThxJ+ctxgR9J43Hcwq3o7xT6kFaHDg19DjRc0/tV/1tNbzV&#10;zee2qrp7NfhqOhyzQ9bMrPXN9fK0AxFpiRfxv/vVpPlqm8HfN+kEWf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od7BwgAAAN0AAAAPAAAAAAAAAAAAAAAAAJgCAABkcnMvZG93&#10;bnJldi54bWxQSwUGAAAAAAQABAD1AAAAhwMAAAAA&#10;" path="m20,15r,l,e" filled="f" strokeweight="1e-4mm">
                        <v:path arrowok="t" o:connecttype="custom" o:connectlocs="8064500,6032500;8064500,6032500;0,0" o:connectangles="0,0,0"/>
                      </v:shape>
                      <v:shape id="Freeform 449" o:spid="_x0000_s1462" style="position:absolute;left:8921;top:7905;width:127;height:96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5Ks8UA&#10;AADdAAAADwAAAGRycy9kb3ducmV2LnhtbESPQU/DMAyF70j7D5EncWPJEGKsLJtWJDS4sRaJq9WY&#10;tqJxqiR05d/jAxI3W+/5vc+7w+wHNVFMfWAL65UBRdwE13Nr4b1+vnkAlTKywyEwWfihBIf94mqH&#10;hQsXPtNU5VZJCKcCLXQ5j4XWqenIY1qFkVi0zxA9Zlljq13Ei4T7Qd8ac6899iwNHY701FHzVX17&#10;C69V/bEty/bO9LEcT2+b06ae2Nrr5Xx8BJVpzv/mv+sXJ/hmK7jyjYyg9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PkqzxQAAAN0AAAAPAAAAAAAAAAAAAAAAAJgCAABkcnMv&#10;ZG93bnJldi54bWxQSwUGAAAAAAQABAD1AAAAigMAAAAA&#10;" path="m20,15r,l,e" filled="f" strokeweight="1e-4mm">
                        <v:path arrowok="t" o:connecttype="custom" o:connectlocs="8064500,6096000;8064500,6096000;0,0" o:connectangles="0,0,0"/>
                      </v:shape>
                      <v:shape id="Freeform 450" o:spid="_x0000_s1463" style="position:absolute;left:9080;top:7747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EOMMA&#10;AADdAAAADwAAAGRycy9kb3ducmV2LnhtbERPS4vCMBC+L/gfwgje1lRlF61GEcVlLyK+0OPYjG2x&#10;mZQmW+u/N8KCt/n4njOZNaYQNVUut6yg141AECdW55wqOOxXn0MQziNrLCyTggc5mE1bHxOMtb3z&#10;luqdT0UIYRejgsz7MpbSJRkZdF1bEgfuaiuDPsAqlbrCewg3hexH0bc0mHNoyLCkRUbJbfdnFCy+&#10;bqfjgM715udEm4tLemu3PCrVaTfzMQhPjX+L/92/OsyPRiN4fRNOkN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PIEOMMAAADdAAAADwAAAAAAAAAAAAAAAACYAgAAZHJzL2Rv&#10;d25yZXYueG1sUEsFBgAAAAAEAAQA9QAAAIgDAAAAAA==&#10;" path="m,l,,20,20e" filled="f" strokeweight="1e-4mm">
                        <v:path arrowok="t" o:connecttype="custom" o:connectlocs="0,0;0,0;8064500,8064500" o:connectangles="0,0,0"/>
                      </v:shape>
                      <v:shape id="Freeform 451" o:spid="_x0000_s1464" style="position:absolute;left:9302;top:7937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Pcr8UA&#10;AADdAAAADwAAAGRycy9kb3ducmV2LnhtbESPQU/DMAyF70j8h8hI3FgyhNgoyyaKhAa3rZ3E1WpM&#10;W9E4VRK68u/xAWk3W+/5vc+b3ewHNVFMfWALy4UBRdwE13Nr4VS/3a1BpYzscAhMFn4pwW57fbXB&#10;woUzH2mqcqskhFOBFrqcx0Lr1HTkMS3CSCzaV4ges6yx1S7iWcL9oO+NedQee5aGDkd67aj5rn68&#10;hY+q/nwqy/bB9LEc94fVflVPbO3tzfzyDCrTnC/m/+t3J/hLI/zyjYygt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o9yvxQAAAN0AAAAPAAAAAAAAAAAAAAAAAJgCAABkcnMv&#10;ZG93bnJldi54bWxQSwUGAAAAAAQABAD1AAAAigMAAAAA&#10;" path="m,l,,20,15e" filled="f" strokeweight="1e-4mm">
                        <v:path arrowok="t" o:connecttype="custom" o:connectlocs="0,0;0,0;8064500,6032500" o:connectangles="0,0,0"/>
                      </v:shape>
                      <v:shape id="Freeform 452" o:spid="_x0000_s1465" style="position:absolute;left:9556;top:8096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95NMMA&#10;AADdAAAADwAAAGRycy9kb3ducmV2LnhtbERP30vDMBB+F/Y/hBv45pKOsWm3bKzCmL5pK+z1aM62&#10;2FxKErv635uB4Nt9fD9vd5hsL0byoXOsIVsoEMS1Mx03Gj6q08MjiBCRDfaOScMPBTjsZ3c7zI27&#10;8juNZWxECuGQo4Y2xiGXMtQtWQwLNxAn7tN5izFB30jj8ZrCbS+XSq2lxY5TQ4sDPbdUf5XfVsNr&#10;WV2eiqJZqc4Xw/ltc95UI2t9P5+OWxCRpvgv/nO/mDQ/Uxncvkkn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95NMMAAADdAAAADwAAAAAAAAAAAAAAAACYAgAAZHJzL2Rv&#10;d25yZXYueG1sUEsFBgAAAAAEAAQA9QAAAIgDAAAAAA==&#10;" path="m,l,,20,15e" filled="f" strokeweight="1e-4mm">
                        <v:path arrowok="t" o:connecttype="custom" o:connectlocs="0,0;0,0;8064500,6032500" o:connectangles="0,0,0"/>
                      </v:shape>
                      <v:shape id="Freeform 453" o:spid="_x0000_s1466" style="position:absolute;left:9810;top:8255;width:127;height:63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RdfMIA&#10;AADdAAAADwAAAGRycy9kb3ducmV2LnhtbERPTYvCMBC9C/sfwix4EU1VEKmNsgriKnux6n1sxrZs&#10;MylNtN1/b4QFb/N4n5OsOlOJBzWutKxgPIpAEGdWl5wrOJ+2wzkI55E1VpZJwR85WC0/egnG2rZ8&#10;pEfqcxFC2MWooPC+jqV0WUEG3cjWxIG72cagD7DJpW6wDeGmkpMomkmDJYeGAmvaFJT9pnej4Ka3&#10;P4epy9a7Nr2XAz/dXw+XvVL9z+5rAcJT59/if/e3DvPH0QRe34QT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pF18wgAAAN0AAAAPAAAAAAAAAAAAAAAAAJgCAABkcnMvZG93&#10;bnJldi54bWxQSwUGAAAAAAQABAD1AAAAhwMAAAAA&#10;" path="m,l,,20,10e" filled="f" strokeweight="1e-4mm">
                        <v:path arrowok="t" o:connecttype="custom" o:connectlocs="0,0;0,0;8064500,4000500" o:connectangles="0,0,0"/>
                      </v:shape>
                      <v:shape id="Freeform 454" o:spid="_x0000_s1467" style="position:absolute;left:10064;top:8350;width:159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jnKR8QA&#10;AADdAAAADwAAAGRycy9kb3ducmV2LnhtbERPTWvCQBC9F/wPywi9FN3EoKSpmyBFQdqTmoPHITtN&#10;QrOzMbvV9N+7hYK3ebzPWRej6cSVBtdaVhDPIxDEldUt1wrK026WgnAeWWNnmRT8koMinzytMdP2&#10;xge6Hn0tQgi7DBU03veZlK5qyKCb2544cF92MOgDHGqpB7yFcNPJRRStpMGWQ0ODPb03VH0ff4yC&#10;7e71M6Xzx9Ivz3zoypckucSs1PN03LyB8DT6h/jfvddhfhwl8PdNOEH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5ykfEAAAA3QAAAA8AAAAAAAAAAAAAAAAAmAIAAGRycy9k&#10;b3ducmV2LnhtbFBLBQYAAAAABAAEAPUAAACJAwAAAAA=&#10;" path="m,l,,25,5e" filled="f" strokeweight="1e-4mm">
                        <v:path arrowok="t" o:connecttype="custom" o:connectlocs="0,0;0,0;10096500,2032000" o:connectangles="0,0,0"/>
                      </v:shape>
                      <v:shape id="Freeform 455" o:spid="_x0000_s1468" style="position:absolute;left:10350;top:8413;width:159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BSM8QA&#10;AADdAAAADwAAAGRycy9kb3ducmV2LnhtbERPTWvCQBC9F/oflin0UuomjZY0dSNSFIqeoh5yHLLT&#10;JDQ7G7Nbjf++Kwje5vE+Z74YTSdONLjWsoJ4EoEgrqxuuVZw2K9fUxDOI2vsLJOCCzlY5I8Pc8y0&#10;PXNBp52vRQhhl6GCxvs+k9JVDRl0E9sTB+7HDgZ9gEMt9YDnEG46+RZF79Jgy6GhwZ6+Gqp+d39G&#10;wWr9sU2p3Mz8rOSiO7wkyTFmpZ6fxuUnCE+jv4tv7m8d5sfRFK7fhBNk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HQUjPEAAAA3QAAAA8AAAAAAAAAAAAAAAAAmAIAAGRycy9k&#10;b3ducmV2LnhtbFBLBQYAAAAABAAEAPUAAACJAwAAAAA=&#10;" path="m,l,,25,5e" filled="f" strokeweight="1e-4mm">
                        <v:path arrowok="t" o:connecttype="custom" o:connectlocs="0,0;0,0;10096500,2032000" o:connectangles="0,0,0"/>
                      </v:shape>
                      <v:shape id="Freeform 456" o:spid="_x0000_s1469" style="position:absolute;left:10636;top:8445;width:159;height:6;visibility:visible;mso-wrap-style:square;v-text-anchor:top" coordsize="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OrwcQA&#10;AADdAAAADwAAAGRycy9kb3ducmV2LnhtbERPS2sCMRC+F/wPYQRvNbsFpd0aRQTRQwUfpb1ON9Nk&#10;dTPZblJ3+++bgtDbfHzPmS16V4srtaHyrCAfZyCIS68rNgpeT+v7RxAhImusPZOCHwqwmA/uZlho&#10;3/GBrsdoRArhUKACG2NTSBlKSw7D2DfEifv0rcOYYGukbrFL4a6WD1k2lQ4rTg0WG1pZKi/Hb6eg&#10;yw+r0/u+eWMrn8zma2c+Xs57pUbDfvkMIlIf/8U391an+Xk2gb9v0gl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jq8HEAAAA3QAAAA8AAAAAAAAAAAAAAAAAmAIAAGRycy9k&#10;b3ducmV2LnhtbFBLBQYAAAAABAAEAPUAAACJAwAAAAA=&#10;" path="m,l,,25,e" filled="f" strokeweight="1e-4mm">
                        <v:path arrowok="t" o:connecttype="custom" o:connectlocs="0,0;0,0;10096500,0" o:connectangles="0,0,0"/>
                      </v:shape>
                      <v:shape id="Freeform 457" o:spid="_x0000_s1470" style="position:absolute;left:10922;top:8382;width:158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5p38MA&#10;AADdAAAADwAAAGRycy9kb3ducmV2LnhtbERPS4vCMBC+L/gfwgheFptWUdyuUUQUxD35OPQ4NLNt&#10;2WZSm6j13xthwdt8fM+ZLztTixu1rrKsIIliEMS51RUXCs6n7XAGwnlkjbVlUvAgB8tF72OOqbZ3&#10;PtDt6AsRQtilqKD0vkmldHlJBl1kG+LA/drWoA+wLaRu8R7CTS1HcTyVBisODSU2tC4p/ztejYLN&#10;9utnRtl+4icZH+rz53h8SVipQb9bfYPw1Pm3+N+902F+Ek/h9U04QS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5p38MAAADdAAAADwAAAAAAAAAAAAAAAACYAgAAZHJzL2Rv&#10;d25yZXYueG1sUEsFBgAAAAAEAAQA9QAAAIgDAAAAAA==&#10;" path="m,5r,l25,e" filled="f" strokeweight="1e-4mm">
                        <v:path arrowok="t" o:connecttype="custom" o:connectlocs="0,1968500;0,1968500;10033000,0" o:connectangles="0,0,0"/>
                      </v:shape>
                      <v:shape id="Freeform 458" o:spid="_x0000_s1471" style="position:absolute;left:11176;top:8286;width:158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TP48IA&#10;AADdAAAADwAAAGRycy9kb3ducmV2LnhtbERPzWoCMRC+C75DGKE3za6HWrZGEVGwthd/HmC6GXeD&#10;yWRJUl3f3hQKvc3H9zvzZe+suFGIxrOCclKAIK69NtwoOJ+24zcQMSFrtJ5JwYMiLBfDwRwr7e98&#10;oNsxNSKHcKxQQZtSV0kZ65YcxonviDN38cFhyjA0Uge853Bn5bQoXqVDw7mhxY7WLdXX449TYBrb&#10;fRyuYbra1d/l1+Yxs3vzqdTLqF+9g0jUp3/xn3un8/yymMHvN/k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FM/jwgAAAN0AAAAPAAAAAAAAAAAAAAAAAJgCAABkcnMvZG93&#10;bnJldi54bWxQSwUGAAAAAAQABAD1AAAAhwMAAAAA&#10;" path="m,10r,l25,e" filled="f" strokeweight="1e-4mm">
                        <v:path arrowok="t" o:connecttype="custom" o:connectlocs="0,4064000;0,4064000;10033000,0" o:connectangles="0,0,0"/>
                      </v:shape>
                      <v:shape id="Freeform 459" o:spid="_x0000_s1472" style="position:absolute;left:11430;top:8128;width:158;height:9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znc8YA&#10;AADdAAAADwAAAGRycy9kb3ducmV2LnhtbESPQW/CMAyF75P4D5GRdoOUTWOoEBBCGho7DYY4W41p&#10;Co1Tmgy6/fr5gLSbrff83ufZovO1ulIbq8AGRsMMFHERbMWlgf3X22ACKiZki3VgMvBDERbz3sMM&#10;cxtuvKXrLpVKQjjmaMCl1ORax8KRxzgMDbFox9B6TLK2pbYt3iTc1/opy8baY8XS4LChlaPivPv2&#10;Btbuo/x9eR5vQrP5fO0Oh8s6ni7GPPa75RRUoi79m+/X71bwR5ngyjcygp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Sznc8YAAADdAAAADwAAAAAAAAAAAAAAAACYAgAAZHJz&#10;L2Rvd25yZXYueG1sUEsFBgAAAAAEAAQA9QAAAIsDAAAAAA==&#10;" path="m,15r,l25,e" filled="f" strokeweight="1e-4mm">
                        <v:path arrowok="t" o:connecttype="custom" o:connectlocs="0,6032500;0,6032500;10033000,0" o:connectangles="0,0,0"/>
                      </v:shape>
                      <v:shape id="Freeform 460" o:spid="_x0000_s1473" style="position:absolute;left:11684;top:7969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l1MsIA&#10;AADdAAAADwAAAGRycy9kb3ducmV2LnhtbERP32vCMBB+H/g/hBP2NhPHmLMaZRWG8222A1+P5myL&#10;zaUksXb//TIQ9nYf389bb0fbiYF8aB1rmM8UCOLKmZZrDd/lx9MbiBCRDXaOScMPBdhuJg9rzIy7&#10;8ZGGItYihXDIUEMTY59JGaqGLIaZ64kTd3beYkzQ19J4vKVw28lnpV6lxZZTQ4M97RqqLsXVajgU&#10;5WmZ5/WLan3e778W+0U5sNaP0/F9BSLSGP/Fd/enSfPnagl/36QT5O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mXUywgAAAN0AAAAPAAAAAAAAAAAAAAAAAJgCAABkcnMvZG93&#10;bnJldi54bWxQSwUGAAAAAAQABAD1AAAAhwMAAAAA&#10;" path="m,15r,l20,e" filled="f" strokeweight="1e-4mm">
                        <v:path arrowok="t" o:connecttype="custom" o:connectlocs="0,6032500;0,6032500;8064500,0" o:connectangles="0,0,0"/>
                      </v:shape>
                      <v:shape id="Freeform 461" o:spid="_x0000_s1474" style="position:absolute;left:11874;top:7747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rDecYA&#10;AADdAAAADwAAAGRycy9kb3ducmV2LnhtbESPT2vCQBDF74V+h2UKvZS6SQ+iqatIISCIB/98gDE7&#10;ZoPZ2TS7jem3dw6Ctxnem/d+s1iNvlUD9bEJbCCfZKCIq2Abrg2cjuXnDFRMyBbbwGTgnyKslq8v&#10;CyxsuPGehkOqlYRwLNCAS6krtI6VI49xEjpi0S6h95hk7Wtte7xJuG/1V5ZNtceGpcFhRz+Oquvh&#10;zxuYn8rhF5ty2+2OpQsfl+3mPDsb8/42rr9BJRrT0/y43ljBz3Phl29kBL28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2rDecYAAADdAAAADwAAAAAAAAAAAAAAAACYAgAAZHJz&#10;L2Rvd25yZXYueG1sUEsFBgAAAAAEAAQA9QAAAIsDAAAAAA==&#10;" path="m,20r,l15,e" filled="f" strokeweight="1e-4mm">
                        <v:path arrowok="t" o:connecttype="custom" o:connectlocs="0,8064500;0,8064500;6032500,0" o:connectangles="0,0,0"/>
                      </v:shape>
                      <v:shape id="Freeform 462" o:spid="_x0000_s1475" style="position:absolute;left:12065;top:7524;width:63;height:127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LtDcAA&#10;AADdAAAADwAAAGRycy9kb3ducmV2LnhtbERP0YrCMBB8F/yHsMK92VQPjrMaRYSiPl7V96VZ22Kz&#10;KU1s6t+bg4Obp11mZ2ZnsxtNKwbqXWNZwSJJQRCXVjdcKbhe8vk3COeRNbaWScGLHOy208kGM20D&#10;/9BQ+EpEE3YZKqi97zIpXVmTQZfYjjhyd9sb9HHtK6l7DNHctHKZpl/SYMMxocaODjWVj+JpFJxv&#10;JrSHwvhwrPLLKrfDJ4ZBqY/ZuF+D8DT6/+M/9UnH9yPgt00cQW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KLtDcAAAADdAAAADwAAAAAAAAAAAAAAAACYAgAAZHJzL2Rvd25y&#10;ZXYueG1sUEsFBgAAAAAEAAQA9QAAAIUDAAAAAA==&#10;" path="m,20r,l10,e" filled="f" strokeweight="1e-4mm">
                        <v:path arrowok="t" o:connecttype="custom" o:connectlocs="0,8064500;0,8064500;4000500,0" o:connectangles="0,0,0"/>
                      </v:shape>
                      <v:shape id="Freeform 463" o:spid="_x0000_s1476" style="position:absolute;left:8794;top:7334;width:3302;height:1048;visibility:visible;mso-wrap-style:square;v-text-anchor:top" coordsize="52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21R8AA&#10;AADdAAAADwAAAGRycy9kb3ducmV2LnhtbERPPWvDMBDdC/0P4grdGskZTHGihFBo6JrUBLod1sUS&#10;sk7GUmL331eFQrd7vM/b7pcwiDtNyUXWUK0UCOIuGse9hvbz/eUVRMrIBofIpOGbEux3jw9bbEyc&#10;+UT3c+5FCeHUoAab89hImTpLAdMqjsSFu8YpYC5w6qWZcC7hYZBrpWoZ0HFpsDjSm6XOn29Bgzva&#10;9uvk50tunZe2rpXyF6/189Ny2IDItOR/8Z/7w5T5VbWG32/KCXL3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w21R8AAAADdAAAADwAAAAAAAAAAAAAAAACYAgAAZHJzL2Rvd25y&#10;ZXYueG1sUEsFBgAAAAAEAAQA9QAAAIUDAAAAAA==&#10;" path="m515,r,l520,5r,15l510,30,500,50,475,80r-20,25l425,125r-25,15l370,150r-30,10l310,165r-30,l250,160r-30,-5l190,145,165,135,105,100,55,60,,105e" filled="f" strokeweight="1e-4mm">
                        <v:path arrowok="t" o:connecttype="custom" o:connectlocs="207660875,0;207660875,0;209677000,2016683;209677000,8066732;205644750,12100098;201612500,20166830;201612500,20166830;191531875,32266928;183467375,42350344;171370625,50417076;161290000,56467125;149193250,60500491;137096500,64533857;124999750,66550540;112903000,66550540;100806250,64533857;88709500,62517174;76612750,58483808;66532125,54450442;42338625,40333661;22177375,24200196;22177375,24200196;0,42350344" o:connectangles="0,0,0,0,0,0,0,0,0,0,0,0,0,0,0,0,0,0,0,0,0,0,0"/>
                      </v:shape>
                      <v:line id="Line 464" o:spid="_x0000_s1477" style="position:absolute;flip:x;visibility:visible;mso-wrap-style:square" from="8350,8064" to="8667,8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8d78MAAADdAAAADwAAAGRycy9kb3ducmV2LnhtbERPTWsCMRC9F/wPYQq9lJrdCnVZjSIt&#10;BdFL1R48Dptxd2kyWZLUXf+9EQRv83ifM18O1ogz+dA6VpCPMxDEldMt1wp+D99vBYgQkTUax6Tg&#10;QgGWi9HTHEvtet7ReR9rkUI4lKigibErpQxVQxbD2HXEiTs5bzEm6GupPfYp3Br5nmUf0mLLqaHB&#10;jj4bqv72/1aB2WRfxaQ6Fm479V3/Y3M+vRqlXp6H1QxEpCE+xHf3Wqf5eT6B2zfpBL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vHe/DAAAA3QAAAA8AAAAAAAAAAAAA&#10;AAAAoQIAAGRycy9kb3ducmV2LnhtbFBLBQYAAAAABAAEAPkAAACRAwAAAAA=&#10;" strokeweight="1e-4mm"/>
                      <v:line id="Line 465" o:spid="_x0000_s1478" style="position:absolute;flip:x;visibility:visible;mso-wrap-style:square" from="7937,8413" to="8191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aFm8QAAADdAAAADwAAAGRycy9kb3ducmV2LnhtbERPTWsCMRC9F/wPYYReima3lnbZGkUs&#10;haIXaz30OGzG3cVksiTR3f57Iwi9zeN9znw5WCMu5EPrWEE+zUAQV063XCs4/HxOChAhIms0jknB&#10;HwVYLkYPcyy16/mbLvtYixTCoUQFTYxdKWWoGrIYpq4jTtzReYsxQV9L7bFP4dbI5yx7lRZbTg0N&#10;drRuqDrtz1aB2WQfxaz6Ldz2zXf9zuZ8fDJKPY6H1TuISEP8F9/dXzrNz/MXuH2TTp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oWbxAAAAN0AAAAPAAAAAAAAAAAA&#10;AAAAAKECAABkcnMvZG93bnJldi54bWxQSwUGAAAAAAQABAD5AAAAkgMAAAAA&#10;" strokeweight="1e-4mm"/>
                      <v:line id="Line 466" o:spid="_x0000_s1479" style="position:absolute;flip:x;visibility:visible;mso-wrap-style:square" from="7429,8667" to="7778,8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ogAMQAAADdAAAADwAAAGRycy9kb3ducmV2LnhtbERPTWsCMRC9F/wPYYReima30nbZGkUs&#10;haIXaz30OGzG3cVksiTR3f57Iwi9zeN9znw5WCMu5EPrWEE+zUAQV063XCs4/HxOChAhIms0jknB&#10;HwVYLkYPcyy16/mbLvtYixTCoUQFTYxdKWWoGrIYpq4jTtzReYsxQV9L7bFP4dbI5yx7lRZbTg0N&#10;drRuqDrtz1aB2WQfxaz6Ldz2zXf9zuZ8fDJKPY6H1TuISEP8F9/dXzrNz/MXuH2TTp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iiAAxAAAAN0AAAAPAAAAAAAAAAAA&#10;AAAAAKECAABkcnMvZG93bnJldi54bWxQSwUGAAAAAAQABAD5AAAAkgMAAAAA&#10;" strokeweight="1e-4mm"/>
                      <v:line id="Line 467" o:spid="_x0000_s1480" style="position:absolute;flip:x;visibility:visible;mso-wrap-style:square" from="6953,8890" to="7270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i+d8MAAADdAAAADwAAAGRycy9kb3ducmV2LnhtbERPTWsCMRC9C/6HMIVepGa3gi6rUaSl&#10;IPVStQePw2bcXZpMliR113/fCEJv83ifs9oM1ogr+dA6VpBPMxDEldMt1wq+Tx8vBYgQkTUax6Tg&#10;RgE26/FohaV2PR/oeoy1SCEcSlTQxNiVUoaqIYth6jrixF2ctxgT9LXUHvsUbo18zbK5tNhyamiw&#10;o7eGqp/jr1VgPrP3YladC7df+K7/sjlfJkap56dhuwQRaYj/4od7p9P8PJ/D/Zt0gl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YvnfDAAAA3QAAAA8AAAAAAAAAAAAA&#10;AAAAoQIAAGRycy9kb3ducmV2LnhtbFBLBQYAAAAABAAEAPkAAACRAwAAAAA=&#10;" strokeweight="1e-4mm"/>
                      <v:shape id="Freeform 468" o:spid="_x0000_s1481" style="position:absolute;left:6477;top:8921;width:285;height:127;visibility:visible;mso-wrap-style:square;v-text-anchor:top" coordsize="4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UgksUA&#10;AADdAAAADwAAAGRycy9kb3ducmV2LnhtbESPQUvDQBCF74L/YRmhN7NJDq2k3RYRBQV7aFSwtyE7&#10;JqHZ2bCztvHfdwsFbzO89715s9pMblBHCtJ7NlBkOSjixtueWwOfHy/3D6AkIlscPJOBPxLYrG9v&#10;VlhZf+IdHevYqhTCUqGBLsax0lqajhxK5kfipP344DCmNbTaBjylcDfoMs/n2mHP6UKHIz111Bzq&#10;X5dq1F9vehfK73d63u5dfpBStmLM7G56XIKKNMV/85V+tYkrigVcvkkj6PUZ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xSCSxQAAAN0AAAAPAAAAAAAAAAAAAAAAAJgCAABkcnMv&#10;ZG93bnJldi54bWxQSwUGAAAAAAQABAD1AAAAigMAAAAA&#10;" path="m45,20r,l30,20,10,15,5,10,5,5,10,,,5e" filled="f" strokeweight="1e-4mm">
                        <v:path arrowok="t" o:connecttype="custom" o:connectlocs="18097500,8064500;18097500,8064500;12065000,8064500;4021667,6048375;2010833,4032250;2010833,2016125;4021667,0;0,2016125" o:connectangles="0,0,0,0,0,0,0,0"/>
                      </v:shape>
                      <v:shape id="Freeform 469" o:spid="_x0000_s1482" style="position:absolute;left:6477;top:8890;width:539;height:412;visibility:visible;mso-wrap-style:square;v-text-anchor:top" coordsize="8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aQbcMA&#10;AADdAAAADwAAAGRycy9kb3ducmV2LnhtbESPQU/DMAyF70j7D5EncWNpQUJQlk3TJBAHLoyNs9WY&#10;tlrjdIlpy7/HByRutt7ze5/X2zn0ZqSUu8gOylUBhriOvuPGwfHj+eYBTBZkj31kcvBDGbabxdUa&#10;Kx8nfqfxII3REM4VOmhFhsraXLcUMK/iQKzaV0wBRdfUWJ9w0vDQ29uiuLcBO9aGFgfat1SfD9/B&#10;wXR3SS80zqeTf6NPqdPj1AVx7no5757ACM3yb/67fvWKX5aKq9/oCHb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1aQbcMAAADdAAAADwAAAAAAAAAAAAAAAACYAgAAZHJzL2Rv&#10;d25yZXYueG1sUEsFBgAAAAAEAAQA9QAAAIgDAAAAAA==&#10;" path="m,l,,10,5,30,15,50,25,85,65e" filled="f" strokeweight="1e-4mm">
                        <v:path arrowok="t" o:connecttype="custom" o:connectlocs="0,0;0,0;4026647,2012559;4026647,2012559;12079941,6037678;20133235,10062796;34226500,26163270" o:connectangles="0,0,0,0,0,0,0"/>
                      </v:shape>
                      <v:shape id="Freeform 470" o:spid="_x0000_s1483" style="position:absolute;left:6953;top:9144;width:159;height:158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9aPMUA&#10;AADdAAAADwAAAGRycy9kb3ducmV2LnhtbERPTWvCQBC9F/wPywhepG5iQTS6CSIUerDampZ6HLJj&#10;EszOhuxW03/vCkJv83ifs8p604gLda62rCCeRCCIC6trLhV85a/PcxDOI2tsLJOCP3KQpYOnFSba&#10;XvmTLgdfihDCLkEFlfdtIqUrKjLoJrYlDtzJdgZ9gF0pdYfXEG4aOY2imTRYc2iosKVNRcX58GsU&#10;bOm8ntn3PO/325/jx66Jo5fxt1KjYb9egvDU+3/xw/2mw/w4XsD9m3CCTG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b1o8xQAAAN0AAAAPAAAAAAAAAAAAAAAAAJgCAABkcnMv&#10;ZG93bnJldi54bWxQSwUGAAAAAAQABAD1AAAAigMAAAAA&#10;" path="m,15r,l5,25r10,l25,20r,-5l25,5,15,e" filled="f" strokeweight="1e-4mm">
                        <v:path arrowok="t" o:connecttype="custom" o:connectlocs="0,6020181;0,6020181;2019300,10033635;6057900,10033635;6057900,10033635;10096500,8026908;10096500,6020181;10096500,6020181;10096500,2006727;6057900,0" o:connectangles="0,0,0,0,0,0,0,0,0,0"/>
                      </v:shape>
                      <v:shape id="Freeform 471" o:spid="_x0000_s1484" style="position:absolute;left:6889;top:9080;width:286;height:286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C9z8YA&#10;AADdAAAADwAAAGRycy9kb3ducmV2LnhtbESPQW/CMAyF70j8h8hI3CAtE93UERCaNhhH2KRdvca0&#10;hcapmgDdfv18QNrN1nt+7/Ni1btGXakLtWcD6TQBRVx4W3Np4PPjbfIEKkRki41nMvBDAVbL4WCB&#10;ufU33tP1EEslIRxyNFDF2OZah6Iih2HqW2LRjr5zGGXtSm07vEm4a/QsSTLtsGZpqLCll4qK8+Hi&#10;DGzmX9vXh6Q97eI6PWa/9Xe2vzwaMx7162dQkfr4b75fv1vBT2fCL9/ICHr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xC9z8YAAADdAAAADwAAAAAAAAAAAAAAAACYAgAAZHJz&#10;L2Rvd25yZXYueG1sUEsFBgAAAAAEAAQA9QAAAIsDAAAAAA==&#10;" path="m5,15r,l,25,5,35r5,5l20,45r10,l40,40,45,30r,-10l45,10,35,5,30,,20,e" filled="f" strokeweight="1e-4mm">
                        <v:path arrowok="t" o:connecttype="custom" o:connectlocs="2017889,6053878;2017889,6053878;0,10089797;2017889,14125716;4035778,16143676;8071556,18161635;8071556,18161635;12107333,18161635;16143111,16143676;18161000,12107757;18161000,8071838;18161000,8071838;18161000,4035919;14125222,2017959;12107333,0;8071556,0" o:connectangles="0,0,0,0,0,0,0,0,0,0,0,0,0,0,0,0"/>
                      </v:shape>
                      <v:shape id="Freeform 472" o:spid="_x0000_s1485" style="position:absolute;left:6699;top:8794;width:413;height:445;visibility:visible;mso-wrap-style:square;v-text-anchor:top" coordsize="6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KpLsQA&#10;AADdAAAADwAAAGRycy9kb3ducmV2LnhtbERPTWvCQBC9F/wPyxR6q5soFI2uUkVFeilGL97G7JiN&#10;ZmdDdqvpv+8WBG/zeJ8znXe2FjdqfeVYQdpPQBAXTldcKjjs1+8jED4ga6wdk4Jf8jCf9V6mmGl3&#10;5x3d8lCKGMI+QwUmhCaT0heGLPq+a4gjd3atxRBhW0rd4j2G21oOkuRDWqw4NhhsaGmouOY/VsFq&#10;HBa77+EmGW5P1fHrkptDuVko9fbafU5ABOrCU/xwb3Wcnw5S+P8mni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yqS7EAAAA3QAAAA8AAAAAAAAAAAAAAAAAmAIAAGRycy9k&#10;b3ducmV2LnhtbFBLBQYAAAAABAAEAPUAAACJAwAAAAA=&#10;" path="m65,70r,l40,35,20,15,,e" filled="f" strokeweight="1e-4mm">
                        <v:path arrowok="t" o:connecttype="custom" o:connectlocs="26225500,28258770;26225500,28258770;16138769,14129385;8069385,6055451;0,0" o:connectangles="0,0,0,0,0"/>
                      </v:shape>
                      <v:line id="Line 473" o:spid="_x0000_s1486" style="position:absolute;flip:y;visibility:visible;mso-wrap-style:square" from="6889,8667" to="6921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9yycMAAADdAAAADwAAAGRycy9kb3ducmV2LnhtbERPTWvCQBC9F/wPywheSt0khRpSV5EW&#10;QdpL1R56HLJjEtydDburif/eLRR6m8f7nOV6tEZcyYfOsYJ8noEgrp3uuFHwfdw+lSBCRNZoHJOC&#10;GwVYryYPS6y0G3hP10NsRArhUKGCNsa+kjLULVkMc9cTJ+7kvMWYoG+k9jikcGtkkWUv0mLHqaHF&#10;nt5aqs+Hi1VgPrL38rn+Kd3nwvfDl8359GiUmk3HzSuISGP8F/+5dzrNz4sCfr9JJ8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QPcsnDAAAA3QAAAA8AAAAAAAAAAAAA&#10;AAAAoQIAAGRycy9kb3ducmV2LnhtbFBLBQYAAAAABAAEAPkAAACRAwAAAAA=&#10;" strokeweight="1e-4mm"/>
                      <v:shape id="Freeform 474" o:spid="_x0000_s1487" style="position:absolute;left:6889;top:8636;width:604;height:476;visibility:visible;mso-wrap-style:square;v-text-anchor:top" coordsize="9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BJPcYA&#10;AADdAAAADwAAAGRycy9kb3ducmV2LnhtbERPTWvCQBC9C/0PyxS86UarbUhdpZQqUoWiEaG3ITtN&#10;gtnZNLtq9Ne7QqG3ebzPmcxaU4kTNa60rGDQj0AQZ1aXnCvYpfNeDMJ5ZI2VZVJwIQez6UNngom2&#10;Z97QaetzEULYJaig8L5OpHRZQQZd39bEgfuxjUEfYJNL3eA5hJtKDqPoWRosOTQUWNN7QdlhezQK&#10;Rp+b1f4l+liscfz7fYiP6Xz8dVWq+9i+vYLw1Pp/8Z97qcP8wfAJ7t+EE+T0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jBJPcYAAADdAAAADwAAAAAAAAAAAAAAAACYAgAAZHJz&#10;L2Rvd25yZXYueG1sUEsFBgAAAAAEAAQA9QAAAIsDAAAAAA==&#10;" path="m,l,,5,5,35,20,60,40,75,55,95,75e" filled="f" strokeweight="1e-4mm">
                        <v:path arrowok="t" o:connecttype="custom" o:connectlocs="0,0;0,0;2018632,2015151;2018632,2015151;14130421,8060605;24223579,16121211;24223579,16121211;30279474,22166665;38354000,30227270" o:connectangles="0,0,0,0,0,0,0,0,0"/>
                      </v:shape>
                      <v:shape id="Freeform 475" o:spid="_x0000_s1488" style="position:absolute;left:7429;top:8953;width:159;height:159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I/H8UA&#10;AADdAAAADwAAAGRycy9kb3ducmV2LnhtbERPTWvCQBC9F/wPywi9lLqJipTUTRBB6MFWmyjtcchO&#10;k2B2NmS3Gv99VxB6m8f7nGU2mFacqXeNZQXxJAJBXFrdcKXgUGyeX0A4j6yxtUwKruQgS0cPS0y0&#10;vfAnnXNfiRDCLkEFtfddIqUrazLoJrYjDtyP7Q36APtK6h4vIdy0chpFC2mw4dBQY0frmspT/msU&#10;bOm0Wtj3ohh226/v/UcbR7Ono1KP42H1CsLT4P/Fd/ebDvPj6Rxu34QT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Aj8fxQAAAN0AAAAPAAAAAAAAAAAAAAAAAJgCAABkcnMv&#10;ZG93bnJldi54bWxQSwUGAAAAAAQABAD1AAAAigMAAAAA&#10;" path="m,15r,l5,20r5,5l20,20r5,-5l20,5,15,e" filled="f" strokeweight="1e-4mm">
                        <v:path arrowok="t" o:connecttype="custom" o:connectlocs="0,6058281;0,6058281;2019300,8077708;4038600,10097135;4038600,10097135;8077200,8077708;10096500,6058281;10096500,6058281;8077200,2019427;6057900,0" o:connectangles="0,0,0,0,0,0,0,0,0,0"/>
                      </v:shape>
                      <v:shape id="Freeform 476" o:spid="_x0000_s1489" style="position:absolute;left:7366;top:8890;width:285;height:28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2ceV8MA&#10;AADdAAAADwAAAGRycy9kb3ducmV2LnhtbERPTWvCQBC9C/0PyxS86SaKqURXkdJqPWoFr2N2TGKz&#10;syG7avTXuwXB2zze50znranEhRpXWlYQ9yMQxJnVJecKdr/fvTEI55E1VpZJwY0czGdvnSmm2l55&#10;Q5etz0UIYZeigsL7OpXSZQUZdH1bEwfuaBuDPsAml7rBawg3lRxEUSINlhwaCqzps6Dsb3s2Cpaj&#10;/eprGNWntV/Ex+ReHpLN+UOp7nu7mIDw1PqX+On+0WF+PBjB/zfhBD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2ceV8MAAADdAAAADwAAAAAAAAAAAAAAAACYAgAAZHJzL2Rv&#10;d25yZXYueG1sUEsFBgAAAAAEAAQA9QAAAIgDAAAAAA==&#10;" path="m,15r,l,25,5,35r5,5l20,45r10,l35,40,40,30,45,20,40,10,35,5,25,,20,e" filled="f" strokeweight="1e-4mm">
                        <v:path arrowok="t" o:connecttype="custom" o:connectlocs="0,6032712;0,6032712;0,10054519;2010833,14076327;4021667,16087231;8043333,18098135;8043333,18098135;12065000,18098135;14075833,16087231;16086667,12065423;18097500,8043616;18097500,8043616;16086667,4021808;14075833,2010904;10054167,0;8043333,0" o:connectangles="0,0,0,0,0,0,0,0,0,0,0,0,0,0,0,0"/>
                      </v:shape>
                      <v:shape id="Freeform 477" o:spid="_x0000_s1490" style="position:absolute;left:7112;top:8540;width:476;height:508;visibility:visible;mso-wrap-style:square;v-text-anchor:top" coordsize="7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gg9cUA&#10;AADdAAAADwAAAGRycy9kb3ducmV2LnhtbERPTWvCQBC9C/0Pywi9iG7iwZboKlYoNBYPpiJ6G7Jj&#10;EszOptlV47/vCgVv83ifM1t0phZXal1lWUE8ikAQ51ZXXCjY/XwO30E4j6yxtkwK7uRgMX/pzTDR&#10;9sZbuma+ECGEXYIKSu+bREqXl2TQjWxDHLiTbQ36ANtC6hZvIdzUchxFE2mw4tBQYkOrkvJzdjEK&#10;ssNb9b3ZNx/x+f6brgerVB53qVKv/W45BeGp80/xv/tLh/nxeAKPb8IJcv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uCD1xQAAAN0AAAAPAAAAAAAAAAAAAAAAAJgCAABkcnMv&#10;ZG93bnJldi54bWxQSwUGAAAAAAQABAD1AAAAigMAAAAA&#10;" path="m75,80l50,45,30,20,,e" filled="f" strokeweight="1e-4mm">
                        <v:path arrowok="t" o:connecttype="custom" o:connectlocs="30226000,32259270;20150667,18145839;20150667,18145839;12090400,8064818;0,0" o:connectangles="0,0,0,0,0"/>
                      </v:shape>
                      <v:line id="Line 478" o:spid="_x0000_s1491" style="position:absolute;flip:y;visibility:visible;mso-wrap-style:square" from="7302,8350" to="7366,8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HjRUcQAAADdAAAADwAAAGRycy9kb3ducmV2LnhtbERPTWvCQBC9C/6HZQpepG6iYEJ0FWkp&#10;iL1Y24PHITsmobuzYXdr0n/fLRR6m8f7nO1+tEbcyYfOsYJ8kYEgrp3uuFHw8f7yWIIIEVmjcUwK&#10;vinAfjedbLHSbuA3ul9iI1IIhwoVtDH2lZShbsliWLieOHE35y3GBH0jtcchhVsjl1m2lhY7Tg0t&#10;9vTUUv15+bIKzCl7Llf1tXSvhe+Hs835NjdKzR7GwwZEpDH+i//cR53m58sCfr9JJ8jd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eNFRxAAAAN0AAAAPAAAAAAAAAAAA&#10;AAAAAKECAABkcnMvZG93bnJldi54bWxQSwUGAAAAAAQABAD5AAAAkgMAAAAA&#10;" strokeweight="1e-4mm"/>
                      <v:shape id="Freeform 479" o:spid="_x0000_s1492" style="position:absolute;left:7302;top:8318;width:635;height:540;visibility:visible;mso-wrap-style:square;v-text-anchor:top" coordsize="10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uPmsUA&#10;AADdAAAADwAAAGRycy9kb3ducmV2LnhtbESPMW/CQAyF90r8h5ORupVLMgQUOBACFTF0KbB0c3Mm&#10;icj5otyVpP319YDEZus9v/d5tRldq+7Uh8azgXSWgCIuvW24MnA5v78tQIWIbLH1TAZ+KcBmPXlZ&#10;YWH9wJ90P8VKSQiHAg3UMXaF1qGsyWGY+Y5YtKvvHUZZ+0rbHgcJd63OkiTXDhuWhho72tVU3k4/&#10;zoBuzoe/eZlrzLN9+j24y9dHTIx5nY7bJahIY3yaH9dHK/hpJrjyjYyg1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W4+axQAAAN0AAAAPAAAAAAAAAAAAAAAAAJgCAABkcnMv&#10;ZG93bnJldi54bWxQSwUGAAAAAAQABAD1AAAAigMAAAAA&#10;" path="m,l,,10,5,60,40,85,60r15,25e" filled="f" strokeweight="1e-4mm">
                        <v:path arrowok="t" o:connecttype="custom" o:connectlocs="0,0;0,0;4032250,2017134;4032250,2017134;24193500,16137068;34274125,24205602;40322500,34291270" o:connectangles="0,0,0,0,0,0,0"/>
                      </v:shape>
                      <v:shape id="Freeform 480" o:spid="_x0000_s1493" style="position:absolute;left:7874;top:8699;width:158;height:159;visibility:visible;mso-wrap-style:square;v-text-anchor:top" coordsize="2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OQgcUA&#10;AADdAAAADwAAAGRycy9kb3ducmV2LnhtbERPTWvCQBC9F/wPywi9SN1EQdrUTRBB6MFWmyjtcchO&#10;k2B2NmS3Gv99VxB6m8f7nGU2mFacqXeNZQXxNAJBXFrdcKXgUGyenkE4j6yxtUwKruQgS0cPS0y0&#10;vfAnnXNfiRDCLkEFtfddIqUrazLoprYjDtyP7Q36APtK6h4vIdy0chZFC2mw4dBQY0frmspT/msU&#10;bOm0Wtj3ohh226/v/UcbR/PJUanH8bB6BeFp8P/iu/tNh/nx7AVu34QTZP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A5CBxQAAAN0AAAAPAAAAAAAAAAAAAAAAAJgCAABkcnMv&#10;ZG93bnJldi54bWxQSwUGAAAAAAQABAD1AAAAigMAAAAA&#10;" path="m,10r,l,15,10,25r5,-5l25,15r,-5l20,e" filled="f" strokeweight="1e-4mm">
                        <v:path arrowok="t" o:connecttype="custom" o:connectlocs="0,4038854;0,4038854;0,6058281;4013200,10097135;4013200,10097135;6019800,8077708;10033000,6058281;10033000,6058281;10033000,4038854;8026400,0" o:connectangles="0,0,0,0,0,0,0,0,0,0"/>
                      </v:shape>
                      <v:shape id="Freeform 481" o:spid="_x0000_s1494" style="position:absolute;left:7810;top:8636;width:286;height:28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krEsYA&#10;AADdAAAADwAAAGRycy9kb3ducmV2LnhtbESPQW/CMAyF70j8h8hIu0HaIbqpIyA0wRhH2KRdvca0&#10;hcapmgDdfv18QNrN1nt+7/N82btGXakLtWcD6SQBRVx4W3Np4PNjM34GFSKyxcYzGfihAMvFcDDH&#10;3Pob7+l6iKWSEA45GqhibHOtQ1GRwzDxLbFoR985jLJ2pbYd3iTcNfoxSTLtsGZpqLCl14qK8+Hi&#10;DLzNvrbradKednGVHrPf+jvbX56MeRj1qxdQkfr4b75fv1vBT6fCL9/ICHrx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skrEsYAAADdAAAADwAAAAAAAAAAAAAAAACYAgAAZHJz&#10;L2Rvd25yZXYueG1sUEsFBgAAAAAEAAQA9QAAAIsDAAAAAA==&#10;" path="m5,10r,l,20,,30r5,5l15,40r10,5l35,40r5,-5l45,25r,-10l40,10,35,,25,e" filled="f" strokeweight="1e-4mm">
                        <v:path arrowok="t" o:connecttype="custom" o:connectlocs="2017889,4021808;2017889,4021808;0,8043616;0,12065423;2017889,14076327;6053667,16087231;6053667,16087231;10089444,18098135;14125222,16087231;16143111,14076327;18161000,10054519;18161000,10054519;18161000,6032712;16143111,4021808;14125222,0;10089444,0" o:connectangles="0,0,0,0,0,0,0,0,0,0,0,0,0,0,0,0"/>
                      </v:shape>
                      <v:shape id="Freeform 482" o:spid="_x0000_s1495" style="position:absolute;left:7524;top:8255;width:508;height:539;visibility:visible;mso-wrap-style:square;v-text-anchor:top" coordsize="80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LkrMQA&#10;AADdAAAADwAAAGRycy9kb3ducmV2LnhtbESPQWvDMAyF74X9B6PBbo2TDcpI64ZS2FjWy5aWnkWs&#10;JmljOdhemv77ejDYTeI9ve9pVUymFyM531lWkCUpCOLa6o4bBYf92/wVhA/IGnvLpOBGHor1w2yF&#10;ubZX/qaxCo2IIexzVNCGMORS+rolgz6xA3HUTtYZDHF1jdQOrzHc9PI5TRfSYMeR0OJA25bqS/Vj&#10;IuTLybSs5HE37ko+0/tCG/2p1NPjtFmCCDSFf/Pf9YeO9bOXDH6/iSP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ry5KzEAAAA3QAAAA8AAAAAAAAAAAAAAAAAmAIAAGRycy9k&#10;b3ducmV2LnhtbFBLBQYAAAAABAAEAPUAAACJAwAAAAA=&#10;" path="m80,85r,l75,70,70,60,50,35,25,15,,e" filled="f" strokeweight="1e-4mm">
                        <v:path arrowok="t" o:connecttype="custom" o:connectlocs="32258000,34227770;32258000,34227770;30241875,28187575;28225750,24160779;20161250,14093788;10080625,6040195;0,0" o:connectangles="0,0,0,0,0,0,0"/>
                      </v:shape>
                      <v:shape id="Freeform 483" o:spid="_x0000_s1496" style="position:absolute;left:7747;top:8096;width:635;height:476;visibility:visible;mso-wrap-style:square;v-text-anchor:top" coordsize="100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NtcMAA&#10;AADdAAAADwAAAGRycy9kb3ducmV2LnhtbERPzWoCMRC+F/oOYQq91exakLIaRRbE4qlufYBhM26i&#10;m8mSRN2+fSMI3ubj+53FanS9uFKI1rOCclKAIG69ttwpOPxuPr5AxISssfdMCv4owmr5+rLASvsb&#10;7+napE7kEI4VKjApDZWUsTXkME78QJy5ow8OU4ahkzrgLYe7Xk6LYiYdWs4NBgeqDbXn5uIU2DE1&#10;sd5uwqncYVGv7X7HP0ap97dxPQeRaExP8cP9rfP88nMK92/yCXL5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CNtcMAAAADdAAAADwAAAAAAAAAAAAAAAACYAgAAZHJzL2Rvd25y&#10;ZXYueG1sUEsFBgAAAAAEAAQA9QAAAIUDAAAAAA==&#10;" path="m,l,,40,20,70,50r15,5l100,75e" filled="f" strokeweight="1e-4mm">
                        <v:path arrowok="t" o:connecttype="custom" o:connectlocs="0,0;0,0;16129000,8060605;28225750,20151513;28225750,20151513;34274125,22166665;40322500,30227270" o:connectangles="0,0,0,0,0,0,0"/>
                      </v:shape>
                      <v:shape id="Freeform 484" o:spid="_x0000_s1497" style="position:absolute;left:8318;top:8445;width:159;height:127;visibility:visible;mso-wrap-style:square;v-text-anchor:top" coordsize="2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e9YMMA&#10;AADdAAAADwAAAGRycy9kb3ducmV2LnhtbERPTWsCMRC9C/6HMIKXUrMqLbI1ighF68Gi9tLbsJnd&#10;LG4mS5Lq+u8bQfA2j/c582VnG3EhH2rHCsajDARx4XTNlYKf0+frDESIyBobx6TgRgGWi35vjrl2&#10;Vz7Q5RgrkUI45KjAxNjmUobCkMUwci1x4krnLcYEfSW1x2sKt42cZNm7tFhzajDY0tpQcT7+WQWH&#10;8vebwstZlo3deTL7t8mm+FJqOOhWHyAidfEpfri3Os0fT6dw/yadIB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e9YMMAAADdAAAADwAAAAAAAAAAAAAAAACYAgAAZHJzL2Rv&#10;d25yZXYueG1sUEsFBgAAAAAEAAQA9QAAAIgDAAAAAA==&#10;" path="m,10r,l5,20r10,l20,20,25,10r,-5l20,e" filled="f" strokeweight="1e-4mm">
                        <v:path arrowok="t" o:connecttype="custom" o:connectlocs="0,4032250;0,4032250;2019300,8064500;6057900,8064500;6057900,8064500;8077200,8064500;10096500,4032250;10096500,4032250;10096500,2016125;8077200,0" o:connectangles="0,0,0,0,0,0,0,0,0,0"/>
                      </v:shape>
                      <v:shape id="Freeform 485" o:spid="_x0000_s1498" style="position:absolute;left:8255;top:8382;width:285;height:254;visibility:visible;mso-wrap-style:square;v-text-anchor:top" coordsize="4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yKRcQA&#10;AADdAAAADwAAAGRycy9kb3ducmV2LnhtbERPTWvCQBC9F/wPywi91U2sLRqzkSoonipaQbwN2WmS&#10;NjsbsmsS/323UOhtHu9z0tVgatFR6yrLCuJJBII4t7riQsH5Y/s0B+E8ssbaMim4k4NVNnpIMdG2&#10;5yN1J1+IEMIuQQWl900ipctLMugmtiEO3KdtDfoA20LqFvsQbmo5jaJXabDi0FBiQ5uS8u/TzShY&#10;dD3a3Xr6fvkaXlDGB1tsr3ulHsfD2xKEp8H/i//cex3mx88z+P0mnC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MikXEAAAA3QAAAA8AAAAAAAAAAAAAAAAAmAIAAGRycy9k&#10;b3ducmV2LnhtbFBLBQYAAAAABAAEAPUAAACJAwAAAAA=&#10;" path="m5,10r,l,20,5,30r5,10l20,40r10,l40,35r5,-5l45,20r,-10l40,5,30,,20,e" filled="f" strokeweight="1e-4mm">
                        <v:path arrowok="t" o:connecttype="custom" o:connectlocs="2010833,4032409;2010833,4032409;0,8064818;2010833,12097226;4021667,16129635;8043333,16129635;8043333,16129635;12065000,16129635;16086667,14113431;18097500,12097226;18097500,8064818;18097500,8064818;18097500,4032409;16086667,2016204;12065000,0;8043333,0" o:connectangles="0,0,0,0,0,0,0,0,0,0,0,0,0,0,0,0"/>
                      </v:shape>
                      <v:shape id="Freeform 486" o:spid="_x0000_s1499" style="position:absolute;left:7937;top:7969;width:540;height:571;visibility:visible;mso-wrap-style:square;v-text-anchor:top" coordsize="8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HXpcMA&#10;AADdAAAADwAAAGRycy9kb3ducmV2LnhtbERPS2vCQBC+C/6HZQRvdWPFYlNXkYKPQ4sYhV6H7DQb&#10;zM7G7Griv3cLBW/z8T1nvuxsJW7U+NKxgvEoAUGcO11yoeB0XL/MQPiArLFyTAru5GG56PfmmGrX&#10;8oFuWShEDGGfogITQp1K6XNDFv3I1cSR+3WNxRBhU0jdYBvDbSVfk+RNWiw5Nhis6dNQfs6uVoHb&#10;u+91dnk/BfTm0P5sptv7V63UcNCtPkAE6sJT/O/e6Th/PJnC3zfxBLl4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dHXpcMAAADdAAAADwAAAAAAAAAAAAAAAACYAgAAZHJzL2Rv&#10;d25yZXYueG1sUEsFBgAAAAAEAAQA9QAAAIgDAAAAAA==&#10;" path="m85,90r,l70,60,50,40,25,15,,e" filled="f" strokeweight="1e-4mm">
                        <v:path arrowok="t" o:connecttype="custom" o:connectlocs="34290000,36259770;34290000,36259770;28238824,24173180;20170588,16115453;10085294,6043295;0,0" o:connectangles="0,0,0,0,0,0"/>
                      </v:shape>
                      <v:line id="Line 487" o:spid="_x0000_s1500" style="position:absolute;flip:y;visibility:visible;mso-wrap-style:square" from="8191,7778" to="8223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3iF8MAAADdAAAADwAAAGRycy9kb3ducmV2LnhtbERPTWsCMRC9C/0PYQq9iGa3gl22RhGl&#10;UOylVQ8eh824uzSZLEl0139vhEJv83ifs1gN1ogr+dA6VpBPMxDEldMt1wqOh49JASJEZI3GMSm4&#10;UYDV8mm0wFK7nn/ouo+1SCEcSlTQxNiVUoaqIYth6jrixJ2dtxgT9LXUHvsUbo18zbK5tNhyamiw&#10;o01D1e/+YhWYXbYtZtWpcF9vvuu/bc7nsVHq5XlYv4OINMR/8Z/7U6f5+WwOj2/SCXJ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7t4hfDAAAA3QAAAA8AAAAAAAAAAAAA&#10;AAAAoQIAAGRycy9kb3ducmV2LnhtbFBLBQYAAAAABAAEAPkAAACRAwAAAAA=&#10;" strokeweight="1e-4mm"/>
                      <v:shape id="Freeform 488" o:spid="_x0000_s1501" style="position:absolute;left:8191;top:7747;width:635;height:571;visibility:visible;mso-wrap-style:square;v-text-anchor:top" coordsize="10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Gp4cIA&#10;AADdAAAADwAAAGRycy9kb3ducmV2LnhtbERP32vCMBB+H/g/hBP2NlMnOOmMIuLQ+bYq7vVobm1Z&#10;cylJarP/fhEE3+7j+3nLdTStuJLzjWUF00kGgri0uuFKwfn08bIA4QOyxtYyKfgjD+vV6GmJubYD&#10;f9G1CJVIIexzVFCH0OVS+rImg35iO+LE/VhnMCToKqkdDinctPI1y+bSYMOpocaOtjWVv0VvFLhv&#10;Mufjpr8Mx2Ivd5997MpDVOp5HDfvIALF8BDf3Qed5k9nb3D7Jp0gV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oanhwgAAAN0AAAAPAAAAAAAAAAAAAAAAAJgCAABkcnMvZG93&#10;bnJldi54bWxQSwUGAAAAAAQABAD1AAAAhwMAAAAA&#10;" path="m,l,,5,5,40,20,65,40,85,60r15,30e" filled="f" strokeweight="1e-4mm">
                        <v:path arrowok="t" o:connecttype="custom" o:connectlocs="0,0;0,0;2016125,2014432;2016125,2014432;16129000,8057727;26209625,16115453;34274125,24173180;40322500,36259770" o:connectangles="0,0,0,0,0,0,0,0"/>
                      </v:shape>
                      <v:shape id="Freeform 489" o:spid="_x0000_s1502" style="position:absolute;left:8794;top:8159;width:127;height:159;visibility:visible;mso-wrap-style:square;v-text-anchor:top" coordsize="2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IPL8YA&#10;AADdAAAADwAAAGRycy9kb3ducmV2LnhtbESPT2vDMAzF74V+B6PBbq3TjpWSxS3rusJ26z8CvYlY&#10;TcJsOcRem3376TDYTQ+939NTsR68UzfqYxvYwGyagSKugm25NnA+7SZLUDEhW3SBycAPRVivxqMC&#10;cxvufKDbMdVKQjjmaKBJqcu1jlVDHuM0dMSyu4beYxLZ19r2eJdw7/Q8yxbaY8tyocGO3hqqvo7f&#10;Xmqc3D66cve8vbxvOzx8zq8bLo15fBheX0AlGtK/+Y/+sMLNnqSufCMj6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+IPL8YAAADdAAAADwAAAAAAAAAAAAAAAACYAgAAZHJz&#10;L2Rvd25yZXYueG1sUEsFBgAAAAAEAAQA9QAAAIsDAAAAAA==&#10;" path="m,10r,l,20r5,5l15,25,20,15r,-5l15,e" filled="f" strokeweight="1e-4mm">
                        <v:path arrowok="t" o:connecttype="custom" o:connectlocs="0,4038854;0,4038854;0,8077708;2016125,10097135;2016125,10097135;6048375,10097135;8064500,6058281;8064500,6058281;8064500,4038854;6048375,0" o:connectangles="0,0,0,0,0,0,0,0,0,0"/>
                      </v:shape>
                      <v:shape id="Freeform 490" o:spid="_x0000_s1503" style="position:absolute;left:8731;top:8096;width:254;height:286;visibility:visible;mso-wrap-style:square;v-text-anchor:top" coordsize="4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N/vsMA&#10;AADdAAAADwAAAGRycy9kb3ducmV2LnhtbERPzWoCMRC+F3yHMIK3mlXBbrdG0YJgpRdtH2DYTDer&#10;m8mSpOvq0zeC0Nt8fL+zWPW2ER35UDtWMBlnIIhLp2uuFHx/bZ9zECEia2wck4IrBVgtB08LLLS7&#10;8IG6Y6xECuFQoAITY1tIGUpDFsPYtcSJ+3HeYkzQV1J7vKRw28hpls2lxZpTg8GW3g2V5+OvVeBv&#10;m+ZjM8tNd3rpW5t/7g/b+V6p0bBfv4GI1Md/8cO902n+ZPYK92/SCX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N/vsMAAADdAAAADwAAAAAAAAAAAAAAAACYAgAAZHJzL2Rv&#10;d25yZXYueG1sUEsFBgAAAAAEAAQA9QAAAIgDAAAAAA==&#10;" path="m,10r,l,20,,30,5,40r5,5l20,45r10,l40,35r,-5l40,20,35,10,30,5,20,e" filled="f" strokeweight="1e-4mm">
                        <v:path arrowok="t" o:connecttype="custom" o:connectlocs="0,4035919;0,4035919;0,8071838;0,12107757;2016125,16143676;4032250,18161635;4032250,18161635;8064500,18161635;12096750,18161635;16129000,14125716;16129000,12107757;16129000,12107757;16129000,8071838;14112875,4035919;12096750,2017959;8064500,0" o:connectangles="0,0,0,0,0,0,0,0,0,0,0,0,0,0,0,0"/>
                      </v:shape>
                      <v:shape id="Freeform 491" o:spid="_x0000_s1504" style="position:absolute;left:8413;top:7651;width:508;height:635;visibility:visible;mso-wrap-style:square;v-text-anchor:top" coordsize="80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kqCMUA&#10;AADdAAAADwAAAGRycy9kb3ducmV2LnhtbESPQWvCQBCF70L/wzKFXkQ3EdEQXUWEFq+1XryN2TEJ&#10;ZmdDdpuk/fXOodDbDO/Ne99s96NrVE9dqD0bSOcJKOLC25pLA5ev91kGKkRki41nMvBDAfa7l8kW&#10;c+sH/qT+HEslIRxyNFDF2OZah6Iih2HuW2LR7r5zGGXtSm07HCTcNXqRJCvtsGZpqLClY0XF4/zt&#10;DNSLZNkP2TUOq4v+nX5k6xTdzZi31/GwARVpjP/mv+uTFfx0KfzyjYygd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ySoIxQAAAN0AAAAPAAAAAAAAAAAAAAAAAJgCAABkcnMv&#10;ZG93bnJldi54bWxQSwUGAAAAAAQABAD1AAAAigMAAAAA&#10;" path="m80,100r,l65,65,50,40,25,15,,e" filled="f" strokeweight="1e-4mm">
                        <v:path arrowok="t" o:connecttype="custom" o:connectlocs="32258000,40323770;32258000,40323770;26209625,26210451;20161250,16129508;10080625,6048566;0,0" o:connectangles="0,0,0,0,0,0"/>
                      </v:shape>
                      <v:line id="Line 492" o:spid="_x0000_s1505" style="position:absolute;flip:x;visibility:visible;mso-wrap-style:square" from="8636,7651" to="8921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IJHsQAAADdAAAADwAAAGRycy9kb3ducmV2LnhtbERPTWsCMRC9F/wPYYReima3lnbZGkUs&#10;haIXaz30OGzG3cVksiTR3f57Iwi9zeN9znw5WCMu5EPrWEE+zUAQV063XCs4/HxOChAhIms0jknB&#10;HwVYLkYPcyy16/mbLvtYixTCoUQFTYxdKWWoGrIYpq4jTtzReYsxQV9L7bFP4dbI5yx7lRZbTg0N&#10;drRuqDrtz1aB2WQfxaz6Ldz2zXf9zuZ8fDJKPY6H1TuISEP8F9/dXzrNz19yuH2TTp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AgkexAAAAN0AAAAPAAAAAAAAAAAA&#10;AAAAAKECAABkcnMvZG93bnJldi54bWxQSwUGAAAAAAQABAD5AAAAkgMAAAAA&#10;" strokeweight="1e-4mm"/>
                      <v:line id="Line 493" o:spid="_x0000_s1506" style="position:absolute;flip:x;visibility:visible;mso-wrap-style:square" from="8128,7905" to="8477,8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CXacQAAADdAAAADwAAAGRycy9kb3ducmV2LnhtbERPTWsCMRC9F/wPYYReimZXS11Wo4hS&#10;KO2ltR48DptxdzGZLEl0t//eFAq9zeN9zmozWCNu5EPrWEE+zUAQV063XCs4fr9OChAhIms0jknB&#10;DwXYrEcPKyy16/mLbodYixTCoUQFTYxdKWWoGrIYpq4jTtzZeYsxQV9L7bFP4dbIWZa9SIstp4YG&#10;O9o1VF0OV6vAvGf7Yl6dCvex8F3/aXM+PxmlHsfDdgki0hD/xX/uN53m588z+P0mnS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0JdpxAAAAN0AAAAPAAAAAAAAAAAA&#10;AAAAAKECAABkcnMvZG93bnJldi54bWxQSwUGAAAAAAQABAD5AAAAkgMAAAAA&#10;" strokeweight="1e-4mm"/>
                      <v:line id="Line 494" o:spid="_x0000_s1507" style="position:absolute;flip:x;visibility:visible;mso-wrap-style:square" from="7683,8191" to="7937,8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wy8sQAAADdAAAADwAAAGRycy9kb3ducmV2LnhtbERPTWsCMRC9F/wPYYReSs1uLe2yNUqp&#10;FEQvaj14HDbj7tJksiTR3f57Iwi9zeN9zmwxWCMu5EPrWEE+yUAQV063XCs4/Hw/FyBCRNZoHJOC&#10;PwqwmI8eZlhq1/OOLvtYixTCoUQFTYxdKWWoGrIYJq4jTtzJeYsxQV9L7bFP4dbIlyx7kxZbTg0N&#10;dvTVUPW7P1sFZp0ti2l1LNzm3Xf91uZ8ejJKPY6Hzw8QkYb4L767VzrNz1+ncPs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nDLyxAAAAN0AAAAPAAAAAAAAAAAA&#10;AAAAAKECAABkcnMvZG93bnJldi54bWxQSwUGAAAAAAQABAD5AAAAkgMAAAAA&#10;" strokeweight="1e-4mm"/>
                      <v:line id="Line 495" o:spid="_x0000_s1508" style="position:absolute;flip:x;visibility:visible;mso-wrap-style:square" from="7239,8445" to="7524,8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XWqhsQAAADdAAAADwAAAGRycy9kb3ducmV2LnhtbERPTWsCMRC9C/6HMIKXUrNrpV22RikV&#10;obSX1nrwOGzG3aXJZEmiu/77RhC8zeN9znI9WCPO5EPrWEE+y0AQV063XCvY/24fCxAhIms0jknB&#10;hQKsV+PREkvtev6h8y7WIoVwKFFBE2NXShmqhiyGmeuIE3d03mJM0NdSe+xTuDVynmXP0mLLqaHB&#10;jt4bqv52J6vAfGab4qk6FO7rxXf9t835+GCUmk6Gt1cQkYZ4F9/cHzrNzxcLuH6TTp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daqGxAAAAN0AAAAPAAAAAAAAAAAA&#10;AAAAAKECAABkcnMvZG93bnJldi54bWxQSwUGAAAAAAQABAD5AAAAkgMAAAAA&#10;" strokeweight="1e-4mm"/>
                      <v:line id="Line 496" o:spid="_x0000_s1509" style="position:absolute;flip:x;visibility:visible;mso-wrap-style:square" from="6794,8731" to="7048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kPHcQAAADdAAAADwAAAGRycy9kb3ducmV2LnhtbERPS0sDMRC+C/0PYQq9FJvdanXZNi2l&#10;Iohe7OPgcdhMd5cmkyWJ3fXfG6HgbT6+56w2gzXiSj60jhXkswwEceV0y7WC0/H1vgARIrJG45gU&#10;/FCAzXp0t8JSu573dD3EWqQQDiUqaGLsSilD1ZDFMHMdceLOzluMCfpaao99CrdGzrPsSVpsOTU0&#10;2NGuoepy+LYKzHv2UjxUX4X7ePZd/2lzPk+NUpPxsF2CiDTEf/HN/abT/PxxAX/fpBP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OQ8dxAAAAN0AAAAPAAAAAAAAAAAA&#10;AAAAAKECAABkcnMvZG93bnJldi54bWxQSwUGAAAAAAQABAD5AAAAkgMAAAAA&#10;" strokeweight="1e-4mm"/>
                      <v:shape id="Freeform 497" o:spid="_x0000_s1510" style="position:absolute;left:6413;top:9017;width:127;height:63;visibility:visible;mso-wrap-style:square;v-text-anchor:top" coordsize="20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PXiv8QA&#10;AADdAAAADwAAAGRycy9kb3ducmV2LnhtbERPTWvCQBC9F/oflin0InWTpkhJXUMVRCNemup9mh2T&#10;0OxsyK4m/nu3IPQ2j/c582w0rbhQ7xrLCuJpBIK4tLrhSsHhe/3yDsJ5ZI2tZVJwJQfZ4vFhjqm2&#10;A3/RpfCVCCHsUlRQe9+lUrqyJoNuajviwJ1sb9AH2FdS9ziEcNPK1yiaSYMNh4YaO1rVVP4WZ6Pg&#10;pNf7XeLK5WYozs3EJ/nP7pgr9fw0fn6A8DT6f/HdvdVhfvw2g79vwgl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T14r/EAAAA3QAAAA8AAAAAAAAAAAAAAAAAmAIAAGRycy9k&#10;b3ducmV2LnhtbFBLBQYAAAAABAAEAPUAAACJAwAAAAA=&#10;" path="m,l,,5,5r15,5e" filled="f" strokeweight="1e-4mm">
                        <v:path arrowok="t" o:connecttype="custom" o:connectlocs="0,0;0,0;2016125,2000250;8064500,4000500" o:connectangles="0,0,0,0"/>
                      </v:shape>
                      <v:shape id="Freeform 498" o:spid="_x0000_s1511" style="position:absolute;left:6667;top:9112;width:159;height:6;visibility:visible;mso-wrap-style:square;v-text-anchor:top" coordsize="25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Rcp7cUA&#10;AADdAAAADwAAAGRycy9kb3ducmV2LnhtbERPS2sCMRC+C/6HMAVvmt1S+liNUoRSDxZ8lPY63YzJ&#10;1s1ku4nu9t83QsHbfHzPmS16V4sztaHyrCCfZCCIS68rNgre9y/jRxAhImusPZOCXwqwmA8HMyy0&#10;73hL5100IoVwKFCBjbEppAylJYdh4hvixB186zAm2BqpW+xSuKvlbZbdS4cVpwaLDS0tlcfdySno&#10;8u1y/7lpPtjKJ/P682a+1t8bpUY3/fMURKQ+XsX/7pVO8/O7B7h8k06Q8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FyntxQAAAN0AAAAPAAAAAAAAAAAAAAAAAJgCAABkcnMv&#10;ZG93bnJldi54bWxQSwUGAAAAAAQABAD1AAAAigMAAAAA&#10;" path="m,l,,25,e" filled="f" strokeweight="1e-4mm">
                        <v:path arrowok="t" o:connecttype="custom" o:connectlocs="0,0;0,0;10096500,0" o:connectangles="0,0,0"/>
                      </v:shape>
                      <v:line id="Line 499" o:spid="_x0000_s1512" style="position:absolute;flip:y;visibility:visible;mso-wrap-style:square" from="6985,9017" to="7112,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igg8YAAADdAAAADwAAAGRycy9kb3ducmV2LnhtbESPQUvDQBCF74L/YRnBi7SbqNgQuy1i&#10;KYhetPbQ45CdJsHd2bC7bdJ/7xwEbzO8N+99s1xP3qkzxdQHNlDOC1DETbA9twb239tZBSplZIsu&#10;MBm4UIL16vpqibUNI3/ReZdbJSGcajTQ5TzUWqemI49pHgZi0Y4hesyyxlbbiKOEe6fvi+JJe+xZ&#10;Gjoc6LWj5md38gbce7GpHppDFT4WcRg/fcnHO2fM7c308gwq05T/zX/Xb1bwy0fBlW9kBL3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4oIPGAAAA3QAAAA8AAAAAAAAA&#10;AAAAAAAAoQIAAGRycy9kb3ducmV2LnhtbFBLBQYAAAAABAAEAPkAAACUAwAAAAA=&#10;" strokeweight="1e-4mm"/>
                      <v:line id="Line 500" o:spid="_x0000_s1513" style="position:absolute;flip:y;visibility:visible;mso-wrap-style:square" from="7207,8953" to="7334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QFGMQAAADdAAAADwAAAGRycy9kb3ducmV2LnhtbERPS0sDMRC+C/0PYQq9FJvdKnXdNi2l&#10;Iohe7OPgcdhMd5cmkyWJ3fXfG6HgbT6+56w2gzXiSj60jhXkswwEceV0y7WC0/H1vgARIrJG45gU&#10;/FCAzXp0t8JSu573dD3EWqQQDiUqaGLsSilD1ZDFMHMdceLOzluMCfpaao99CrdGzrNsIS22nBoa&#10;7GjXUHU5fFsF5j17KR6qr8J9PPmu/7Q5n6dGqcl42C5BRBriv/jmftNpfv74DH/fpBP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dAUYxAAAAN0AAAAPAAAAAAAAAAAA&#10;AAAAAKECAABkcnMvZG93bnJldi54bWxQSwUGAAAAAAQABAD5AAAAkgMAAAAA&#10;" strokeweight="1e-4mm"/>
                      <v:line id="Line 501" o:spid="_x0000_s1514" style="position:absolute;flip:y;visibility:visible;mso-wrap-style:square" from="7461,8794" to="7620,8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c6WMYAAADdAAAADwAAAGRycy9kb3ducmV2LnhtbESPQUvDQBCF74L/YRnBi7SbKNoQuy1i&#10;KYhetPbQ45CdJsHd2bC7bdJ/7xwEbzO8N+99s1xP3qkzxdQHNlDOC1DETbA9twb239tZBSplZIsu&#10;MBm4UIL16vpqibUNI3/ReZdbJSGcajTQ5TzUWqemI49pHgZi0Y4hesyyxlbbiKOEe6fvi+JJe+xZ&#10;Gjoc6LWj5md38gbce7GpHppDFT4WcRg/fcnHO2fM7c308gwq05T/zX/Xb1bwy0fhl29kBL3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XOljGAAAA3QAAAA8AAAAAAAAA&#10;AAAAAAAAoQIAAGRycy9kb3ducmV2LnhtbFBLBQYAAAAABAAEAPkAAACUAwAAAAA=&#10;" strokeweight="1e-4mm"/>
                      <v:line id="Line 502" o:spid="_x0000_s1515" style="position:absolute;flip:y;visibility:visible;mso-wrap-style:square" from="7715,8699" to="7842,8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ufw8QAAADdAAAADwAAAGRycy9kb3ducmV2LnhtbERPTWsCMRC9F/wPYYReima30nbZGkUs&#10;haIXaz30OGzG3cVksiTR3f57Iwi9zeN9znw5WCMu5EPrWEE+zUAQV063XCs4/HxOChAhIms0jknB&#10;HwVYLkYPcyy16/mbLvtYixTCoUQFTYxdKWWoGrIYpq4jTtzReYsxQV9L7bFP4dbI5yx7lRZbTg0N&#10;drRuqDrtz1aB2WQfxaz6Ldz2zXf9zuZ8fDJKPY6H1TuISEP8F9/dXzrNz19yuH2TTpCL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25/DxAAAAN0AAAAPAAAAAAAAAAAA&#10;AAAAAKECAABkcnMvZG93bnJldi54bWxQSwUGAAAAAAQABAD5AAAAkgMAAAAA&#10;" strokeweight="1e-4mm"/>
                      <v:line id="Line 503" o:spid="_x0000_s1516" style="position:absolute;flip:y;visibility:visible;mso-wrap-style:square" from="7969,8572" to="8064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kBtMQAAADdAAAADwAAAGRycy9kb3ducmV2LnhtbERPTWsCMRC9F/wPYYReimZXaV1Wo4hS&#10;KO2ltR48DptxdzGZLEl0t//eFAq9zeN9zmozWCNu5EPrWEE+zUAQV063XCs4fr9OChAhIms0jknB&#10;DwXYrEcPKyy16/mLbodYixTCoUQFTYxdKWWoGrIYpq4jTtzZeYsxQV9L7bFP4dbIWZa9SIstp4YG&#10;O9o1VF0OV6vAvGf7Yl6dCvex8F3/aXM+PxmlHsfDdgki0hD/xX/uN53m588z+P0mnS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CQG0xAAAAN0AAAAPAAAAAAAAAAAA&#10;AAAAAKECAABkcnMvZG93bnJldi54bWxQSwUGAAAAAAQABAD5AAAAkgMAAAAA&#10;" strokeweight="1e-4mm"/>
                      <v:line id="Line 504" o:spid="_x0000_s1517" style="position:absolute;flip:y;visibility:visible;mso-wrap-style:square" from="8159,8445" to="8255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0WkL8QAAADdAAAADwAAAGRycy9kb3ducmV2LnhtbERPTWsCMRC9F/wPYYReSs1upe2yNUqp&#10;FEQvaj14HDbj7tJksiTR3f57Iwi9zeN9zmwxWCMu5EPrWEE+yUAQV063XCs4/Hw/FyBCRNZoHJOC&#10;PwqwmI8eZlhq1/OOLvtYixTCoUQFTYxdKWWoGrIYJq4jTtzJeYsxQV9L7bFP4dbIlyx7kxZbTg0N&#10;dvTVUPW7P1sFZp0ti2l1LNzm3Xf91uZ8ejJKPY6Hzw8QkYb4L767VzrNz1+ncPsmnS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RaQvxAAAAN0AAAAPAAAAAAAAAAAA&#10;AAAAAKECAABkcnMvZG93bnJldi54bWxQSwUGAAAAAAQABAD5AAAAkgMAAAAA&#10;" strokeweight="1e-4mm"/>
                      <v:line id="Line 505" o:spid="_x0000_s1518" style="position:absolute;flip:y;visibility:visible;mso-wrap-style:square" from="8382,8286" to="8509,8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w8W8QAAADdAAAADwAAAGRycy9kb3ducmV2LnhtbERPS0sDMRC+C/0PYQq9FJvdanXZNi2l&#10;Iohe7OPgcdhMd5cmkyWJ3fXfG6HgbT6+56w2gzXiSj60jhXkswwEceV0y7WC0/H1vgARIrJG45gU&#10;/FCAzXp0t8JSu573dD3EWqQQDiUqaGLsSilD1ZDFMHMdceLOzluMCfpaao99CrdGzrPsSVpsOTU0&#10;2NGuoepy+LYKzHv2UjxUX4X7ePZd/2lzPk+NUpPxsF2CiDTEf/HN/abT/HzxCH/fpBP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rDxbxAAAAN0AAAAPAAAAAAAAAAAA&#10;AAAAAKECAABkcnMvZG93bnJldi54bWxQSwUGAAAAAAQABAD5AAAAkgMAAAAA&#10;" strokeweight="1e-4mm"/>
                      <v:line id="Line 506" o:spid="_x0000_s1519" style="position:absolute;flip:y;visibility:visible;mso-wrap-style:square" from="8604,8128" to="8699,81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CZwMQAAADdAAAADwAAAGRycy9kb3ducmV2LnhtbERPTWsCMRC9C/6HMIKXUrNrsV22RikV&#10;obSX1nrwOGzG3aXJZEmiu/77RhC8zeN9znI9WCPO5EPrWEE+y0AQV063XCvY/24fCxAhIms0jknB&#10;hQKsV+PREkvtev6h8y7WIoVwKFFBE2NXShmqhiyGmeuIE3d03mJM0NdSe+xTuDVynmXP0mLLqaHB&#10;jt4bqv52J6vAfGab4qk6FO7rxXf9t835+GCUmk6Gt1cQkYZ4F9/cHzrNzxcLuH6TTpCr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4JnAxAAAAN0AAAAPAAAAAAAAAAAA&#10;AAAAAKECAABkcnMvZG93bnJldi54bWxQSwUGAAAAAAQABAD5AAAAkgMAAAAA&#10;" strokeweight="1e-4mm"/>
                      <v:line id="Line 507" o:spid="_x0000_s1520" style="position:absolute;flip:y;visibility:visible;mso-wrap-style:square" from="8826,7969" to="8921,80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IHt8QAAADdAAAADwAAAGRycy9kb3ducmV2LnhtbERPS2sCMRC+F/wPYQq9FM1uS3XZGkUs&#10;BakXX4ceh824uzSZLEl013/fFITe5uN7znw5WCOu5EPrWEE+yUAQV063XCs4HT/HBYgQkTUax6Tg&#10;RgGWi9HDHEvtet7T9RBrkUI4lKigibErpQxVQxbDxHXEiTs7bzEm6GupPfYp3Br5kmVTabHl1NBg&#10;R+uGqp/DxSowX9lH8Vp9F247812/szmfn41ST4/D6h1EpCH+i+/ujU7z87cp/H2TTp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Mge3xAAAAN0AAAAPAAAAAAAAAAAA&#10;AAAAAKECAABkcnMvZG93bnJldi54bWxQSwUGAAAAAAQABAD5AAAAkgMAAAAA&#10;" strokeweight="1e-4mm"/>
                      <v:shape id="Freeform 508" o:spid="_x0000_s1521" style="position:absolute;left:10223;top:7715;width:254;height:667;visibility:visible;mso-wrap-style:square;v-text-anchor:top" coordsize="40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LUu8UA&#10;AADdAAAADwAAAGRycy9kb3ducmV2LnhtbERPTWvCQBC9C/0PyxR6002E1hJdRQRB9FC0tvU4Zsck&#10;mJ2N2dVEf70rCL3N433OaNKaUlyodoVlBXEvAkGcWl1wpmD7Pe9+gnAeWWNpmRRcycFk/NIZYaJt&#10;w2u6bHwmQgi7BBXk3leJlC7NyaDr2Yo4cAdbG/QB1pnUNTYh3JSyH0Uf0mDBoSHHimY5pcfN2Sj4&#10;W/w023g/233t1stVdjr43+imlXp7badDEJ5a/y9+uhc6zI/fB/D4Jpwgx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UtS7xQAAAN0AAAAPAAAAAAAAAAAAAAAAAJgCAABkcnMv&#10;ZG93bnJldi54bWxQSwUGAAAAAAQABAD1AAAAigMAAAAA&#10;" path="m,l,,25,50r15,55e" filled="f" strokeweight="1e-4mm">
                        <v:path arrowok="t" o:connecttype="custom" o:connectlocs="0,0;0,0;10080625,20169717;16129000,42356405" o:connectangles="0,0,0,0"/>
                      </v:shape>
                      <v:shape id="Freeform 509" o:spid="_x0000_s1522" style="position:absolute;left:10382;top:7651;width:1492;height:413;visibility:visible;mso-wrap-style:square;v-text-anchor:top" coordsize="235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0N2G8MA&#10;AADdAAAADwAAAGRycy9kb3ducmV2LnhtbESPzW4CMQyE75X6DpGRuJUsVKCyEFCFhNQe+bn0ZjZm&#10;s2LjpJsUlrevD0jcbM145vNy3ftWXalLTWAD41EBirgKtuHawPGwffsAlTKyxTYwGbhTgvXq9WWJ&#10;pQ033tF1n2slIZxKNOByjqXWqXLkMY1CJBbtHDqPWdau1rbDm4T7Vk+KYqY9NiwNDiNtHFWX/Z83&#10;cMa4mZw8Uqzj9vTuvm36+Z0bMxz0nwtQmfr8ND+uv6zgj6eCK9/ICH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0N2G8MAAADdAAAADwAAAAAAAAAAAAAAAACYAgAAZHJzL2Rv&#10;d25yZXYueG1sUEsFBgAAAAAEAAQA9QAAAIgDAAAAAA==&#10;" path="m,65r,l50,60,95,45,140,30,180,10,200,r20,l230,10r5,10e" filled="f" strokeweight="1e-4mm">
                        <v:path arrowok="t" o:connecttype="custom" o:connectlocs="0,26226770;0,26226770;20157872,24209326;38299957,18156995;56442043,12104663;72568340,4034888;72568340,4034888;80631489,0;88694638,0;92726213,4034888;94742000,8069775" o:connectangles="0,0,0,0,0,0,0,0,0,0,0"/>
                      </v:shape>
                      <v:shape id="Freeform 510" o:spid="_x0000_s1523" style="position:absolute;left:11303;top:7905;width:825;height:2001;visibility:visible;mso-wrap-style:square;v-text-anchor:top" coordsize="130,3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8kbMYA&#10;AADdAAAADwAAAGRycy9kb3ducmV2LnhtbERPTWsCMRC9F/ofwhS8FM36UWm3RpGuFU9C1UOPw2a6&#10;WdxMliTq2l9vhEIPD2Z4896bN1t0thFn8qF2rGA4yEAQl07XXCk47D/7ryBCRNbYOCYFVwqwmD8+&#10;zDDX7sJfdN7FSiQTDjkqMDG2uZShNGQxDFxLnLgf5y3GtPpKao+XZG4bOcqyqbRYc0ow2NKHofK4&#10;O1kFftVOXPH8u9ya43dRj3XCulCq99Qt30FE6uL/8Z96o9P7w5c3uLdJI8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o8kbMYAAADdAAAADwAAAAAAAAAAAAAAAACYAgAAZHJz&#10;L2Rvd25yZXYueG1sUEsFBgAAAAAEAAQA9QAAAIsDAAAAAA==&#10;" path="m125,r,l130,35r-5,45l120,120r-10,15l100,140,85,150,65,165,50,180,40,200,20,250,,315e" filled="f" strokeweight="1e-4mm">
                        <v:path arrowok="t" o:connecttype="custom" o:connectlocs="50372596,0;50372596,0;52387500,14118731;50372596,32271385;48357692,48407078;44327885,54457963;40298077,56474924;40298077,56474924;34253365,60508848;26193750,66559732;20149038,72610617;16119231,80678463;8059615,100848079;0,127068580" o:connectangles="0,0,0,0,0,0,0,0,0,0,0,0,0,0"/>
                      </v:shape>
                      <v:shape id="Freeform 511" o:spid="_x0000_s1524" style="position:absolute;left:11366;top:9747;width:32;height:159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zH+MQA&#10;AADdAAAADwAAAGRycy9kb3ducmV2LnhtbESPQYvCMBCF78L+hzAL3jR1BZFqlEVQFvGyrgePQzO2&#10;YZtJadJa/71zELzN8N689816O/ha9dRGF9jAbJqBIi6CdVwauPztJ0tQMSFbrAOTgQdF2G4+RmvM&#10;bbjzL/XnVCoJ4ZijgSqlJtc6FhV5jNPQEIt2C63HJGtbatviXcJ9rb+ybKE9OpaGChvaVVT8nztv&#10;oIjuenoMXbPcld0xHPrbfO56Y8afw/cKVKIhvc2v6x8r+LOF8Ms3MoLe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Mx/jEAAAA3QAAAA8AAAAAAAAAAAAAAAAAmAIAAGRycy9k&#10;b3ducmV2LnhtbFBLBQYAAAAABAAEAPUAAACJAwAAAAA=&#10;" path="m,25r,l5,e" filled="f" strokeweight="1e-4mm">
                        <v:path arrowok="t" o:connecttype="custom" o:connectlocs="0,10097135;0,10097135;2032000,0" o:connectangles="0,0,0"/>
                      </v:shape>
                      <v:shape id="Freeform 512" o:spid="_x0000_s1525" style="position:absolute;left:11430;top:9461;width:63;height:159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nuzT8QA&#10;AADdAAAADwAAAGRycy9kb3ducmV2LnhtbERPTWvCQBC9C/0PyxR6000UpKauEqrS1oskLfQ6Zsds&#10;aHY2ZLca/31XKHibx/uc5XqwrThT7xvHCtJJAoK4crrhWsHX5278DMIHZI2tY1JwJQ/r1cNoiZl2&#10;Fy7oXIZaxBD2GSowIXSZlL4yZNFPXEccuZPrLYYI+1rqHi8x3LZymiRzabHh2GCwo1dD1U/5axVs&#10;zXWzOHy/ldNN/mH3Rb47zI6tUk+PQ/4CItAQ7uJ/97uO89N5Crdv4gl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7s0/EAAAA3QAAAA8AAAAAAAAAAAAAAAAAmAIAAGRycy9k&#10;b3ducmV2LnhtbFBLBQYAAAAABAAEAPUAAACJAwAAAAA=&#10;" path="m,25r,l10,e" filled="f" strokeweight="1e-4mm">
                        <v:path arrowok="t" o:connecttype="custom" o:connectlocs="0,10097135;0,10097135;4000500,0" o:connectangles="0,0,0"/>
                      </v:shape>
                      <v:shape id="Freeform 513" o:spid="_x0000_s1526" style="position:absolute;left:11525;top:9207;width:63;height:159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qktOMQA&#10;AADdAAAADwAAAGRycy9kb3ducmV2LnhtbERPTWvCQBC9F/wPyxS81Y0pSJu6StBKqxcxCr2O2TEb&#10;mp0N2VXjv3eFQm/zeJ8znfe2ERfqfO1YwXiUgCAuna65UnDYr17eQPiArLFxTApu5GE+GzxNMdPu&#10;yju6FKESMYR9hgpMCG0mpS8NWfQj1xJH7uQ6iyHCrpK6w2sMt41Mk2QiLdYcGwy2tDBU/hZnq+DT&#10;3Jbv25+vIl3ma7vZ5avt67FRavjc5x8gAvXhX/zn/tZx/niSwuObeIKc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6pLTjEAAAA3QAAAA8AAAAAAAAAAAAAAAAAmAIAAGRycy9k&#10;b3ducmV2LnhtbFBLBQYAAAAABAAEAPUAAACJAwAAAAA=&#10;" path="m,25r,l10,e" filled="f" strokeweight="1e-4mm">
                        <v:path arrowok="t" o:connecttype="custom" o:connectlocs="0,10097135;0,10097135;4000500,0" o:connectangles="0,0,0"/>
                      </v:shape>
                      <v:shape id="Freeform 514" o:spid="_x0000_s1527" style="position:absolute;left:11652;top:8985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5MaMMA&#10;AADdAAAADwAAAGRycy9kb3ducmV2LnhtbERPS4vCMBC+L/gfwgje1rTKilSjiKLsZZH1gR7HZmyL&#10;zaQ0sXb/vREWvM3H95zpvDWlaKh2hWUFcT8CQZxaXXCm4LBff45BOI+ssbRMCv7IwXzW+Zhiou2D&#10;f6nZ+UyEEHYJKsi9rxIpXZqTQde3FXHgrrY26AOsM6lrfIRwU8pBFI2kwYJDQ44VLXNKb7u7UbD8&#10;up2OQzo3282JtheXxj9udVSq120XExCeWv8W/7u/dZgfj4bw+iacIG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5MaMMAAADdAAAADwAAAAAAAAAAAAAAAACYAgAAZHJzL2Rv&#10;d25yZXYueG1sUEsFBgAAAAAEAAQA9QAAAIgDAAAAAA==&#10;" path="m,20r,l20,e" filled="f" strokeweight="1e-4mm">
                        <v:path arrowok="t" o:connecttype="custom" o:connectlocs="0,8064500;0,8064500;8064500,0" o:connectangles="0,0,0"/>
                      </v:shape>
                      <v:shape id="Freeform 515" o:spid="_x0000_s1528" style="position:absolute;left:11874;top:8826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c/DMIA&#10;AADdAAAADwAAAGRycy9kb3ducmV2LnhtbERPTWvCQBC9F/wPywje6kYRrdFVTEFsb20ieB2yYxLM&#10;zobdbYz/3i0UepvH+5ztfjCt6Mn5xrKC2TQBQVxa3XCl4FwcX99A+ICssbVMCh7kYb8bvWwx1fbO&#10;39TnoRIxhH2KCuoQulRKX9Zk0E9tRxy5q3UGQ4SuktrhPYabVs6TZCkNNhwbauzovabylv8YBZ95&#10;cVlnWbVIGpd1p6/VaVX0rNRkPBw2IAIN4V/85/7Qcf5suYDfb+IJcvc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Rz8MwgAAAN0AAAAPAAAAAAAAAAAAAAAAAJgCAABkcnMvZG93&#10;bnJldi54bWxQSwUGAAAAAAQABAD1AAAAhwMAAAAA&#10;" path="m,15r,l20,e" filled="f" strokeweight="1e-4mm">
                        <v:path arrowok="t" o:connecttype="custom" o:connectlocs="0,6032500;0,6032500;8064500,0" o:connectangles="0,0,0"/>
                      </v:shape>
                      <v:shape id="Freeform 516" o:spid="_x0000_s1529" style="position:absolute;left:12096;top:8572;width:32;height:159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tkYMIA&#10;AADdAAAADwAAAGRycy9kb3ducmV2LnhtbERPS2vCQBC+F/oflhF6qxsbDJK6iggtRbyoPfQ4ZMdk&#10;aXY2ZDevf+8Kgrf5+J6z3o62Fj213jhWsJgnIIgLpw2XCn4vX+8rED4ga6wdk4KJPGw3ry9rzLUb&#10;+ET9OZQihrDPUUEVQpNL6YuKLPq5a4gjd3WtxRBhW0rd4hDDbS0/kiSTFg3Hhgob2ldU/J87q6Dw&#10;5u84jV2z2pfdwX331zQ1vVJvs3H3CSLQGJ7ih/tHx/mLbAn3b+IJcn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e2RgwgAAAN0AAAAPAAAAAAAAAAAAAAAAAJgCAABkcnMvZG93&#10;bnJldi54bWxQSwUGAAAAAAQABAD1AAAAhwMAAAAA&#10;" path="m,25r,l5,e" filled="f" strokeweight="1e-4mm">
                        <v:path arrowok="t" o:connecttype="custom" o:connectlocs="0,10097135;0,10097135;2032000,0" o:connectangles="0,0,0"/>
                      </v:shape>
                      <v:shape id="Freeform 517" o:spid="_x0000_s1530" style="position:absolute;left:12160;top:8286;width:32;height:159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n6F8AA&#10;AADdAAAADwAAAGRycy9kb3ducmV2LnhtbERPTYvCMBC9C/6HMII3TV2hSDWKCC4iXtQ97HFoxjbY&#10;TEqT1vrvjSB4m8f7nNWmt5XoqPHGsYLZNAFBnDttuFDwd91PFiB8QNZYOSYFT/KwWQ8HK8y0e/CZ&#10;uksoRAxhn6GCMoQ6k9LnJVn0U1cTR+7mGoshwqaQusFHDLeV/EmSVFo0HBtKrGlXUn6/tFZB7s3/&#10;6dm39WJXtEf3293mc9MpNR712yWIQH34ij/ug47zZ2kK72/iC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Kn6F8AAAADdAAAADwAAAAAAAAAAAAAAAACYAgAAZHJzL2Rvd25y&#10;ZXYueG1sUEsFBgAAAAAEAAQA9QAAAIUDAAAAAA==&#10;" path="m,25r,l5,e" filled="f" strokeweight="1e-4mm">
                        <v:path arrowok="t" o:connecttype="custom" o:connectlocs="0,10097135;0,10097135;2032000,0" o:connectangles="0,0,0"/>
                      </v:shape>
                      <v:shape id="Freeform 518" o:spid="_x0000_s1531" style="position:absolute;left:12192;top:8001;width:6;height:190;visibility:visible;mso-wrap-style:square;v-text-anchor:top" coordsize="635,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eiI8QA&#10;AADdAAAADwAAAGRycy9kb3ducmV2LnhtbERPS0sDMRC+C/6HMII3m20PVbdNiw9EwRZ0La3HYTMm&#10;S5PJksR2/feNIHibj+858+XgnThQTF1gBeNRBYK4Dbpjo2Dz8XR1AyJlZI0uMCn4oQTLxfnZHGsd&#10;jvxOhyYbUUI41ajA5tzXUqbWksc0Cj1x4b5C9JgLjEbqiMcS7p2cVNVUeuy4NFjs6cFSu2++vQK3&#10;iq7fT97M53Zn71/N8zo2j7dKXV4MdzMQmYb8L/5zv+gyfzy9ht9vyglyc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HoiPEAAAA3QAAAA8AAAAAAAAAAAAAAAAAmAIAAGRycy9k&#10;b3ducmV2LnhtbFBLBQYAAAAABAAEAPUAAACJAwAAAAA=&#10;" path="m,30r,l,e" filled="f" strokeweight="1e-4mm">
                        <v:path arrowok="t" o:connecttype="custom" o:connectlocs="0,12065635;0,12065635;0,0" o:connectangles="0,0,0"/>
                      </v:shape>
                      <v:line id="Line 519" o:spid="_x0000_s1532" style="position:absolute;flip:y;visibility:visible;mso-wrap-style:square" from="12160,7810" to="12166,7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3848YAAADdAAAADwAAAGRycy9kb3ducmV2LnhtbESPQUvDQBCF74L/YRnBi7SbKLQh7baI&#10;RRC92OqhxyE7TUJ3Z8Puton/3jkI3mZ4b977Zr2dvFNXiqkPbKCcF6CIm2B7bg18f73OKlApI1t0&#10;gcnADyXYbm5v1ljbMPKerofcKgnhVKOBLueh1jo1HXlM8zAQi3YK0WOWNbbaRhwl3Dv9WBQL7bFn&#10;aehwoJeOmvPh4g2492JXPTXHKnws4zB++pJPD86Y+7vpeQUq05T/zX/Xb1bwy4Xgyjcygt7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ON/OPGAAAA3QAAAA8AAAAAAAAA&#10;AAAAAAAAoQIAAGRycy9kb3ducmV2LnhtbFBLBQYAAAAABAAEAPkAAACUAwAAAAA=&#10;" strokeweight="1e-4mm"/>
                      <v:shape id="Freeform 520" o:spid="_x0000_s1533" style="position:absolute;left:12223;top:8159;width:32;height:254;visibility:visible;mso-wrap-style:square;v-text-anchor:top" coordsize="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x4mcQA&#10;AADdAAAADwAAAGRycy9kb3ducmV2LnhtbERPTWvCQBC9C/6HZYTe6q4iYlNXqWKleNLUQ49Ddkxi&#10;s7Mhu5rYX+8KBW/zeJ8zX3a2EldqfOlYw2ioQBBnzpScazh+f77OQPiAbLByTBpu5GG56PfmmBjX&#10;8oGuachFDGGfoIYihDqR0mcFWfRDVxNH7uQaiyHCJpemwTaG20qOlZpKiyXHhgJrWheU/aYXqwGP&#10;qtptVu3P33h7m2xTv1eT817rl0H38Q4iUBee4n/3l4nzR9M3eHwTT5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ceJnEAAAA3QAAAA8AAAAAAAAAAAAAAAAAmAIAAGRycy9k&#10;b3ducmV2LnhtbFBLBQYAAAAABAAEAPUAAACJAwAAAAA=&#10;" path="m5,r,l,40e" filled="f" strokeweight="1e-4mm">
                        <v:path arrowok="t" o:connecttype="custom" o:connectlocs="2032000,0;2032000,0;0,16129635" o:connectangles="0,0,0"/>
                      </v:shape>
                      <v:shape id="Freeform 521" o:spid="_x0000_s1534" style="position:absolute;left:12160;top:8540;width:63;height:159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6ACccA&#10;AADdAAAADwAAAGRycy9kb3ducmV2LnhtbESPQU/CQBCF7yb8h82QeJMtmCgUFtKIROVCqCZcx+7Y&#10;bezONt0Vyr93DibeZvLevPfNajP4Vp2pj01gA9NJBoq4Crbh2sDH++5uDiomZIttYDJwpQib9ehm&#10;hbkNFz7SuUy1khCOORpwKXW51rFy5DFOQkcs2lfoPSZZ+1rbHi8S7ls9y7IH7bFhaXDY0ZOj6rv8&#10;8Qae3XW7OJxeytm2ePP7Y7E73H+2xtyOh2IJKtGQ/s1/169W8KePwi/fyAh6/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TugAnHAAAA3QAAAA8AAAAAAAAAAAAAAAAAmAIAAGRy&#10;cy9kb3ducmV2LnhtbFBLBQYAAAAABAAEAPUAAACMAwAAAAA=&#10;" path="m10,r,l,25e" filled="f" strokeweight="1e-4mm">
                        <v:path arrowok="t" o:connecttype="custom" o:connectlocs="4000500,0;4000500,0;0,10097135" o:connectangles="0,0,0"/>
                      </v:shape>
                      <v:shape id="Freeform 522" o:spid="_x0000_s1535" style="position:absolute;left:12001;top:8794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mDQsMA&#10;AADdAAAADwAAAGRycy9kb3ducmV2LnhtbERPzYrCMBC+L/gOYQQvi6b1sKvVKCIUBNmDPw8wNmNT&#10;bCa1ibW+/WZB2Nt8fL+zXPe2Fh21vnKsIJ0kIIgLpysuFZxP+XgGwgdkjbVjUvAiD+vV4GOJmXZP&#10;PlB3DKWIIewzVGBCaDIpfWHIop+4hjhyV9daDBG2pdQtPmO4reU0Sb6kxYpjg8GGtoaK2/FhFczP&#10;eXfHKt83P6fcuM/rfneZXZQaDfvNAkSgPvyL3+6djvPT7xT+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fmDQsMAAADdAAAADwAAAAAAAAAAAAAAAACYAgAAZHJzL2Rv&#10;d25yZXYueG1sUEsFBgAAAAAEAAQA9QAAAIgDAAAAAA==&#10;" path="m15,r,l10,10,,20e" filled="f" strokeweight="1e-4mm">
                        <v:path arrowok="t" o:connecttype="custom" o:connectlocs="6032500,0;6032500,0;4021667,4032250;0,8064500" o:connectangles="0,0,0,0"/>
                      </v:shape>
                      <v:shape id="Freeform 523" o:spid="_x0000_s1536" style="position:absolute;left:11747;top:8985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t/LsMA&#10;AADdAAAADwAAAGRycy9kb3ducmV2LnhtbERPS2vCQBC+C/0PyxR6M5tY2kp0laIovYj4Qo9jdpoE&#10;s7Mhu8b4712h0Nt8fM8ZTztTiZYaV1pWkEQxCOLM6pJzBfvdoj8E4TyyxsoyKbiTg+nkpTfGVNsb&#10;b6jd+lyEEHYpKii8r1MpXVaQQRfZmjhwv7Yx6ANscqkbvIVwU8lBHH9KgyWHhgJrmhWUXbZXo2D2&#10;cTke3unUrpdHWp9dlqzc/KDU22v3PQLhqfP/4j/3jw7zk68BPL8JJ8jJ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t/LsMAAADdAAAADwAAAAAAAAAAAAAAAACYAgAAZHJzL2Rv&#10;d25yZXYueG1sUEsFBgAAAAAEAAQA9QAAAIgDAAAAAA==&#10;" path="m20,r,l,20e" filled="f" strokeweight="1e-4mm">
                        <v:path arrowok="t" o:connecttype="custom" o:connectlocs="8064500,0;8064500,0;0,8064500" o:connectangles="0,0,0"/>
                      </v:shape>
                      <v:shape id="Freeform 524" o:spid="_x0000_s1537" style="position:absolute;left:11620;top:9207;width:64;height:127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MzQcEA&#10;AADdAAAADwAAAGRycy9kb3ducmV2LnhtbERPTWuDQBC9F/IflgnkVlcbaBuTjYSApD1Wm/vgTlTi&#10;zoq7de2/7xYKvc3jfc6hWMwgZppcb1lBlqQgiBure24VfNbl4ysI55E1DpZJwTc5KI6rhwPm2gb+&#10;oLnyrYgh7HJU0Hk/5lK6piODLrEjceRudjLoI5xaqScMMdwM8ilNn6XBnmNDhyOdO2ru1ZdR8H41&#10;YThXxodLW9a70s5bDLNSm/Vy2oPwtPh/8Z/7Tcf52csWfr+JJ8jj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jM0HBAAAA3QAAAA8AAAAAAAAAAAAAAAAAmAIAAGRycy9kb3du&#10;cmV2LnhtbFBLBQYAAAAABAAEAPUAAACGAwAAAAA=&#10;" path="m10,r,l,20e" filled="f" strokeweight="1e-4mm">
                        <v:path arrowok="t" o:connecttype="custom" o:connectlocs="4064000,0;4064000,0;0,8064500" o:connectangles="0,0,0"/>
                      </v:shape>
                      <v:shape id="Freeform 525" o:spid="_x0000_s1538" style="position:absolute;left:11493;top:9461;width:64;height:159;visibility:visible;mso-wrap-style:square;v-text-anchor:top" coordsize="10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9WGCsUA&#10;AADdAAAADwAAAGRycy9kb3ducmV2LnhtbERPS2vCQBC+F/wPywje6kYtraauEnzQ2osYhV6n2Wk2&#10;mJ0N2VXjv+8WCr3Nx/ec+bKztbhS6yvHCkbDBARx4XTFpYLTcfs4BeEDssbaMSm4k4flovcwx1S7&#10;Gx/omodSxBD2KSowITSplL4wZNEPXUMcuW/XWgwRtqXULd5iuK3lOEmepcWKY4PBhlaGinN+sQo2&#10;5r6e7T/f8vE629mPQ7bdT75qpQb9LnsFEagL/+I/97uO80cvT/D7TTxBL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1YYKxQAAAN0AAAAPAAAAAAAAAAAAAAAAAJgCAABkcnMv&#10;ZG93bnJldi54bWxQSwUGAAAAAAQABAD1AAAAigMAAAAA&#10;" path="m10,r,l,25e" filled="f" strokeweight="1e-4mm">
                        <v:path arrowok="t" o:connecttype="custom" o:connectlocs="4064000,0;4064000,0;0,10097135" o:connectangles="0,0,0"/>
                      </v:shape>
                      <v:shape id="Freeform 526" o:spid="_x0000_s1539" style="position:absolute;left:11430;top:9715;width:31;height:159;visibility:visible;mso-wrap-style:square;v-text-anchor:top" coordsize="5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LyvcIA&#10;AADdAAAADwAAAGRycy9kb3ducmV2LnhtbERPTYvCMBC9C/sfwgh701RFV7pGWQQXES/WPexxaMY2&#10;2ExKk9b6740geJvH+5zVpreV6KjxxrGCyTgBQZw7bbhQ8HfejZYgfEDWWDkmBXfysFl/DFaYanfj&#10;E3VZKEQMYZ+igjKEOpXS5yVZ9GNXE0fu4hqLIcKmkLrBWwy3lZwmyUJaNBwbSqxpW1J+zVqrIPfm&#10;/3jv23q5LdqD++0us5nplPoc9j/fIAL14S1+ufc6zp98zeH5TTxBr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ovK9wgAAAN0AAAAPAAAAAAAAAAAAAAAAAJgCAABkcnMvZG93&#10;bnJldi54bWxQSwUGAAAAAAQABAD1AAAAhwMAAAAA&#10;" path="m5,r,l,25e" filled="f" strokeweight="1e-4mm">
                        <v:path arrowok="t" o:connecttype="custom" o:connectlocs="1968500,0;1968500,0;0,10097135" o:connectangles="0,0,0"/>
                      </v:shape>
                      <v:shape id="Freeform 527" o:spid="_x0000_s1540" style="position:absolute;left:9175;top:8413;width:1493;height:1588;visibility:visible;mso-wrap-style:square;v-text-anchor:top" coordsize="235,2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WF6MQA&#10;AADdAAAADwAAAGRycy9kb3ducmV2LnhtbERPS2sCMRC+C/6HMEJvNauoLVujiCi0nuqjlN6GzTS7&#10;dDNZknR3/femUPA2H99zluve1qIlHyrHCibjDARx4XTFRsHlvH98BhEissbaMSm4UoD1ajhYYq5d&#10;x0dqT9GIFMIhRwVljE0uZShKshjGriFO3LfzFmOC3kjtsUvhtpbTLFtIixWnhhIb2pZU/Jx+rQLz&#10;cf7a+fmbeb/sD58zs9W+a7VSD6N+8wIiUh/v4n/3q07zJ08L+PsmnS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1hejEAAAA3QAAAA8AAAAAAAAAAAAAAAAAmAIAAGRycy9k&#10;b3ducmV2LnhtbFBLBQYAAAAABAAEAPUAAACJAwAAAAA=&#10;" path="m,l,15,15,10r,15l25,20r,15l40,30,35,45,50,40r,15l60,50r,10l75,60,70,75,85,70r,15l95,80r,15l105,90r,15l120,100r-5,15l130,115r-5,10l140,125r-5,10l150,135r-5,15l160,145r-5,15l170,160r-5,10l180,170r-5,15l190,185r-5,10l200,195r-5,10l210,205r-5,15l215,220r,10l225,230r-5,15l235,245r,5e" filled="f" strokeweight="1e-4mm">
                        <v:path arrowok="t" o:connecttype="custom" o:connectlocs="0,0;0,6050509;6051415,4033672;6051415,10084181;10085691,8067345;10085691,14117853;16137106,12101017;14119968,18151526;20171383,16134690;20171383,22185198;24205660,20168362;24205660,24202034;30257074,24202034;28239936,30252543;34291351,28235707;34291351,34286215;38325628,32269379;38325628,38319888;42359904,36303052;42359904,42353560;48411319,40336724;46394181,46387233;52445596,46387233;50428457,50420905;56479872,50420905;54462734,54454577;60514149,54454577;58497011,60505086;64548426,58488250;62531287,64538758;68582702,64538758;66565564,68572431;72616979,68572431;70599840,74622939;76651255,74622939;74634117,78656612;80685532,78656612;78668394,82690284;84719809,82690284;82702670,88740793;86736947,88740793;86736947,92774465;90771223,92774465;88754085,98824974;94805500,98824974;94805500,100841810" o:connectangles="0,0,0,0,0,0,0,0,0,0,0,0,0,0,0,0,0,0,0,0,0,0,0,0,0,0,0,0,0,0,0,0,0,0,0,0,0,0,0,0,0,0,0,0,0,0"/>
                      </v:shape>
                      <v:shape id="Freeform 528" o:spid="_x0000_s1541" style="position:absolute;left:8826;top:8636;width:1397;height:1428;visibility:visible;mso-wrap-style:square;v-text-anchor:top" coordsize="220,2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w4i8EA&#10;AADdAAAADwAAAGRycy9kb3ducmV2LnhtbERPTYvCMBC9C/6HMII3TV1El2paRFYQD4u6itehGdti&#10;MylNrPXfmwXB2zze5yzTzlSipcaVlhVMxhEI4szqknMFp7/N6BuE88gaK8uk4EkO0qTfW2Ks7YMP&#10;1B59LkIIuxgVFN7XsZQuK8igG9uaOHBX2xj0ATa51A0+Qrip5FcUzaTBkkNDgTWtC8pux7tRIPe/&#10;P3qX8fQ5a729bLZnm08rpYaDbrUA4anzH/HbvdVh/mQ+h/9vwgkye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MOIvBAAAA3QAAAA8AAAAAAAAAAAAAAAAAmAIAAGRycy9kb3du&#10;cmV2LnhtbFBLBQYAAAAABAAEAPUAAACGAwAAAAA=&#10;" path="m220,225r-5,l220,210r-10,l210,200r-10,l200,185r-10,5l195,175r-15,l185,165r-15,l175,150r-15,5l165,140r-15,l150,130r-10,l140,120r-10,l130,105r-10,5l120,95r-15,5l110,85,95,90r5,-15l85,80r,-15l75,65r,-10l60,60,65,45,50,50r,-15l40,40r,-15l25,30r,-15l15,20,15,5,,10,,e" filled="f" strokeweight="1e-4mm">
                        <v:path arrowok="t" o:connecttype="custom" o:connectlocs="88709500,90681810;86693375,90681810;88709500,84636356;84677250,84636356;84677250,80606053;80645000,80606053;80645000,74560599;76612750,76575751;78628875,70530297;72580500,70530297;74596625,66499994;68548250,66499994;70564375,60454540;64516000,62469691;66532125,56424237;60483750,56424237;60483750,52393935;56451500,52393935;56451500,48363632;52419250,48363632;52419250,42318178;48387000,44333329;48387000,38287875;42338625,40303027;44354750,34257573;38306375,36272724;40322500,30227270;34274125,32242421;34274125,26196967;30241875,26196967;30241875,22166665;24193500,24181816;26209625,18136362;20161250,20151513;20161250,14106059;16129000,16121211;16129000,10075757;10080625,12090908;10080625,6045454;6048375,8060605;6048375,2015151;0,4030303;0,0" o:connectangles="0,0,0,0,0,0,0,0,0,0,0,0,0,0,0,0,0,0,0,0,0,0,0,0,0,0,0,0,0,0,0,0,0,0,0,0,0,0,0,0,0,0,0"/>
                      </v:shape>
                      <v:shape id="Freeform 529" o:spid="_x0000_s1542" style="position:absolute;left:8509;top:8826;width:1428;height:1365;visibility:visible;mso-wrap-style:square;v-text-anchor:top" coordsize="225,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9PlsMA&#10;AADdAAAADwAAAGRycy9kb3ducmV2LnhtbESPQWvCQBCF7wX/wzKCl6KbSKkSXUWqBXusevA4ZMck&#10;mJ0Nu9sY/33nUOhthvfmvW/W28G1qqcQG88G8lkGirj0tuHKwOX8OV2CignZYuuZDDwpwnYzellj&#10;Yf2Dv6k/pUpJCMcCDdQpdYXWsazJYZz5jli0mw8Ok6yh0jbgQ8Jdq+dZ9q4dNiwNNXb0UVN5P/04&#10;A/vzNQ9u3pevBz+QR338QnwzZjIeditQiYb0b/67PlrBzxeCK9/ICHrz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9PlsMAAADdAAAADwAAAAAAAAAAAAAAAACYAgAAZHJzL2Rv&#10;d25yZXYueG1sUEsFBgAAAAAEAAQA9QAAAIgDAAAAAA==&#10;" path="m,l,10,15,5r,15l25,15r,15l40,25r,10l50,35r,10l65,40r,15l75,50r,15l85,60r,15l100,70r,15l110,80r,15l120,90r,15l135,105r-5,10l145,115r-5,10l155,125r-5,15l165,135r-5,15l175,150r-5,10l185,160r,10l195,170r-5,15l205,185r-5,10l215,195r-5,10l225,205r-5,10e" filled="f" strokeweight="1e-4mm">
                        <v:path arrowok="t" o:connecttype="custom" o:connectlocs="0,0;0,4031659;6045200,2015830;6045200,8063319;10075333,6047489;10075333,12094978;16120533,10079148;16120533,14110808;20150667,14110808;20150667,18142467;26195867,16126637;26195867,22174126;30226000,20158297;30226000,26205785;34256133,24189956;34256133,30237445;40301333,28221615;40301333,34269104;44331467,32253274;44331467,38300763;48361600,36284934;48361600,42332423;54406800,42332423;52391733,46364082;58436933,46364082;56421867,50395741;62467067,50395741;60452000,56443230;66497200,54427401;64482133,60474890;70527333,60474890;68512267,64506549;74557467,64506549;74557467,68538208;78587600,68538208;76572533,74585697;82617733,74585697;80602667,78617356;86647867,78617356;84632800,82649016;90678000,82649016;88662933,86680675" o:connectangles="0,0,0,0,0,0,0,0,0,0,0,0,0,0,0,0,0,0,0,0,0,0,0,0,0,0,0,0,0,0,0,0,0,0,0,0,0,0,0,0,0,0"/>
                      </v:shape>
                      <v:shape id="Freeform 530" o:spid="_x0000_s1543" style="position:absolute;left:8159;top:9017;width:1429;height:1365;visibility:visible;mso-wrap-style:square;v-text-anchor:top" coordsize="225,2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PqDcAA&#10;AADdAAAADwAAAGRycy9kb3ducmV2LnhtbERPS4vCMBC+L/gfwgheFk0rsmo1iqwuuEcfB49DM7bF&#10;ZlKSbK3/fiMI3ubje85y3ZlatOR8ZVlBOkpAEOdWV1woOJ9+hjMQPiBrrC2Tggd5WK96H0vMtL3z&#10;gdpjKEQMYZ+hgjKEJpPS5yUZ9CPbEEfuap3BEKErpHZ4j+GmluMk+ZIGK44NJTb0XVJ+O/4ZBdvT&#10;JXVm3OafO9uRRbn/RZwoNeh3mwWIQF14i1/uvY7z0+kcnt/EE+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bPqDcAAAADdAAAADwAAAAAAAAAAAAAAAACYAgAAZHJzL2Rvd25y&#10;ZXYueG1sUEsFBgAAAAAEAAQA9QAAAIUDAAAAAA==&#10;" path="m225,215r,-10l215,205r5,-15l205,195r5,-15l195,180r5,-10l185,170r5,-15l175,160r5,-15l165,145r,-10l155,135r,-10l145,125r,-15l135,115r,-15l120,105r5,-15l110,95r,-15l100,85r,-15l85,75,90,60,75,65r,-15l65,55r,-10l50,45r,-10l40,40r,-15l25,30r,-15l15,20r,-10l,15,,e" filled="f" strokeweight="1e-4mm">
                        <v:path arrowok="t" o:connecttype="custom" o:connectlocs="90741500,86680675;90741500,82649016;86708544,82649016;88725022,76601527;82675589,78617356;84692067,72569867;78642633,72569867;80659111,68538208;74609678,68538208;76626156,62490719;70576722,64506549;72593200,58459060;66543767,58459060;66543767,54427401;62510811,54427401;62510811,50395741;58477856,50395741;58477856,44348252;54444900,46364082;54444900,40316593;48395467,42332423;50411944,36284934;44362511,38300763;44362511,32253274;40329556,34269104;40329556,28221615;34280122,30237445;36296600,24189956;30247167,26205785;30247167,20158297;26214211,22174126;26214211,18142467;20164778,18142467;20164778,14110808;16131822,16126637;16131822,10079148;10082389,12094978;10082389,6047489;6049433,8063319;6049433,4031659;0,6047489;0,0" o:connectangles="0,0,0,0,0,0,0,0,0,0,0,0,0,0,0,0,0,0,0,0,0,0,0,0,0,0,0,0,0,0,0,0,0,0,0,0,0,0,0,0,0,0"/>
                      </v:shape>
                      <v:shape id="Freeform 531" o:spid="_x0000_s1544" style="position:absolute;left:7810;top:9207;width:1492;height:1334;visibility:visible;mso-wrap-style:square;v-text-anchor:top" coordsize="23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BwxsMA&#10;AADdAAAADwAAAGRycy9kb3ducmV2LnhtbESPQYvCMBCF78L+hzAL3jRVUaRrlEVcWLyIuhdvQzM2&#10;xWbSbaLWf+8cBG8zvDfvfbNYdb5WN2pjFdjAaJiBIi6Crbg08Hf8GcxBxYRssQ5MBh4UYbX86C0w&#10;t+HOe7odUqkkhGOOBlxKTa51LBx5jMPQEIt2Dq3HJGtbatviXcJ9rcdZNtMeK5YGhw2tHRWXw9Ub&#10;sNPTZOf0KZRx41xHW/yPtDWm/9l9f4FK1KW3+XX9awV/NBd++UZG0M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BwxsMAAADdAAAADwAAAAAAAAAAAAAAAACYAgAAZHJzL2Rv&#10;d25yZXYueG1sUEsFBgAAAAAEAAQA9QAAAIgDAAAAAA==&#10;" path="m,l5,15,15,10r,10l30,15r,15l40,25r,10l55,30r,15l65,40r5,15l80,50r,15l90,60r,10l105,70r,10l115,80r,10l130,90r-5,10l140,100r,10l150,110r,10l160,120r,10l175,130r-5,10l185,140r-5,15l195,150r-5,15l205,165r-5,10l215,175r-5,10l225,185r-5,15l235,200r-5,10l235,210e" filled="f" strokeweight="1e-4mm">
                        <v:path arrowok="t" o:connecttype="custom" o:connectlocs="0,0;2015787,6050870;6047362,4033913;6047362,8067826;12094723,6050870;12094723,12101739;16126298,10084783;16126298,14118696;22173660,12101739;22173660,18152609;26205234,16135652;28221021,22186522;32252596,20169565;32252596,26220435;36284170,24203479;36284170,28237392;42331532,28237392;42331532,32271305;46363106,32271305;46363106,36305218;52410468,36305218;50394681,40339131;56442043,40339131;56442043,44373044;60473617,44373044;60473617,48406957;64505191,48406957;64505191,52440870;70552553,52440870;68536766,56474783;74584128,56474783;72568340,62525653;78615702,60508696;76599915,66559566;82647277,66559566;80631489,70593479;86678851,70593479;84663064,74627392;90710426,74627392;88694638,80678262;94742000,80678262;92726213,84712175;94742000,84712175" o:connectangles="0,0,0,0,0,0,0,0,0,0,0,0,0,0,0,0,0,0,0,0,0,0,0,0,0,0,0,0,0,0,0,0,0,0,0,0,0,0,0,0,0,0,0"/>
                      </v:shape>
                      <v:shape id="Freeform 532" o:spid="_x0000_s1545" style="position:absolute;left:7461;top:9429;width:1556;height:1270;visibility:visible;mso-wrap-style:square;v-text-anchor:top" coordsize="245,2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45JeMMA&#10;AADdAAAADwAAAGRycy9kb3ducmV2LnhtbERPTWvCQBC9F/wPywje6iaCYqKraKFiaS/GgNchOybB&#10;7GzIrhr7691Cwds83ucs171pxI06V1tWEI8jEMSF1TWXCvLj5/schPPIGhvLpOBBDtarwdsSU23v&#10;fKBb5ksRQtilqKDyvk2ldEVFBt3YtsSBO9vOoA+wK6Xu8B7CTSMnUTSTBmsODRW29FFRccmuRsEV&#10;d/Hx6/snmW7zfX7IJsnvqUyUGg37zQKEp96/xP/uvQ7z43kMf9+EE+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45JeMMAAADdAAAADwAAAAAAAAAAAAAAAACYAgAAZHJzL2Rv&#10;d25yZXYueG1sUEsFBgAAAAAEAAQA9QAAAIgDAAAAAA==&#10;" path="m245,200r-5,l240,185r-10,5l230,175r-10,l220,165r-10,l210,150r-10,5l200,140r-15,5l190,130r-15,l180,120r-15,l165,110r-10,l155,100r-10,l145,90r-15,l130,80r-10,5l120,70r-15,5l105,60,95,65r,-15l80,55r,-10l70,50r,-15l55,40r,-15l45,30r,-10l30,25r,-15l15,15,15,5,5,10,,e" filled="f" strokeweight="1e-4mm">
                        <v:path arrowok="t" o:connecttype="custom" o:connectlocs="98806000,80648175;96789551,80648175;96789551,74599562;92756653,76615766;92756653,70567153;88723755,70567153;88723755,66534744;84690857,66534744;84690857,60486131;80657959,62502336;80657959,56453723;74608612,58469927;76625061,52421314;70575714,52421314;72592163,48388905;66542816,48388905;66542816,44356496;62509918,44356496;62509918,40324088;58477020,40324088;58477020,36291679;52427673,36291679;52427673,32259270;48394776,34275474;48394776,28226861;42345429,30243066;42345429,24194453;38312531,26210657;38312531,20162044;32263184,22178248;32263184,18145839;28230286,20162044;28230286,14113431;22180939,16129635;22180939,10081022;18148041,12097226;18148041,8064818;12098694,10081022;12098694,4032409;6049347,6048613;6049347,2016204;2016449,4032409;0,0" o:connectangles="0,0,0,0,0,0,0,0,0,0,0,0,0,0,0,0,0,0,0,0,0,0,0,0,0,0,0,0,0,0,0,0,0,0,0,0,0,0,0,0,0,0,0"/>
                      </v:shape>
                      <v:shape id="Freeform 533" o:spid="_x0000_s1546" style="position:absolute;left:7461;top:9207;width:1841;height:1492;visibility:visible;mso-wrap-style:square;v-text-anchor:top" coordsize="290,2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k338QA&#10;AADdAAAADwAAAGRycy9kb3ducmV2LnhtbERP22oCMRB9F/oPYQq+aXZFrKxGaQuCF1Bqi74Om3Gz&#10;djNZN1G3f98Ihb7N4VxnOm9tJW7U+NKxgrSfgCDOnS65UPD1ueiNQfiArLFyTAp+yMN89tSZYqbd&#10;nT/otg+FiCHsM1RgQqgzKX1uyKLvu5o4cifXWAwRNoXUDd5juK3kIElG0mLJscFgTe+G8u/91SpY&#10;vax3l7PbmjC8LN7Ow9SuNseDUt3n9nUCIlAb/sV/7qWO89PxAB7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ZN9/EAAAA3QAAAA8AAAAAAAAAAAAAAAAAmAIAAGRycy9k&#10;b3ducmV2LnhtbFBLBQYAAAAABAAEAPUAAACJAwAAAAA=&#10;" path="m245,235r-10,l240,220r-10,5l230,210r-10,l220,200r-10,l210,185r-10,5l200,175r-15,5l190,165r-15,l180,155r-15,l165,145r-10,l155,135r-10,l145,125r-15,l130,115r-10,5l120,105r-15,5l105,95r-10,5l95,85,80,90r,-10l70,85r,-15l55,75r,-15l45,65,40,55,30,60r,-15l15,50r,-10l5,45,,35,55,r5,15l70,10r,10l85,15r,15l95,25r,10l110,35r,10l120,40r,15l135,50r,15l145,60r,10l160,70r,10l170,80r,10l185,90r-5,10l195,100r,10l205,110r,10l220,120r-5,10l230,130r-5,10l240,140r-5,15l250,150r-5,15l260,165r-5,10l270,175r-5,10l280,185r-5,15l290,200r-5,10l245,235xe" fillcolor="#c4c4c4" strokeweight="1e-4mm">
                        <v:path arrowok="t" o:connecttype="custom" o:connectlocs="94732147,94745810;92716569,90714073;88685414,84666469;84654259,80634732;80623103,76602995;74576371,72571259;70545216,66523654;66514060,62491917;62482905,58460181;58451750,54428444;52405017,50396707;48373862,48380839;42327129,44349103;38295974,40317366;32249241,36285629;28218086,34269761;22171353,30238024;18140198,26206288;12093466,24190420;6046733,20158683;2015578,18142815;22171353,0;28218086,4031737;34264819,6047605;38295974,10079341;44342707,14111078;48373862,16126946;54420595,20158683;58451750,24190420;64498483,28222156;68529638,32253893;74576371,36285629;78607526,40317366;82638681,44349103;88685414,48380839;92716569,52412576;96747724,56444312;100778879,60476049;104810034,66523654;108841190,70555390;112872345,74587127;116903500,80634732;114887922,84666469;98763302,94745810" o:connectangles="0,0,0,0,0,0,0,0,0,0,0,0,0,0,0,0,0,0,0,0,0,0,0,0,0,0,0,0,0,0,0,0,0,0,0,0,0,0,0,0,0,0,0,0"/>
                      </v:shape>
                      <v:shape id="Freeform 534" o:spid="_x0000_s1547" style="position:absolute;left:8159;top:8826;width:1778;height:1556;visibility:visible;mso-wrap-style:square;v-text-anchor:top" coordsize="280,2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bzRsIA&#10;AADdAAAADwAAAGRycy9kb3ducmV2LnhtbERPS4vCMBC+L/gfwgh7WTStZUWrUaSwsLfFB3gdmrEt&#10;NpOSxLb+e7OwsLf5+J6z3Y+mFT0531hWkM4TEMSl1Q1XCi7nr9kKhA/IGlvLpOBJHva7ydsWc20H&#10;PlJ/CpWIIexzVFCH0OVS+rImg35uO+LI3awzGCJ0ldQOhxhuWrlIkqU02HBsqLGjoqbyfnoYBez6&#10;Ysh+0ixdHz+Lu+HsY/G4KvU+HQ8bEIHG8C/+c3/rOD9dZfD7TTxB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pvNGwgAAAN0AAAAPAAAAAAAAAAAAAAAAAJgCAABkcnMvZG93&#10;bnJldi54bWxQSwUGAAAAAAQABAD1AAAAhwMAAAAA&#10;" path="m225,245r,-10l215,235r5,-15l205,225r5,-15l195,210r5,-10l185,200r5,-15l175,190r5,-15l165,175r,-10l155,165r,-10l145,155r,-15l135,145r,-15l120,135r5,-15l110,125r,-15l100,115r,-15l85,105,90,90,75,95r,-15l65,85r,-10l50,75r,-10l40,70r,-15l25,60r,-15l15,50,10,40,,45,,30,55,r,10l70,5r,15l80,15r,15l95,25r,10l105,35r,10l120,40r,15l130,50r,15l140,60r,15l155,70r,15l165,80r,15l175,90r,15l190,105r-5,10l200,115r-5,10l210,125r-5,15l220,135r-5,15l230,150r-5,10l240,160r-5,10l250,170r-5,15l260,185r-5,10l270,195r-5,10l280,205r-5,10l225,245xe" fillcolor="#c4c4c4" strokeweight="1e-4mm">
                        <v:path arrowok="t" o:connecttype="custom" o:connectlocs="90725625,94776757;88709500,88727176;84677250,84694123;80645000,80661069;76612750,74611489;72580500,70578436;66532125,66545382;62499875,62512329;58467625,56462749;54435375,52429695;50403125,48396642;44354750,44363588;40322500,40330535;36290250,36297481;30241875,32264428;26209625,30247901;20161250,26214848;16129000,22181794;10080625,18148741;4032250,16132214;0,12099160;22177375,4033053;28225750,8066107;32258000,12099160;38306375,14115687;42338625,18148741;48387000,22181794;52419250,26214848;56451500,30247901;62499875,34280954;66532125,38314008;70564375,42347061;74596625,46380115;78628875,50413168;82661125,56462749;86693375,60495802;90725625,64528856;94757875,68561909;98790125,74611489;102822375,78644543;106854625,82677596;110886875,86710650;90725625,98809810" o:connectangles="0,0,0,0,0,0,0,0,0,0,0,0,0,0,0,0,0,0,0,0,0,0,0,0,0,0,0,0,0,0,0,0,0,0,0,0,0,0,0,0,0,0,0"/>
                      </v:shape>
                      <v:shape id="Freeform 535" o:spid="_x0000_s1548" style="position:absolute;left:8826;top:8413;width:1842;height:1651;visibility:visible;mso-wrap-style:square;v-text-anchor:top" coordsize="290,2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2Q+sMA&#10;AADdAAAADwAAAGRycy9kb3ducmV2LnhtbERPTWvCQBC9F/wPyxR6a3bVKiF1FYlYWjxVveQ2ZMck&#10;mJ0N2VWjv75bKPQ2j/c5i9VgW3Gl3jeONYwTBYK4dKbhSsPxsH1NQfiAbLB1TBru5GG1HD0tMDPu&#10;xt903YdKxBD2GWqoQ+gyKX1Zk0WfuI44cifXWwwR9pU0Pd5iuG3lRKm5tNhwbKixo7ym8ry/WA2q&#10;mD6KHX/NP/I2xymdCnXezLR+eR7W7yACDeFf/Of+NHH+OH2D32/iC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2Q+sMAAADdAAAADwAAAAAAAAAAAAAAAACYAgAAZHJzL2Rv&#10;d25yZXYueG1sUEsFBgAAAAAEAAQA9QAAAIgDAAAAAA==&#10;" path="m220,260r-5,l220,245r-10,l210,235r-10,l200,225r-10,l195,210r-15,l185,200r-15,l175,185r-15,5l160,175r-10,l150,165r-10,l140,155r-10,l130,140r-10,5l120,130r-15,5l110,120r-15,5l100,110r-15,5l85,100r-10,5l75,90,60,95,65,80,50,85r,-15l40,75r,-15l25,65r,-15l15,55r,-15l,45,,35,55,r,15l70,10r,15l80,20r,15l95,30,90,45r15,-5l105,55r10,-5l115,65r15,-5l125,75r15,-5l140,85r10,-5l150,95r10,-5l160,105r10,-5l170,115r15,l180,125r15,l190,135r15,l200,150r15,-5l210,160r15,l220,170r15,l230,185r15,l240,195r15,l250,205r15,l260,220r10,l265,230r15,l275,245r15,l290,250r-40,l220,260xe" fillcolor="#c4c4c4" strokeweight="1e-4mm">
                        <v:path arrowok="t" o:connecttype="custom" o:connectlocs="86716914,104842310;84700241,98793715;80666897,94761319;76633552,90728922;72600207,84680327;68566862,80647931;64533517,76615534;60500172,70566939;56466828,66534543;52433483,62502146;48400138,58469750;42350121,54437353;38316776,50404957;34283431,46372560;30250086,42340164;24200069,38307767;20166724,34275371;16133379,30242974;10083362,26210578;6050017,22178181;0,18145784;22183397,0;28233414,4032397;32266759,8064793;38316776,12097190;42350121,16129586;46383466,20161983;52433483,24194379;56466828,28226776;60500172,32259172;64533517,36291569;68566862,40323965;74616879,46372560;78650224,50404957;82683569,54437353;86716914,58469750;90750259,64518345;94783603,68550741;98816948,74599336;102850293,78631733;106883638,82664129;108900310,88712724;112933655,92745120;116967000,98793715;116967000,100809913;88733586,104842310" o:connectangles="0,0,0,0,0,0,0,0,0,0,0,0,0,0,0,0,0,0,0,0,0,0,0,0,0,0,0,0,0,0,0,0,0,0,0,0,0,0,0,0,0,0,0,0,0,0"/>
                      </v:shape>
                      <v:shape id="Freeform 536" o:spid="_x0000_s1549" style="position:absolute;left:8858;top:7239;width:3365;height:1460;visibility:visible;mso-wrap-style:square;v-text-anchor:top" coordsize="530,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ko7cIA&#10;AADdAAAADwAAAGRycy9kb3ducmV2LnhtbERPyWrDMBC9B/oPYgq9JbINLcGNEkpMoYaQkqS9D9LU&#10;NrVGxpKX/H1UKOQ2j7fOZjfbVozU+8axgnSVgCDWzjRcKfi6vC/XIHxANtg6JgVX8rDbPiw2mBs3&#10;8YnGc6hEDGGfo4I6hC6X0uuaLPqV64gj9+N6iyHCvpKmxymG21ZmSfIiLTYcG2rsaF+T/j0PVoE8&#10;el1qGg5JVhSp+y66z31WKvX0OL+9ggg0h7v43/1h4vx0/Qx/38QT5PY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OSjtwgAAAN0AAAAPAAAAAAAAAAAAAAAAAJgCAABkcnMvZG93&#10;bnJldi54bWxQSwUGAAAAAAQABAD1AAAAhwMAAAAA&#10;" path="m,110r,l45,75r50,40l150,150r55,20l260,180r30,l320,175r30,-5l375,160r25,-10l425,130r25,-20l475,85,470,75,460,65r-20,l420,75,380,95r-45,15l290,125r-50,5l215,75r60,-5l320,55,360,40,390,30,440,5,460,r20,l495,10r10,5l510,30r5,15l515,55r10,15l530,75,520,90r-25,35l465,155r-25,25l405,200r-30,15l345,225r-35,5l275,230r-35,l205,220,170,210,135,195,70,155,,110xe" fillcolor="#c4c4c4" strokeweight="1e-4mm">
                        <v:path arrowok="t" o:connecttype="custom" o:connectlocs="0,44341387;0,44341387;18142429,30232764;18142429,30232764;38300684,46356905;60474764,60465528;82648844,68527599;104822925,72558634;116917877,72558634;129012830,70543116;141107783,68527599;151186910,64496563;161266038,60465528;171345165,52403458;181424292,44341387;191503420,34263799;191503420,34263799;189487594,30232764;185455943,26201729;177392642,26201729;169329340,30232764;169329340,30232764;153202736,38294835;135060307,44341387;116917877,50387940;96759623,52403458;96759623,52403458;86680495,30232764;86680495,30232764;110870401,28217247;129012830,22170694;145139434,16124141;157234387,12093106;177392642,2015518;185455943,0;193519245,0;193519245,0;199566722,4031035;203598373,6046553;203598373,6046553;205614198,12093106;207630024,18139658;207630024,22170694;211661675,28217247;211661675,28217247;213677500,30232764;209645849,36279317;209645849,36279317;199566722,50387940;187471769,62481046;177392642,72558634;163281863,80620704;151186910,86667257;139091958,90698292;124981179,92713810;110870401,92713810;96759623,92713810;82648844,88682775;68538066,84651740;54427288,78605187;28221557,62481046;0,44341387;0,44341387" o:connectangles="0,0,0,0,0,0,0,0,0,0,0,0,0,0,0,0,0,0,0,0,0,0,0,0,0,0,0,0,0,0,0,0,0,0,0,0,0,0,0,0,0,0,0,0,0,0,0,0,0,0,0,0,0,0,0,0,0,0,0,0,0,0,0"/>
                      </v:shape>
                      <v:line id="Line 537" o:spid="_x0000_s1550" style="position:absolute;flip:x;visibility:visible;mso-wrap-style:square" from="12096,7683" to="12192,77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Ir8MMAAADdAAAADwAAAGRycy9kb3ducmV2LnhtbERPTWvCQBC9F/wPywi9FN2kBQ3RVUQp&#10;lPZSowePQ3ZMgruzYXdr0n/fLRR6m8f7nPV2tEbcyYfOsYJ8noEgrp3uuFFwPr3OChAhIms0jknB&#10;NwXYbiYPayy1G/hI9yo2IoVwKFFBG2NfShnqliyGueuJE3d13mJM0DdSexxSuDXyOcsW0mLHqaHF&#10;nvYt1bfqyyow79mheKkvhftY+n74tDlfn4xSj9NxtwIRaYz/4j/3m07z82IBv9+kE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1SK/DDAAAA3QAAAA8AAAAAAAAAAAAA&#10;AAAAoQIAAGRycy9kb3ducmV2LnhtbFBLBQYAAAAABAAEAPkAAACRAwAAAAA=&#10;" strokeweight="1e-4mm"/>
                      <v:shape id="Freeform 538" o:spid="_x0000_s1551" style="position:absolute;left:11938;top:7874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nOisMA&#10;AADdAAAADwAAAGRycy9kb3ducmV2LnhtbERPzYrCMBC+L/gOYQQvi6Z62K3VKCIUBNmDPw8wNmNT&#10;bCa1ibW+/WZB2Nt8fL+zXPe2Fh21vnKsYDpJQBAXTldcKjif8nEKwgdkjbVjUvAiD+vV4GOJmXZP&#10;PlB3DKWIIewzVGBCaDIpfWHIop+4hjhyV9daDBG2pdQtPmO4reUsSb6kxYpjg8GGtoaK2/FhFczP&#10;eXfHKt83P6fcuM/rfndJL0qNhv1mASJQH/7Fb/dOx/nT9Bv+voknyN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nOisMAAADdAAAADwAAAAAAAAAAAAAAAACYAgAAZHJzL2Rv&#10;d25yZXYueG1sUEsFBgAAAAAEAAQA9QAAAIgDAAAAAA==&#10;" path="m15,r,l,20e" filled="f" strokeweight="1e-4mm">
                        <v:path arrowok="t" o:connecttype="custom" o:connectlocs="6032500,0;6032500,0;0,8064500" o:connectangles="0,0,0"/>
                      </v:shape>
                      <v:shape id="Freeform 539" o:spid="_x0000_s1552" style="position:absolute;left:11747;top:8096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448YA&#10;AADdAAAADwAAAGRycy9kb3ducmV2LnhtbESPT2vCQBDF7wW/wzJCb3WTikVSVxGl0kuR+gd7nGan&#10;STA7G7LbGL+9cxC8zfDevPeb2aJ3teqoDZVnA+koAUWce1txYeCw/3iZggoR2WLtmQxcKcBiPnia&#10;YWb9hb+p28VCSQiHDA2UMTaZ1iEvyWEY+YZYtD/fOoyytoW2LV4k3NX6NUnetMOKpaHEhlYl5efd&#10;vzOwmpxPxzH9dNvNiba/IU+/wvpozPOwX76DitTHh/l+/WkFP50KrnwjI+j5D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Y448YAAADdAAAADwAAAAAAAAAAAAAAAACYAgAAZHJz&#10;L2Rvd25yZXYueG1sUEsFBgAAAAAEAAQA9QAAAIsDAAAAAA==&#10;" path="m20,r,l,20e" filled="f" strokeweight="1e-4mm">
                        <v:path arrowok="t" o:connecttype="custom" o:connectlocs="8064500,0;8064500,0;0,8064500" o:connectangles="0,0,0"/>
                      </v:shape>
                      <v:shape id="Freeform 540" o:spid="_x0000_s1553" style="position:absolute;left:11525;top:8318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p2aMIA&#10;AADdAAAADwAAAGRycy9kb3ducmV2LnhtbERPTWvCQBC9C/0PyxR6040iVVNXMQWx3jQReh2yYxLM&#10;zobdbUz/fbcgeJvH+5z1djCt6Mn5xrKC6SQBQVxa3XCl4FLsx0sQPiBrbC2Tgl/ysN28jNaYanvn&#10;M/V5qEQMYZ+igjqELpXSlzUZ9BPbEUfuap3BEKGrpHZ4j+GmlbMkeZcGG44NNXb0WVN5y3+MgmNe&#10;fK+yrJonjcu6w2lxWBQ9K/X2Ouw+QAQawlP8cH/pOH+6XMH/N/EEuf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SnZowgAAAN0AAAAPAAAAAAAAAAAAAAAAAJgCAABkcnMvZG93&#10;bnJldi54bWxQSwUGAAAAAAQABAD1AAAAhwMAAAAA&#10;" path="m20,r,l,15e" filled="f" strokeweight="1e-4mm">
                        <v:path arrowok="t" o:connecttype="custom" o:connectlocs="8064500,0;8064500,0;0,6032500" o:connectangles="0,0,0"/>
                      </v:shape>
                      <v:shape id="Freeform 541" o:spid="_x0000_s1554" style="position:absolute;left:11271;top:8477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fCEMUA&#10;AADdAAAADwAAAGRycy9kb3ducmV2LnhtbESPQU8CMRCF7yb8h2ZMuEl3OaisFEKIJqBeQH/AuB13&#10;G9rppq2w/HvnYOJtJu/Ne98s12Pw6kwpu8gG6lkFiriN1nFn4PPj5e4RVC7IFn1kMnClDOvV5GaJ&#10;jY0XPtD5WDolIZwbNNCXMjRa57angHkWB2LRvmMKWGRNnbYJLxIevJ5X1b0O6Fgaehxo21N7Ov4E&#10;A67zw/5wSvPNrv2q35+vD/7VvRkzvR03T6AKjeXf/He9s4JfL4RfvpER9O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98IQxQAAAN0AAAAPAAAAAAAAAAAAAAAAAJgCAABkcnMv&#10;ZG93bnJldi54bWxQSwUGAAAAAAQABAD1AAAAigMAAAAA&#10;" path="m25,r,l,10e" filled="f" strokeweight="1e-4mm">
                        <v:path arrowok="t" o:connecttype="custom" o:connectlocs="10096500,0;10096500,0;0,4000500" o:connectangles="0,0,0"/>
                      </v:shape>
                      <v:shape id="Freeform 542" o:spid="_x0000_s1555" style="position:absolute;left:10985;top:8572;width:159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tni8IA&#10;AADdAAAADwAAAGRycy9kb3ducmV2LnhtbERPzWoCMRC+F/oOYQq91ex6qO3WKCIKanvR+gDjZrob&#10;TCZLEnV9e1MQvM3H9zvjae+sOFOIxrOCclCAIK69Ntwo2P8u3z5AxISs0XomBVeKMJ08P42x0v7C&#10;WzrvUiNyCMcKFbQpdZWUsW7JYRz4jjhzfz44TBmGRuqAlxzurBwWxbt0aDg3tNjRvKX6uDs5Baax&#10;3Xp7DMPZqj6UP4vryG7Mt1KvL/3sC0SiPj3Ed/dK5/nlZwn/3+QT5OQ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u2eLwgAAAN0AAAAPAAAAAAAAAAAAAAAAAJgCAABkcnMvZG93&#10;bnJldi54bWxQSwUGAAAAAAQABAD1AAAAhwMAAAAA&#10;" path="m25,r,l,10e" filled="f" strokeweight="1e-4mm">
                        <v:path arrowok="t" o:connecttype="custom" o:connectlocs="10096500,0;10096500,0;0,4064000" o:connectangles="0,0,0"/>
                      </v:shape>
                      <v:shape id="Freeform 543" o:spid="_x0000_s1556" style="position:absolute;left:10731;top:8636;width:159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/6W8IA&#10;AADdAAAADwAAAGRycy9kb3ducmV2LnhtbERPy6rCMBDdC/5DGMGNaFpF0WqUy0VBvCsfC5dDM7bF&#10;ZlKbqPXvjXDB3RzOcxarxpTiQbUrLCuIBxEI4tTqgjMFp+OmPwXhPLLG0jIpeJGD1bLdWmCi7ZP3&#10;9Dj4TIQQdgkqyL2vEildmpNBN7AVceAutjboA6wzqWt8hnBTymEUTaTBgkNDjhX95pReD3ejYL2Z&#10;/U3pvBv78Zn35ak3Gt1iVqrbaX7mIDw1/iv+d291mB/PhvD5Jpwgl2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/pbwgAAAN0AAAAPAAAAAAAAAAAAAAAAAJgCAABkcnMvZG93&#10;bnJldi54bWxQSwUGAAAAAAQABAD1AAAAhwMAAAAA&#10;" path="m25,r,l,5e" filled="f" strokeweight="1e-4mm">
                        <v:path arrowok="t" o:connecttype="custom" o:connectlocs="10096500,0;10096500,0;0,1968500" o:connectangles="0,0,0"/>
                      </v:shape>
                      <v:shape id="Freeform 544" o:spid="_x0000_s1557" style="position:absolute;left:10445;top:8636;width:159;height:31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NfwMMA&#10;AADdAAAADwAAAGRycy9kb3ducmV2LnhtbERPTYvCMBC9L/gfwgh7WTStRdFqFBGFxT1ZPXgcmrEt&#10;NpPaRO3++42w4G0e73MWq87U4kGtqywriIcRCOLc6ooLBafjbjAF4TyyxtoyKfglB6tl72OBqbZP&#10;PtAj84UIIexSVFB636RSurwkg25oG+LAXWxr0AfYFlK3+AzhppajKJpIgxWHhhIb2pSUX7O7UbDd&#10;zX6mdN6P/fjMh/r0lSS3mJX67HfrOQhPnX+L/93fOsyPZwm8vgknyO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NfwMMAAADdAAAADwAAAAAAAAAAAAAAAACYAgAAZHJzL2Rv&#10;d25yZXYueG1sUEsFBgAAAAAEAAQA9QAAAIgDAAAAAA==&#10;" path="m25,5r,l,e" filled="f" strokeweight="1e-4mm">
                        <v:path arrowok="t" o:connecttype="custom" o:connectlocs="10096500,1968500;10096500,1968500;0,0" o:connectangles="0,0,0"/>
                      </v:shape>
                      <v:shape id="Freeform 545" o:spid="_x0000_s1558" style="position:absolute;left:10160;top:8572;width:158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rHtMMA&#10;AADdAAAADwAAAGRycy9kb3ducmV2LnhtbERPS4vCMBC+C/6HMIIXWdOuD7RrlGVRED1VPXgcmtm2&#10;bDPpNlHrvzeC4G0+vucsVq2pxJUaV1pWEA8jEMSZ1SXnCk7HzccMhPPIGivLpOBODlbLbmeBibY3&#10;Tul68LkIIewSVFB4XydSuqwgg25oa+LA/drGoA+wyaVu8BbCTSU/o2gqDZYcGgqs6aeg7O9wMQrW&#10;m/l+RufdxE/OnFanwWj0H7NS/V77/QXCU+vf4pd7q8P8eD6G5zfhBL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rHtMMAAADdAAAADwAAAAAAAAAAAAAAAACYAgAAZHJzL2Rv&#10;d25yZXYueG1sUEsFBgAAAAAEAAQA9QAAAIgDAAAAAA==&#10;" path="m25,5r,l,e" filled="f" strokeweight="1e-4mm">
                        <v:path arrowok="t" o:connecttype="custom" o:connectlocs="10033000,2032000;10033000,2032000;0,0" o:connectangles="0,0,0"/>
                      </v:shape>
                      <v:shape id="Freeform 546" o:spid="_x0000_s1559" style="position:absolute;left:9874;top:8477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BhiMMA&#10;AADdAAAADwAAAGRycy9kb3ducmV2LnhtbERPzWoCMRC+F3yHMIXeNLuCtV2NIlLBWi/aPsC4me4G&#10;k8mSpLq+fSMUepuP73fmy95ZcaEQjWcF5agAQVx7bbhR8PW5Gb6AiAlZo/VMCm4UYbkYPMyx0v7K&#10;B7ocUyNyCMcKFbQpdZWUsW7JYRz5jjhz3z44TBmGRuqA1xzurBwXxbN0aDg3tNjRuqX6fPxxCkxj&#10;u/fDOYxX2/pU7t9uU7szH0o9PfarGYhEffoX/7m3Os8vXydw/ya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BhiMMAAADdAAAADwAAAAAAAAAAAAAAAACYAgAAZHJzL2Rv&#10;d25yZXYueG1sUEsFBgAAAAAEAAQA9QAAAIgDAAAAAA==&#10;" path="m25,10r,l,e" filled="f" strokeweight="1e-4mm">
                        <v:path arrowok="t" o:connecttype="custom" o:connectlocs="10096500,4000500;10096500,4000500;0,0" o:connectangles="0,0,0"/>
                      </v:shape>
                      <v:shape id="Freeform 547" o:spid="_x0000_s1560" style="position:absolute;left:9620;top:8382;width:159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L//8MA&#10;AADdAAAADwAAAGRycy9kb3ducmV2LnhtbERPzWoCMRC+F/oOYQRvNbsetG6NIqUFa3vx5wGmm3E3&#10;mEyWJOr69k1B8DYf3+/Ml72z4kIhGs8KylEBgrj22nCj4LD/fHkFEROyRuuZFNwownLx/DTHSvsr&#10;b+myS43IIRwrVNCm1FVSxrolh3HkO+LMHX1wmDIMjdQBrzncWTkuiol0aDg3tNjRe0v1aXd2Ckxj&#10;u6/tKYxX6/q3/Pm4Te3GfCs1HPSrNxCJ+vQQ391rneeXswn8f5NP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L//8MAAADdAAAADwAAAAAAAAAAAAAAAACYAgAAZHJzL2Rv&#10;d25yZXYueG1sUEsFBgAAAAAEAAQA9QAAAIgDAAAAAA==&#10;" path="m25,10r,l,e" filled="f" strokeweight="1e-4mm">
                        <v:path arrowok="t" o:connecttype="custom" o:connectlocs="10096500,4000500;10096500,4000500;0,0" o:connectangles="0,0,0"/>
                      </v:shape>
                      <v:shape id="Freeform 548" o:spid="_x0000_s1561" style="position:absolute;left:9366;top:8223;width:159;height:9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mhsMA&#10;AADdAAAADwAAAGRycy9kb3ducmV2LnhtbERPS2sCMRC+F/ofwhR6q1kVX6tRiqCoJ2vF87AZN2s3&#10;k3WT6ra/3giCt/n4njOZNbYUF6p94VhBu5WAIM6cLjhXsP9efAxB+ICssXRMCv7Iw2z6+jLBVLsr&#10;f9FlF3IRQ9inqMCEUKVS+syQRd9yFXHkjq62GCKsc6lrvMZwW8pOkvSlxYJjg8GK5oayn92vVbA0&#10;m/y/1+2vXbXeDprD4bz0p7NS72/N5xhEoCY8xQ/3Ssf57dEA7t/EE+T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LnmhsMAAADdAAAADwAAAAAAAAAAAAAAAACYAgAAZHJzL2Rv&#10;d25yZXYueG1sUEsFBgAAAAAEAAQA9QAAAIgDAAAAAA==&#10;" path="m25,15r,l,e" filled="f" strokeweight="1e-4mm">
                        <v:path arrowok="t" o:connecttype="custom" o:connectlocs="10096500,6032500;10096500,6032500;0,0" o:connectangles="0,0,0"/>
                      </v:shape>
                      <v:shape id="Freeform 549" o:spid="_x0000_s1562" style="position:absolute;left:9144;top:8064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9FLsUA&#10;AADdAAAADwAAAGRycy9kb3ducmV2LnhtbESPQUvDQBCF74L/YRmhN7uplNbEbosRpPWmieB1yI5J&#10;MDsbdtc0/fedg+BthvfmvW92h9kNaqIQe88GVssMFHHjbc+tgc/69f4RVEzIFgfPZOBCEQ7725sd&#10;Ftaf+YOmKrVKQjgWaKBLaSy0jk1HDuPSj8SiffvgMMkaWm0DniXcDfohyzbaYc/S0OFILx01P9Wv&#10;M/BW1V95WbbrrA/leHzfHrf1xMYs7ubnJ1CJ5vRv/rs+WcFf5YIr38gIen8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30UuxQAAAN0AAAAPAAAAAAAAAAAAAAAAAJgCAABkcnMv&#10;ZG93bnJldi54bWxQSwUGAAAAAAQABAD1AAAAigMAAAAA&#10;" path="m20,15r,l,e" filled="f" strokeweight="1e-4mm">
                        <v:path arrowok="t" o:connecttype="custom" o:connectlocs="8064500,6032500;8064500,6032500;0,0" o:connectangles="0,0,0"/>
                      </v:shape>
                      <v:shape id="Freeform 550" o:spid="_x0000_s1563" style="position:absolute;left:8921;top:7905;width:127;height:96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PgtcIA&#10;AADdAAAADwAAAGRycy9kb3ducmV2LnhtbERPTWvCQBC9F/wPywi91Y0i1URXMQWxvdVE8DpkxySY&#10;nQ2725j++26h0Ns83uds96PpxEDOt5YVzGcJCOLK6pZrBZfy+LIG4QOyxs4yKfgmD/vd5GmLmbYP&#10;PtNQhFrEEPYZKmhC6DMpfdWQQT+zPXHkbtYZDBG6WmqHjxhuOrlIkldpsOXY0GBPbw1V9+LLKPgo&#10;ymua5/UyaV3enz5Xp1U5sFLP0/GwARFoDP/iP/e7jvPnaQq/38QT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k+C1wgAAAN0AAAAPAAAAAAAAAAAAAAAAAJgCAABkcnMvZG93&#10;bnJldi54bWxQSwUGAAAAAAQABAD1AAAAhwMAAAAA&#10;" path="m20,15r,l,e" filled="f" strokeweight="1e-4mm">
                        <v:path arrowok="t" o:connecttype="custom" o:connectlocs="8064500,6096000;8064500,6096000;0,0" o:connectangles="0,0,0"/>
                      </v:shape>
                      <v:shape id="Freeform 551" o:spid="_x0000_s1564" style="position:absolute;left:9080;top:7747;width:127;height:127;visibility:visible;mso-wrap-style:square;v-text-anchor:top" coordsize="2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Ww8YA&#10;AADdAAAADwAAAGRycy9kb3ducmV2LnhtbESPQWvCQBCF74X+h2UK3ppNFItEVykRpReRakN6HLPT&#10;JJidDdltTP99t1DwNsN775s3q81oWjFQ7xrLCpIoBkFcWt1wpeDjvHtegHAeWWNrmRT8kIPN+vFh&#10;ham2N36n4eQrESDsUlRQe9+lUrqyJoMush1x0L5sb9CHta+k7vEW4KaV0zh+kQYbDhdq7Cirqbye&#10;vo2CbH4t8hl9Dsd9QceLK5OD2+ZKTZ7G1yUIT6O/m//TbzrUD0j4+yaMIN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ZWw8YAAADdAAAADwAAAAAAAAAAAAAAAACYAgAAZHJz&#10;L2Rvd25yZXYueG1sUEsFBgAAAAAEAAQA9QAAAIsDAAAAAA==&#10;" path="m,l,,20,20e" filled="f" strokeweight="1e-4mm">
                        <v:path arrowok="t" o:connecttype="custom" o:connectlocs="0,0;0,0;8064500,8064500" o:connectangles="0,0,0"/>
                      </v:shape>
                      <v:shape id="Freeform 552" o:spid="_x0000_s1565" style="position:absolute;left:9302;top:7937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8oYSMIA&#10;AADdAAAADwAAAGRycy9kb3ducmV2LnhtbERP32vCMBB+H+x/CDfY20wU0a0aZRXE+TbbwV6P5mzL&#10;mktJYu3++0UQ9nYf389bb0fbiYF8aB1rmE4UCOLKmZZrDV/l/uUVRIjIBjvHpOGXAmw3jw9rzIy7&#10;8omGItYihXDIUEMTY59JGaqGLIaJ64kTd3beYkzQ19J4vKZw28mZUgtpseXU0GBPu4aqn+JiNRyL&#10;8vstz+u5an3eHz6Xh2U5sNbPT+P7CkSkMf6L7+4Pk+bP1BRu36QT5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yhhIwgAAAN0AAAAPAAAAAAAAAAAAAAAAAJgCAABkcnMvZG93&#10;bnJldi54bWxQSwUGAAAAAAQABAD1AAAAhwMAAAAA&#10;" path="m,l,,20,15e" filled="f" strokeweight="1e-4mm">
                        <v:path arrowok="t" o:connecttype="custom" o:connectlocs="0,0;0,0;8064500,6032500" o:connectangles="0,0,0"/>
                      </v:shape>
                      <v:shape id="Freeform 553" o:spid="_x0000_s1566" style="position:absolute;left:9556;top:8096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iGP8IA&#10;AADdAAAADwAAAGRycy9kb3ducmV2LnhtbERP30vDMBB+H/g/hBN82xKLuNk1HVaQ6Ztrhb0ezdkW&#10;m0tJYlf/eyMIvt3H9/OKw2JHMZMPg2MNtxsFgrh1ZuBOw3vzvN6BCBHZ4OiYNHxTgEN5tSowN+7C&#10;J5rr2IkUwiFHDX2MUy5laHuyGDZuIk7ch/MWY4K+k8bjJYXbUWZK3UuLA6eGHid66qn9rL+shte6&#10;OT9UVXenBl9Nx7ftcdvMrPXN9fK4BxFpif/iP/eLSfMzlcHvN+kEWf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GIY/wgAAAN0AAAAPAAAAAAAAAAAAAAAAAJgCAABkcnMvZG93&#10;bnJldi54bWxQSwUGAAAAAAQABAD1AAAAhwMAAAAA&#10;" path="m,l,,20,15e" filled="f" strokeweight="1e-4mm">
                        <v:path arrowok="t" o:connecttype="custom" o:connectlocs="0,0;0,0;8064500,6032500" o:connectangles="0,0,0"/>
                      </v:shape>
                      <v:shape id="Freeform 554" o:spid="_x0000_s1567" style="position:absolute;left:9779;top:8255;width:158;height:63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qonMMA&#10;AADdAAAADwAAAGRycy9kb3ducmV2LnhtbERPzWoCMRC+C32HMIXeNOsWqmyNImLBtl5WfYBxM90N&#10;JpMlSXV9+6ZQ6G0+vt9ZrAZnxZVCNJ4VTCcFCOLGa8OtgtPxbTwHEROyRuuZFNwpwmr5MFpgpf2N&#10;a7oeUityCMcKFXQp9ZWUsenIYZz4njhzXz44TBmGVuqAtxzurCyL4kU6NJwbOuxp01FzOXw7Baa1&#10;/Xt9CeV615yn++19Zj/Mp1JPj8P6FUSiIf2L/9w7neeXxTP8fpNP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qonMMAAADdAAAADwAAAAAAAAAAAAAAAACYAgAAZHJzL2Rv&#10;d25yZXYueG1sUEsFBgAAAAAEAAQA9QAAAIgDAAAAAA==&#10;" path="m,l,,25,10e" filled="f" strokeweight="1e-4mm">
                        <v:path arrowok="t" o:connecttype="custom" o:connectlocs="0,0;0,0;10033000,4000500" o:connectangles="0,0,0"/>
                      </v:shape>
                      <v:shape id="Freeform 555" o:spid="_x0000_s1568" style="position:absolute;left:10064;top:8350;width:159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UzT8EA&#10;AADdAAAADwAAAGRycy9kb3ducmV2LnhtbERPy6rCMBDdX/AfwghuLpr6RKtRRBTkuvKxcDk0Y1ts&#10;JrWJWv/eXBDczeE8Z7aoTSEeVLncsoJuJwJBnFidc6rgdNy0xyCcR9ZYWCYFL3KwmDd+Zhhr++Q9&#10;PQ4+FSGEXYwKMu/LWEqXZGTQdWxJHLiLrQz6AKtU6gqfIdwUshdFI2kw59CQYUmrjJLr4W4UrDeT&#10;3ZjOf0M/PPO+OP32+7cuK9Vq1sspCE+1/4o/7q0O83vRAP6/CS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1M0/BAAAA3QAAAA8AAAAAAAAAAAAAAAAAmAIAAGRycy9kb3du&#10;cmV2LnhtbFBLBQYAAAAABAAEAPUAAACGAwAAAAA=&#10;" path="m,l,,25,5e" filled="f" strokeweight="1e-4mm">
                        <v:path arrowok="t" o:connecttype="custom" o:connectlocs="0,0;0,0;10096500,2032000" o:connectangles="0,0,0"/>
                      </v:shape>
                      <v:shape id="Freeform 556" o:spid="_x0000_s1569" style="position:absolute;left:10350;top:8413;width:159;height:32;visibility:visible;mso-wrap-style:square;v-text-anchor:top" coordsize="2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mW1MMA&#10;AADdAAAADwAAAGRycy9kb3ducmV2LnhtbERPTWvCQBC9C/0PyxS8SN3EkGJT11CKAdGT1oPHITtN&#10;QrOzaXbV+O9dQfA2j/c5i3wwrThT7xrLCuJpBIK4tLrhSsHhp3ibg3AeWWNrmRRcyUG+fBktMNP2&#10;wjs6730lQgi7DBXU3neZlK6syaCb2o44cL+2N+gD7Cupe7yEcNPKWRS9S4MNh4YaO/quqfzbn4yC&#10;VfGxndNxk/r0yLv2MEmS/5iVGr8OX58gPA3+KX641zrMn0Up3L8JJ8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mW1MMAAADdAAAADwAAAAAAAAAAAAAAAACYAgAAZHJzL2Rv&#10;d25yZXYueG1sUEsFBgAAAAAEAAQA9QAAAIgDAAAAAA==&#10;" path="m,l,,25,5e" filled="f" strokeweight="1e-4mm">
                        <v:path arrowok="t" o:connecttype="custom" o:connectlocs="0,0;0,0;10096500,2032000" o:connectangles="0,0,0"/>
                      </v:shape>
                      <v:shape id="Freeform 557" o:spid="_x0000_s1570" style="position:absolute;left:10604;top:8445;width:191;height:6;visibility:visible;mso-wrap-style:square;v-text-anchor:top" coordsize="30,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CO/cMA&#10;AADdAAAADwAAAGRycy9kb3ducmV2LnhtbERPS2rDMBDdB3oHMYXuEimmdYsbJRRDoZBFiJMDDNbU&#10;dmKNjKX6k9NHhUJ383jf2ewm24qBet841rBeKRDEpTMNVxrOp8/lGwgfkA22jknDTB5224fFBjPj&#10;Rj7SUIRKxBD2GWqoQ+gyKX1Zk0W/ch1x5L5dbzFE2FfS9DjGcNvKRKlUWmw4NtTYUV5TeS1+rAZ7&#10;o+fXYzKvL+xV8bJPCz6cc62fHqePdxCBpvAv/nN/mTg/USn8fhNP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SCO/cMAAADdAAAADwAAAAAAAAAAAAAAAACYAgAAZHJzL2Rv&#10;d25yZXYueG1sUEsFBgAAAAAEAAQA9QAAAIgDAAAAAA==&#10;" path="m,l,,30,e" filled="f" strokeweight="1e-4mm">
                        <v:path arrowok="t" o:connecttype="custom" o:connectlocs="0,0;0,0;12128500,0" o:connectangles="0,0,0"/>
                      </v:shape>
                      <v:shape id="Freeform 558" o:spid="_x0000_s1571" style="position:absolute;left:10922;top:8382;width:127;height:31;visibility:visible;mso-wrap-style:square;v-text-anchor:top" coordsize="2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6QX0cQA&#10;AADdAAAADwAAAGRycy9kb3ducmV2LnhtbERPTWsCMRC9C/6HMEJvmrjWtmyNIgWhh3pwLZTehs10&#10;d3UzWTZp3P77RhC8zeN9zmoz2FZE6n3jWMN8pkAQl840XGn4PO6mLyB8QDbYOiYNf+Rhsx6PVpgb&#10;d+EDxSJUIoWwz1FDHUKXS+nLmiz6meuIE/fjeoshwb6SpsdLCretzJR6khYbTg01dvRWU3kufq2G&#10;Qh2+u91X3J8WH5htT8vHGBdO64fJsH0FEWgId/HN/W7S/Ew9w/WbdIJc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ekF9HEAAAA3QAAAA8AAAAAAAAAAAAAAAAAmAIAAGRycy9k&#10;b3ducmV2LnhtbFBLBQYAAAAABAAEAPUAAACJAwAAAAA=&#10;" path="m,5r,l20,e" filled="f" strokeweight="1e-4mm">
                        <v:path arrowok="t" o:connecttype="custom" o:connectlocs="0,1968500;0,1968500;8064500,0" o:connectangles="0,0,0"/>
                      </v:shape>
                      <v:shape id="Freeform 559" o:spid="_x0000_s1572" style="position:absolute;left:11176;top:8286;width:158;height:64;visibility:visible;mso-wrap-style:square;v-text-anchor:top" coordsize="2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467cUA&#10;AADdAAAADwAAAGRycy9kb3ducmV2LnhtbESPzW4CMQyE75V4h8hIvZUse2irLQEhBBL9uUD7AO7G&#10;7EYkzipJYXn7+lCpN1sznvm8WI3Bqwul7CIbmM8qUMRttI47A1+fu4dnULkgW/SRycCNMqyWk7sF&#10;NjZe+UCXY+mUhHBu0EBfytBondueAuZZHIhFO8UUsMiaOm0TXiU8eF1X1aMO6Fgaehxo01N7Pv4E&#10;A67zw+vhnOr1vv2ef2xvT/7NvRtzPx3XL6AKjeXf/He9t4JfV4Ir38gIe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rjrtxQAAAN0AAAAPAAAAAAAAAAAAAAAAAJgCAABkcnMv&#10;ZG93bnJldi54bWxQSwUGAAAAAAQABAD1AAAAigMAAAAA&#10;" path="m,10r,l25,e" filled="f" strokeweight="1e-4mm">
                        <v:path arrowok="t" o:connecttype="custom" o:connectlocs="0,4064000;0,4064000;10033000,0" o:connectangles="0,0,0"/>
                      </v:shape>
                      <v:shape id="Freeform 560" o:spid="_x0000_s1573" style="position:absolute;left:11430;top:8128;width:158;height:95;visibility:visible;mso-wrap-style:square;v-text-anchor:top" coordsize="25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UjlMQA&#10;AADdAAAADwAAAGRycy9kb3ducmV2LnhtbERPTWvCQBC9F/wPyxS81U2Vak3dBBEU9aRWPA/ZaTZt&#10;djZmV03767tCobd5vM+Z5Z2txZVaXzlW8DxIQBAXTldcKji+L59eQfiArLF2TAq+yUOe9R5mmGp3&#10;4z1dD6EUMYR9igpMCE0qpS8MWfQD1xBH7sO1FkOEbSl1i7cYbms5TJKxtFhxbDDY0MJQ8XW4WAUr&#10;sy1/XkbjjWs2u0l3Op1X/vOsVP+xm7+BCNSFf/Gfe63j/GEyhfs38QS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FI5TEAAAA3QAAAA8AAAAAAAAAAAAAAAAAmAIAAGRycy9k&#10;b3ducmV2LnhtbFBLBQYAAAAABAAEAPUAAACJAwAAAAA=&#10;" path="m,15r,l25,e" filled="f" strokeweight="1e-4mm">
                        <v:path arrowok="t" o:connecttype="custom" o:connectlocs="0,6032500;0,6032500;10033000,0" o:connectangles="0,0,0"/>
                      </v:shape>
                      <v:shape id="Freeform 561" o:spid="_x0000_s1574" style="position:absolute;left:11684;top:7969;width:127;height:95;visibility:visible;mso-wrap-style:square;v-text-anchor:top" coordsize="20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8rDsUA&#10;AADdAAAADwAAAGRycy9kb3ducmV2LnhtbESPQUvDQBCF7wX/wzKCt2bTIm2N3RYjSOvNJoLXITsm&#10;wexs2F3T+O+dg+BthvfmvW/2x9kNaqIQe88GVlkOirjxtufWwHv9styBignZ4uCZDPxQhOPhZrHH&#10;wvorX2iqUqskhGOBBrqUxkLr2HTkMGZ+JBbt0weHSdbQahvwKuFu0Os832iHPUtDhyM9d9R8Vd/O&#10;wGtVfzyUZXuf96EcT2/b07ae2Ji72/npEVSiOf2b/67PVvDXK+GXb2QEf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XysOxQAAAN0AAAAPAAAAAAAAAAAAAAAAAJgCAABkcnMv&#10;ZG93bnJldi54bWxQSwUGAAAAAAQABAD1AAAAigMAAAAA&#10;" path="m,15r,l20,e" filled="f" strokeweight="1e-4mm">
                        <v:path arrowok="t" o:connecttype="custom" o:connectlocs="0,6032500;0,6032500;8064500,0" o:connectangles="0,0,0"/>
                      </v:shape>
                      <v:shape id="Freeform 562" o:spid="_x0000_s1575" style="position:absolute;left:11874;top:7747;width:95;height:127;visibility:visible;mso-wrap-style:square;v-text-anchor:top" coordsize="15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MHnsIA&#10;AADdAAAADwAAAGRycy9kb3ducmV2LnhtbERPzYrCMBC+C75DGGEvomk9LFqNIkJBkD2s+gBjMzbF&#10;ZlKbbK1vbxYEb/Px/c5q09tadNT6yrGCdJqAIC6crrhUcD7lkzkIH5A11o5JwZM8bNbDwQoz7R78&#10;S90xlCKGsM9QgQmhyaT0hSGLfuoa4shdXWsxRNiWUrf4iOG2lrMk+ZYWK44NBhvaGSpuxz+rYHHO&#10;uztW+aH5OeXGja+H/WV+Uepr1G+XIAL14SN+u/c6zp+lKfx/E0+Q6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AweewgAAAN0AAAAPAAAAAAAAAAAAAAAAAJgCAABkcnMvZG93&#10;bnJldi54bWxQSwUGAAAAAAQABAD1AAAAhwMAAAAA&#10;" path="m,20r,l15,e" filled="f" strokeweight="1e-4mm">
                        <v:path arrowok="t" o:connecttype="custom" o:connectlocs="0,8064500;0,8064500;6032500,0" o:connectangles="0,0,0"/>
                      </v:shape>
                      <v:shape id="Freeform 563" o:spid="_x0000_s1576" style="position:absolute;left:12065;top:7524;width:63;height:127;visibility:visible;mso-wrap-style:square;v-text-anchor:top" coordsize="10,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USBr8A&#10;AADdAAAADwAAAGRycy9kb3ducmV2LnhtbERPTYvCMBC9C/sfwix409QK4lajiFB2PVrd+9CMbbGZ&#10;lCbbdP+9EQRv83ifs92PphUD9a6xrGAxT0AQl1Y3XCm4XvLZGoTzyBpby6Tgnxzsdx+TLWbaBj7T&#10;UPhKxBB2GSqove8yKV1Zk0E3tx1x5G62N+gj7Cupewwx3LQyTZKVNNhwbKixo2NN5b34MwpOvya0&#10;x8L48F3ll6/cDksMg1LTz/GwAeFp9G/xy/2j4/x0kcLzm3iC3D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VRIGvwAAAN0AAAAPAAAAAAAAAAAAAAAAAJgCAABkcnMvZG93bnJl&#10;di54bWxQSwUGAAAAAAQABAD1AAAAhAMAAAAA&#10;" path="m,20r,l10,e" filled="f" strokeweight="1e-4mm">
                        <v:path arrowok="t" o:connecttype="custom" o:connectlocs="0,8064500;0,8064500;4000500,0" o:connectangles="0,0,0"/>
                      </v:shape>
                      <v:shape id="Freeform 564" o:spid="_x0000_s1577" style="position:absolute;left:11874;top:7334;width:222;height:444;visibility:visible;mso-wrap-style:square;v-text-anchor:top" coordsize="3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kY0MQA&#10;AADdAAAADwAAAGRycy9kb3ducmV2LnhtbERPTWvCQBC9F/wPywje6sbYik1dRYKFngo1Cj0O2TEJ&#10;zc4muxtN/323UPA2j/c5m91oWnEl5xvLChbzBARxaXXDlYJT8fa4BuEDssbWMin4IQ+77eRhg5m2&#10;N/6k6zFUIoawz1BBHUKXSenLmgz6ue2II3exzmCI0FVSO7zFcNPKNElW0mDDsaHGjvKayu/jYBQU&#10;w6F/sv1LlRcnXH+4r/bZX85Kzabj/hVEoDHcxf/udx3np4sl/H0TT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ZGNDEAAAA3QAAAA8AAAAAAAAAAAAAAAAAmAIAAGRycy9k&#10;b3ducmV2LnhtbFBLBQYAAAAABAAEAPUAAACJAwAAAAA=&#10;" path="m,70r,l15,50,25,30,35,20,35,5,30,e" filled="f" strokeweight="1e-4mm">
                        <v:path arrowok="t" o:connecttype="custom" o:connectlocs="0,28195270;0,28195270;6041571,20139479;6041571,20139479;10069286,12083687;14097000,8055791;14097000,2013948;12083143,0" o:connectangles="0,0,0,0,0,0,0,0"/>
                      </v:shape>
                      <v:shape id="Freeform 565" o:spid="_x0000_s1578" style="position:absolute;left:6445;top:8794;width:667;height:508;visibility:visible;mso-wrap-style:square;v-text-anchor:top" coordsize="105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ex+cQA&#10;AADdAAAADwAAAGRycy9kb3ducmV2LnhtbERPTWvCQBC9F/wPywi91U1CkRpdRYJCoaFQbQ/eptlp&#10;NpidDdnVxH/fLRS8zeN9zmoz2lZcqfeNYwXpLAFBXDndcK3g87h/egHhA7LG1jEpuJGHzXrysMJc&#10;u4E/6HoItYgh7HNUYELocil9Zciin7mOOHI/rrcYIuxrqXscYrhtZZYkc2mx4dhgsKPCUHU+XKwC&#10;LraL6q0sMzTmzN/jrn0/fe2VepyO2yWIQGO4i//drzrOz9Jn+Psmn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HsfnEAAAA3QAAAA8AAAAAAAAAAAAAAAAAmAIAAGRycy9k&#10;b3ducmV2LnhtbFBLBQYAAAAABAAEAPUAAACJAwAAAAA=&#10;" path="m105,70r,l100,80r-10,l55,40,35,30,15,20,5,25,,20,5,15,30,r5,l40,,60,15,80,35r25,35xe" strokeweight="1e-4mm">
                        <v:path arrowok="t" o:connecttype="custom" o:connectlocs="42354500,28226861;42354500,28226861;40337619,32259270;36303857,32259270;36303857,32259270;22185690,16129635;14118167,12097226;6050643,8064818;2016881,10081022;2016881,10081022;0,8064818;2016881,6048613;12101286,0;12101286,0;14118167,0;16135048,0;16135048,0;24202571,6048613;32270095,14113431;42354500,28226861;42354500,28226861" o:connectangles="0,0,0,0,0,0,0,0,0,0,0,0,0,0,0,0,0,0,0,0,0"/>
                      </v:shape>
                      <v:shape id="Freeform 566" o:spid="_x0000_s1579" style="position:absolute;left:6889;top:8509;width:699;height:603;visibility:visible;mso-wrap-style:square;v-text-anchor:top" coordsize="11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F5DMIA&#10;AADdAAAADwAAAGRycy9kb3ducmV2LnhtbERPTWsCMRC9C/6HMII3zSoodWsUUQQRPGgL0tuwGTfb&#10;biZhE9f135tCobd5vM9Zrjtbi5aaUDlWMBlnIIgLpysuFXx+7EdvIEJE1lg7JgVPCrBe9XtLzLV7&#10;8JnaSyxFCuGQowITo8+lDIUhi2HsPHHibq6xGBNsSqkbfKRwW8tpls2lxYpTg0FPW0PFz+VuFZT+&#10;fvOF3Fy/TtmunS2OZ+2/jVLDQbd5BxGpi//iP/dBp/nTyQx+v0knyN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wXkMwgAAAN0AAAAPAAAAAAAAAAAAAAAAAJgCAABkcnMvZG93&#10;bnJldi54bWxQSwUGAAAAAAQABAD1AAAAhwMAAAAA&#10;" path="m110,85r,l105,90,95,95,75,75,60,60,35,40,5,25,,30,,20,15,5,25,,35,5,65,25,85,50r25,35xe" strokeweight="1e-4mm">
                        <v:path arrowok="t" o:connecttype="custom" o:connectlocs="44386500,34261057;44386500,34261057;42368932,36276414;38333795,38291770;38333795,38291770;30263523,30230345;24210818,24184276;24210818,24184276;14122977,16122851;2017568,10076782;0,12092138;0,12092138;0,8061425;0,8061425;6052705,2015356;10087841,0;14122977,2015356;14122977,2015356;26228386,10076782;34298659,20153563;44386500,34261057;44386500,34261057" o:connectangles="0,0,0,0,0,0,0,0,0,0,0,0,0,0,0,0,0,0,0,0,0,0"/>
                      </v:shape>
                      <v:shape id="Freeform 567" o:spid="_x0000_s1580" style="position:absolute;left:7302;top:8223;width:730;height:635;visibility:visible;mso-wrap-style:square;v-text-anchor:top" coordsize="115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ByRsEA&#10;AADdAAAADwAAAGRycy9kb3ducmV2LnhtbERPS4vCMBC+C/6HMMLeNNVlRapRdEUQb77odWjGtthM&#10;uk2s1V+/EQRv8/E9Z7ZoTSkaql1hWcFwEIEgTq0uOFNwOm76ExDOI2ssLZOCBzlYzLudGcba3nlP&#10;zcFnIoSwi1FB7n0VS+nSnAy6ga2IA3extUEfYJ1JXeM9hJtSjqJoLA0WHBpyrOg3p/R6uBkFpdwl&#10;P/5pt9+rdZIlf22xOTcPpb567XIKwlPrP+K3e6vD/NFwDK9vwgly/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LAckbBAAAA3QAAAA8AAAAAAAAAAAAAAAAAmAIAAGRycy9kb3du&#10;cmV2LnhtbFBLBQYAAAAABAAEAPUAAACGAwAAAAA=&#10;" path="m115,90r,l110,95r-10,5l85,75,60,55,10,20,,30,,20,,15,10,10,20,5,30,r5,5l60,20,85,40r20,25l110,75r5,15xe" strokeweight="1e-4mm">
                        <v:path arrowok="t" o:connecttype="custom" o:connectlocs="46355000,36291393;46355000,36291393;44339565,38307582;40308696,40323770;40308696,40323770;34262391,30242828;24185217,22178074;4030870,8064754;0,12097131;0,12097131;0,8064754;0,6048566;0,6048566;4030870,4032377;8061739,2016189;12092609,0;14108043,2016189;14108043,2016189;24185217,8064754;34262391,16129508;42324130,26210451;44339565,30242828;46355000,36291393;46355000,36291393" o:connectangles="0,0,0,0,0,0,0,0,0,0,0,0,0,0,0,0,0,0,0,0,0,0,0,0"/>
                      </v:shape>
                      <v:shape id="Freeform 568" o:spid="_x0000_s1581" style="position:absolute;left:7747;top:7969;width:730;height:603;visibility:visible;mso-wrap-style:square;v-text-anchor:top" coordsize="11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kS68EA&#10;AADdAAAADwAAAGRycy9kb3ducmV2LnhtbERPS4vCMBC+C/6HMAt701QRlWqURRALHsQHnodmti2b&#10;TEoStf77jSB4m4/vOct1Z424kw+NYwWjYQaCuHS64UrB5bwdzEGEiKzROCYFTwqwXvV7S8y1e/CR&#10;7qdYiRTCIUcFdYxtLmUoa7IYhq4lTtyv8xZjgr6S2uMjhVsjx1k2lRYbTg01trSpqfw73ayCwhx2&#10;Zjstb/Nr4Wd7Pdmcd89Gqe+v7mcBIlIXP+K3u9Bp/ng0g9c36QS5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MpEuvBAAAA3QAAAA8AAAAAAAAAAAAAAAAAmAIAAGRycy9kb3du&#10;cmV2LnhtbFBLBQYAAAAABAAEAPUAAACGAwAAAAA=&#10;" path="m115,90r,l110,95r-10,l85,75,70,70,40,40,,20,5,15,10,5,20,,30,,55,15,80,40r20,20l115,90xe" strokeweight="1e-4mm">
                        <v:path arrowok="t" o:connecttype="custom" o:connectlocs="46355000,36276414;46355000,36276414;44339565,38291770;40308696,38291770;40308696,38291770;34262391,30230345;28216087,28214988;28216087,28214988;16123478,16122851;0,8061425;0,8061425;2015435,6046069;4030870,2015356;8061739,0;12092609,0;12092609,0;22169783,6046069;32246957,16122851;40308696,24184276;46355000,36276414;46355000,36276414" o:connectangles="0,0,0,0,0,0,0,0,0,0,0,0,0,0,0,0,0,0,0,0,0"/>
                      </v:shape>
                      <v:shape id="Freeform 569" o:spid="_x0000_s1582" style="position:absolute;left:8191;top:7651;width:730;height:667;visibility:visible;mso-wrap-style:square;v-text-anchor:top" coordsize="115,1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ddjcUA&#10;AADdAAAADwAAAGRycy9kb3ducmV2LnhtbESPT2vCQBDF7wW/wzIFb3WjB2lTV5FKoL0I9R94G7LT&#10;JJidDdlR47fvHAq9zfDevPebxWoIrblRn5rIDqaTDAxxGX3DlYPDvnh5BZME2WMbmRw8KMFqOXpa&#10;YO7jnb/ptpPKaAinHB3UIl1ubSprCpgmsSNW7Sf2AUXXvrK+x7uGh9bOsmxuAzasDTV29FFTedld&#10;gwOR6m2zp0txPIXz14nX27LAq3Pj52H9DkZokH/z3/WnV/zZVHH1Gx3B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12NxQAAAN0AAAAPAAAAAAAAAAAAAAAAAJgCAABkcnMv&#10;ZG93bnJldi54bWxQSwUGAAAAAAQABAD1AAAAigMAAAAA&#10;" path="m115,100r,l110,105r-10,l85,75,65,55,40,35,5,20,,25,,15,15,5,25,,35,,60,15,85,40r20,25l115,100xe" strokeweight="1e-4mm">
                        <v:path arrowok="t" o:connecttype="custom" o:connectlocs="46355000,40339433;46355000,40339433;44339565,42356405;40308696,42356405;40308696,42356405;34262391,30254575;26200652,22186688;16123478,14118802;2015435,8067887;0,10084858;0,10084858;0,6050915;0,6050915;6046304,2016972;10077174,0;14108043,0;14108043,0;24185217,6050915;34262391,16135773;42324130,26220632;46355000,40339433;46355000,40339433" o:connectangles="0,0,0,0,0,0,0,0,0,0,0,0,0,0,0,0,0,0,0,0,0,0"/>
                      </v:shape>
                      <v:shape id="Freeform 570" o:spid="_x0000_s1583" style="position:absolute;left:6477;top:8890;width:63;height:31;visibility:visible;mso-wrap-style:square;v-text-anchor:top" coordsize="1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XDsUA&#10;AADdAAAADwAAAGRycy9kb3ducmV2LnhtbERPS2sCMRC+F/wPYQQvpWZ9IN3VKCIKheJB66W3YTPu&#10;bruZrEnUbX+9EQRv8/E9Z7ZoTS0u5HxlWcGgn4Agzq2uuFBw+Nq8vYPwAVljbZkU/JGHxbzzMsNM&#10;2yvv6LIPhYgh7DNUUIbQZFL6vCSDvm8b4sgdrTMYInSF1A6vMdzUcpgkE2mw4thQYkOrkvLf/dko&#10;KE6vIxrRdvtt1uOfQ/rvzjr9VKrXbZdTEIHa8BQ/3B86zh8OUrh/E0+Q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6BcOxQAAAN0AAAAPAAAAAAAAAAAAAAAAAJgCAABkcnMv&#10;ZG93bnJldi54bWxQSwUGAAAAAAQABAD1AAAAigMAAAAA&#10;" path="m10,5r,l,e" filled="f" strokeweight="1e-4mm">
                        <v:path arrowok="t" o:connecttype="custom" o:connectlocs="4000500,1968500;4000500,1968500;0,0" o:connectangles="0,0,0"/>
                      </v:shape>
                      <v:shape id="Freeform 571" o:spid="_x0000_s1584" style="position:absolute;left:6889;top:8636;width:32;height:31;visibility:visible;mso-wrap-style:square;v-text-anchor:top" coordsize="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PQ/8YA&#10;AADdAAAADwAAAGRycy9kb3ducmV2LnhtbESPQUvDQBCF74L/YRmhN7sxSJXYbRFLwV5KTaXnITsm&#10;IdnZmN20q7++cxC8zfDevPfNcp1cr840htazgYd5Boq48rbl2sDncXv/DCpEZIu9ZzLwQwHWq9ub&#10;JRbWX/iDzmWslYRwKNBAE+NQaB2qhhyGuR+IRfvyo8Mo61hrO+JFwl2v8yxbaIctS0ODA701VHXl&#10;5Az87k6pOz3RNJWp7fb+u642jwdjZnfp9QVUpBT/zX/X71bw81z45RsZQa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KPQ/8YAAADdAAAADwAAAAAAAAAAAAAAAACYAgAAZHJz&#10;L2Rvd25yZXYueG1sUEsFBgAAAAAEAAQA9QAAAIsDAAAAAA==&#10;" path="m5,5r,l,e" filled="f" strokeweight="1e-4mm">
                        <v:path arrowok="t" o:connecttype="custom" o:connectlocs="2032000,1968500;2032000,1968500;0,0" o:connectangles="0,0,0"/>
                      </v:shape>
                      <v:shape id="Freeform 572" o:spid="_x0000_s1585" style="position:absolute;left:7302;top:8318;width:64;height:32;visibility:visible;mso-wrap-style:square;v-text-anchor:top" coordsize="10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LRtcQA&#10;AADdAAAADwAAAGRycy9kb3ducmV2LnhtbERPTWsCMRC9F/wPYQQvpWZdRepqFCkVhOJB66W3YTPu&#10;bruZrEnUtb/eCIK3ebzPmS1aU4szOV9ZVjDoJyCIc6srLhTsv1dv7yB8QNZYWyYFV/KwmHdeZphp&#10;e+EtnXehEDGEfYYKyhCaTEqfl2TQ921DHLmDdQZDhK6Q2uElhptapkkylgYrjg0lNvRRUv63OxkF&#10;xfF1SEPabH7M5+h3P/l3Jz35UqrXbZdTEIHa8BQ/3Gsd56fpAO7fxBP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y0bXEAAAA3QAAAA8AAAAAAAAAAAAAAAAAmAIAAGRycy9k&#10;b3ducmV2LnhtbFBLBQYAAAAABAAEAPUAAACJAwAAAAA=&#10;" path="m10,5r,l,e" filled="f" strokeweight="1e-4mm">
                        <v:path arrowok="t" o:connecttype="custom" o:connectlocs="4064000,2032000;4064000,2032000;0,0" o:connectangles="0,0,0"/>
                      </v:shape>
                      <v:shape id="Freeform 573" o:spid="_x0000_s1586" style="position:absolute;left:8191;top:7747;width:32;height:31;visibility:visible;mso-wrap-style:square;v-text-anchor:top" coordsize="5,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3rE8MA&#10;AADdAAAADwAAAGRycy9kb3ducmV2LnhtbERPTWvCQBC9F/wPywje6sYgrURXEUXQS2lT8TxkxyQk&#10;OxuzG93213cLhd7m8T5ntQmmFXfqXW1ZwWyagCAurK65VHD+PDwvQDiPrLG1TAq+yMFmPXpaYabt&#10;gz/onvtSxBB2GSqovO8yKV1RkUE3tR1x5K62N+gj7Eupe3zEcNPKNElepMGaY0OFHe0qKpp8MAq+&#10;T5fQXF5pGPJQN2/2Vhb7+btSk3HYLkF4Cv5f/Oc+6jg/TVP4/SaeIN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3rE8MAAADdAAAADwAAAAAAAAAAAAAAAACYAgAAZHJzL2Rv&#10;d25yZXYueG1sUEsFBgAAAAAEAAQA9QAAAIgDAAAAAA==&#10;" path="m5,5r,l,e" filled="f" strokeweight="1e-4mm">
                        <v:path arrowok="t" o:connecttype="custom" o:connectlocs="2032000,1968500;2032000,1968500;0,0" o:connectangles="0,0,0"/>
                      </v:shape>
                      <v:shape id="Freeform 574" o:spid="_x0000_s1587" style="position:absolute;left:6889;top:9080;width:286;height:286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ALz8EA&#10;AADdAAAADwAAAGRycy9kb3ducmV2LnhtbERPTYvCMBC9C/sfwix403QriFRjkYUuXq2F9Tg2Y1tt&#10;Jt0mav33RhD2No/3Oat0MK24Ue8aywq+phEI4tLqhisFxT6bLEA4j6yxtUwKHuQgXX+MVphoe+cd&#10;3XJfiRDCLkEFtfddIqUrazLoprYjDtzJ9gZ9gH0ldY/3EG5aGUfRXBpsODTU2NF3TeUlvxoFMi+a&#10;mTz9bH2RHdvF7wGrv/NcqfHnsFmC8DT4f/HbvdVhfhzP4PVNOEGu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ygC8/BAAAA3QAAAA8AAAAAAAAAAAAAAAAAmAIAAGRycy9kb3du&#10;cmV2LnhtbFBLBQYAAAAABAAEAPUAAACGAwAAAAA=&#10;" path="m20,r,l30,r5,5l45,15r,5l45,30,40,40,30,45r-10,l10,40,5,35,,25,5,15r5,10l15,35r10,l35,30r,-5l35,15,25,10,20,xe" fillcolor="#b6b6b6" strokeweight="1e-4mm">
                        <v:path arrowok="t" o:connecttype="custom" o:connectlocs="8071556,0;8071556,0;12107333,0;14125222,2017959;18161000,6053878;18161000,8071838;18161000,8071838;18161000,12107757;16143111,16143676;12107333,18161635;8071556,18161635;8071556,18161635;4035778,16143676;2017889,14125716;0,10089797;2017889,6053878;2017889,6053878;4035778,10089797;4035778,10089797;6053667,14125716;10089444,14125716;10089444,14125716;14125222,12107757;14125222,10089797;14125222,10089797;14125222,6053878;10089444,4035919;10089444,4035919;8071556,0;8071556,0" o:connectangles="0,0,0,0,0,0,0,0,0,0,0,0,0,0,0,0,0,0,0,0,0,0,0,0,0,0,0,0,0,0"/>
                      </v:shape>
                      <v:shape id="Freeform 575" o:spid="_x0000_s1588" style="position:absolute;left:7366;top:8890;width:285;height:28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mTu8IA&#10;AADdAAAADwAAAGRycy9kb3ducmV2LnhtbERPS2vCQBC+F/wPywi9NZumJUh0lSJYvDYG2uOYnTw0&#10;OxuzW5P++64geJuP7zmrzWQ6caXBtZYVvEYxCOLS6pZrBcVh97IA4Tyyxs4yKfgjB5v17GmFmbYj&#10;f9E197UIIewyVNB432dSurIhgy6yPXHgKjsY9AEOtdQDjiHcdDKJ41QabDk0NNjTtqHynP8aBTIv&#10;2jdZfe59sTt2i+8frC+nVKnn+fSxBOFp8g/x3b3XYX6SvMPtm3CC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SZO7wgAAAN0AAAAPAAAAAAAAAAAAAAAAAJgCAABkcnMvZG93&#10;bnJldi54bWxQSwUGAAAAAAQABAD1AAAAhwMAAAAA&#10;" path="m20,r,l25,,35,5r5,5l45,20,40,30,35,40r-5,5l20,45,10,40,5,35,,25,,15,10,25r5,5l20,35,30,30r5,-5l30,15,25,10,20,xe" fillcolor="#b6b6b6" strokeweight="1e-4mm">
                        <v:path arrowok="t" o:connecttype="custom" o:connectlocs="8043333,0;8043333,0;10054167,0;14075833,2010904;16086667,4021808;18097500,8043616;18097500,8043616;16086667,12065423;14075833,16087231;12065000,18098135;8043333,18098135;8043333,18098135;4021667,16087231;2010833,14076327;0,10054519;0,6032712;0,6032712;4021667,10054519;4021667,10054519;6032500,12065423;8043333,14076327;8043333,14076327;12065000,12065423;14075833,10054519;14075833,10054519;12065000,6032712;10054167,4021808;8043333,0;8043333,0" o:connectangles="0,0,0,0,0,0,0,0,0,0,0,0,0,0,0,0,0,0,0,0,0,0,0,0,0,0,0,0,0"/>
                      </v:shape>
                      <v:shape id="Freeform 576" o:spid="_x0000_s1589" style="position:absolute;left:7810;top:8636;width:286;height:285;visibility:visible;mso-wrap-style:square;v-text-anchor:top" coordsize="45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AU2IMIA&#10;AADdAAAADwAAAGRycy9kb3ducmV2LnhtbERPS2vCQBC+F/wPywi9NZumNEh0lSJYvDYG2uOYnTw0&#10;OxuzW5P++64geJuP7zmrzWQ6caXBtZYVvEYxCOLS6pZrBcVh97IA4Tyyxs4yKfgjB5v17GmFmbYj&#10;f9E197UIIewyVNB432dSurIhgy6yPXHgKjsY9AEOtdQDjiHcdDKJ41QabDk0NNjTtqHynP8aBTIv&#10;2jdZfe59sTt2i+8frC+nVKnn+fSxBOFp8g/x3b3XYX6SvMPtm3CC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BTYgwgAAAN0AAAAPAAAAAAAAAAAAAAAAAJgCAABkcnMvZG93&#10;bnJldi54bWxQSwUGAAAAAAQABAD1AAAAhwMAAAAA&#10;" path="m25,r,l35,r5,5l45,15r,10l40,35r-5,5l25,45,15,40,5,35,,30,,20,5,10r5,10l10,25,20,35r5,-5l35,25r,-5l30,10,25,xe" fillcolor="#b6b6b6" strokeweight="1e-4mm">
                        <v:path arrowok="t" o:connecttype="custom" o:connectlocs="10089444,0;10089444,0;14125222,0;16143111,2010904;18161000,6032712;18161000,10054519;18161000,10054519;16143111,14076327;14125222,16087231;10089444,18098135;6053667,16087231;6053667,16087231;2017889,14076327;0,12065423;0,8043616;2017889,4021808;2017889,4021808;4035778,8043616;4035778,8043616;4035778,10054519;8071556,14076327;8071556,14076327;10089444,12065423;14125222,10054519;14125222,10054519;14125222,8043616;12107333,4021808;12107333,4021808;10089444,0;10089444,0" o:connectangles="0,0,0,0,0,0,0,0,0,0,0,0,0,0,0,0,0,0,0,0,0,0,0,0,0,0,0,0,0,0"/>
                      </v:shape>
                      <v:shape id="Freeform 577" o:spid="_x0000_s1590" style="position:absolute;left:8255;top:8382;width:285;height:254;visibility:visible;mso-wrap-style:square;v-text-anchor:top" coordsize="4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EvcL8A&#10;AADdAAAADwAAAGRycy9kb3ducmV2LnhtbERP22rCQBB9L/gPywh9azYNNNToGkpA62uNHzBkJxfN&#10;zobdVePfd4VC3+ZwrrMpZzOKGzk/WFbwnqQgiBurB+4UnOrd2ycIH5A1jpZJwYM8lNvFywYLbe/8&#10;Q7dj6EQMYV+ggj6EqZDSNz0Z9ImdiCPXWmcwROg6qR3eY7gZZZamuTQ4cGzocaKqp+ZyvBoFH77Z&#10;r7jKv89jrQMRtuxqqdTrcv5agwg0h3/xn/ug4/wsy+H5TTxBbn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AS9wvwAAAN0AAAAPAAAAAAAAAAAAAAAAAJgCAABkcnMvZG93bnJl&#10;di54bWxQSwUGAAAAAAQABAD1AAAAhAMAAAAA&#10;" path="m20,r,l30,,40,5r5,5l45,20r,10l35,35r-5,5l20,40r-10,l5,30,,20,5,10r5,10l15,30r10,l30,30,35,20r,-5l30,10,20,xe" fillcolor="#b6b6b6" strokeweight="1e-4mm">
                        <v:path arrowok="t" o:connecttype="custom" o:connectlocs="8043333,0;8043333,0;12065000,0;16086667,2016204;18097500,4032409;18097500,8064818;18097500,8064818;18097500,12097226;14075833,14113431;12065000,16129635;8043333,16129635;8043333,16129635;4021667,16129635;2010833,12097226;0,8064818;2010833,4032409;2010833,4032409;4021667,8064818;4021667,8064818;6032500,12097226;10054167,12097226;10054167,12097226;12065000,12097226;14075833,8064818;14075833,8064818;14075833,6048613;12065000,4032409;12065000,4032409;8043333,0;8043333,0" o:connectangles="0,0,0,0,0,0,0,0,0,0,0,0,0,0,0,0,0,0,0,0,0,0,0,0,0,0,0,0,0,0"/>
                      </v:shape>
                      <v:shape id="Freeform 578" o:spid="_x0000_s1591" style="position:absolute;left:8731;top:8096;width:254;height:286;visibility:visible;mso-wrap-style:square;v-text-anchor:top" coordsize="4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cEYksMA&#10;AADdAAAADwAAAGRycy9kb3ducmV2LnhtbERPS2sCMRC+F/wPYYReimbdQyurUUqhIFRqXR/0OGym&#10;m6WbyZJEXf+9KRS8zcf3nPmyt604kw+NYwWTcQaCuHK64VrBfvc+moIIEVlj65gUXCnAcjF4mGOh&#10;3YW3dC5jLVIIhwIVmBi7QspQGbIYxq4jTtyP8xZjgr6W2uMlhdtW5ln2LC02nBoMdvRmqPotT1aB&#10;/9p8s2k+pvJIa8Ld4akLm0+lHof96wxEpD7exf/ulU7z8/wF/r5JJ8j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cEYksMAAADdAAAADwAAAAAAAAAAAAAAAACYAgAAZHJzL2Rv&#10;d25yZXYueG1sUEsFBgAAAAAEAAQA9QAAAIgDAAAAAA==&#10;" path="m20,r,l30,5r5,5l40,15r,10l40,35,30,45r-10,l10,45,5,40,,30,,20,,10,10,20r,10l15,35r10,l30,25r,-5l25,10,20,xe" fillcolor="#b6b6b6" strokeweight="1e-4mm">
                        <v:path arrowok="t" o:connecttype="custom" o:connectlocs="8064500,0;8064500,0;12096750,2017959;14112875,4035919;16129000,6053878;16129000,10089797;16129000,10089797;16129000,14125716;12096750,18161635;8064500,18161635;4032250,18161635;4032250,18161635;2016125,16143676;0,12107757;0,8071838;0,4035919;0,4035919;4032250,8071838;4032250,8071838;4032250,12107757;6048375,14125716;6048375,14125716;10080625,14125716;12096750,10089797;12096750,10089797;12096750,8071838;10080625,4035919;10080625,4035919;8064500,0;8064500,0" o:connectangles="0,0,0,0,0,0,0,0,0,0,0,0,0,0,0,0,0,0,0,0,0,0,0,0,0,0,0,0,0,0"/>
                      </v:shape>
                      <v:shape id="Freeform 579" o:spid="_x0000_s1592" style="position:absolute;left:4667;top:10763;width:381;height:317;visibility:visible;mso-wrap-style:square;v-text-anchor:top" coordsize="6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7Ne1MUA&#10;AADdAAAADwAAAGRycy9kb3ducmV2LnhtbESPQWvCQBCF70L/wzIFL1I3zUEkuglSKBWlhap4HrLT&#10;TTA7G7Krxn/fORR6m+G9ee+bdTX6Tt1oiG1gA6/zDBRxHWzLzsDp+P6yBBUTssUuMBl4UISqfJqs&#10;sbDhzt90OySnJIRjgQaalPpC61g35DHOQ08s2k8YPCZZB6ftgHcJ953Os2yhPbYsDQ329NZQfTlc&#10;vQG7n/W5dSe0H4/F0Z23X9nnbmbM9HncrEAlGtO/+e96awU/zwVXvpERdP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s17UxQAAAN0AAAAPAAAAAAAAAAAAAAAAAJgCAABkcnMv&#10;ZG93bnJldi54bWxQSwUGAAAAAAQABAD1AAAAigMAAAAA&#10;" path="m20,40r,l,30,,20,,10,5,,60,25,50,35,45,45r-5,5l20,40xe" fillcolor="#0d0d0d" strokeweight="1e-4mm">
                        <v:path arrowok="t" o:connecttype="custom" o:connectlocs="8064500,16104108;8064500,16104108;0,12078081;0,8052054;0,4026027;2016125,0;2016125,0;24193500,10065068;24193500,10065068;20161250,14091095;18145125,18117122;16129000,20130135;8064500,16104108;8064500,16104108" o:connectangles="0,0,0,0,0,0,0,0,0,0,0,0,0,0"/>
                      </v:shape>
                      <v:shape id="Freeform 580" o:spid="_x0000_s1593" style="position:absolute;left:5524;top:11080;width:413;height:254;visibility:visible;mso-wrap-style:square;v-text-anchor:top" coordsize="65,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PaQMUA&#10;AADdAAAADwAAAGRycy9kb3ducmV2LnhtbERP32vCMBB+H+x/CDfY20xXcGg1ijocykA7FbbHo7m1&#10;xebSJVHrf78MhL3dx/fzxtPONOJMzteWFTz3EhDEhdU1lwoO++XTAIQPyBoby6TgSh6mk/u7MWba&#10;XviDzrtQihjCPkMFVQhtJqUvKjLoe7Yljty3dQZDhK6U2uElhptGpknyIg3WHBsqbGlRUXHcnYyC&#10;+Ve5tj+5+9Sv/cVbt93n+ftmptTjQzcbgQjUhX/xzb3ScX6aDuHvm3iCn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49pAxQAAAN0AAAAPAAAAAAAAAAAAAAAAAJgCAABkcnMv&#10;ZG93bnJldi54bWxQSwUGAAAAAAQABAD1AAAAigMAAAAA&#10;" path="m25,40r,l5,30,,25,5,15,5,,65,15,55,25r,10l45,40r-20,xe" fillcolor="#0d0d0d" strokeweight="1e-4mm">
                        <v:path arrowok="t" o:connecttype="custom" o:connectlocs="10086731,16129635;10086731,16129635;2017346,12097226;0,10081022;2017346,6048613;2017346,0;2017346,0;26225500,6048613;26225500,6048613;22190808,10081022;22190808,14113431;18156115,16129635;10086731,16129635;10086731,16129635" o:connectangles="0,0,0,0,0,0,0,0,0,0,0,0,0,0"/>
                      </v:shape>
                      <v:shape id="Freeform 581" o:spid="_x0000_s1594" style="position:absolute;left:6413;top:11271;width:445;height:222;visibility:visible;mso-wrap-style:square;v-text-anchor:top" coordsize="70,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1238gA&#10;AADdAAAADwAAAGRycy9kb3ducmV2LnhtbESPT0vDQBDF70K/wzIFL2I3jfiH2G0JlYLipUYPHofs&#10;mE2bnQ3ZNYnf3jkI3mZ4b977zWY3+06NNMQ2sIH1KgNFXAfbcmPg4/1w/QAqJmSLXWAy8EMRdtvF&#10;xQYLGyZ+o7FKjZIQjgUacCn1hdaxduQxrkJPLNpXGDwmWYdG2wEnCfedzrPsTntsWRoc9rR3VJ+r&#10;b2/gNr8qx5fza1mfDtPn+l63xydXGXO5nMtHUInm9G/+u362gp/fCL98IyPo7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IvXbfyAAAAN0AAAAPAAAAAAAAAAAAAAAAAJgCAABk&#10;cnMvZG93bnJldi54bWxQSwUGAAAAAAQABAD1AAAAjQMAAAAA&#10;" path="m30,35r,l10,30,5,25,,15,,,70,10,65,20,60,30r-5,5l30,35xe" fillcolor="#0d0d0d" strokeweight="1e-4mm">
                        <v:path arrowok="t" o:connecttype="custom" o:connectlocs="12110357,14097635;12110357,14097635;4036786,12083687;2018393,10069739;0,6041844;0,0;0,0;28257500,4027896;28257500,4027896;26239107,8055791;24220714,12083687;22202321,14097635;12110357,14097635;12110357,14097635" o:connectangles="0,0,0,0,0,0,0,0,0,0,0,0,0,0"/>
                      </v:shape>
                      <v:shape id="Freeform 582" o:spid="_x0000_s1595" style="position:absolute;left:7524;top:11239;width:445;height:286;visibility:visible;mso-wrap-style:square;v-text-anchor:top" coordsize="70,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/C7icUA&#10;AADdAAAADwAAAGRycy9kb3ducmV2LnhtbESPQWvCQBCF7wX/wzKCt7qJgpToKiEotIUKpkWvQ3ZM&#10;FrOzIbtq+u+7gtDbDO99b96sNoNtxY16bxwrSKcJCOLKacO1gp/v3esbCB+QNbaOScEvedisRy8r&#10;zLS784FuZahFDGGfoYImhC6T0lcNWfRT1xFH7ex6iyGufS11j/cYbls5S5KFtGg4Xmiwo6Kh6lJe&#10;baxRfrniE7dnc0zzQ349kSk+9kpNxkO+BBFoCP/mJ/2uIzebp/D4Jo4g1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8LuJxQAAAN0AAAAPAAAAAAAAAAAAAAAAAJgCAABkcnMv&#10;ZG93bnJldi54bWxQSwUGAAAAAAQABAD1AAAAigMAAAAA&#10;" path="m40,45r,l20,45,15,40,10,25,,10,70,,65,20r,10l60,40,40,45xe" fillcolor="#0d0d0d" strokeweight="1e-4mm">
                        <v:path arrowok="t" o:connecttype="custom" o:connectlocs="16147143,18161635;16147143,18161635;8073571,18161635;6055179,16143676;4036786,10089797;0,4035919;0,4035919;28257500,0;28257500,0;26239107,8071838;26239107,12107757;24220714,16143676;16147143,18161635;16147143,18161635" o:connectangles="0,0,0,0,0,0,0,0,0,0,0,0,0,0"/>
                      </v:shape>
                      <v:shape id="Freeform 583" o:spid="_x0000_s1596" style="position:absolute;left:8477;top:10922;width:444;height:317;visibility:visible;mso-wrap-style:square;v-text-anchor:top" coordsize="70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Qx/PcUA&#10;AADdAAAADwAAAGRycy9kb3ducmV2LnhtbERPS2vCQBC+C/6HZYTedNO0FIluQgkt9FBofUCv0+yY&#10;xGRnY3Y18d93hYK3+fies85G04oL9a62rOBxEYEgLqyuuVSw373PlyCcR9bYWiYFV3KQpdPJGhNt&#10;B97QZetLEULYJaig8r5LpHRFRQbdwnbEgTvY3qAPsC+l7nEI4aaVcRS9SIM1h4YKO8orKprt2Sg4&#10;Nb/nZsg/8XT4/jo+/yzzN7rmSj3MxtcVCE+jv4v/3R86zI+fYrh9E06Q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DH89xQAAAN0AAAAPAAAAAAAAAAAAAAAAAJgCAABkcnMv&#10;ZG93bnJldi54bWxQSwUGAAAAAAQABAD1AAAAigMAAAAA&#10;" path="m35,50r,l20,50,10,45,5,40,,30,70,,65,15r,20l55,45,35,50xe" fillcolor="#0d0d0d" strokeweight="1e-4mm">
                        <v:path arrowok="t" o:connecttype="custom" o:connectlocs="14097000,20130135;14097000,20130135;8055429,20130135;4027714,18117122;2013857,16104108;0,12078081;0,12078081;28194000,0;28194000,0;26180143,6039041;26180143,14091095;22152429,18117122;14097000,20130135;14097000,20130135" o:connectangles="0,0,0,0,0,0,0,0,0,0,0,0,0,0"/>
                      </v:shape>
                      <v:shape id="Freeform 584" o:spid="_x0000_s1597" style="position:absolute;left:10350;top:10128;width:540;height:317;visibility:visible;mso-wrap-style:square;v-text-anchor:top" coordsize="85,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Ar1sMA&#10;AADdAAAADwAAAGRycy9kb3ducmV2LnhtbERPS2vCQBC+F/oflhF6qxuVRo1uQmmx7TU+0OOQHZPg&#10;7mzIbjX9991Cwdt8fM9ZF4M14kq9bx0rmIwTEMSV0y3XCva7zfMChA/IGo1jUvBDHor88WGNmXY3&#10;Lum6DbWIIewzVNCE0GVS+qohi37sOuLInV1vMUTY11L3eIvh1shpkqTSYsuxocGO3hqqLttvq+C4&#10;ef8slycz/0iNM+nxUNoXKpV6Gg2vKxCBhnAX/7u/dJw/nc3g75t4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dAr1sMAAADdAAAADwAAAAAAAAAAAAAAAACYAgAAZHJzL2Rv&#10;d25yZXYueG1sUEsFBgAAAAAEAAQA9QAAAIgDAAAAAA==&#10;" path="m40,50r,l25,50,15,45,10,35,5,20,,5,40,,85,,75,5r-5,5l65,30,60,45r-10,l40,50xe" fillcolor="#0d0d0d" strokeweight="1e-4mm">
                        <v:path arrowok="t" o:connecttype="custom" o:connectlocs="16136471,20130135;16136471,20130135;10085294,20130135;6051176,18117122;4034118,14091095;2017059,8052054;0,2013014;0,2013014;16136471,0;34290000,0;34290000,0;30255882,2013014;28238824,4026027;26221765,12078081;24204706,18117122;20170588,18117122;16136471,20130135;16136471,20130135" o:connectangles="0,0,0,0,0,0,0,0,0,0,0,0,0,0,0,0,0,0"/>
                      </v:shape>
                      <v:shape id="Freeform 585" o:spid="_x0000_s1598" style="position:absolute;left:11303;top:9969;width:539;height:349;visibility:visible;mso-wrap-style:square;v-text-anchor:top" coordsize="85,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1HqMMA&#10;AADdAAAADwAAAGRycy9kb3ducmV2LnhtbERPTUsDMRC9C/0PYQrebLar2LI2LaUYEXpyLcXjsBl3&#10;FzeTNInt+u8bQfA2j/c5q81oB3GmEHvHCuazAgRx40zPrYLDu75bgogJ2eDgmBT8UITNenKzwsq4&#10;C7/RuU6tyCEcK1TQpeQrKWPTkcU4c544c58uWEwZhlaagJccbgdZFsWjtNhzbujQ066j5qv+tgr0&#10;0i/q59NLueC9/9Db4zzooJW6nY7bJxCJxvQv/nO/mjy/vH+A32/yCXJ9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1HqMMAAADdAAAADwAAAAAAAAAAAAAAAACYAgAAZHJzL2Rv&#10;d25yZXYueG1sUEsFBgAAAAAEAAQA9QAAAIgDAAAAAA==&#10;" path="m35,55r,l15,50,5,45,5,35,,20,40,10,85,,75,10r,10l70,35,65,45r-5,5l50,55r-15,xe" fillcolor="#0d0d0d" strokeweight="1e-4mm">
                        <v:path arrowok="t" o:connecttype="custom" o:connectlocs="14093265,22162135;14093265,22162135;6039971,20147395;2013324,18132656;2013324,14103177;0,8058958;0,8058958;16106588,4029479;34226500,0;34226500,0;30199853,4029479;30199853,8058958;28186529,14103177;26173206,18132656;24159882,20147395;20133235,22162135;14093265,22162135;14093265,22162135" o:connectangles="0,0,0,0,0,0,0,0,0,0,0,0,0,0,0,0,0,0"/>
                      </v:shape>
                      <v:rect id="Rectangle 586" o:spid="_x0000_s1599" style="position:absolute;left:63;top:31;width:15113;height:1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7H7sMA&#10;AADdAAAADwAAAGRycy9kb3ducmV2LnhtbERPS0sDMRC+C/6HMEIv0mbtm7VpkcKCt9oqtL0Nm+lu&#10;cDMJSWzXf28Ewdt8fM9ZbXrbiSuFaBwreBoVIIhrpw03Cj7eq+ESREzIGjvHpOCbImzW93crLLW7&#10;8Z6uh9SIHMKxRAVtSr6UMtYtWYwj54kzd3HBYsowNFIHvOVw28lxUcylRcO5oUVP25bqz8OXVXB8&#10;m+4WJuyWk2p69safH6tTRUoNHvqXZxCJ+vQv/nO/6jx/PJnB7zf5BL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u7H7sMAAADdAAAADwAAAAAAAAAAAAAAAACYAgAAZHJzL2Rv&#10;d25yZXYueG1sUEsFBgAAAAAEAAQA9QAAAIgDAAAAAA==&#10;" filled="f" strokeweight="42e-5mm"/>
                      <v:shape id="Freeform 587" o:spid="_x0000_s1600" style="position:absolute;left:3778;top:1238;width:825;height:1016;visibility:visible;mso-wrap-style:square;v-text-anchor:top" coordsize="13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QFa8QA&#10;AADdAAAADwAAAGRycy9kb3ducmV2LnhtbERPS2vCQBC+F/oflil4q5tGsRpdRQVF8OILvI7ZaZI2&#10;Oxuya4z/3hWE3ubje85k1ppSNFS7wrKCr24Egji1uuBMwem4+hyCcB5ZY2mZFNzJwWz6/jbBRNsb&#10;76k5+EyEEHYJKsi9rxIpXZqTQde1FXHgfmxt0AdYZ1LXeAvhppRxFA2kwYJDQ44VLXNK/w5XoyB2&#10;i+/dfjPqz/26Pa2b8/Z3NLwo1flo52MQnlr/L365NzrMj3sDeH4TTp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0BWvEAAAA3QAAAA8AAAAAAAAAAAAAAAAAmAIAAGRycy9k&#10;b3ducmV2LnhtbFBLBQYAAAAABAAEAPUAAACJAwAAAAA=&#10;" path="m130,135r-20,25l110,50,105,40,90,35,,35,15,15,25,r,10l90,10r20,5l125,20r5,10l130,50r,85xm35,140l10,160r,-80l35,60r,80xe" fillcolor="black" stroked="f">
                        <v:path arrowok="t" o:connecttype="custom" o:connectlocs="52387500,54437518;44327885,64518540;44327885,20162044;44327885,20162044;42312981,16129635;42312981,16129635;36268269,14113431;0,14113431;0,14113431;6044712,6048613;10074519,0;10074519,4032409;36268269,4032409;36268269,4032409;44327885,6048613;50372596,8064818;50372596,8064818;52387500,12097226;52387500,20162044;52387500,54437518;14104327,56453723;4029808,64518540;4029808,32259270;14104327,24194453;14104327,56453723" o:connectangles="0,0,0,0,0,0,0,0,0,0,0,0,0,0,0,0,0,0,0,0,0,0,0,0,0"/>
                        <o:lock v:ext="edit" verticies="t"/>
                      </v:shape>
                      <v:shape id="Freeform 588" o:spid="_x0000_s1601" style="position:absolute;left:4762;top:1238;width:857;height:1016;visibility:visible;mso-wrap-style:square;v-text-anchor:top" coordsize="13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0czU8IA&#10;AADdAAAADwAAAGRycy9kb3ducmV2LnhtbERPS2vCQBC+F/wPywje6qYKraSuUgKiAaH4OHgcsmMS&#10;mp0Nu2se/94tFHqbj+856+1gGtGR87VlBW/zBARxYXXNpYLrZfe6AuEDssbGMikYycN2M3lZY6pt&#10;zyfqzqEUMYR9igqqENpUSl9UZNDPbUscubt1BkOErpTaYR/DTSMXSfIuDdYcGypsKauo+Dk/jAKH&#10;p1VxzHye3fZhyI28u1F+KzWbDl+fIAIN4V/85z7oOH+x/IDfb+IJcvME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RzNTwgAAAN0AAAAPAAAAAAAAAAAAAAAAAJgCAABkcnMvZG93&#10;bnJldi54bWxQSwUGAAAAAAQABAD1AAAAhwMAAAAA&#10;" path="m135,135r-20,25l115,80r,-20l105,50,95,40,80,35r-50,l30,140,10,160r,-85l10,40,,30,15,10,30,r,10l75,10r25,5l115,25r15,20l135,70r,65xe" fillcolor="black" stroked="f">
                        <v:path arrowok="t" o:connecttype="custom" o:connectlocs="54419500,54437518;46357352,64518540;46357352,32259270;46357352,32259270;46357352,24194453;42326278,20162044;42326278,20162044;38295204,16129635;32248593,14113431;12093222,14113431;12093222,56453723;4031074,64518540;4031074,30243066;4031074,30243066;4031074,16129635;4031074,16129635;0,12097226;0,12097226;6046611,4032409;12093222,0;12093222,4032409;30233056,4032409;30233056,4032409;40310741,6048613;46357352,10081022;46357352,10081022;52403963,18145839;54419500,28226861;54419500,54437518" o:connectangles="0,0,0,0,0,0,0,0,0,0,0,0,0,0,0,0,0,0,0,0,0,0,0,0,0,0,0,0,0"/>
                      </v:shape>
                      <v:shape id="Freeform 589" o:spid="_x0000_s1602" style="position:absolute;left:5715;top:1238;width:444;height:984;visibility:visible;mso-wrap-style:square;v-text-anchor:top" coordsize="7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LcjMYA&#10;AADdAAAADwAAAGRycy9kb3ducmV2LnhtbESPQUvDQBCF70L/wzKCN7uxBQ1pt8UKghcR0/bQ2zQ7&#10;TYLZ2ZDZttFf7xwEbzO8N+99s1yPoTMXGqSN7OBhmoEhrqJvuXaw277e52AkIXvsIpODbxJYryY3&#10;Syx8vPInXcpUGw1hKdBBk1JfWCtVQwFlGnti1U5xCJh0HWrrB7xqeOjsLMsebcCWtaHBnl4aqr7K&#10;c3Ag+XGPe96cP3YHkTL8+PlT/u7c3e34vACTaEz/5r/rN6/4s7ni6jc6gl3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ZLcjMYAAADdAAAADwAAAAAAAAAAAAAAAACYAgAAZHJz&#10;L2Rvd25yZXYueG1sUEsFBgAAAAAEAAQA9QAAAIsDAAAAAA==&#10;" path="m70,125l50,155,,155,15,130r40,l55,90r,-25l50,50,35,40,15,25,30,,50,20,65,30r5,10l70,50r,75xe" fillcolor="black" stroked="f">
                        <v:path arrowok="t" o:connecttype="custom" o:connectlocs="28194000,50392371;20138571,62486540;0,62486540;6041571,52408066;22152429,52408066;22152429,52408066;22152429,36282507;22152429,36282507;22152429,26204033;20138571,20156948;20138571,20156948;14097000,16125559;14097000,16125559;6041571,10078474;12083143,0;12083143,0;20138571,8062779;20138571,8062779;26180143,12094169;28194000,16125559;28194000,16125559;28194000,20156948;28194000,50392371" o:connectangles="0,0,0,0,0,0,0,0,0,0,0,0,0,0,0,0,0,0,0,0,0,0,0"/>
                      </v:shape>
                      <v:shape id="Freeform 590" o:spid="_x0000_s1603" style="position:absolute;left:6286;top:1238;width:857;height:1016;visibility:visible;mso-wrap-style:square;v-text-anchor:top" coordsize="13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kJ0cQA&#10;AADdAAAADwAAAGRycy9kb3ducmV2LnhtbERPS2sCMRC+C/0PYQq9abYWpK5G8YGPehEfrddhM26W&#10;bibLJur6741Q6G0+vucMx40txZVqXzhW8N5JQBBnThecKzgeFu1PED4gaywdk4I7eRiPXlpDTLW7&#10;8Y6u+5CLGMI+RQUmhCqV0meGLPqOq4gjd3a1xRBhnUtd4y2G21J2k6QnLRYcGwxWNDOU/e4vVsFu&#10;dQrTzXztT18r2hZbs5x8n3+UenttJgMQgZrwL/5zr3Wc3/3ow/ObeIIcP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7JCdHEAAAA3QAAAA8AAAAAAAAAAAAAAAAAmAIAAGRycy9k&#10;b3ducmV2LnhtbFBLBQYAAAAABAAEAPUAAACJAwAAAAA=&#10;" path="m135,135r-20,25l115,50,110,40,95,35,,35,20,15,30,r,10l90,10r25,5l130,20r,10l135,50r,85xm35,140l15,160r,-80l35,60r,80xe" fillcolor="black" stroked="f">
                        <v:path arrowok="t" o:connecttype="custom" o:connectlocs="54419500,54437518;46357352,64518540;46357352,20162044;46357352,20162044;44341815,16129635;44341815,16129635;38295204,14113431;0,14113431;0,14113431;8062148,6048613;12093222,0;12093222,4032409;36279667,4032409;36279667,4032409;46357352,6048613;52403963,8064818;52403963,8064818;52403963,12097226;54419500,20162044;54419500,54437518;14108759,56453723;6046611,64518540;6046611,32259270;14108759,24194453;14108759,56453723" o:connectangles="0,0,0,0,0,0,0,0,0,0,0,0,0,0,0,0,0,0,0,0,0,0,0,0,0"/>
                        <o:lock v:ext="edit" verticies="t"/>
                      </v:shape>
                      <v:shape id="Freeform 591" o:spid="_x0000_s1604" style="position:absolute;left:7778;top:889;width:858;height:1333;visibility:visible;mso-wrap-style:square;v-text-anchor:top" coordsize="13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Ww4MYA&#10;AADdAAAADwAAAGRycy9kb3ducmV2LnhtbESPT0sDMRDF70K/Q5iCN5u4WtFt01IE/xy1KtLbsJnu&#10;Lm4mS5K20U/vHARvM7w37/1muS5+UEeKqQ9s4XJmQBE3wfXcWnh/e7i4BZUyssMhMFn4pgTr1eRs&#10;ibULJ36l4za3SkI41Wihy3mstU5NRx7TLIzEou1D9Jhlja12EU8S7gddGXOjPfYsDR2OdN9R87U9&#10;eAu78FHND/tiTLnj+dPP50u8etxYez4tmwWoTCX/m/+un53gV9fCL9/ICHr1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mWw4MYAAADdAAAADwAAAAAAAAAAAAAAAACYAgAAZHJz&#10;L2Rvd25yZXYueG1sUEsFBgAAAAAEAAQA9QAAAIsDAAAAAA==&#10;" path="m,200r,l60,130,75,100,85,75,80,60,75,50,65,40,45,35,35,40,20,45,10,65,,65,15,35,30,15,50,5,70,,90,5r15,10l120,35r5,25l120,75r-5,15l105,105,90,120,45,165r,5l85,170r30,-5l120,155r10,-10l135,145r-10,65l,210,,200xe" fillcolor="black" stroked="f">
                        <v:path arrowok="t" o:connecttype="custom" o:connectlocs="0,80617786;0,80617786;24214667,52401561;24214667,52401561;30268333,40308893;34304111,30231670;34304111,30231670;32286222,24185336;30268333,20154446;30268333,20154446;26232556,16123557;18161000,14108113;18161000,14108113;14125222,16123557;8071556,18139002;8071556,18139002;4035778,26200780;0,26200780;0,26200780;6053667,14108113;12107333,6046334;12107333,6046334;20178889,2015445;28250444,0;28250444,0;36322000,2015445;42375667,6046334;42375667,6046334;48429333,14108113;50447222,24185336;50447222,24185336;48429333,30231670;46411444,36278004;46411444,36278004;42375667,42324338;36322000,48370671;18161000,66509673;18161000,68525118;34304111,68525118;34304111,68525118;46411444,66509673;46411444,66509673;48429333,62478784;52465111,58447895;54483000,58447895;50447222,84648675;0,84648675;0,80617786" o:connectangles="0,0,0,0,0,0,0,0,0,0,0,0,0,0,0,0,0,0,0,0,0,0,0,0,0,0,0,0,0,0,0,0,0,0,0,0,0,0,0,0,0,0,0,0,0,0,0,0"/>
                      </v:shape>
                      <v:shape id="Freeform 592" o:spid="_x0000_s1605" style="position:absolute;left:8731;top:889;width:857;height:1333;visibility:visible;mso-wrap-style:square;v-text-anchor:top" coordsize="13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XnEMEA&#10;AADdAAAADwAAAGRycy9kb3ducmV2LnhtbERPTWvCQBC9F/wPywjemo0ipcSsIqLUm01aPY/ZcRPM&#10;zobsVuO/dwuF3ubxPidfDbYVN+p941jBNElBEFdON2wUfH/tXt9B+ICssXVMCh7kYbUcveSYaXfn&#10;gm5lMCKGsM9QQR1Cl0npq5os+sR1xJG7uN5iiLA3Uvd4j+G2lbM0fZMWG44NNXa0qam6lj9WQUun&#10;y9V9+s35cNzqwuBa6g+j1GQ8rBcgAg3hX/zn3us4fzafwu838QS5fA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V5xDBAAAA3QAAAA8AAAAAAAAAAAAAAAAAmAIAAGRycy9kb3du&#10;cmV2LnhtbFBLBQYAAAAABAAEAPUAAACGAwAAAAA=&#10;" path="m25,25r,l45,5r10,l65,,80,5r15,5l105,20r10,10l125,45r5,20l135,105r,25l130,150r-10,20l115,185,90,205r-10,5l70,210r-20,l35,200,25,190,15,175,5,140,,110,,85,5,60,15,40,25,25xm50,190r,l60,200r10,5l75,200r5,-5l85,180r5,-40l90,70,85,40r,-15l75,15,70,10,60,15,50,25r,15l45,70r,70l50,170r,20xe" fillcolor="black" stroked="f">
                        <v:path arrowok="t" o:connecttype="custom" o:connectlocs="10077685,10077223;22170907,2015445;26201981,0;38295204,4030889;46357352,12092668;50388426,18139002;54419500,42324338;54419500,52401561;48372889,68525118;46357352,74571452;32248593,84648675;28217519,84648675;14108759,80617786;10077685,76586896;6046611,70540563;2015537,56432450;0,44339782;2015537,24185336;10077685,10077223;20155370,76586896;24186444,80617786;28217519,82633230;32248593,78602341;34264130,72556007;36279667,28216225;34264130,16123557;34264130,10077223;28217519,4030889;24186444,6046334;20155370,10077223;18139833,28216225;18139833,56432450;20155370,76586896" o:connectangles="0,0,0,0,0,0,0,0,0,0,0,0,0,0,0,0,0,0,0,0,0,0,0,0,0,0,0,0,0,0,0,0,0"/>
                        <o:lock v:ext="edit" verticies="t"/>
                      </v:shape>
                      <v:shape id="Freeform 593" o:spid="_x0000_s1606" style="position:absolute;left:9874;top:889;width:1429;height:1333;visibility:visible;mso-wrap-style:square;v-text-anchor:top" coordsize="225,2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i6EsQA&#10;AADdAAAADwAAAGRycy9kb3ducmV2LnhtbERPTWvCQBC9F/oflhF6qxvTIm3MRsTSkosHtYceh+yY&#10;BLOzYXc1SX99tyB4m8f7nHw9mk5cyfnWsoLFPAFBXFndcq3g+/j5/AbCB2SNnWVSMJGHdfH4kGOm&#10;7cB7uh5CLWII+wwVNCH0mZS+asign9ueOHIn6wyGCF0ttcMhhptOpkmylAZbjg0N9rRtqDofLkaB&#10;/OLFXneX8n36wd3L9DH9us1WqafZuFmBCDSGu/jmLnWcn76m8P9NPEE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IuhLEAAAA3QAAAA8AAAAAAAAAAAAAAAAAmAIAAGRycy9k&#10;b3ducmV2LnhtbFBLBQYAAAAABAAEAPUAAACJAwAAAAA=&#10;" path="m65,210r-20,l150,25r-15,5l115,30r-15,l100,60,90,85,80,100,70,110r-15,5l40,120,25,115,10,110,5,95,,80,,60,5,45,15,35,25,25,45,10,65,5r15,l90,10r10,10l120,20r15,l150,15,165,5,170,r10,l65,210xm50,105r,l60,105r5,-5l80,80,90,55r,-20l90,30,85,25,75,20r-10,l60,25,50,45,40,70,35,90r5,10l50,105xm190,95r,l205,100r10,5l225,120r,15l220,155r-10,25l200,195r-10,10l180,210r-15,l145,210,135,200,125,185r,-15l125,155r5,-10l145,120r20,-20l190,95xm175,200r,l180,195r10,-5l205,175r5,-20l215,135r,-15l210,115r-10,-5l190,115r-5,5l170,140r-10,25l160,180r,10l165,195r10,5xe" fillcolor="black" stroked="f">
                        <v:path arrowok="t" o:connecttype="custom" o:connectlocs="18148300,84648675;60494333,10077223;54444900,12092668;46378989,12092668;40329556,12092668;36296600,34262559;28230689,44339782;16131822,48370671;10082389,46355227;2016478,38293448;0,32247114;2016478,18139002;10082389,10077223;26214211,2015445;32263644,2015445;36296600,4030889;48395467,8061779;54444900,8061779;66543767,2015445;68560244,0;26214211,84648675;20164778,42324338;26214211,40308893;36296600,22169891;36296600,14108113;34280122,10077223;30247167,8061779;26214211,8061779;20164778,18139002;14115344,36278004;16131822,40308893;20164778,42324338;76626156,38293448;86708544,42324338;90741500,54417005;88725022,62478784;80659111,78602341;72593200,84648675;66543767,84648675;54444900,80617786;50411944,68525118;50411944,62478784;58477856,48370671;76626156,38293448;70576722,80617786;72593200,78602341;82675589,70540563;86708544,54417005;86708544,48370671;80659111,44339782;76626156,46355227;68560244,56432450;64527289,72556007;64527289,76586896;70576722,80617786" o:connectangles="0,0,0,0,0,0,0,0,0,0,0,0,0,0,0,0,0,0,0,0,0,0,0,0,0,0,0,0,0,0,0,0,0,0,0,0,0,0,0,0,0,0,0,0,0,0,0,0,0,0,0,0,0,0,0"/>
                        <o:lock v:ext="edit" verticies="t"/>
                      </v:shape>
                      <v:shape id="Freeform 594" o:spid="_x0000_s1607" style="position:absolute;left:1174;top:3111;width:699;height:1302;visibility:visible;mso-wrap-style:square;v-text-anchor:top" coordsize="110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nMzMQA&#10;AADdAAAADwAAAGRycy9kb3ducmV2LnhtbERP22rCQBB9F/oPyxR80021iKSu0lYFq9BQ274P2Wku&#10;zc6G7JrEv3cFwbc5nOssVr2pREuNKywreBpHIIhTqwvOFPx8b0dzEM4ja6wsk4IzOVgtHwYLjLXt&#10;+Ivao89ECGEXo4Lc+zqW0qU5GXRjWxMH7s82Bn2ATSZ1g10IN5WcRNFMGiw4NORY03tO6f/xZBQk&#10;23n5uclKc2h3b0m7X5e/3cdaqeFj//oCwlPv7+Kbe6fD/MnzFK7fhBPk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JzMzEAAAA3QAAAA8AAAAAAAAAAAAAAAAAmAIAAGRycy9k&#10;b3ducmV2LnhtbFBLBQYAAAAABAAEAPUAAACJAwAAAAA=&#10;" path="m110,100r,l110,120r-10,15l90,150,75,170,45,190,10,205,25,175,50,165,70,155,85,135r5,-25l90,100r,-15l75,80r-60,l10,80r,-5l10,65,5,40,,25,20,r,5l25,25r,30l70,55r25,5l105,70r5,10l110,100xe" fillcolor="black" stroked="f">
                        <v:path arrowok="t" o:connecttype="custom" o:connectlocs="44386500,40331793;44386500,40331793;44386500,48398151;40351364,54447920;36316227,60497689;30263523,68564048;30263523,68564048;18158114,76630406;4035136,82680175;10087841,70580637;10087841,70580637;20175682,66547458;28245955,62514279;28245955,62514279;34298659,54447920;36316227,44364972;36316227,40331793;36316227,40331793;36316227,34282024;36316227,34282024;30263523,32265434;6052705,32265434;6052705,32265434;4035136,32265434;4035136,30248845;4035136,26215665;4035136,26215665;2017568,16132717;0,10082948;8070273,0;8070273,0;8070273,2016590;8070273,2016590;10087841,10082948;10087841,22182486;28245955,22182486;28245955,22182486;38333795,24199076;38333795,24199076;42368932,28232255;42368932,28232255;44386500,32265434;44386500,40331793" o:connectangles="0,0,0,0,0,0,0,0,0,0,0,0,0,0,0,0,0,0,0,0,0,0,0,0,0,0,0,0,0,0,0,0,0,0,0,0,0,0,0,0,0,0,0"/>
                      </v:shape>
                      <v:shape id="Freeform 595" o:spid="_x0000_s1608" style="position:absolute;left:2000;top:3429;width:508;height:984;visibility:visible;mso-wrap-style:square;v-text-anchor:top" coordsize="8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R02sIA&#10;AADdAAAADwAAAGRycy9kb3ducmV2LnhtbERPTWsCMRC9C/0PYQq9SDeraClbo9iC0GNde9DbsJkm&#10;i5vJmkRd/30jFHqbx/ucxWpwnbhQiK1nBZOiBEHceN2yUfC92zy/gogJWWPnmRTcKMJq+TBaYKX9&#10;lbd0qZMROYRjhQpsSn0lZWwsOYyF74kz9+ODw5RhMFIHvOZw18lpWb5Ihy3nBos9fVhqjvXZKRiH&#10;m6ktmsPRSn4fz/c4+dInpZ4eh/UbiERD+hf/uT91nj+dzeD+TT5BL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1HTawgAAAN0AAAAPAAAAAAAAAAAAAAAAAJgCAABkcnMvZG93&#10;bnJldi54bWxQSwUGAAAAAAQABAD1AAAAhwMAAAAA&#10;" path="m80,135l65,155,60,110,45,130,30,140,,155,15,125,40,110r5,-5l55,90,50,65,40,45,30,35,5,25,20,,45,15r5,5l60,35r5,15l80,135xe" fillcolor="black" stroked="f">
                        <v:path arrowok="t" o:connecttype="custom" o:connectlocs="32258000,54423761;26209625,62486540;24193500,44345286;24193500,44345286;18145125,52408066;12096750,56439455;12096750,56439455;0,62486540;6048375,50392371;6048375,50392371;16129000,44345286;16129000,44345286;18145125,42329592;22177375,36282507;22177375,36282507;20161250,26204033;16129000,18141254;16129000,18141254;12096750,14109864;2016125,10078474;8064500,0;18145125,6047085;18145125,6047085;20161250,8062779;20161250,8062779;24193500,14109864;26209625,20156948;32258000,54423761" o:connectangles="0,0,0,0,0,0,0,0,0,0,0,0,0,0,0,0,0,0,0,0,0,0,0,0,0,0,0,0"/>
                      </v:shape>
                      <v:shape id="Freeform 596" o:spid="_x0000_s1609" style="position:absolute;left:2603;top:3397;width:699;height:1016;visibility:visible;mso-wrap-style:square;v-text-anchor:top" coordsize="11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lVMsQA&#10;AADdAAAADwAAAGRycy9kb3ducmV2LnhtbERPS2vCQBC+F/wPywi91U2CDSW6igYqbU+NevA4ZCcP&#10;zM6m2dWk/75bKPQ2H99z1tvJdOJOg2stK4gXEQji0uqWawXn0+vTCwjnkTV2lknBNznYbmYPa8y0&#10;Hbmg+9HXIoSwy1BB432fSenKhgy6he2JA1fZwaAPcKilHnAM4aaTSRSl0mDLoaHBnvKGyuvxZhSM&#10;H5+yiGX+nt6qw/5yqr5cblGpx/m0W4HwNPl/8Z/7TYf5yfIZfr8JJ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JVTLEAAAA3QAAAA8AAAAAAAAAAAAAAAAAmAIAAGRycy9k&#10;b3ducmV2LnhtbFBLBQYAAAAABAAEAPUAAACJAwAAAAA=&#10;" path="m110,135l90,160r,-90l85,45,75,40,65,35,,35,30,r,10l65,10r20,5l95,25r10,15l110,60r,75xe" fillcolor="black" stroked="f">
                        <v:path arrowok="t" o:connecttype="custom" o:connectlocs="44386500,54437518;36316227,64518540;36316227,28226861;36316227,28226861;34298659,18145839;34298659,18145839;30263523,16129635;26228386,14113431;0,14113431;0,14113431;12105409,0;12105409,4032409;26228386,4032409;26228386,4032409;34298659,6048613;38333795,10081022;38333795,10081022;42368932,16129635;44386500,24194453;44386500,54437518" o:connectangles="0,0,0,0,0,0,0,0,0,0,0,0,0,0,0,0,0,0,0,0"/>
                      </v:shape>
                      <v:shape id="Freeform 597" o:spid="_x0000_s1610" style="position:absolute;left:3429;top:3397;width:381;height:1016;visibility:visible;mso-wrap-style:square;v-text-anchor:top" coordsize="6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LIdwMIA&#10;AADdAAAADwAAAGRycy9kb3ducmV2LnhtbERPTWvCQBC9F/wPywi91U2lSImuUkTFi6XV1vOQHZPg&#10;7mzITkz8991Cobd5vM9ZrAbv1I3aWAc28DzJQBEXwdZcGvg6bZ9eQUVBtugCk4E7RVgtRw8LzG3o&#10;+ZNuRylVCuGYo4FKpMm1jkVFHuMkNMSJu4TWoyTYltq22Kdw7/Q0y2baY82pocKG1hUV12PnDRzE&#10;9ZvusFt/B7fdnfuP97twZ8zjeHibgxIa5F/8597bNH/6MoPfb9IJe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sh3AwgAAAN0AAAAPAAAAAAAAAAAAAAAAAJgCAABkcnMvZG93&#10;bnJldi54bWxQSwUGAAAAAAQABAD1AAAAhwMAAAAA&#10;" path="m60,140l40,160r,-95l35,50,25,45,,25,15,,50,25,60,40r,10l60,140xe" fillcolor="black" stroked="f">
                        <v:path arrowok="t" o:connecttype="custom" o:connectlocs="24193500,56453723;16129000,64518540;16129000,26210657;16129000,26210657;14112875,20162044;14112875,20162044;10080625,18145839;0,10081022;6048375,0;20161250,10081022;20161250,10081022;24193500,16129635;24193500,20162044;24193500,56453723" o:connectangles="0,0,0,0,0,0,0,0,0,0,0,0,0,0"/>
                      </v:shape>
                      <v:shape id="Freeform 598" o:spid="_x0000_s1611" style="position:absolute;left:3937;top:3397;width:762;height:1016;visibility:visible;mso-wrap-style:square;v-text-anchor:top" coordsize="12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YK3MQA&#10;AADdAAAADwAAAGRycy9kb3ducmV2LnhtbERPTWvCQBC9C/6HZQRvulGkSuoqVipYi2DTCh6H7JgE&#10;s7Mhu8b4792C4G0e73Pmy9aUoqHaFZYVjIYRCOLU6oIzBX+/m8EMhPPIGkvLpOBODpaLbmeOsbY3&#10;/qEm8ZkIIexiVJB7X8VSujQng25oK+LAnW1t0AdYZ1LXeAvhppTjKHqTBgsODTlWtM4pvSRXo2B/&#10;b3an2bUtPg54nJy/t8nn12mtVL/Xrt5BeGr9S/x0b3WYP55M4f+bcIJ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WCtzEAAAA3QAAAA8AAAAAAAAAAAAAAAAAmAIAAGRycy9k&#10;b3ducmV2LnhtbFBLBQYAAAAABAAEAPUAAACJAwAAAAA=&#10;" path="m120,10l110,35r-15,l95,140,75,160,75,35,,35,15,15,30,r,10l80,10,95,r,10l120,10xe" fillcolor="black" stroked="f">
                        <v:path arrowok="t" o:connecttype="custom" o:connectlocs="48387000,4032409;44354750,14113431;38306375,14113431;38306375,56453723;30241875,64518540;30241875,14113431;0,14113431;0,14113431;6048375,6048613;12096750,0;12096750,4032409;32258000,4032409;38306375,0;38306375,4032409;48387000,4032409" o:connectangles="0,0,0,0,0,0,0,0,0,0,0,0,0,0,0"/>
                      </v:shape>
                      <v:shape id="Freeform 599" o:spid="_x0000_s1612" style="position:absolute;left:4794;top:3397;width:762;height:984;visibility:visible;mso-wrap-style:square;v-text-anchor:top" coordsize="12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+QaJsUA&#10;AADdAAAADwAAAGRycy9kb3ducmV2LnhtbESPQWvCQBCF74L/YZmCF6mbiohNXUVKhYonY6H0NmSn&#10;SUh2NmS3uv33zkHwNsN78943621ynbrQEBrPBl5mGSji0tuGKwNf5/3zClSIyBY7z2TgnwJsN+PR&#10;GnPrr3yiSxErJSEccjRQx9jnWoeyJodh5nti0X794DDKOlTaDniVcNfpeZYttcOGpaHGnt5rKtvi&#10;zxno20M6tKfXj+L4neKPPU5p4cmYyVPavYGKlOLDfL/+tII/XwiufCMj6M0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5BomxQAAAN0AAAAPAAAAAAAAAAAAAAAAAJgCAABkcnMv&#10;ZG93bnJldi54bWxQSwUGAAAAAAQABAD1AAAAigMAAAAA&#10;" path="m120,70r,l115,90r-5,20l100,130,85,155,,155,15,130r70,l95,110r,-25l95,65,90,50,75,40,60,35,5,35,30,r5,l35,10r35,l90,15r15,15l115,45r5,25xe" fillcolor="black" stroked="f">
                        <v:path arrowok="t" o:connecttype="custom" o:connectlocs="48387000,28219728;48387000,28219728;46370875,36282507;44354750,44345286;40322500,52408066;34274125,62486540;0,62486540;6048375,52408066;34274125,52408066;34274125,52408066;38306375,44345286;38306375,34266812;38306375,34266812;38306375,26204033;36290250,20156948;30241875,16125559;24193500,14109864;2016125,14109864;2016125,14109864;12096750,0;14112875,0;14112875,4031390;28225750,4031390;28225750,4031390;36290250,6047085;42338625,12094169;42338625,12094169;46370875,18141254;48387000,28219728;48387000,28219728" o:connectangles="0,0,0,0,0,0,0,0,0,0,0,0,0,0,0,0,0,0,0,0,0,0,0,0,0,0,0,0,0,0"/>
                      </v:shape>
                      <v:shape id="Freeform 600" o:spid="_x0000_s1613" style="position:absolute;left:5651;top:3397;width:826;height:1016;visibility:visible;mso-wrap-style:square;v-text-anchor:top" coordsize="13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3iZMQA&#10;AADdAAAADwAAAGRycy9kb3ducmV2LnhtbERPS2vCQBC+C/6HZYTedNMgaqKr2EIl0Isv8Dpmp0na&#10;7GzIrkn677uFQm/z8T1nsxtMLTpqXWVZwfMsAkGcW11xoeB6eZuuQDiPrLG2TAq+ycFuOx5tMNW2&#10;5xN1Z1+IEMIuRQWl900qpctLMuhmtiEO3IdtDfoA20LqFvsQbmoZR9FCGqw4NJTY0GtJ+df5YRTE&#10;7mV5PGXJfO8Pw/XQ3d4/k9VdqafJsF+D8DT4f/GfO9NhfjxP4PebcILc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t4mTEAAAA3QAAAA8AAAAAAAAAAAAAAAAAmAIAAGRycy9k&#10;b3ducmV2LnhtbFBLBQYAAAAABAAEAPUAAACJAwAAAAA=&#10;" path="m130,135r-20,25l110,50,105,40,95,35,,35,15,15,30,r,10l90,10r20,5l125,20r5,10l130,50r,85xm35,140l15,160r,-80l35,60r,80xe" fillcolor="black" stroked="f">
                        <v:path arrowok="t" o:connecttype="custom" o:connectlocs="52451000,54437518;44381615,64518540;44381615,20162044;44381615,20162044;42364269,16129635;42364269,16129635;38329577,14113431;0,14113431;0,14113431;6052038,6048613;12104077,0;12104077,4032409;36312231,4032409;36312231,4032409;44381615,6048613;50433654,8064818;50433654,8064818;52451000,12097226;52451000,20162044;52451000,54437518;14121423,56453723;6052038,64518540;6052038,32259270;14121423,24194453;14121423,56453723" o:connectangles="0,0,0,0,0,0,0,0,0,0,0,0,0,0,0,0,0,0,0,0,0,0,0,0,0"/>
                        <o:lock v:ext="edit" verticies="t"/>
                      </v:shape>
                      <v:shape id="Freeform 601" o:spid="_x0000_s1614" style="position:absolute;left:7143;top:3397;width:413;height:730;visibility:visible;mso-wrap-style:square;v-text-anchor:top" coordsize="6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PON8UA&#10;AADdAAAADwAAAGRycy9kb3ducmV2LnhtbESP3UoDQQyF7wXfYYjgjdjZFiqydlqKKFTwpj8PEHbi&#10;zrY7mXUmtqtPby4E7xLOyTlfFqsx9uZMuXSJHUwnFRjiJvmOWweH/ev9I5giyB77xOTgmwqsltdX&#10;C6x9uvCWzjtpjYZwqdFBEBlqa0sTKGKZpIFYtY+UI4quubU+40XDY29nVfVgI3asDQEHeg7UnHZf&#10;0cHm8yjbn3fPKAHzfpre1ncvc+dub8b1ExihUf7Nf9cbr/izufLrNzqCXf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A843xQAAAN0AAAAPAAAAAAAAAAAAAAAAAJgCAABkcnMv&#10;ZG93bnJldi54bWxQSwUGAAAAAAQABAD1AAAAigMAAAAA&#10;" path="m65,55r,l60,75,35,110r-15,5l35,95,40,75,45,65,40,50,,25,20,,50,25,60,40r5,15xe" fillcolor="black" stroked="f">
                        <v:path arrowok="t" o:connecttype="custom" o:connectlocs="26225500,22170694;26225500,22170694;24208154,30232764;14121423,44341387;8069385,46356905;8069385,46356905;14121423,38294835;14121423,38294835;16138769,30232764;18156115,26201729;18156115,26201729;16138769,20155176;16138769,20155176;0,10077588;8069385,0;8069385,0;20173462,10077588;20173462,10077588;24208154,16124141;26225500,22170694;26225500,22170694" o:connectangles="0,0,0,0,0,0,0,0,0,0,0,0,0,0,0,0,0,0,0,0,0"/>
                      </v:shape>
                      <v:shape id="Freeform 602" o:spid="_x0000_s1615" style="position:absolute;left:7683;top:3111;width:667;height:1302;visibility:visible;mso-wrap-style:square;v-text-anchor:top" coordsize="105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jWlsMA&#10;AADdAAAADwAAAGRycy9kb3ducmV2LnhtbERP22oCMRB9L/gPYQp9Ec0q9OLWKCq0FAqFuvo+bKbJ&#10;0s0kbKKufr0pCH2bw7nOfNm7Vhypi41nBZNxAYK49rpho2BXvY1eQMSErLH1TArOFGG5GNzNsdT+&#10;xN903CYjcgjHEhXYlEIpZawtOYxjH4gz9+M7hynDzkjd4SmHu1ZOi+JJOmw4N1gMtLFU/24PTsEM&#10;3/eyGrqvi6nM4bz+DPWzDUo93PerVxCJ+vQvvrk/dJ4/fZzA3zf5BL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tjWlsMAAADdAAAADwAAAAAAAAAAAAAAAACYAgAAZHJzL2Rv&#10;d25yZXYueG1sUEsFBgAAAAAEAAQA9QAAAIgDAAAAAA==&#10;" path="m105,100r,l105,120,95,135,85,150,75,170,40,190,5,205,20,175,45,165,65,155,80,135r5,-25l85,100r,-15l70,80r-60,l5,80r,-5l5,65,5,40,,25,15,r,5l20,25r,30l65,55r25,5l100,70r5,10l105,100xe" fillcolor="black" stroked="f">
                        <v:path arrowok="t" o:connecttype="custom" o:connectlocs="42354500,40331793;42354500,40331793;42354500,48398151;38320738,54447920;34286976,60497689;30253214,68564048;30253214,68564048;16135048,76630406;2016881,82680175;8067524,70580637;8067524,70580637;18151929,66547458;26219452,62514279;26219452,62514279;32270095,54447920;34286976,44364972;34286976,40331793;34286976,40331793;34286976,34282024;34286976,34282024;28236333,32265434;4033762,32265434;4033762,32265434;2016881,32265434;2016881,30248845;2016881,26215665;2016881,26215665;2016881,16132717;0,10082948;6050643,0;6050643,0;6050643,2016590;6050643,2016590;8067524,10082948;8067524,22182486;26219452,22182486;26219452,22182486;36303857,24199076;36303857,24199076;40337619,28232255;40337619,28232255;42354500,32265434;42354500,40331793" o:connectangles="0,0,0,0,0,0,0,0,0,0,0,0,0,0,0,0,0,0,0,0,0,0,0,0,0,0,0,0,0,0,0,0,0,0,0,0,0,0,0,0,0,0,0"/>
                      </v:shape>
                      <v:shape id="Freeform 603" o:spid="_x0000_s1616" style="position:absolute;left:8477;top:3397;width:730;height:1079;visibility:visible;mso-wrap-style:square;v-text-anchor:top" coordsize="115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x+zMQA&#10;AADdAAAADwAAAGRycy9kb3ducmV2LnhtbERPTWsCMRC9C/0PYQpeimZdbJHVKCooPVhEq56Hzbi7&#10;7WayJFG3/vqmUPA2j/c5k1lranEl5yvLCgb9BARxbnXFhYLD56o3AuEDssbaMin4IQ+z6VNngpm2&#10;N97RdR8KEUPYZ6igDKHJpPR5SQZ93zbEkTtbZzBE6AqpHd5iuKllmiRv0mDFsaHEhpYl5d/7i1Hg&#10;XjanLx6tF8Ph0d8/yB+3h+VKqe5zOx+DCNSGh/jf/a7j/PQ1hb9v4gly+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cfszEAAAA3QAAAA8AAAAAAAAAAAAAAAAAmAIAAGRycy9k&#10;b3ducmV2LnhtbFBLBQYAAAAABAAEAPUAAACJAwAAAAA=&#10;" path="m115,45r,l110,75r-5,20l95,115,80,125,15,165,,170,10,140r20,-5l55,125,45,100,35,75,25,50,5,25,25,,55,75r15,40l80,110,90,95,95,80r,-25l85,25,110,r5,45xe" fillcolor="black" stroked="f">
                        <v:path arrowok="t" o:connecttype="custom" o:connectlocs="46355000,18137393;46355000,18137393;44339565,30228988;42324130,38290052;38293261,46351115;32246957,50381647;32246957,50381647;6046304,66503774;6046304,66503774;0,68519040;4030870,56427445;4030870,56427445;12092609,54412179;12092609,54412179;22169783,50381647;22169783,50381647;18138913,40305318;14108043,30228988;14108043,30228988;10077174,20152659;2015435,10076329;10077174,0;10077174,0;22169783,30228988;28216087,46351115;32246957,44335849;32246957,44335849;36277826,38290052;38293261,32244254;38293261,32244254;38293261,22167925;34262391,10076329;44339565,0;44339565,0;46355000,18137393;46355000,18137393" o:connectangles="0,0,0,0,0,0,0,0,0,0,0,0,0,0,0,0,0,0,0,0,0,0,0,0,0,0,0,0,0,0,0,0,0,0,0,0"/>
                      </v:shape>
                      <v:shape id="Freeform 604" o:spid="_x0000_s1617" style="position:absolute;left:9302;top:3397;width:413;height:984;visibility:visible;mso-wrap-style:square;v-text-anchor:top" coordsize="65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RpyscA&#10;AADdAAAADwAAAGRycy9kb3ducmV2LnhtbESPQW/CMAyF70j7D5EncRvpYEOsNEVjYhKcEGyHHa3G&#10;tGWNUyWhFH49mTSJm633/L7nbNGbRnTkfG1ZwfMoAUFcWF1zqeD76/NpBsIHZI2NZVJwIQ+L/GGQ&#10;YartmXfU7UMpYgj7FBVUIbSplL6oyKAf2ZY4agfrDIa4ulJqh+cYbho5TpKpNFhzJFTY0kdFxe/+&#10;ZCL3ur00PwXppdscN2+r5cusO6yVGj7273MQgfpwN/9fr3WsP36dwN83cQSZ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sEacrHAAAA3QAAAA8AAAAAAAAAAAAAAAAAmAIAAGRy&#10;cy9kb3ducmV2LnhtbFBLBQYAAAAABAAEAPUAAACMAwAAAAA=&#10;" path="m65,125l50,155,,155,10,130r40,l50,90r,-25l45,50,30,40,10,25,25,,50,20,60,30r5,10l65,50r,75xe" fillcolor="black" stroked="f">
                        <v:path arrowok="t" o:connecttype="custom" o:connectlocs="26225500,50392371;20173462,62486540;0,62486540;4034692,52408066;20173462,52408066;20173462,52408066;20173462,36282507;20173462,36282507;20173462,26204033;18156115,20156948;18156115,20156948;12104077,16125559;12104077,16125559;4034692,10078474;10086731,0;10086731,0;20173462,8062779;20173462,8062779;24208154,12094169;26225500,16125559;26225500,16125559;26225500,20156948;26225500,50392371" o:connectangles="0,0,0,0,0,0,0,0,0,0,0,0,0,0,0,0,0,0,0,0,0,0,0"/>
                      </v:shape>
                      <v:shape id="Freeform 605" o:spid="_x0000_s1618" style="position:absolute;left:10350;top:3111;width:699;height:1302;visibility:visible;mso-wrap-style:square;v-text-anchor:top" coordsize="110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nCZcQA&#10;AADdAAAADwAAAGRycy9kb3ducmV2LnhtbERP22rCQBB9F/oPyxR8003FiqSu0lYFq9BQ274P2Wku&#10;zc6G7JrEv3cFwbc5nOssVr2pREuNKywreBpHIIhTqwvOFPx8b0dzEM4ja6wsk4IzOVgtHwYLjLXt&#10;+Ivao89ECGEXo4Lc+zqW0qU5GXRjWxMH7s82Bn2ATSZ1g10IN5WcRNFMGiw4NORY03tO6f/xZBQk&#10;23n5uclKc2h3b0m7X5e/3cdaqeFj//oCwlPv7+Kbe6fD/MnzFK7fhBPk8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5wmXEAAAA3QAAAA8AAAAAAAAAAAAAAAAAmAIAAGRycy9k&#10;b3ducmV2LnhtbFBLBQYAAAAABAAEAPUAAACJAwAAAAA=&#10;" path="m110,100r,l105,120r-5,15l90,150,75,170,45,190,5,205,20,175,45,165,70,155,85,135r5,-25l90,100,85,85,70,80r-55,l10,80,5,75,5,65,5,40,,25,20,r,5l25,25r,30l70,55r25,5l105,70r5,10l110,100xe" fillcolor="black" stroked="f">
                        <v:path arrowok="t" o:connecttype="custom" o:connectlocs="44386500,40331793;44386500,40331793;42368932,48398151;40351364,54447920;36316227,60497689;30263523,68564048;30263523,68564048;18158114,76630406;2017568,82680175;8070273,70580637;8070273,70580637;18158114,66547458;28245955,62514279;28245955,62514279;34298659,54447920;36316227,44364972;36316227,40331793;36316227,40331793;34298659,34282024;34298659,34282024;28245955,32265434;6052705,32265434;6052705,32265434;4035136,32265434;2017568,30248845;2017568,26215665;2017568,26215665;2017568,16132717;0,10082948;8070273,0;8070273,0;8070273,2016590;8070273,2016590;10087841,10082948;10087841,22182486;28245955,22182486;28245955,22182486;38333795,24199076;38333795,24199076;42368932,28232255;42368932,28232255;44386500,32265434;44386500,40331793" o:connectangles="0,0,0,0,0,0,0,0,0,0,0,0,0,0,0,0,0,0,0,0,0,0,0,0,0,0,0,0,0,0,0,0,0,0,0,0,0,0,0,0,0,0,0"/>
                      </v:shape>
                      <v:shape id="Freeform 606" o:spid="_x0000_s1619" style="position:absolute;left:11176;top:3397;width:730;height:984;visibility:visible;mso-wrap-style:square;v-text-anchor:top" coordsize="115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3c9hsMA&#10;AADdAAAADwAAAGRycy9kb3ducmV2LnhtbERPTYvCMBC9L/gfwgheFk0tKFKNIoLQyx62ruJxbMa2&#10;2ExKkrX1328WFvY2j/c5m91gWvEk5xvLCuazBARxaXXDlYKv03G6AuEDssbWMil4kYfddvS2wUzb&#10;nj/pWYRKxBD2GSqoQ+gyKX1Zk0E/sx1x5O7WGQwRukpqh30MN61Mk2QpDTYcG2rs6FBT+Si+jYJ3&#10;42/cH/OPS+Xyojydr2m6vCo1GQ/7NYhAQ/gX/7lzHeeniwX8fhN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3c9hsMAAADdAAAADwAAAAAAAAAAAAAAAACYAgAAZHJzL2Rv&#10;d25yZXYueG1sUEsFBgAAAAAEAAQA9QAAAIgDAAAAAA==&#10;" path="m115,70r,l115,90r-5,20l95,130,80,155,,155,15,130r70,l95,110r,-25l95,65,85,50,75,40,60,35,5,35,30,r5,l35,10r30,l90,15r15,15l115,45r,25xe" fillcolor="black" stroked="f">
                        <v:path arrowok="t" o:connecttype="custom" o:connectlocs="46355000,28219728;46355000,28219728;46355000,36282507;44339565,44345286;38293261,52408066;32246957,62486540;0,62486540;6046304,52408066;34262391,52408066;34262391,52408066;38293261,44345286;38293261,34266812;38293261,34266812;38293261,26204033;34262391,20156948;30231522,16125559;24185217,14109864;2015435,14109864;2015435,14109864;12092609,0;14108043,0;14108043,4031390;26200652,4031390;26200652,4031390;36277826,6047085;42324130,12094169;42324130,12094169;46355000,18141254;46355000,28219728;46355000,28219728" o:connectangles="0,0,0,0,0,0,0,0,0,0,0,0,0,0,0,0,0,0,0,0,0,0,0,0,0,0,0,0,0,0"/>
                      </v:shape>
                      <v:shape id="Freeform 607" o:spid="_x0000_s1620" style="position:absolute;left:12509;top:3111;width:667;height:1302;visibility:visible;mso-wrap-style:square;v-text-anchor:top" coordsize="105,2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O4sMA&#10;AADdAAAADwAAAGRycy9kb3ducmV2LnhtbERPTWsCMRC9F/wPYYReSs0q1LZbo2hBEQqCbnsfNtNk&#10;cTMJm6hrf70pFHqbx/uc2aJ3rThTFxvPCsajAgRx7XXDRsFntX58ARETssbWMym4UoTFfHA3w1L7&#10;C+/pfEhG5BCOJSqwKYVSylhbchhHPhBn7tt3DlOGnZG6w0sOd62cFMVUOmw4N1gM9G6pPh5OTsEr&#10;br5k9eB2P6Yyp+vqI9TPNih1P+yXbyAS9elf/Ofe6jx/8jSF32/yC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O4sMAAADdAAAADwAAAAAAAAAAAAAAAACYAgAAZHJzL2Rv&#10;d25yZXYueG1sUEsFBgAAAAAEAAQA9QAAAIgDAAAAAA==&#10;" path="m105,100r,l105,120r-5,15l90,150,75,170,45,190,5,205,20,175,45,165,65,155,80,135r5,-25l85,100r,-15l70,80r-60,l5,80r,-5l5,65,5,40,,25,15,r5,5l20,25r,30l65,55r30,5l105,70r,10l105,100xe" fillcolor="black" stroked="f">
                        <v:path arrowok="t" o:connecttype="custom" o:connectlocs="42354500,40331793;42354500,40331793;42354500,48398151;40337619,54447920;36303857,60497689;30253214,68564048;30253214,68564048;18151929,76630406;2016881,82680175;8067524,70580637;8067524,70580637;18151929,66547458;26219452,62514279;26219452,62514279;32270095,54447920;34286976,44364972;34286976,40331793;34286976,40331793;34286976,34282024;34286976,34282024;28236333,32265434;4033762,32265434;4033762,32265434;2016881,32265434;2016881,30248845;2016881,26215665;2016881,26215665;2016881,16132717;0,10082948;6050643,0;6050643,0;8067524,2016590;8067524,2016590;8067524,10082948;8067524,22182486;26219452,22182486;26219452,22182486;38320738,24199076;38320738,24199076;42354500,28232255;42354500,28232255;42354500,32265434;42354500,40331793" o:connectangles="0,0,0,0,0,0,0,0,0,0,0,0,0,0,0,0,0,0,0,0,0,0,0,0,0,0,0,0,0,0,0,0,0,0,0,0,0,0,0,0,0,0,0"/>
                      </v:shape>
                      <v:shape id="Freeform 608" o:spid="_x0000_s1621" style="position:absolute;left:13335;top:3397;width:698;height:1079;visibility:visible;mso-wrap-style:square;v-text-anchor:top" coordsize="110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b/8sEA&#10;AADdAAAADwAAAGRycy9kb3ducmV2LnhtbERPS2sCMRC+F/wPYQRvNatgu26NIoKg3nwcPE43083W&#10;zWRJoq7/3hSE3ubje85s0dlG3MiH2rGC0TADQVw6XXOl4HRcv+cgQkTW2DgmBQ8KsJj33mZYaHfn&#10;Pd0OsRIphEOBCkyMbSFlKA1ZDEPXEifux3mLMUFfSe3xnsJtI8dZ9iEt1pwaDLa0MlReDlerYBL0&#10;w5yn+uL17neLzTZf0neu1KDfLb9AROriv/jl3ug0fzz5hL9v0gl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G//LBAAAA3QAAAA8AAAAAAAAAAAAAAAAAmAIAAGRycy9kb3du&#10;cmV2LnhtbFBLBQYAAAAABAAEAPUAAACGAwAAAAA=&#10;" path="m110,45r,l110,75,100,95,90,115,80,125,10,165,,170,10,140r15,-5l50,125,40,100,30,75,20,50,,25,25,,50,75r15,40l80,110,90,95r,-15l90,55,80,25,105,r5,45xe" fillcolor="black" stroked="f">
                        <v:path arrowok="t" o:connecttype="custom" o:connectlocs="44323000,18137393;44323000,18137393;44323000,30228988;40293636,38290052;36264273,46351115;32234909,50381647;32234909,50381647;4029364,66503774;4029364,66503774;0,68519040;4029364,56427445;4029364,56427445;10073409,54412179;10073409,54412179;20146818,50381647;20146818,50381647;16117455,40305318;12088091,30228988;12088091,30228988;8058727,20152659;0,10076329;10073409,0;10073409,0;20146818,30228988;26190864,46351115;32234909,44335849;32234909,44335849;36264273,38290052;36264273,32244254;36264273,32244254;36264273,22167925;32234909,10076329;42308318,0;42308318,0;44323000,18137393;44323000,18137393" o:connectangles="0,0,0,0,0,0,0,0,0,0,0,0,0,0,0,0,0,0,0,0,0,0,0,0,0,0,0,0,0,0,0,0,0,0,0,0"/>
                      </v:shape>
                      <w10:wrap anchorx="page"/>
                      <w10:anchorlock/>
                    </v:group>
                  </w:pict>
                </mc:Fallback>
              </mc:AlternateContent>
            </w:r>
          </w:p>
          <w:p w14:paraId="52BEEE9B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לעד ויוסי הזדרזו לנצל את הוזלות המחירים והגיעו לחנות.</w:t>
            </w:r>
          </w:p>
          <w:p w14:paraId="01D4868E" w14:textId="77777777" w:rsidR="000D7117" w:rsidRPr="00035941" w:rsidRDefault="000D7117" w:rsidP="0012495E">
            <w:pPr>
              <w:pStyle w:val="Sargel2"/>
              <w:numPr>
                <w:ilvl w:val="0"/>
                <w:numId w:val="6"/>
              </w:numPr>
              <w:tabs>
                <w:tab w:val="clear" w:pos="510"/>
              </w:tabs>
              <w:ind w:left="459" w:hanging="459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אלעד בחר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בנעלי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 xml:space="preserve"> כדורס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. מחיר הנעליים לפני ההנחה היה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18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מהו מחיר הנעליים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לאחר ההנח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?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הַסְבִּירוּ במילים או על ידי חישוב כיצד הגעתם לתשובה:</w:t>
            </w:r>
          </w:p>
          <w:p w14:paraId="513AABAF" w14:textId="77777777" w:rsidR="000D7117" w:rsidRPr="00035941" w:rsidRDefault="000D7117" w:rsidP="0012495E">
            <w:pPr>
              <w:pStyle w:val="Sargel2"/>
              <w:ind w:left="424" w:hanging="424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ליוסי היו בארנק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. הוא רצה לקנות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נעלי כדורג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הוא חישב ומצא שלאחר ההנחה חסרים לו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 כדי לקנות את הנעליי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מה היה מחיר הנעליים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לפני ההנח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? </w:t>
            </w:r>
          </w:p>
          <w:p w14:paraId="52D937F6" w14:textId="77777777" w:rsidR="000D7117" w:rsidRPr="00035941" w:rsidRDefault="000D7117" w:rsidP="0012495E">
            <w:pPr>
              <w:pStyle w:val="sargel3-ravbrera"/>
              <w:tabs>
                <w:tab w:val="clear" w:pos="1417"/>
                <w:tab w:val="left" w:pos="1275"/>
              </w:tabs>
              <w:ind w:left="424" w:hanging="424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180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Regular"/>
                <w:rFonts w:asciiTheme="minorBidi" w:hAnsiTheme="minorBidi" w:cs="David" w:hint="cs"/>
                <w:sz w:val="24"/>
                <w:szCs w:val="24"/>
                <w:rtl/>
                <w:lang w:bidi="he-IL"/>
              </w:rPr>
              <w:t>₪</w:t>
            </w:r>
            <w:r w:rsidRPr="00035941">
              <w:rPr>
                <w:rStyle w:val="timesregular"/>
                <w:rFonts w:asciiTheme="minorBidi" w:hAnsiTheme="minorBidi" w:cs="David" w:hint="cs"/>
                <w:sz w:val="24"/>
                <w:szCs w:val="24"/>
                <w:rtl/>
              </w:rPr>
              <w:t xml:space="preserve">    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  <w:t xml:space="preserve">220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"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ח</w:t>
            </w:r>
          </w:p>
          <w:p w14:paraId="7244AB9C" w14:textId="77777777" w:rsidR="000D7117" w:rsidRPr="00035941" w:rsidRDefault="000D7117" w:rsidP="0012495E">
            <w:pPr>
              <w:pStyle w:val="sargel3-ravbrera"/>
              <w:tabs>
                <w:tab w:val="clear" w:pos="1417"/>
                <w:tab w:val="left" w:pos="1275"/>
              </w:tabs>
              <w:ind w:left="424" w:hanging="424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  <w:t xml:space="preserve">240 </w:t>
            </w:r>
            <w:r w:rsidRPr="00035941">
              <w:rPr>
                <w:rStyle w:val="DavidMFRegular"/>
                <w:rFonts w:asciiTheme="minorBidi" w:hAnsiTheme="minorBidi" w:cs="David" w:hint="cs"/>
                <w:sz w:val="24"/>
                <w:szCs w:val="24"/>
                <w:rtl/>
                <w:lang w:bidi="he-IL"/>
              </w:rPr>
              <w:t>₪</w:t>
            </w:r>
            <w:r w:rsidRPr="00035941">
              <w:rPr>
                <w:rStyle w:val="timesregular"/>
                <w:rFonts w:asciiTheme="minorBidi" w:hAnsiTheme="minorBidi" w:cs="David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  <w:t xml:space="preserve">275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"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ח</w:t>
            </w:r>
          </w:p>
          <w:p w14:paraId="4F78784E" w14:textId="77777777" w:rsidR="000D7117" w:rsidRPr="00035941" w:rsidRDefault="000D7117" w:rsidP="0012495E">
            <w:pPr>
              <w:pStyle w:val="sargel3-ravbrera"/>
              <w:tabs>
                <w:tab w:val="clear" w:pos="1417"/>
                <w:tab w:val="left" w:pos="1275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5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  <w:t xml:space="preserve">295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"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ח</w:t>
            </w:r>
          </w:p>
        </w:tc>
      </w:tr>
      <w:tr w:rsidR="000D7117" w:rsidRPr="00035941" w14:paraId="7761DC1A" w14:textId="77777777" w:rsidTr="0012495E">
        <w:tc>
          <w:tcPr>
            <w:tcW w:w="683" w:type="dxa"/>
          </w:tcPr>
          <w:p w14:paraId="78374C8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0.</w:t>
            </w:r>
          </w:p>
        </w:tc>
        <w:tc>
          <w:tcPr>
            <w:tcW w:w="7479" w:type="dxa"/>
          </w:tcPr>
          <w:p w14:paraId="7C7FEA46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עידן קנה שקית סוכריות זהות בגודלן בצבעים שונים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מתוך כל הסוכריות שבשקית, </w:t>
            </w:r>
            <w:r w:rsidRPr="00035941">
              <w:rPr>
                <w:rFonts w:asciiTheme="minorBidi" w:hAnsiTheme="minorBidi"/>
                <w:sz w:val="24"/>
                <w:szCs w:val="24"/>
              </w:rPr>
              <w:object w:dxaOrig="260" w:dyaOrig="660" w14:anchorId="05FA71ED">
                <v:shape id="_x0000_i1078" type="#_x0000_t75" style="width:10.5pt;height:25pt" o:ole="">
                  <v:imagedata r:id="rId146" o:title=""/>
                </v:shape>
                <o:OLEObject Type="Embed" ProgID="Equation.3" ShapeID="_x0000_i1078" DrawAspect="Content" ObjectID="_1625748338" r:id="rId147"/>
              </w:objec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ן אדומות, </w:t>
            </w:r>
            <w:r w:rsidRPr="00035941">
              <w:rPr>
                <w:rFonts w:asciiTheme="minorBidi" w:hAnsiTheme="minorBidi"/>
                <w:sz w:val="24"/>
                <w:szCs w:val="24"/>
              </w:rPr>
              <w:object w:dxaOrig="279" w:dyaOrig="660" w14:anchorId="73F146AB">
                <v:shape id="_x0000_i1079" type="#_x0000_t75" style="width:10.5pt;height:25pt" o:ole="">
                  <v:imagedata r:id="rId148" o:title=""/>
                </v:shape>
                <o:OLEObject Type="Embed" ProgID="Equation.3" ShapeID="_x0000_i1079" DrawAspect="Content" ObjectID="_1625748339" r:id="rId149"/>
              </w:objec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ן כחולות, </w:t>
            </w:r>
            <w:r w:rsidRPr="00035941">
              <w:rPr>
                <w:rFonts w:asciiTheme="minorBidi" w:hAnsiTheme="minorBidi"/>
                <w:sz w:val="24"/>
                <w:szCs w:val="24"/>
              </w:rPr>
              <w:object w:dxaOrig="279" w:dyaOrig="660" w14:anchorId="0A310975">
                <v:shape id="_x0000_i1080" type="#_x0000_t75" style="width:10.5pt;height:25pt" o:ole="">
                  <v:imagedata r:id="rId150" o:title=""/>
                </v:shape>
                <o:OLEObject Type="Embed" ProgID="Equation.3" ShapeID="_x0000_i1080" DrawAspect="Content" ObjectID="_1625748340" r:id="rId151"/>
              </w:objec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ן צהובות ושאר הסוכריות הן ירוקות.</w:t>
            </w:r>
          </w:p>
          <w:p w14:paraId="524B7CC9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עידן מוציא סוכרייה אחת באופן אקראי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מבין ארבעת צבעי הסוכריות שבשקית, ההסתברות הגדולה ביותר היא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שעידן יוציא סוכרייה שצבעה:</w:t>
            </w:r>
          </w:p>
          <w:p w14:paraId="34FF0084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אדום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35C38518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כחול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28D5CBF4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צהוב</w:t>
            </w:r>
            <w:r w:rsidRPr="00035941">
              <w:rPr>
                <w:rStyle w:val="Times"/>
                <w:rFonts w:asciiTheme="minorBidi" w:hAnsiTheme="minorBidi" w:cs="David"/>
                <w:sz w:val="24"/>
                <w:szCs w:val="24"/>
              </w:rPr>
              <w:t>.</w:t>
            </w:r>
          </w:p>
          <w:p w14:paraId="2CFE0823" w14:textId="77777777" w:rsidR="000D7117" w:rsidRPr="00035941" w:rsidRDefault="000D7117" w:rsidP="0012495E">
            <w:pPr>
              <w:pStyle w:val="sargel3"/>
              <w:tabs>
                <w:tab w:val="clear" w:pos="1020"/>
              </w:tabs>
              <w:ind w:left="1275" w:hanging="851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ירוק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</w:p>
          <w:p w14:paraId="288AFEE8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ידוע שבשקית שקנה עידן יש בין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40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ל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-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 xml:space="preserve">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50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סוכריו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כמה סוכריות בדיוק יש בשקית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?</w:t>
            </w:r>
          </w:p>
        </w:tc>
      </w:tr>
      <w:tr w:rsidR="000D7117" w:rsidRPr="00035941" w14:paraId="3DF94262" w14:textId="77777777" w:rsidTr="0012495E">
        <w:tc>
          <w:tcPr>
            <w:tcW w:w="683" w:type="dxa"/>
          </w:tcPr>
          <w:p w14:paraId="0045B8C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1.</w:t>
            </w:r>
          </w:p>
        </w:tc>
        <w:tc>
          <w:tcPr>
            <w:tcW w:w="7479" w:type="dxa"/>
          </w:tcPr>
          <w:p w14:paraId="0DCE49FE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</w:rPr>
              <w:object w:dxaOrig="240" w:dyaOrig="620" w14:anchorId="16448062">
                <v:shape id="_x0000_i1081" type="#_x0000_t75" style="width:12pt;height:31.5pt" o:ole="">
                  <v:imagedata r:id="rId152" o:title=""/>
                </v:shape>
                <o:OLEObject Type="Embed" ProgID="Equation.3" ShapeID="_x0000_i1081" DrawAspect="Content" ObjectID="_1625748341" r:id="rId153"/>
              </w:objec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תלמידי השכבה קבלו ציון 70 או גבוה מ-70. בשכבה  125 תלמידים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כמה תלמידים קבלו ציון נמוך מ- 70?</w:t>
            </w:r>
          </w:p>
        </w:tc>
      </w:tr>
      <w:tr w:rsidR="000D7117" w:rsidRPr="00035941" w14:paraId="4EE97CC3" w14:textId="77777777" w:rsidTr="0012495E">
        <w:tc>
          <w:tcPr>
            <w:tcW w:w="683" w:type="dxa"/>
          </w:tcPr>
          <w:p w14:paraId="1E7478C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2.</w:t>
            </w:r>
          </w:p>
        </w:tc>
        <w:tc>
          <w:tcPr>
            <w:tcW w:w="7479" w:type="dxa"/>
          </w:tcPr>
          <w:p w14:paraId="754A7223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הוסיפו סימן &lt;, &gt; או = בין שני הביטויים.</w:t>
            </w:r>
          </w:p>
          <w:p w14:paraId="44098E9E" w14:textId="77777777" w:rsidR="000D7117" w:rsidRPr="00035941" w:rsidRDefault="000D7117" w:rsidP="0012495E">
            <w:pPr>
              <w:spacing w:after="240" w:line="360" w:lineRule="auto"/>
              <w:ind w:left="680"/>
              <w:rPr>
                <w:rFonts w:cs="David"/>
                <w:sz w:val="24"/>
                <w:szCs w:val="24"/>
              </w:rPr>
            </w:pPr>
            <w:r>
              <w:rPr>
                <w:rFonts w:cs="David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CFDEFE3" wp14:editId="14E8D1D3">
                      <wp:simplePos x="0" y="0"/>
                      <wp:positionH relativeFrom="column">
                        <wp:posOffset>3190875</wp:posOffset>
                      </wp:positionH>
                      <wp:positionV relativeFrom="paragraph">
                        <wp:posOffset>56515</wp:posOffset>
                      </wp:positionV>
                      <wp:extent cx="314325" cy="295275"/>
                      <wp:effectExtent l="0" t="0" r="28575" b="28575"/>
                      <wp:wrapNone/>
                      <wp:docPr id="846" name="מלבן 8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43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2CB6116" id="מלבן 846" o:spid="_x0000_s1026" style="position:absolute;left:0;text-align:left;margin-left:251.25pt;margin-top:4.45pt;width:24.75pt;height:23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"/>
                  </w:pict>
                </mc:Fallback>
              </mc:AlternateContent>
            </w:r>
            <w:r w:rsidRPr="00035941">
              <w:rPr>
                <w:rFonts w:cs="David"/>
                <w:sz w:val="24"/>
                <w:szCs w:val="24"/>
              </w:rPr>
              <w:object w:dxaOrig="2600" w:dyaOrig="620" w14:anchorId="42C656E1">
                <v:shape id="_x0000_i1082" type="#_x0000_t75" style="width:129.5pt;height:31pt" o:ole="">
                  <v:imagedata r:id="rId154" o:title=""/>
                </v:shape>
                <o:OLEObject Type="Embed" ProgID="Equation.3" ShapeID="_x0000_i1082" DrawAspect="Content" ObjectID="_1625748342" r:id="rId155"/>
              </w:object>
            </w:r>
          </w:p>
          <w:p w14:paraId="3DB11E7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4DFFDDAA" wp14:editId="6BE79A1F">
                      <wp:simplePos x="0" y="0"/>
                      <wp:positionH relativeFrom="column">
                        <wp:posOffset>3103245</wp:posOffset>
                      </wp:positionH>
                      <wp:positionV relativeFrom="paragraph">
                        <wp:posOffset>27940</wp:posOffset>
                      </wp:positionV>
                      <wp:extent cx="314325" cy="295275"/>
                      <wp:effectExtent l="0" t="0" r="28575" b="28575"/>
                      <wp:wrapNone/>
                      <wp:docPr id="844" name="מלבן 8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432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EC8F244" id="מלבן 844" o:spid="_x0000_s1026" style="position:absolute;left:0;text-align:left;margin-left:244.35pt;margin-top:2.2pt;width:24.75pt;height:23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"/>
                  </w:pict>
                </mc:Fallback>
              </mc:AlternateContent>
            </w:r>
            <w:r w:rsidRPr="00035941">
              <w:rPr>
                <w:rFonts w:hint="cs"/>
                <w:position w:val="-24"/>
                <w:sz w:val="24"/>
                <w:szCs w:val="24"/>
                <w:rtl/>
              </w:rPr>
              <w:t xml:space="preserve">           </w:t>
            </w:r>
            <w:r w:rsidRPr="00035941">
              <w:rPr>
                <w:position w:val="-24"/>
                <w:sz w:val="24"/>
                <w:szCs w:val="24"/>
              </w:rPr>
              <w:object w:dxaOrig="2900" w:dyaOrig="620" w14:anchorId="2F108F86">
                <v:shape id="_x0000_i1083" type="#_x0000_t75" style="width:145pt;height:31pt" o:ole="">
                  <v:imagedata r:id="rId156" o:title=""/>
                </v:shape>
                <o:OLEObject Type="Embed" ProgID="Equation.3" ShapeID="_x0000_i1083" DrawAspect="Content" ObjectID="_1625748343" r:id="rId157"/>
              </w:object>
            </w:r>
          </w:p>
        </w:tc>
      </w:tr>
      <w:tr w:rsidR="000D7117" w:rsidRPr="00035941" w14:paraId="28DE2E67" w14:textId="77777777" w:rsidTr="0012495E">
        <w:tc>
          <w:tcPr>
            <w:tcW w:w="683" w:type="dxa"/>
          </w:tcPr>
          <w:p w14:paraId="6E64290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3.</w:t>
            </w:r>
          </w:p>
        </w:tc>
        <w:tc>
          <w:tcPr>
            <w:tcW w:w="7479" w:type="dxa"/>
          </w:tcPr>
          <w:p w14:paraId="1386790A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91008" behindDoc="0" locked="0" layoutInCell="1" allowOverlap="1" wp14:anchorId="295ECFB0" wp14:editId="35525BC5">
                      <wp:simplePos x="0" y="0"/>
                      <wp:positionH relativeFrom="column">
                        <wp:posOffset>634899</wp:posOffset>
                      </wp:positionH>
                      <wp:positionV relativeFrom="paragraph">
                        <wp:posOffset>908279</wp:posOffset>
                      </wp:positionV>
                      <wp:extent cx="3850640" cy="231140"/>
                      <wp:effectExtent l="0" t="0" r="16510" b="16510"/>
                      <wp:wrapNone/>
                      <wp:docPr id="873" name="קבוצה 8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850640" cy="231140"/>
                                <a:chOff x="0" y="0"/>
                                <a:chExt cx="3850640" cy="231140"/>
                              </a:xfrm>
                            </wpg:grpSpPr>
                            <wps:wsp>
                              <wps:cNvPr id="869" name="Rectangle 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34740" y="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0" name="Rectangle 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92680" y="1524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1" name="Rectangle 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2" name="Rectangle 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760" y="0"/>
                                  <a:ext cx="215900" cy="215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3C5F999" id="קבוצה 873" o:spid="_x0000_s1026" style="position:absolute;left:0;text-align:left;margin-left:50pt;margin-top:71.5pt;width:303.2pt;height:18.2pt;z-index:251691008" coordsize="38506,23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">
                      <v:rect id="Rectangle 40" o:spid="_x0000_s1027" style="position:absolute;left:36347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VlAcUA&#10;AADcAAAADwAAAGRycy9kb3ducmV2LnhtbESPQWvCQBSE74X+h+UVeqsbLYiJboK0WNqjJhdvz+wz&#10;iWbfhuwmpv313ULB4zAz3zCbbDKtGKl3jWUF81kEgri0uuFKQZHvXlYgnEfW2FomBd/kIEsfHzaY&#10;aHvjPY0HX4kAYZeggtr7LpHSlTUZdDPbEQfvbHuDPsi+krrHW4CbVi6iaCkNNhwWauzorabyehiM&#10;glOzKPBnn39EJt69+q8pvwzHd6Wen6btGoSnyd/D/+1PrWC1jOHvTDgCMv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tWUBxQAAANwAAAAPAAAAAAAAAAAAAAAAAJgCAABkcnMv&#10;ZG93bnJldi54bWxQSwUGAAAAAAQABAD1AAAAigMAAAAA&#10;"/>
                      <v:rect id="Rectangle 41" o:spid="_x0000_s1028" style="position:absolute;left:23926;top:152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ZaQb8A&#10;AADcAAAADwAAAGRycy9kb3ducmV2LnhtbERPTa/BQBTdv8R/mFyJ3TNF4lGGCCEsqY3d1bna0rnT&#10;dAbl15vFSyxPzvd03phSPKh2hWUFvW4Egji1uuBMwTFZ/45AOI+ssbRMCl7kYD5r/Uwx1vbJe3oc&#10;fCZCCLsYFeTeV7GULs3JoOvaijhwF1sb9AHWmdQ1PkO4KWU/iobSYMGhIceKljmlt8PdKDgX/SO+&#10;98kmMuP1wO+a5Ho/rZTqtJvFBISnxn/F/+6tVjD6C/PDmXAE5Ow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VlpBvwAAANwAAAAPAAAAAAAAAAAAAAAAAJgCAABkcnMvZG93bnJl&#10;di54bWxQSwUGAAAAAAQABAD1AAAAhAMAAAAA&#10;"/>
                      <v:rect id="Rectangle 42" o:spid="_x0000_s1029" style="position:absolute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r/2sUA&#10;AADcAAAADwAAAGRycy9kb3ducmV2LnhtbESPQWvCQBSE7wX/w/KE3pqNFqrGrCIWS3vU5NLbM/tM&#10;0mbfhuyapP31XUHocZiZb5h0O5pG9NS52rKCWRSDIC6srrlUkGeHpyUI55E1NpZJwQ852G4mDykm&#10;2g58pP7kSxEg7BJUUHnfJlK6oiKDLrItcfAutjPog+xKqTscAtw0ch7HL9JgzWGhwpb2FRXfp6tR&#10;cK7nOf4es7fYrA7P/mPMvq6fr0o9TsfdGoSn0f+H7+13rWC5mMHtTDg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Gv/axQAAANwAAAAPAAAAAAAAAAAAAAAAAJgCAABkcnMv&#10;ZG93bnJldi54bWxQSwUGAAAAAAQABAD1AAAAigMAAAAA&#10;"/>
                      <v:rect id="Rectangle 43" o:spid="_x0000_s1030" style="position:absolute;left:11277;width:2159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hhrcUA&#10;AADcAAAADwAAAGRycy9kb3ducmV2LnhtbESPQWvCQBSE74X+h+UVeqsbU1AbXaW0pLTHJF56e2af&#10;STT7NmTXmPrru4LgcZiZb5jVZjStGKh3jWUF00kEgri0uuFKwbZIXxYgnEfW2FomBX/kYLN+fFhh&#10;ou2ZMxpyX4kAYZeggtr7LpHSlTUZdBPbEQdvb3uDPsi+krrHc4CbVsZRNJMGGw4LNXb0UVN5zE9G&#10;wa6Jt3jJiq/IvKWv/mcsDqffT6Wen8b3JQhPo7+Hb+1vrWAxj+F6JhwBuf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GGtxQAAANwAAAAPAAAAAAAAAAAAAAAAAJgCAABkcnMv&#10;ZG93bnJldi54bWxQSwUGAAAAAAQABAD1AAAAigMAAAAA&#10;"/>
                    </v:group>
                  </w:pict>
                </mc:Fallback>
              </mc:AlternateConten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במפה, בה קנה המידה הוא </w:t>
            </w:r>
            <w:r w:rsidRPr="00035941">
              <w:rPr>
                <w:rFonts w:ascii="Arial" w:hAnsi="Arial" w:cs="David"/>
                <w:sz w:val="24"/>
                <w:szCs w:val="24"/>
              </w:rPr>
              <w:t>1 : 50,000</w:t>
            </w:r>
            <w:r w:rsidRPr="00035941">
              <w:rPr>
                <w:rFonts w:cs="David" w:hint="cs"/>
                <w:sz w:val="24"/>
                <w:szCs w:val="24"/>
                <w:rtl/>
              </w:rPr>
              <w:t>, אורכו של נהר הוא 6 ס"מ.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>א. מה אורכו של הנהר במציאות? רשמו גם יחידות אורך.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ב. מה אורכו של אותו הנהר במפה בה קנה המידה הוא </w:t>
            </w:r>
            <w:r w:rsidRPr="00035941">
              <w:rPr>
                <w:rFonts w:ascii="Arial" w:hAnsi="Arial" w:cs="David"/>
                <w:sz w:val="24"/>
                <w:szCs w:val="24"/>
              </w:rPr>
              <w:t>1 : 150,000</w:t>
            </w:r>
            <w:r w:rsidRPr="00035941">
              <w:rPr>
                <w:rFonts w:cs="David" w:hint="cs"/>
                <w:sz w:val="24"/>
                <w:szCs w:val="24"/>
                <w:rtl/>
              </w:rPr>
              <w:t>?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(1)        2 ס"מ         (2)        3 ס"מ          (3)       9 ס"מ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ab/>
              <w:t xml:space="preserve"> (4)       18 ס"מ</w:t>
            </w:r>
          </w:p>
        </w:tc>
      </w:tr>
      <w:tr w:rsidR="000D7117" w:rsidRPr="00035941" w14:paraId="25F83542" w14:textId="77777777" w:rsidTr="0012495E">
        <w:tc>
          <w:tcPr>
            <w:tcW w:w="683" w:type="dxa"/>
          </w:tcPr>
          <w:p w14:paraId="6EA700F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4.</w:t>
            </w:r>
          </w:p>
        </w:tc>
        <w:tc>
          <w:tcPr>
            <w:tcW w:w="7479" w:type="dxa"/>
          </w:tcPr>
          <w:p w14:paraId="17DD75AD" w14:textId="77777777" w:rsidR="000D7117" w:rsidRPr="00035941" w:rsidRDefault="000D7117" w:rsidP="0012495E">
            <w:pPr>
              <w:spacing w:line="360" w:lineRule="auto"/>
              <w:rPr>
                <w:rFonts w:cs="David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בחדר נפגשים ילדים ומבוגרים. היחס בין מספר הילדים למספר המבוגרים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וא 2 : 3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בחדר יש 14 מבוגרים. </w:t>
            </w:r>
            <w:r w:rsidRPr="00035941">
              <w:rPr>
                <w:rFonts w:ascii="Arial" w:hAnsi="Arial" w:cs="David" w:hint="cs"/>
                <w:sz w:val="24"/>
                <w:szCs w:val="24"/>
                <w:highlight w:val="red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כמה נוכחים יש בחדר בסך </w:t>
            </w:r>
            <w:proofErr w:type="spellStart"/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כל</w:t>
            </w:r>
            <w:proofErr w:type="spellEnd"/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? הציגו את דרך הפתרון.</w:t>
            </w:r>
          </w:p>
        </w:tc>
      </w:tr>
      <w:tr w:rsidR="000D7117" w:rsidRPr="00035941" w14:paraId="36C31028" w14:textId="77777777" w:rsidTr="0012495E">
        <w:trPr>
          <w:trHeight w:val="1063"/>
        </w:trPr>
        <w:tc>
          <w:tcPr>
            <w:tcW w:w="683" w:type="dxa"/>
          </w:tcPr>
          <w:p w14:paraId="3E1FDC6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5.</w:t>
            </w:r>
          </w:p>
        </w:tc>
        <w:tc>
          <w:tcPr>
            <w:tcW w:w="7479" w:type="dxa"/>
          </w:tcPr>
          <w:p w14:paraId="675804F5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נועה סָפרה את פעימות הלב שלה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יא ספרה 20 פעימות ב- 15 שניות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מה מספר פעימות הלב של נועה בדקה אחת?</w:t>
            </w:r>
          </w:p>
        </w:tc>
      </w:tr>
      <w:tr w:rsidR="000D7117" w:rsidRPr="00035941" w14:paraId="1E9787D9" w14:textId="77777777" w:rsidTr="0012495E">
        <w:trPr>
          <w:trHeight w:val="1063"/>
        </w:trPr>
        <w:tc>
          <w:tcPr>
            <w:tcW w:w="683" w:type="dxa"/>
          </w:tcPr>
          <w:p w14:paraId="744FB09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6.</w:t>
            </w:r>
          </w:p>
        </w:tc>
        <w:tc>
          <w:tcPr>
            <w:tcW w:w="7479" w:type="dxa"/>
          </w:tcPr>
          <w:p w14:paraId="303747F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מיכל הדלק במכונית של אלעד היו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48.4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יטרים דלק.</w:t>
            </w:r>
          </w:p>
          <w:p w14:paraId="53D0627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נסיעה לטיול צרכה המכונית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240" w:dyaOrig="620" w14:anchorId="33975D53">
                <v:shape id="_x0000_i1084" type="#_x0000_t75" style="width:12pt;height:31.5pt" o:ole="">
                  <v:imagedata r:id="rId158" o:title=""/>
                </v:shape>
                <o:OLEObject Type="Embed" ProgID="Equation.3" ShapeID="_x0000_i1084" DrawAspect="Content" ObjectID="_1625748344" r:id="rId159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כמות הדלק שהייתה במיכל.</w:t>
            </w:r>
          </w:p>
          <w:p w14:paraId="7C5D33C2" w14:textId="77777777" w:rsidR="000D7117" w:rsidRPr="00035941" w:rsidRDefault="000D7117" w:rsidP="0012495E">
            <w:pPr>
              <w:spacing w:after="240" w:line="360" w:lineRule="auto"/>
              <w:rPr>
                <w:rFonts w:cs="David"/>
                <w:noProof/>
                <w:sz w:val="24"/>
                <w:szCs w:val="24"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כמה דלק צרכה המכונית בנסיעה לטיול?</w:t>
            </w:r>
          </w:p>
        </w:tc>
      </w:tr>
      <w:tr w:rsidR="000D7117" w:rsidRPr="00035941" w14:paraId="4F71DE22" w14:textId="77777777" w:rsidTr="0012495E">
        <w:trPr>
          <w:trHeight w:val="1063"/>
        </w:trPr>
        <w:tc>
          <w:tcPr>
            <w:tcW w:w="683" w:type="dxa"/>
          </w:tcPr>
          <w:p w14:paraId="364358B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7.</w:t>
            </w:r>
          </w:p>
        </w:tc>
        <w:tc>
          <w:tcPr>
            <w:tcW w:w="7479" w:type="dxa"/>
          </w:tcPr>
          <w:p w14:paraId="50B01A62" w14:textId="77777777" w:rsidR="000D7117" w:rsidRPr="00035941" w:rsidRDefault="000D7117" w:rsidP="0012495E">
            <w:pPr>
              <w:pStyle w:val="Sargel1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סמנו &gt;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 xml:space="preserve"> ,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&lt;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 xml:space="preserve"> או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=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  <w:lang w:bidi="he-IL"/>
              </w:rPr>
              <w:t xml:space="preserve"> כך שיתקבל פסוק אמת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>.</w:t>
            </w:r>
          </w:p>
          <w:p w14:paraId="0EF105A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0E3FAF0" wp14:editId="551EB575">
                      <wp:simplePos x="0" y="0"/>
                      <wp:positionH relativeFrom="column">
                        <wp:posOffset>3566160</wp:posOffset>
                      </wp:positionH>
                      <wp:positionV relativeFrom="paragraph">
                        <wp:posOffset>71755</wp:posOffset>
                      </wp:positionV>
                      <wp:extent cx="297180" cy="289560"/>
                      <wp:effectExtent l="0" t="0" r="26670" b="15240"/>
                      <wp:wrapNone/>
                      <wp:docPr id="867" name="מלבן 8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297180" cy="28956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B6FDBE4" id="מלבן 867" o:spid="_x0000_s1026" style="position:absolute;left:0;text-align:left;margin-left:280.8pt;margin-top:5.65pt;width:23.4pt;height:22.8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" filled="f" strokecolor="black [3213]">
                      <v:path arrowok="t"/>
                    </v:rect>
                  </w:pict>
                </mc:Fallback>
              </mc:AlternateContent>
            </w:r>
            <w:r w:rsidRPr="00035941">
              <w:rPr>
                <w:rFonts w:ascii="Arial" w:hAnsi="Arial"/>
                <w:sz w:val="24"/>
                <w:szCs w:val="24"/>
              </w:rPr>
              <w:object w:dxaOrig="1140" w:dyaOrig="620" w14:anchorId="16243567">
                <v:shape id="_x0000_i1085" type="#_x0000_t75" style="width:57pt;height:31.5pt" o:ole="">
                  <v:imagedata r:id="rId160" o:title=""/>
                </v:shape>
                <o:OLEObject Type="Embed" ProgID="Equation.3" ShapeID="_x0000_i1085" DrawAspect="Content" ObjectID="_1625748345" r:id="rId161"/>
              </w:objec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 </w:t>
            </w:r>
            <w:r w:rsidRPr="00035941">
              <w:rPr>
                <w:rFonts w:ascii="Arial" w:hAnsi="Arial"/>
                <w:sz w:val="24"/>
                <w:szCs w:val="24"/>
              </w:rPr>
              <w:object w:dxaOrig="1200" w:dyaOrig="620" w14:anchorId="0621797A">
                <v:shape id="_x0000_i1086" type="#_x0000_t75" style="width:60pt;height:31.5pt" o:ole="">
                  <v:imagedata r:id="rId162" o:title=""/>
                </v:shape>
                <o:OLEObject Type="Embed" ProgID="Equation.3" ShapeID="_x0000_i1086" DrawAspect="Content" ObjectID="_1625748346" r:id="rId163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</w:tc>
      </w:tr>
      <w:tr w:rsidR="000D7117" w:rsidRPr="00035941" w14:paraId="0C4E7723" w14:textId="77777777" w:rsidTr="0012495E">
        <w:tc>
          <w:tcPr>
            <w:tcW w:w="683" w:type="dxa"/>
          </w:tcPr>
          <w:p w14:paraId="5E63A6B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8.</w:t>
            </w:r>
          </w:p>
        </w:tc>
        <w:tc>
          <w:tcPr>
            <w:tcW w:w="7479" w:type="dxa"/>
          </w:tcPr>
          <w:p w14:paraId="30000862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 xml:space="preserve">מהי </w:t>
            </w:r>
            <w:r w:rsidRPr="00035941">
              <w:rPr>
                <w:rFonts w:ascii="Arial" w:hAnsi="Arial" w:cs="David" w:hint="cs"/>
                <w:b/>
                <w:bCs/>
                <w:noProof/>
                <w:sz w:val="24"/>
                <w:szCs w:val="24"/>
                <w:rtl/>
              </w:rPr>
              <w:t>בערך</w:t>
            </w: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 xml:space="preserve"> התוצאה של התרגיל </w:t>
            </w:r>
            <w:r w:rsidRPr="00035941">
              <w:rPr>
                <w:rFonts w:ascii="Arial" w:hAnsi="Arial" w:cs="David"/>
                <w:noProof/>
                <w:position w:val="-24"/>
                <w:sz w:val="24"/>
                <w:szCs w:val="24"/>
              </w:rPr>
              <w:object w:dxaOrig="499" w:dyaOrig="620" w14:anchorId="4D3DF49E">
                <v:shape id="_x0000_i1087" type="#_x0000_t75" style="width:25pt;height:31.5pt" o:ole="">
                  <v:imagedata r:id="rId164" o:title=""/>
                </v:shape>
                <o:OLEObject Type="Embed" ProgID="Equation.3" ShapeID="_x0000_i1087" DrawAspect="Content" ObjectID="_1625748347" r:id="rId165"/>
              </w:object>
            </w: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>? רשמו את התשובה כמספר שלם.</w:t>
            </w:r>
          </w:p>
        </w:tc>
      </w:tr>
      <w:tr w:rsidR="000D7117" w:rsidRPr="00035941" w14:paraId="326352FF" w14:textId="77777777" w:rsidTr="0012495E">
        <w:tc>
          <w:tcPr>
            <w:tcW w:w="683" w:type="dxa"/>
          </w:tcPr>
          <w:p w14:paraId="393D43E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9.</w:t>
            </w:r>
          </w:p>
        </w:tc>
        <w:tc>
          <w:tcPr>
            <w:tcW w:w="7479" w:type="dxa"/>
          </w:tcPr>
          <w:p w14:paraId="7E627B49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>מנוי בספריית וידאו משלם 20 ₪ לחודש, ותמורתם הוא יכול לקחת 4 סרטים. על כל סרט נוסף שהוא לוקח באותו החודש הוא משלם 3 ₪. אם בחודש מסוים מנוי לוקח 7 סרטים, כמה בסך הכול הוא ישלם לספרייה באותו החודש?</w:t>
            </w:r>
          </w:p>
          <w:p w14:paraId="23208A38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</w:tc>
      </w:tr>
    </w:tbl>
    <w:p w14:paraId="2773D382" w14:textId="77777777" w:rsidR="000D7117" w:rsidRPr="00035941" w:rsidRDefault="000D7117" w:rsidP="000D7117">
      <w:pPr>
        <w:rPr>
          <w:rFonts w:cs="David"/>
          <w:sz w:val="24"/>
          <w:szCs w:val="24"/>
        </w:rPr>
      </w:pPr>
      <w:r w:rsidRPr="00035941">
        <w:rPr>
          <w:rFonts w:cs="David"/>
          <w:sz w:val="24"/>
          <w:szCs w:val="24"/>
        </w:rPr>
        <w:br w:type="page"/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592AED90" w14:textId="77777777" w:rsidTr="0012495E">
        <w:tc>
          <w:tcPr>
            <w:tcW w:w="683" w:type="dxa"/>
          </w:tcPr>
          <w:p w14:paraId="2185F80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0.</w:t>
            </w:r>
          </w:p>
        </w:tc>
        <w:tc>
          <w:tcPr>
            <w:tcW w:w="7479" w:type="dxa"/>
          </w:tcPr>
          <w:p w14:paraId="2B88B0D5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שני הולכי רגל יצאו למסע והלכו באותו המסלול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הולך רגל א' יצא בשעה 10:00 בבוקר והולך רגל ב' יצא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בשעה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8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:00 בבוקר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  <w:t xml:space="preserve">הגרף הבא מתאר את המרחק שכל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חד מההולכים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עבר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.</w:t>
            </w:r>
          </w:p>
          <w:p w14:paraId="35F4AD20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>
              <w:rPr>
                <w:rFonts w:ascii="Arial" w:hAnsi="Arial"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689984" behindDoc="0" locked="0" layoutInCell="1" allowOverlap="1" wp14:anchorId="5CDE2D2F" wp14:editId="52785178">
                      <wp:simplePos x="0" y="0"/>
                      <wp:positionH relativeFrom="column">
                        <wp:posOffset>293370</wp:posOffset>
                      </wp:positionH>
                      <wp:positionV relativeFrom="paragraph">
                        <wp:posOffset>-10160</wp:posOffset>
                      </wp:positionV>
                      <wp:extent cx="3623945" cy="2827020"/>
                      <wp:effectExtent l="0" t="0" r="0" b="0"/>
                      <wp:wrapNone/>
                      <wp:docPr id="849" name="קבוצה 8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623945" cy="2827020"/>
                                <a:chOff x="3334" y="6779"/>
                                <a:chExt cx="6074" cy="4537"/>
                              </a:xfrm>
                            </wpg:grpSpPr>
                            <wps:wsp>
                              <wps:cNvPr id="850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53" y="6779"/>
                                  <a:ext cx="1315" cy="64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2860B81" w14:textId="77777777" w:rsidR="000D7117" w:rsidRPr="00B20871" w:rsidRDefault="000D7117" w:rsidP="000D7117">
                                    <w:pPr>
                                      <w:jc w:val="right"/>
                                      <w:rPr>
                                        <w:rFonts w:ascii="Arial" w:hAnsi="Arial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Arial" w:hAnsi="Arial" w:hint="cs"/>
                                        <w:sz w:val="18"/>
                                        <w:szCs w:val="18"/>
                                        <w:rtl/>
                                      </w:rPr>
                                      <w:t>הולך רגל  א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1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44" y="6779"/>
                                  <a:ext cx="1264" cy="4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6F556ED" w14:textId="77777777" w:rsidR="000D7117" w:rsidRPr="00B20871" w:rsidRDefault="000D7117" w:rsidP="000D7117">
                                    <w:pPr>
                                      <w:jc w:val="right"/>
                                      <w:rPr>
                                        <w:rFonts w:ascii="Arial" w:hAnsi="Arial"/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rFonts w:ascii="Arial" w:hAnsi="Arial" w:hint="cs"/>
                                        <w:sz w:val="18"/>
                                        <w:szCs w:val="18"/>
                                        <w:rtl/>
                                      </w:rPr>
                                      <w:t>הולך רגל ב'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2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701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8C16E2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smartTag w:uri="urn:schemas-microsoft-com:office:smarttags" w:element="time">
                                      <w:smartTagPr>
                                        <w:attr w:name="Hour" w:val="8"/>
                                        <w:attr w:name="Minute" w:val="0"/>
                                      </w:smartTag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8:00</w:t>
                                      </w:r>
                                    </w:smartTag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3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3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13BAAFF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9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4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5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6F13755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5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07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5D477C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1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6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9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D05A617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2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7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8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EDCECF0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3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8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280" y="10907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8E71A9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4:0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9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10259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1C105AE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0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9850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C0085FF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1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9442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C93C0BF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2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9033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D5159A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3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8610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125F43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4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8191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7168701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5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7782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DBD89B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6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7373"/>
                                  <a:ext cx="782" cy="4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7433E9" w14:textId="77777777" w:rsidR="000D7117" w:rsidRPr="0030420B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  <w:rtl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1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849" o:spid="_x0000_s1050" style="position:absolute;left:0;text-align:left;margin-left:23.1pt;margin-top:-.8pt;width:285.35pt;height:222.6pt;z-index:251689984;mso-position-horizontal-relative:text;mso-position-vertical-relative:text" coordorigin="3334,6779" coordsize="6074,4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">
                      <v:shape id="Text Box 14" o:spid="_x0000_s1051" type="#_x0000_t202" style="position:absolute;left:7153;top:6779;width:1315;height:6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xmU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Q7qM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8cZlPBAAAA3AAAAA8AAAAAAAAAAAAAAAAAmAIAAGRycy9kb3du&#10;cmV2LnhtbFBLBQYAAAAABAAEAPUAAACGAwAAAAA=&#10;" filled="f" stroked="f">
                        <v:textbox>
                          <w:txbxContent>
                            <w:p w:rsidR="000D7117" w:rsidRPr="00B20871" w:rsidRDefault="000D7117" w:rsidP="000D7117">
                              <w:pPr>
                                <w:jc w:val="righ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18"/>
                                  <w:szCs w:val="18"/>
                                  <w:rtl/>
                                </w:rPr>
                                <w:t>הולך רגל  א'</w:t>
                              </w:r>
                            </w:p>
                          </w:txbxContent>
                        </v:textbox>
                      </v:shape>
                      <v:shape id="Text Box 14" o:spid="_x0000_s1052" type="#_x0000_t202" style="position:absolute;left:8144;top:6779;width:1264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Dy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8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FDDyMMAAADcAAAADwAAAAAAAAAAAAAAAACYAgAAZHJzL2Rv&#10;d25yZXYueG1sUEsFBgAAAAAEAAQA9QAAAIgDAAAAAA==&#10;" filled="f" stroked="f">
                        <v:textbox>
                          <w:txbxContent>
                            <w:p w:rsidR="000D7117" w:rsidRPr="00B20871" w:rsidRDefault="000D7117" w:rsidP="000D7117">
                              <w:pPr>
                                <w:jc w:val="right"/>
                                <w:rPr>
                                  <w:rFonts w:ascii="Arial" w:hAnsi="Arial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sz w:val="18"/>
                                  <w:szCs w:val="18"/>
                                  <w:rtl/>
                                </w:rPr>
                                <w:t>הולך רגל ב'</w:t>
                              </w:r>
                            </w:p>
                          </w:txbxContent>
                        </v:textbox>
                      </v:shape>
                      <v:shape id="Text Box 6" o:spid="_x0000_s1053" type="#_x0000_t202" style="position:absolute;left:3701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Jdv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wypZ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CXb/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smartTag w:uri="urn:schemas-microsoft-com:office:smarttags" w:element="time">
                                <w:smartTagPr>
                                  <w:attr w:name="Hour" w:val="8"/>
                                  <w:attr w:name="Minute" w:val="0"/>
                                </w:smartTagPr>
                                <w:r>
                                  <w:rPr>
                                    <w:sz w:val="20"/>
                                    <w:szCs w:val="20"/>
                                  </w:rPr>
                                  <w:t>8:00</w:t>
                                </w:r>
                              </w:smartTag>
                            </w:p>
                          </w:txbxContent>
                        </v:textbox>
                      </v:shape>
                      <v:shape id="Text Box 6" o:spid="_x0000_s1054" type="#_x0000_t202" style="position:absolute;left:4483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74JM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yXg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O+CT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9:00</w:t>
                              </w:r>
                            </w:p>
                          </w:txbxContent>
                        </v:textbox>
                      </v:shape>
                      <v:shape id="Text Box 6" o:spid="_x0000_s1055" type="#_x0000_t202" style="position:absolute;left:5225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dgUMMA&#10;AADcAAAADwAAAGRycy9kb3ducmV2LnhtbESPQYvCMBSE78L+h/AWvGmyoqJdo4gieFLUXWFvj+bZ&#10;lm1eShNt/fdGEDwOM/MNM1u0thQ3qn3hWMNXX4EgTp0pONPwc9r0JiB8QDZYOiYNd/KwmH90ZpgY&#10;1/CBbseQiQhhn6CGPIQqkdKnOVn0fVcRR+/iaoshyjqTpsYmwm0pB0qNpcWC40KOFa1ySv+PV6vh&#10;d3f5Ow/VPlvbUdW4Vkm2U6l197NdfoMI1IZ3+NXeGg2T0RCeZ+IR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dgUMMAAADcAAAADwAAAAAAAAAAAAAAAACYAgAAZHJzL2Rv&#10;d25yZXYueG1sUEsFBgAAAAAEAAQA9QAAAIgDAAAAAA=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:00</w:t>
                              </w:r>
                            </w:p>
                          </w:txbxContent>
                        </v:textbox>
                      </v:shape>
                      <v:shape id="Text Box 6" o:spid="_x0000_s1056" type="#_x0000_t202" style="position:absolute;left:6007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vFy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u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9rxcv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1:00</w:t>
                              </w:r>
                            </w:p>
                          </w:txbxContent>
                        </v:textbox>
                      </v:shape>
                      <v:shape id="Text Box 6" o:spid="_x0000_s1057" type="#_x0000_t202" style="position:absolute;left:6789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lbv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5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5W7z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:00</w:t>
                              </w:r>
                            </w:p>
                          </w:txbxContent>
                        </v:textbox>
                      </v:shape>
                      <v:shape id="Text Box 6" o:spid="_x0000_s1058" type="#_x0000_t202" style="position:absolute;left:7498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X+J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0eA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1/if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3:00</w:t>
                              </w:r>
                            </w:p>
                          </w:txbxContent>
                        </v:textbox>
                      </v:shape>
                      <v:shape id="Text Box 6" o:spid="_x0000_s1059" type="#_x0000_t202" style="position:absolute;left:8280;top:10907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qV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Q7qM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qalXBAAAA3AAAAA8AAAAAAAAAAAAAAAAAmAIAAGRycy9kb3du&#10;cmV2LnhtbFBLBQYAAAAABAAEAPUAAACG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4:00</w:t>
                              </w:r>
                            </w:p>
                          </w:txbxContent>
                        </v:textbox>
                      </v:shape>
                      <v:shape id="Text Box 6" o:spid="_x0000_s1060" type="#_x0000_t202" style="position:absolute;left:3334;top:10259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bPzs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IV0s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mz87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6" o:spid="_x0000_s1061" type="#_x0000_t202" style="position:absolute;left:3334;top:9850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Cs7s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Q7qK8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FwrO7BAAAA3AAAAA8AAAAAAAAAAAAAAAAAmAIAAGRycy9kb3du&#10;cmV2LnhtbFBLBQYAAAAABAAEAPUAAACG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6" o:spid="_x0000_s1062" type="#_x0000_t202" style="position:absolute;left:3334;top:9442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wJd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wzKZw+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8CXX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6" o:spid="_x0000_s1063" type="#_x0000_t202" style="position:absolute;left:3334;top:9033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6XAsQA&#10;AADcAAAADwAAAGRycy9kb3ducmV2LnhtbESPQWvCQBSE7wX/w/KE3uquYoNGN0EsQk8tTVXw9sg+&#10;k2D2bchuTfrvu4VCj8PMfMNs89G24k69bxxrmM8UCOLSmYYrDcfPw9MKhA/IBlvHpOGbPOTZ5GGL&#10;qXEDf9C9CJWIEPYpaqhD6FIpfVmTRT9zHXH0rq63GKLsK2l6HCLctnKhVCItNhwXauxoX1N5K76s&#10;htPb9XJeqvfqxT53gxuVZLuWWj9Ox90GRKAx/If/2q9GwypZ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7ulwL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shape id="Text Box 6" o:spid="_x0000_s1064" type="#_x0000_t202" style="position:absolute;left:3334;top:8610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Iymc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yXgI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iMpn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6" o:spid="_x0000_s1065" type="#_x0000_t202" style="position:absolute;left:3334;top:8191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uq7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kUyh+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5Lqu3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2</w:t>
                              </w:r>
                            </w:p>
                          </w:txbxContent>
                        </v:textbox>
                      </v:shape>
                      <v:shape id="Text Box 6" o:spid="_x0000_s1066" type="#_x0000_t202" style="position:absolute;left:3334;top:7782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cPds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HD3b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v:shape id="Text Box 6" o:spid="_x0000_s1067" type="#_x0000_t202" style="position:absolute;left:3334;top:7373;width:782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RAcQA&#10;AADcAAAADwAAAGRycy9kb3ducmV2LnhtbESPT2sCMRTE74LfIbyCN00qdbFbsyKWgielagu9PTZv&#10;/9DNy7JJ3fXbG6HgcZiZ3zCr9WAbcaHO1441PM8UCOLcmZpLDefTx3QJwgdkg41j0nAlD+tsPFph&#10;alzPn3Q5hlJECPsUNVQhtKmUPq/Iop+5ljh6hesshii7UpoO+wi3jZwrlUiLNceFClvaVpT/Hv+s&#10;hq998fP9og7lu120vRuUZPsqtZ48DZs3EIGG8Aj/t3dGwzJJ4H4mHgG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VkQHEAAAA3AAAAA8AAAAAAAAAAAAAAAAAmAIAAGRycy9k&#10;b3ducmV2LnhtbFBLBQYAAAAABAAEAPUAAACJAwAAAAA=&#10;" filled="f" stroked="f">
                        <v:textbox>
                          <w:txbxContent>
                            <w:p w:rsidR="000D7117" w:rsidRPr="0030420B" w:rsidRDefault="000D7117" w:rsidP="000D7117">
                              <w:pPr>
                                <w:rPr>
                                  <w:sz w:val="20"/>
                                  <w:szCs w:val="20"/>
                                  <w:rtl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16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ascii="Arial" w:hAnsi="Arial" w:cs="David" w:hint="cs"/>
                <w:noProof/>
                <w:sz w:val="24"/>
                <w:szCs w:val="24"/>
                <w:rtl/>
              </w:rPr>
              <w:t xml:space="preserve">               </w:t>
            </w:r>
            <w:r w:rsidRPr="00035941">
              <w:rPr>
                <w:rFonts w:ascii="Arial" w:hAnsi="Arial" w:cs="David"/>
                <w:noProof/>
                <w:sz w:val="24"/>
                <w:szCs w:val="24"/>
              </w:rPr>
              <w:drawing>
                <wp:inline distT="0" distB="0" distL="0" distR="0" wp14:anchorId="6CDA49EC" wp14:editId="0D52E111">
                  <wp:extent cx="3410884" cy="2598420"/>
                  <wp:effectExtent l="0" t="0" r="0" b="0"/>
                  <wp:docPr id="848" name="תמונה 8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884" cy="2598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cs="David"/>
                <w:noProof/>
                <w:sz w:val="24"/>
                <w:szCs w:val="24"/>
              </w:rPr>
              <w:t xml:space="preserve">       </w:t>
            </w:r>
          </w:p>
          <w:p w14:paraId="06A284FD" w14:textId="77777777" w:rsidR="000D7117" w:rsidRPr="00035941" w:rsidRDefault="000D7117" w:rsidP="000D7117">
            <w:pPr>
              <w:pStyle w:val="ab"/>
              <w:numPr>
                <w:ilvl w:val="0"/>
                <w:numId w:val="7"/>
              </w:numPr>
              <w:tabs>
                <w:tab w:val="clear" w:pos="1324"/>
              </w:tabs>
              <w:spacing w:after="0" w:line="360" w:lineRule="auto"/>
              <w:ind w:left="1020" w:hanging="340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באיזו שעה נפגשו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שני הולכי הרגל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?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_____________________</w:t>
            </w:r>
          </w:p>
          <w:p w14:paraId="23D481A7" w14:textId="77777777" w:rsidR="000D7117" w:rsidRPr="00035941" w:rsidRDefault="000D7117" w:rsidP="000D7117">
            <w:pPr>
              <w:pStyle w:val="ab"/>
              <w:numPr>
                <w:ilvl w:val="0"/>
                <w:numId w:val="7"/>
              </w:numPr>
              <w:tabs>
                <w:tab w:val="clear" w:pos="1324"/>
              </w:tabs>
              <w:spacing w:after="0" w:line="360" w:lineRule="auto"/>
              <w:ind w:left="1020" w:hanging="340"/>
              <w:rPr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איז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 הולך רגל הלך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מהר יותר?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_______________________</w:t>
            </w:r>
          </w:p>
          <w:p w14:paraId="2A7EAFCC" w14:textId="77777777" w:rsidR="000D7117" w:rsidRPr="00035941" w:rsidRDefault="000D7117" w:rsidP="000D7117">
            <w:pPr>
              <w:pStyle w:val="ab"/>
              <w:numPr>
                <w:ilvl w:val="0"/>
                <w:numId w:val="7"/>
              </w:numPr>
              <w:tabs>
                <w:tab w:val="clear" w:pos="1324"/>
              </w:tabs>
              <w:spacing w:after="0" w:line="360" w:lineRule="auto"/>
              <w:ind w:left="1020" w:hanging="340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מה היה המרחק בין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ולכי הרגל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בשעה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10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:00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בבוקר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?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cs="David" w:hint="cs"/>
                <w:sz w:val="24"/>
                <w:szCs w:val="24"/>
                <w:rtl/>
              </w:rPr>
              <w:t>_______</w:t>
            </w:r>
          </w:p>
        </w:tc>
      </w:tr>
      <w:tr w:rsidR="000D7117" w:rsidRPr="00035941" w14:paraId="5D9C3A24" w14:textId="77777777" w:rsidTr="0012495E">
        <w:tc>
          <w:tcPr>
            <w:tcW w:w="683" w:type="dxa"/>
          </w:tcPr>
          <w:p w14:paraId="5EE89FF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1.</w:t>
            </w:r>
          </w:p>
        </w:tc>
        <w:tc>
          <w:tcPr>
            <w:tcW w:w="7479" w:type="dxa"/>
          </w:tcPr>
          <w:p w14:paraId="1D4D2A0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ים שני מספרים,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A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 xml:space="preserve"> B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, כמתואר בסרטוט.</w:t>
            </w:r>
          </w:p>
          <w:p w14:paraId="34525F4E" w14:textId="77777777" w:rsidR="000D7117" w:rsidRPr="00035941" w:rsidRDefault="000D7117" w:rsidP="0012495E">
            <w:pPr>
              <w:pStyle w:val="mirkozautomati"/>
              <w:rPr>
                <w:rFonts w:ascii="Arial" w:hAnsi="Arial" w:cs="David"/>
                <w:rtl/>
              </w:rPr>
            </w:pPr>
          </w:p>
          <w:p w14:paraId="571F0A7A" w14:textId="77777777" w:rsidR="000D7117" w:rsidRPr="00035941" w:rsidRDefault="000D7117" w:rsidP="0012495E">
            <w:pPr>
              <w:pStyle w:val="mirkozautomati"/>
              <w:rPr>
                <w:rFonts w:ascii="Arial" w:hAnsi="Arial" w:cs="David"/>
                <w:rtl/>
              </w:rPr>
            </w:pPr>
            <w:r w:rsidRPr="00035941">
              <w:rPr>
                <w:rFonts w:ascii="Arial" w:hAnsi="Arial" w:cs="David"/>
                <w:noProof/>
              </w:rPr>
              <w:drawing>
                <wp:inline distT="0" distB="0" distL="0" distR="0" wp14:anchorId="3F91063E" wp14:editId="39A953C9">
                  <wp:extent cx="4290060" cy="350520"/>
                  <wp:effectExtent l="0" t="0" r="0" b="0"/>
                  <wp:docPr id="868" name="תמונה 8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90060" cy="350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CE1CDA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מנה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object w:dxaOrig="279" w:dyaOrig="620" w14:anchorId="30002900">
                <v:shape id="_x0000_i1088" type="#_x0000_t75" style="width:13.5pt;height:31.5pt" o:ole="">
                  <v:imagedata r:id="rId168" o:title=""/>
                </v:shape>
                <o:OLEObject Type="Embed" ProgID="Equation.3" ShapeID="_x0000_i1088" DrawAspect="Content" ObjectID="_1625748348" r:id="rId169"/>
              </w:objec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: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גדולה מ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 xml:space="preserve"> B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קטנה מ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 xml:space="preserve"> B</w:t>
            </w:r>
            <w:r w:rsidRPr="00035941">
              <w:rPr>
                <w:rStyle w:val="timesregular"/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שווה ל-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 xml:space="preserve"> B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י-אפשר לדעת.</w:t>
            </w:r>
          </w:p>
        </w:tc>
      </w:tr>
      <w:tr w:rsidR="000D7117" w:rsidRPr="00035941" w14:paraId="21F667BD" w14:textId="77777777" w:rsidTr="0012495E">
        <w:tc>
          <w:tcPr>
            <w:tcW w:w="683" w:type="dxa"/>
          </w:tcPr>
          <w:p w14:paraId="4D6F5E2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2.</w:t>
            </w:r>
          </w:p>
        </w:tc>
        <w:tc>
          <w:tcPr>
            <w:tcW w:w="7479" w:type="dxa"/>
          </w:tcPr>
          <w:p w14:paraId="447CE22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כיתה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3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תלמידים.</w:t>
            </w:r>
          </w:p>
          <w:p w14:paraId="05FCCB0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לפניכם טבלה המתארת את צורת הבילוי המועדפת על תלמידי הכיתה.</w:t>
            </w:r>
          </w:p>
          <w:tbl>
            <w:tblPr>
              <w:bidiVisual/>
              <w:tblW w:w="0" w:type="auto"/>
              <w:jc w:val="center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1701"/>
              <w:gridCol w:w="1476"/>
              <w:gridCol w:w="1418"/>
              <w:gridCol w:w="992"/>
              <w:gridCol w:w="1134"/>
            </w:tblGrid>
            <w:tr w:rsidR="000D7117" w:rsidRPr="00035941" w14:paraId="6C231662" w14:textId="77777777" w:rsidTr="0012495E">
              <w:trPr>
                <w:trHeight w:hRule="exact" w:val="837"/>
                <w:jc w:val="center"/>
              </w:trPr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4E05DC14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צורת הבילוי המועדפת</w:t>
                  </w:r>
                </w:p>
              </w:tc>
              <w:tc>
                <w:tcPr>
                  <w:tcW w:w="1476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51D8D3DD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משחקי מחשב</w:t>
                  </w:r>
                </w:p>
              </w:tc>
              <w:tc>
                <w:tcPr>
                  <w:tcW w:w="141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0644B502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צפייה בטלוויזיה</w:t>
                  </w:r>
                </w:p>
              </w:tc>
              <w:tc>
                <w:tcPr>
                  <w:tcW w:w="99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14E0BA89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קריאה</w:t>
                  </w:r>
                </w:p>
                <w:p w14:paraId="0C60E513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8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7C40D26E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sz w:val="24"/>
                      <w:szCs w:val="24"/>
                      <w:rtl/>
                    </w:rPr>
                    <w:t>ספורט</w:t>
                  </w:r>
                </w:p>
                <w:p w14:paraId="5DD5BF91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</w:p>
              </w:tc>
            </w:tr>
            <w:tr w:rsidR="000D7117" w:rsidRPr="00035941" w14:paraId="0E936284" w14:textId="77777777" w:rsidTr="0012495E">
              <w:trPr>
                <w:trHeight w:hRule="exact" w:val="766"/>
                <w:jc w:val="center"/>
              </w:trPr>
              <w:tc>
                <w:tcPr>
                  <w:tcW w:w="1701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191E9F58" w14:textId="77777777" w:rsidR="000D7117" w:rsidRPr="00035941" w:rsidRDefault="000D7117" w:rsidP="0012495E">
                  <w:pPr>
                    <w:pStyle w:val="Sargel1"/>
                    <w:spacing w:line="240" w:lineRule="auto"/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</w:pPr>
                  <w:r w:rsidRPr="00035941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t>מספר</w:t>
                  </w:r>
                  <w:r w:rsidRPr="00035941">
                    <w:rPr>
                      <w:rFonts w:ascii="Arial" w:hAnsi="Arial"/>
                      <w:b/>
                      <w:bCs/>
                      <w:sz w:val="24"/>
                      <w:szCs w:val="24"/>
                      <w:rtl/>
                    </w:rPr>
                    <w:br/>
                    <w:t>התלמידים</w:t>
                  </w:r>
                </w:p>
              </w:tc>
              <w:tc>
                <w:tcPr>
                  <w:tcW w:w="1476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6D3C29E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timesregular"/>
                      <w:rFonts w:ascii="Arial" w:hAnsi="Arial" w:cs="David"/>
                      <w:sz w:val="24"/>
                      <w:szCs w:val="24"/>
                      <w:rtl/>
                    </w:rPr>
                    <w:t>15</w:t>
                  </w:r>
                </w:p>
              </w:tc>
              <w:tc>
                <w:tcPr>
                  <w:tcW w:w="1418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44DE0476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timesregular"/>
                      <w:rFonts w:ascii="Arial" w:hAnsi="Arial" w:cs="David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992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2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145DED46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timesregular"/>
                      <w:rFonts w:ascii="Arial" w:hAnsi="Arial" w:cs="David"/>
                      <w:sz w:val="24"/>
                      <w:szCs w:val="24"/>
                      <w:rtl/>
                    </w:rPr>
                    <w:t>6</w:t>
                  </w:r>
                </w:p>
              </w:tc>
              <w:tc>
                <w:tcPr>
                  <w:tcW w:w="1134" w:type="dxa"/>
                  <w:tcBorders>
                    <w:top w:val="single" w:sz="2" w:space="0" w:color="000000"/>
                    <w:left w:val="single" w:sz="2" w:space="0" w:color="000000"/>
                    <w:bottom w:val="single" w:sz="2" w:space="0" w:color="000000"/>
                    <w:right w:val="single" w:sz="8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  <w:vAlign w:val="center"/>
                </w:tcPr>
                <w:p w14:paraId="72645810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="Arial" w:hAnsi="Arial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timesregular"/>
                      <w:rFonts w:ascii="Arial" w:hAnsi="Arial" w:cs="David"/>
                      <w:sz w:val="24"/>
                      <w:szCs w:val="24"/>
                      <w:rtl/>
                    </w:rPr>
                    <w:t>9</w:t>
                  </w:r>
                </w:p>
              </w:tc>
            </w:tr>
          </w:tbl>
          <w:p w14:paraId="47370971" w14:textId="77777777" w:rsidR="000D7117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וחרים באופן אקראי אחד מתלמידי הכיתה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מהי ההסתברות שצורת הבילוי המועדפת על התלמיד הזה היא ספורט? </w:t>
            </w:r>
          </w:p>
          <w:p w14:paraId="2572035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1C4B8D8D" w14:textId="77777777" w:rsidTr="0012495E">
        <w:tc>
          <w:tcPr>
            <w:tcW w:w="683" w:type="dxa"/>
          </w:tcPr>
          <w:p w14:paraId="04F6764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3.</w:t>
            </w:r>
          </w:p>
        </w:tc>
        <w:tc>
          <w:tcPr>
            <w:tcW w:w="7479" w:type="dxa"/>
          </w:tcPr>
          <w:p w14:paraId="7E25747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כיתה ח' ובכיתה ט' יש תלמידים המתנדבים במגן-דוד-אדו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כיתה ח' היחס בין מספר התלמידים המתנדבים במגן-דוד-אדום לבין מספר התלמידים שאינם מתנדבים הוא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: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בכיתה ט' היחס בין מספר התלמידים המתנדבים במגן-דוד-אדום לבין מספר התלמידים שאינם מתנדבים הוא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>1:6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בכל אחת מהכיתות שישה תלמידים מתנדבים במגן-דוד-אדום.</w:t>
            </w:r>
          </w:p>
          <w:p w14:paraId="7DF1C2C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כמה תלמידים בסך-הכול יש בכל כיתה?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תשובה: בכיתה ח' יש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תלמידים.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בכיתה ט' יש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תלמיד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נמקו את תשובתכם במילים או בעזרת תרגיל.</w:t>
            </w:r>
          </w:p>
          <w:p w14:paraId="3ECB676D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בוחרים באופן אקראי תלמיד אחד מכלל התלמידים, בשתי הכיתות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ביחד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מהי ההסתברות שתלמיד זה מתנדב במגן-דוד-אדום?</w:t>
            </w:r>
          </w:p>
        </w:tc>
      </w:tr>
      <w:tr w:rsidR="000D7117" w:rsidRPr="00035941" w14:paraId="666AFFA2" w14:textId="77777777" w:rsidTr="0012495E">
        <w:tc>
          <w:tcPr>
            <w:tcW w:w="683" w:type="dxa"/>
          </w:tcPr>
          <w:p w14:paraId="1982229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4.</w:t>
            </w:r>
          </w:p>
        </w:tc>
        <w:tc>
          <w:tcPr>
            <w:tcW w:w="7479" w:type="dxa"/>
          </w:tcPr>
          <w:p w14:paraId="3076599E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2032" behindDoc="1" locked="0" layoutInCell="1" allowOverlap="1" wp14:anchorId="1131BCD2" wp14:editId="3C257345">
                  <wp:simplePos x="0" y="0"/>
                  <wp:positionH relativeFrom="column">
                    <wp:posOffset>638175</wp:posOffset>
                  </wp:positionH>
                  <wp:positionV relativeFrom="paragraph">
                    <wp:posOffset>181610</wp:posOffset>
                  </wp:positionV>
                  <wp:extent cx="1558290" cy="1391285"/>
                  <wp:effectExtent l="0" t="0" r="3810" b="0"/>
                  <wp:wrapTight wrapText="bothSides">
                    <wp:wrapPolygon edited="0">
                      <wp:start x="8714" y="0"/>
                      <wp:lineTo x="1848" y="2662"/>
                      <wp:lineTo x="1584" y="4436"/>
                      <wp:lineTo x="3961" y="4732"/>
                      <wp:lineTo x="528" y="9168"/>
                      <wp:lineTo x="0" y="10351"/>
                      <wp:lineTo x="0" y="19224"/>
                      <wp:lineTo x="7658" y="21294"/>
                      <wp:lineTo x="10298" y="21294"/>
                      <wp:lineTo x="11090" y="21294"/>
                      <wp:lineTo x="19540" y="19224"/>
                      <wp:lineTo x="19540" y="18928"/>
                      <wp:lineTo x="21389" y="15675"/>
                      <wp:lineTo x="21389" y="14196"/>
                      <wp:lineTo x="19540" y="14196"/>
                      <wp:lineTo x="19276" y="10647"/>
                      <wp:lineTo x="15579" y="4732"/>
                      <wp:lineTo x="14523" y="3549"/>
                      <wp:lineTo x="10034" y="0"/>
                      <wp:lineTo x="8714" y="0"/>
                    </wp:wrapPolygon>
                  </wp:wrapTight>
                  <wp:docPr id="874" name="תמונה 874" descr="32-MAT-010-8A-SOF-q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תמונה 2" descr="32-MAT-010-8A-SOF-q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8290" cy="1391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לפניכם מלבן ומשולש שווה שוקי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ייצג את אורך אחת מצלעות המלבן.                                    </w:t>
            </w:r>
          </w:p>
          <w:p w14:paraId="4758DCE9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</w:p>
          <w:p w14:paraId="371FC0AB" w14:textId="77777777" w:rsidR="000D7117" w:rsidRPr="00035941" w:rsidRDefault="000D7117" w:rsidP="0012495E">
            <w:pPr>
              <w:pStyle w:val="mirkozautomati"/>
              <w:spacing w:after="240" w:line="360" w:lineRule="auto"/>
              <w:ind w:left="340" w:hanging="340"/>
              <w:jc w:val="left"/>
              <w:rPr>
                <w:rFonts w:ascii="Arial" w:hAnsi="Arial" w:cs="David"/>
                <w:rtl/>
              </w:rPr>
            </w:pPr>
          </w:p>
          <w:p w14:paraId="582F3AC8" w14:textId="77777777" w:rsidR="000D7117" w:rsidRPr="00035941" w:rsidRDefault="000D7117" w:rsidP="0012495E">
            <w:pPr>
              <w:pStyle w:val="NoParagraphStyle"/>
              <w:rPr>
                <w:rFonts w:cs="David"/>
                <w:rtl/>
              </w:rPr>
            </w:pPr>
          </w:p>
          <w:p w14:paraId="26EF029E" w14:textId="77777777" w:rsidR="000D7117" w:rsidRPr="00035941" w:rsidRDefault="000D7117" w:rsidP="0012495E">
            <w:pPr>
              <w:pStyle w:val="Sargel1"/>
              <w:spacing w:before="0" w:after="240" w:line="360" w:lineRule="auto"/>
              <w:ind w:left="340" w:hanging="340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>היעזרו בנתונים שבסרטוט</w:t>
            </w:r>
            <w:r w:rsidRPr="00035941">
              <w:rPr>
                <w:rStyle w:val="DavidMFORegular"/>
                <w:rFonts w:ascii="Arial" w:hAnsi="Arial"/>
                <w:spacing w:val="-3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ORegular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 xml:space="preserve">וסַמנו את היחס בין היקף </w:t>
            </w:r>
            <w:r w:rsidRPr="00035941">
              <w:rPr>
                <w:rStyle w:val="DavidMFObold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>המשולש</w:t>
            </w:r>
            <w:r w:rsidRPr="00035941">
              <w:rPr>
                <w:rStyle w:val="DavidMFORegular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 xml:space="preserve"> להיקף </w:t>
            </w:r>
            <w:r w:rsidRPr="00035941">
              <w:rPr>
                <w:rStyle w:val="DavidMFObold"/>
                <w:rFonts w:ascii="Arial" w:hAnsi="Arial"/>
                <w:spacing w:val="-3"/>
                <w:sz w:val="24"/>
                <w:szCs w:val="24"/>
                <w:rtl/>
                <w:lang w:bidi="he-IL"/>
              </w:rPr>
              <w:t>המלב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3A4439D2" w14:textId="77777777" w:rsidR="000D7117" w:rsidRPr="00035941" w:rsidRDefault="000D7117" w:rsidP="0012495E">
            <w:pPr>
              <w:pStyle w:val="Sargel1"/>
              <w:numPr>
                <w:ilvl w:val="0"/>
                <w:numId w:val="8"/>
              </w:numPr>
              <w:spacing w:before="0" w:after="240" w:line="360" w:lineRule="auto"/>
              <w:ind w:left="340" w:hanging="34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7 : 8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 xml:space="preserve">     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.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5 : 4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 xml:space="preserve">     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ג.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1 : 2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 xml:space="preserve">        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ד.</w:t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1 : 1</w:t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 </w:t>
            </w:r>
          </w:p>
        </w:tc>
      </w:tr>
      <w:tr w:rsidR="000D7117" w:rsidRPr="00035941" w14:paraId="0E1B7B07" w14:textId="77777777" w:rsidTr="0012495E">
        <w:tc>
          <w:tcPr>
            <w:tcW w:w="683" w:type="dxa"/>
          </w:tcPr>
          <w:p w14:paraId="31DDDB9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5.</w:t>
            </w:r>
          </w:p>
        </w:tc>
        <w:tc>
          <w:tcPr>
            <w:tcW w:w="7479" w:type="dxa"/>
          </w:tcPr>
          <w:p w14:paraId="273E25B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שקית יש עוגיות משני סוגים: שומשום ושוקולד. </w:t>
            </w:r>
          </w:p>
          <w:p w14:paraId="1639D2F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הסתברות להוציא באקראי עוגיית שוקולד היא </w:t>
            </w:r>
            <w:r w:rsidRPr="00035941">
              <w:rPr>
                <w:rFonts w:ascii="Arial" w:hAnsi="Arial"/>
                <w:sz w:val="24"/>
                <w:szCs w:val="24"/>
              </w:rPr>
              <w:object w:dxaOrig="240" w:dyaOrig="620" w14:anchorId="03C3F3A3">
                <v:shape id="_x0000_i1089" type="#_x0000_t75" style="width:12pt;height:31.5pt" o:ole="">
                  <v:imagedata r:id="rId171" o:title=""/>
                </v:shape>
                <o:OLEObject Type="Embed" ProgID="Equation.3" ShapeID="_x0000_i1089" DrawAspect="Content" ObjectID="_1625748349" r:id="rId172"/>
              </w:object>
            </w:r>
          </w:p>
          <w:p w14:paraId="435F46BD" w14:textId="77777777" w:rsidR="000D7117" w:rsidRPr="00035941" w:rsidRDefault="000D7117" w:rsidP="0012495E">
            <w:pPr>
              <w:pStyle w:val="Sargel1-shuratsheela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מהי ההסתברות להוציא באקראי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עוגיית שומשום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? </w:t>
            </w:r>
          </w:p>
          <w:p w14:paraId="3929A7E9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</w:tc>
      </w:tr>
      <w:tr w:rsidR="000D7117" w:rsidRPr="00035941" w14:paraId="3AEB8840" w14:textId="77777777" w:rsidTr="0012495E">
        <w:trPr>
          <w:trHeight w:val="8910"/>
        </w:trPr>
        <w:tc>
          <w:tcPr>
            <w:tcW w:w="683" w:type="dxa"/>
          </w:tcPr>
          <w:p w14:paraId="4F4B65C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6.</w:t>
            </w:r>
          </w:p>
        </w:tc>
        <w:tc>
          <w:tcPr>
            <w:tcW w:w="7479" w:type="dxa"/>
          </w:tcPr>
          <w:p w14:paraId="1A8D5466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0F667854" wp14:editId="6922E643">
                  <wp:extent cx="3869187" cy="5600700"/>
                  <wp:effectExtent l="0" t="0" r="0" b="0"/>
                  <wp:docPr id="875" name="תמונה 8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69523" cy="56011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1CFD4325" w14:textId="77777777" w:rsidTr="0012495E">
        <w:tc>
          <w:tcPr>
            <w:tcW w:w="683" w:type="dxa"/>
          </w:tcPr>
          <w:p w14:paraId="78D6C5C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7.</w:t>
            </w:r>
          </w:p>
        </w:tc>
        <w:tc>
          <w:tcPr>
            <w:tcW w:w="7479" w:type="dxa"/>
          </w:tcPr>
          <w:p w14:paraId="626D7A64" w14:textId="77777777" w:rsidR="000D7117" w:rsidRPr="00035941" w:rsidRDefault="000D7117" w:rsidP="0012495E">
            <w:pPr>
              <w:pStyle w:val="Sargel1"/>
              <w:spacing w:before="0" w:after="240" w:line="360" w:lineRule="auto"/>
              <w:rPr>
                <w:noProof/>
                <w:sz w:val="24"/>
                <w:szCs w:val="24"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AE87792" wp14:editId="43401712">
                  <wp:extent cx="3489960" cy="2089346"/>
                  <wp:effectExtent l="0" t="0" r="0" b="6350"/>
                  <wp:docPr id="876" name="תמונה 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0263" cy="2089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B059CBC" w14:textId="77777777" w:rsidR="000D7117" w:rsidRPr="00035941" w:rsidRDefault="000D7117" w:rsidP="000D7117">
      <w:pPr>
        <w:rPr>
          <w:rFonts w:cs="David"/>
          <w:sz w:val="24"/>
          <w:szCs w:val="24"/>
        </w:rPr>
      </w:pPr>
      <w:r w:rsidRPr="00035941">
        <w:rPr>
          <w:rFonts w:cs="David"/>
          <w:sz w:val="24"/>
          <w:szCs w:val="24"/>
        </w:rPr>
        <w:br w:type="page"/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0665DC31" w14:textId="77777777" w:rsidTr="0012495E">
        <w:tc>
          <w:tcPr>
            <w:tcW w:w="683" w:type="dxa"/>
          </w:tcPr>
          <w:p w14:paraId="615ABE4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8.</w:t>
            </w:r>
          </w:p>
        </w:tc>
        <w:tc>
          <w:tcPr>
            <w:tcW w:w="7479" w:type="dxa"/>
          </w:tcPr>
          <w:p w14:paraId="7142656F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שכבת כיתות ח' בבית הספר "נופים" ערכו סקר, ובו ביקשו מהתלמידים לבחור את הצבע האהוב עליהם מבין שלושת הצבעים האלה: צהוב, כחול ואדום. הדיאגרמה הבאה מתארת את התפלגות התשובות של התלמידים (באחוזים).</w:t>
            </w:r>
          </w:p>
          <w:p w14:paraId="1B3A43A5" w14:textId="77777777" w:rsidR="000D7117" w:rsidRPr="00035941" w:rsidRDefault="000D7117" w:rsidP="0012495E">
            <w:pPr>
              <w:pStyle w:val="mirkozautomati"/>
              <w:rPr>
                <w:rStyle w:val="DavidMFORegular"/>
                <w:rFonts w:asciiTheme="minorBidi" w:hAnsiTheme="minorBidi"/>
                <w:b w:val="0"/>
                <w:bCs w:val="0"/>
                <w:rtl/>
              </w:rPr>
            </w:pPr>
          </w:p>
          <w:p w14:paraId="2541CF35" w14:textId="77777777" w:rsidR="000D7117" w:rsidRPr="00035941" w:rsidRDefault="000D7117" w:rsidP="0012495E">
            <w:pPr>
              <w:pStyle w:val="mirkozautomati"/>
              <w:rPr>
                <w:rFonts w:asciiTheme="minorBidi" w:hAnsiTheme="minorBidi" w:cs="David"/>
                <w:rtl/>
              </w:rPr>
            </w:pPr>
            <w:r>
              <w:rPr>
                <w:rFonts w:asciiTheme="minorBidi" w:hAnsiTheme="minorBidi" w:cs="David"/>
                <w:b w:val="0"/>
                <w:bCs w:val="0"/>
                <w:noProof/>
              </w:rPr>
              <mc:AlternateContent>
                <mc:Choice Requires="wpc">
                  <w:drawing>
                    <wp:inline distT="0" distB="0" distL="0" distR="0" wp14:anchorId="0CC1F146" wp14:editId="0751B4D8">
                      <wp:extent cx="4279900" cy="2362200"/>
                      <wp:effectExtent l="3810" t="0" r="2540" b="3810"/>
                      <wp:docPr id="423" name="בד ציור 4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pic:pic xmlns:pic="http://schemas.openxmlformats.org/drawingml/2006/picture">
                              <pic:nvPicPr>
                                <pic:cNvPr id="312" name="Picture 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68400" y="1282700"/>
                                  <a:ext cx="895300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314" name="Freeform 2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1100" y="1292200"/>
                                  <a:ext cx="873100" cy="781000"/>
                                </a:xfrm>
                                <a:custGeom>
                                  <a:avLst/>
                                  <a:gdLst>
                                    <a:gd name="T0" fmla="*/ 485775 w 1375"/>
                                    <a:gd name="T1" fmla="*/ 781050 h 1230"/>
                                    <a:gd name="T2" fmla="*/ 482600 w 1375"/>
                                    <a:gd name="T3" fmla="*/ 781050 h 1230"/>
                                    <a:gd name="T4" fmla="*/ 482600 w 1375"/>
                                    <a:gd name="T5" fmla="*/ 781050 h 1230"/>
                                    <a:gd name="T6" fmla="*/ 438150 w 1375"/>
                                    <a:gd name="T7" fmla="*/ 758825 h 1230"/>
                                    <a:gd name="T8" fmla="*/ 396875 w 1375"/>
                                    <a:gd name="T9" fmla="*/ 733425 h 1230"/>
                                    <a:gd name="T10" fmla="*/ 355600 w 1375"/>
                                    <a:gd name="T11" fmla="*/ 704850 h 1230"/>
                                    <a:gd name="T12" fmla="*/ 317500 w 1375"/>
                                    <a:gd name="T13" fmla="*/ 676275 h 1230"/>
                                    <a:gd name="T14" fmla="*/ 282575 w 1375"/>
                                    <a:gd name="T15" fmla="*/ 647700 h 1230"/>
                                    <a:gd name="T16" fmla="*/ 250825 w 1375"/>
                                    <a:gd name="T17" fmla="*/ 615950 h 1230"/>
                                    <a:gd name="T18" fmla="*/ 219075 w 1375"/>
                                    <a:gd name="T19" fmla="*/ 581025 h 1230"/>
                                    <a:gd name="T20" fmla="*/ 187325 w 1375"/>
                                    <a:gd name="T21" fmla="*/ 546100 h 1230"/>
                                    <a:gd name="T22" fmla="*/ 161925 w 1375"/>
                                    <a:gd name="T23" fmla="*/ 508000 h 1230"/>
                                    <a:gd name="T24" fmla="*/ 136525 w 1375"/>
                                    <a:gd name="T25" fmla="*/ 466725 h 1230"/>
                                    <a:gd name="T26" fmla="*/ 111125 w 1375"/>
                                    <a:gd name="T27" fmla="*/ 425450 h 1230"/>
                                    <a:gd name="T28" fmla="*/ 88900 w 1375"/>
                                    <a:gd name="T29" fmla="*/ 381000 h 1230"/>
                                    <a:gd name="T30" fmla="*/ 69850 w 1375"/>
                                    <a:gd name="T31" fmla="*/ 333375 h 1230"/>
                                    <a:gd name="T32" fmla="*/ 50800 w 1375"/>
                                    <a:gd name="T33" fmla="*/ 285750 h 1230"/>
                                    <a:gd name="T34" fmla="*/ 34925 w 1375"/>
                                    <a:gd name="T35" fmla="*/ 234950 h 1230"/>
                                    <a:gd name="T36" fmla="*/ 19050 w 1375"/>
                                    <a:gd name="T37" fmla="*/ 180975 h 1230"/>
                                    <a:gd name="T38" fmla="*/ 0 w 1375"/>
                                    <a:gd name="T39" fmla="*/ 0 h 1230"/>
                                    <a:gd name="T40" fmla="*/ 873125 w 1375"/>
                                    <a:gd name="T41" fmla="*/ 0 h 1230"/>
                                    <a:gd name="T42" fmla="*/ 485775 w 1375"/>
                                    <a:gd name="T43" fmla="*/ 781050 h 1230"/>
                                    <a:gd name="T44" fmla="*/ 485775 w 1375"/>
                                    <a:gd name="T45" fmla="*/ 781050 h 1230"/>
                                    <a:gd name="T46" fmla="*/ 3175 w 1375"/>
                                    <a:gd name="T47" fmla="*/ 3175 h 1230"/>
                                    <a:gd name="T48" fmla="*/ 22225 w 1375"/>
                                    <a:gd name="T49" fmla="*/ 180975 h 1230"/>
                                    <a:gd name="T50" fmla="*/ 22225 w 1375"/>
                                    <a:gd name="T51" fmla="*/ 180975 h 1230"/>
                                    <a:gd name="T52" fmla="*/ 38100 w 1375"/>
                                    <a:gd name="T53" fmla="*/ 231775 h 1230"/>
                                    <a:gd name="T54" fmla="*/ 53975 w 1375"/>
                                    <a:gd name="T55" fmla="*/ 282575 h 1230"/>
                                    <a:gd name="T56" fmla="*/ 73025 w 1375"/>
                                    <a:gd name="T57" fmla="*/ 333375 h 1230"/>
                                    <a:gd name="T58" fmla="*/ 92075 w 1375"/>
                                    <a:gd name="T59" fmla="*/ 377825 h 1230"/>
                                    <a:gd name="T60" fmla="*/ 114300 w 1375"/>
                                    <a:gd name="T61" fmla="*/ 422275 h 1230"/>
                                    <a:gd name="T62" fmla="*/ 136525 w 1375"/>
                                    <a:gd name="T63" fmla="*/ 466725 h 1230"/>
                                    <a:gd name="T64" fmla="*/ 161925 w 1375"/>
                                    <a:gd name="T65" fmla="*/ 504825 h 1230"/>
                                    <a:gd name="T66" fmla="*/ 190500 w 1375"/>
                                    <a:gd name="T67" fmla="*/ 542925 h 1230"/>
                                    <a:gd name="T68" fmla="*/ 219075 w 1375"/>
                                    <a:gd name="T69" fmla="*/ 577850 h 1230"/>
                                    <a:gd name="T70" fmla="*/ 250825 w 1375"/>
                                    <a:gd name="T71" fmla="*/ 612775 h 1230"/>
                                    <a:gd name="T72" fmla="*/ 285750 w 1375"/>
                                    <a:gd name="T73" fmla="*/ 644525 h 1230"/>
                                    <a:gd name="T74" fmla="*/ 320675 w 1375"/>
                                    <a:gd name="T75" fmla="*/ 673100 h 1230"/>
                                    <a:gd name="T76" fmla="*/ 358775 w 1375"/>
                                    <a:gd name="T77" fmla="*/ 701675 h 1230"/>
                                    <a:gd name="T78" fmla="*/ 396875 w 1375"/>
                                    <a:gd name="T79" fmla="*/ 730250 h 1230"/>
                                    <a:gd name="T80" fmla="*/ 438150 w 1375"/>
                                    <a:gd name="T81" fmla="*/ 752475 h 1230"/>
                                    <a:gd name="T82" fmla="*/ 482600 w 1375"/>
                                    <a:gd name="T83" fmla="*/ 777875 h 1230"/>
                                    <a:gd name="T84" fmla="*/ 866775 w 1375"/>
                                    <a:gd name="T85" fmla="*/ 3175 h 1230"/>
                                    <a:gd name="T86" fmla="*/ 3175 w 1375"/>
                                    <a:gd name="T87" fmla="*/ 3175 h 1230"/>
                                    <a:gd name="T88" fmla="*/ 3175 w 1375"/>
                                    <a:gd name="T89" fmla="*/ 3175 h 1230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</a:gdLst>
                                  <a:ahLst/>
                                  <a:cxnLst>
                                    <a:cxn ang="T90">
                                      <a:pos x="T0" y="T1"/>
                                    </a:cxn>
                                    <a:cxn ang="T91">
                                      <a:pos x="T2" y="T3"/>
                                    </a:cxn>
                                    <a:cxn ang="T92">
                                      <a:pos x="T4" y="T5"/>
                                    </a:cxn>
                                    <a:cxn ang="T93">
                                      <a:pos x="T6" y="T7"/>
                                    </a:cxn>
                                    <a:cxn ang="T94">
                                      <a:pos x="T8" y="T9"/>
                                    </a:cxn>
                                    <a:cxn ang="T95">
                                      <a:pos x="T10" y="T11"/>
                                    </a:cxn>
                                    <a:cxn ang="T96">
                                      <a:pos x="T12" y="T13"/>
                                    </a:cxn>
                                    <a:cxn ang="T97">
                                      <a:pos x="T14" y="T15"/>
                                    </a:cxn>
                                    <a:cxn ang="T98">
                                      <a:pos x="T16" y="T17"/>
                                    </a:cxn>
                                    <a:cxn ang="T99">
                                      <a:pos x="T18" y="T19"/>
                                    </a:cxn>
                                    <a:cxn ang="T100">
                                      <a:pos x="T20" y="T21"/>
                                    </a:cxn>
                                    <a:cxn ang="T101">
                                      <a:pos x="T22" y="T23"/>
                                    </a:cxn>
                                    <a:cxn ang="T102">
                                      <a:pos x="T24" y="T25"/>
                                    </a:cxn>
                                    <a:cxn ang="T103">
                                      <a:pos x="T26" y="T27"/>
                                    </a:cxn>
                                    <a:cxn ang="T104">
                                      <a:pos x="T28" y="T29"/>
                                    </a:cxn>
                                    <a:cxn ang="T105">
                                      <a:pos x="T30" y="T31"/>
                                    </a:cxn>
                                    <a:cxn ang="T106">
                                      <a:pos x="T32" y="T33"/>
                                    </a:cxn>
                                    <a:cxn ang="T107">
                                      <a:pos x="T34" y="T35"/>
                                    </a:cxn>
                                    <a:cxn ang="T108">
                                      <a:pos x="T36" y="T37"/>
                                    </a:cxn>
                                    <a:cxn ang="T109">
                                      <a:pos x="T38" y="T39"/>
                                    </a:cxn>
                                    <a:cxn ang="T110">
                                      <a:pos x="T40" y="T41"/>
                                    </a:cxn>
                                    <a:cxn ang="T111">
                                      <a:pos x="T42" y="T43"/>
                                    </a:cxn>
                                    <a:cxn ang="T112">
                                      <a:pos x="T44" y="T45"/>
                                    </a:cxn>
                                    <a:cxn ang="T113">
                                      <a:pos x="T46" y="T47"/>
                                    </a:cxn>
                                    <a:cxn ang="T114">
                                      <a:pos x="T48" y="T49"/>
                                    </a:cxn>
                                    <a:cxn ang="T115">
                                      <a:pos x="T50" y="T51"/>
                                    </a:cxn>
                                    <a:cxn ang="T116">
                                      <a:pos x="T52" y="T53"/>
                                    </a:cxn>
                                    <a:cxn ang="T117">
                                      <a:pos x="T54" y="T55"/>
                                    </a:cxn>
                                    <a:cxn ang="T118">
                                      <a:pos x="T56" y="T57"/>
                                    </a:cxn>
                                    <a:cxn ang="T119">
                                      <a:pos x="T58" y="T59"/>
                                    </a:cxn>
                                    <a:cxn ang="T120">
                                      <a:pos x="T60" y="T61"/>
                                    </a:cxn>
                                    <a:cxn ang="T121">
                                      <a:pos x="T62" y="T63"/>
                                    </a:cxn>
                                    <a:cxn ang="T122">
                                      <a:pos x="T64" y="T65"/>
                                    </a:cxn>
                                    <a:cxn ang="T123">
                                      <a:pos x="T66" y="T67"/>
                                    </a:cxn>
                                    <a:cxn ang="T124">
                                      <a:pos x="T68" y="T69"/>
                                    </a:cxn>
                                    <a:cxn ang="T125">
                                      <a:pos x="T70" y="T71"/>
                                    </a:cxn>
                                    <a:cxn ang="T126">
                                      <a:pos x="T72" y="T73"/>
                                    </a:cxn>
                                    <a:cxn ang="T127">
                                      <a:pos x="T74" y="T75"/>
                                    </a:cxn>
                                    <a:cxn ang="T128">
                                      <a:pos x="T76" y="T77"/>
                                    </a:cxn>
                                    <a:cxn ang="T129">
                                      <a:pos x="T78" y="T79"/>
                                    </a:cxn>
                                    <a:cxn ang="T130">
                                      <a:pos x="T80" y="T81"/>
                                    </a:cxn>
                                    <a:cxn ang="T131">
                                      <a:pos x="T82" y="T83"/>
                                    </a:cxn>
                                    <a:cxn ang="T132">
                                      <a:pos x="T84" y="T85"/>
                                    </a:cxn>
                                    <a:cxn ang="T133">
                                      <a:pos x="T86" y="T87"/>
                                    </a:cxn>
                                    <a:cxn ang="T134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75" h="1230">
                                      <a:moveTo>
                                        <a:pt x="765" y="1230"/>
                                      </a:moveTo>
                                      <a:lnTo>
                                        <a:pt x="760" y="1230"/>
                                      </a:lnTo>
                                      <a:lnTo>
                                        <a:pt x="690" y="1195"/>
                                      </a:lnTo>
                                      <a:lnTo>
                                        <a:pt x="625" y="1155"/>
                                      </a:lnTo>
                                      <a:lnTo>
                                        <a:pt x="560" y="1110"/>
                                      </a:lnTo>
                                      <a:lnTo>
                                        <a:pt x="500" y="1065"/>
                                      </a:lnTo>
                                      <a:lnTo>
                                        <a:pt x="445" y="1020"/>
                                      </a:lnTo>
                                      <a:lnTo>
                                        <a:pt x="395" y="970"/>
                                      </a:lnTo>
                                      <a:lnTo>
                                        <a:pt x="345" y="915"/>
                                      </a:lnTo>
                                      <a:lnTo>
                                        <a:pt x="295" y="860"/>
                                      </a:lnTo>
                                      <a:lnTo>
                                        <a:pt x="255" y="800"/>
                                      </a:lnTo>
                                      <a:lnTo>
                                        <a:pt x="215" y="735"/>
                                      </a:lnTo>
                                      <a:lnTo>
                                        <a:pt x="175" y="670"/>
                                      </a:lnTo>
                                      <a:lnTo>
                                        <a:pt x="140" y="600"/>
                                      </a:lnTo>
                                      <a:lnTo>
                                        <a:pt x="110" y="525"/>
                                      </a:lnTo>
                                      <a:lnTo>
                                        <a:pt x="80" y="450"/>
                                      </a:lnTo>
                                      <a:lnTo>
                                        <a:pt x="55" y="370"/>
                                      </a:lnTo>
                                      <a:lnTo>
                                        <a:pt x="30" y="28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75" y="0"/>
                                      </a:lnTo>
                                      <a:lnTo>
                                        <a:pt x="765" y="1230"/>
                                      </a:lnTo>
                                      <a:close/>
                                      <a:moveTo>
                                        <a:pt x="5" y="5"/>
                                      </a:moveTo>
                                      <a:lnTo>
                                        <a:pt x="35" y="285"/>
                                      </a:lnTo>
                                      <a:lnTo>
                                        <a:pt x="60" y="365"/>
                                      </a:lnTo>
                                      <a:lnTo>
                                        <a:pt x="85" y="445"/>
                                      </a:lnTo>
                                      <a:lnTo>
                                        <a:pt x="115" y="525"/>
                                      </a:lnTo>
                                      <a:lnTo>
                                        <a:pt x="145" y="595"/>
                                      </a:lnTo>
                                      <a:lnTo>
                                        <a:pt x="180" y="665"/>
                                      </a:lnTo>
                                      <a:lnTo>
                                        <a:pt x="215" y="735"/>
                                      </a:lnTo>
                                      <a:lnTo>
                                        <a:pt x="255" y="795"/>
                                      </a:lnTo>
                                      <a:lnTo>
                                        <a:pt x="300" y="855"/>
                                      </a:lnTo>
                                      <a:lnTo>
                                        <a:pt x="345" y="910"/>
                                      </a:lnTo>
                                      <a:lnTo>
                                        <a:pt x="395" y="965"/>
                                      </a:lnTo>
                                      <a:lnTo>
                                        <a:pt x="450" y="1015"/>
                                      </a:lnTo>
                                      <a:lnTo>
                                        <a:pt x="505" y="1060"/>
                                      </a:lnTo>
                                      <a:lnTo>
                                        <a:pt x="565" y="1105"/>
                                      </a:lnTo>
                                      <a:lnTo>
                                        <a:pt x="625" y="1150"/>
                                      </a:lnTo>
                                      <a:lnTo>
                                        <a:pt x="690" y="1185"/>
                                      </a:lnTo>
                                      <a:lnTo>
                                        <a:pt x="760" y="1225"/>
                                      </a:lnTo>
                                      <a:lnTo>
                                        <a:pt x="1365" y="5"/>
                                      </a:lnTo>
                                      <a:lnTo>
                                        <a:pt x="5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5" name="Freeform 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4200" y="425400"/>
                                  <a:ext cx="866800" cy="870000"/>
                                </a:xfrm>
                                <a:custGeom>
                                  <a:avLst/>
                                  <a:gdLst>
                                    <a:gd name="T0" fmla="*/ 0 w 1365"/>
                                    <a:gd name="T1" fmla="*/ 869950 h 1370"/>
                                    <a:gd name="T2" fmla="*/ 0 w 1365"/>
                                    <a:gd name="T3" fmla="*/ 869950 h 1370"/>
                                    <a:gd name="T4" fmla="*/ 0 w 1365"/>
                                    <a:gd name="T5" fmla="*/ 825500 h 1370"/>
                                    <a:gd name="T6" fmla="*/ 3175 w 1365"/>
                                    <a:gd name="T7" fmla="*/ 781050 h 1370"/>
                                    <a:gd name="T8" fmla="*/ 9525 w 1365"/>
                                    <a:gd name="T9" fmla="*/ 736600 h 1370"/>
                                    <a:gd name="T10" fmla="*/ 15875 w 1365"/>
                                    <a:gd name="T11" fmla="*/ 695325 h 1370"/>
                                    <a:gd name="T12" fmla="*/ 25400 w 1365"/>
                                    <a:gd name="T13" fmla="*/ 650875 h 1370"/>
                                    <a:gd name="T14" fmla="*/ 38100 w 1365"/>
                                    <a:gd name="T15" fmla="*/ 609600 h 1370"/>
                                    <a:gd name="T16" fmla="*/ 50800 w 1365"/>
                                    <a:gd name="T17" fmla="*/ 571500 h 1370"/>
                                    <a:gd name="T18" fmla="*/ 66675 w 1365"/>
                                    <a:gd name="T19" fmla="*/ 530225 h 1370"/>
                                    <a:gd name="T20" fmla="*/ 85725 w 1365"/>
                                    <a:gd name="T21" fmla="*/ 492125 h 1370"/>
                                    <a:gd name="T22" fmla="*/ 104775 w 1365"/>
                                    <a:gd name="T23" fmla="*/ 454025 h 1370"/>
                                    <a:gd name="T24" fmla="*/ 123825 w 1365"/>
                                    <a:gd name="T25" fmla="*/ 419100 h 1370"/>
                                    <a:gd name="T26" fmla="*/ 146050 w 1365"/>
                                    <a:gd name="T27" fmla="*/ 384175 h 1370"/>
                                    <a:gd name="T28" fmla="*/ 171450 w 1365"/>
                                    <a:gd name="T29" fmla="*/ 349250 h 1370"/>
                                    <a:gd name="T30" fmla="*/ 196850 w 1365"/>
                                    <a:gd name="T31" fmla="*/ 317500 h 1370"/>
                                    <a:gd name="T32" fmla="*/ 225425 w 1365"/>
                                    <a:gd name="T33" fmla="*/ 285750 h 1370"/>
                                    <a:gd name="T34" fmla="*/ 254000 w 1365"/>
                                    <a:gd name="T35" fmla="*/ 254000 h 1370"/>
                                    <a:gd name="T36" fmla="*/ 282575 w 1365"/>
                                    <a:gd name="T37" fmla="*/ 225425 h 1370"/>
                                    <a:gd name="T38" fmla="*/ 314325 w 1365"/>
                                    <a:gd name="T39" fmla="*/ 200025 h 1370"/>
                                    <a:gd name="T40" fmla="*/ 346075 w 1365"/>
                                    <a:gd name="T41" fmla="*/ 174625 h 1370"/>
                                    <a:gd name="T42" fmla="*/ 381000 w 1365"/>
                                    <a:gd name="T43" fmla="*/ 149225 h 1370"/>
                                    <a:gd name="T44" fmla="*/ 415925 w 1365"/>
                                    <a:gd name="T45" fmla="*/ 127000 h 1370"/>
                                    <a:gd name="T46" fmla="*/ 454025 w 1365"/>
                                    <a:gd name="T47" fmla="*/ 104775 h 1370"/>
                                    <a:gd name="T48" fmla="*/ 488950 w 1365"/>
                                    <a:gd name="T49" fmla="*/ 85725 h 1370"/>
                                    <a:gd name="T50" fmla="*/ 530225 w 1365"/>
                                    <a:gd name="T51" fmla="*/ 69850 h 1370"/>
                                    <a:gd name="T52" fmla="*/ 568325 w 1365"/>
                                    <a:gd name="T53" fmla="*/ 53975 h 1370"/>
                                    <a:gd name="T54" fmla="*/ 609600 w 1365"/>
                                    <a:gd name="T55" fmla="*/ 41275 h 1370"/>
                                    <a:gd name="T56" fmla="*/ 650875 w 1365"/>
                                    <a:gd name="T57" fmla="*/ 28575 h 1370"/>
                                    <a:gd name="T58" fmla="*/ 692150 w 1365"/>
                                    <a:gd name="T59" fmla="*/ 19050 h 1370"/>
                                    <a:gd name="T60" fmla="*/ 733425 w 1365"/>
                                    <a:gd name="T61" fmla="*/ 9525 h 1370"/>
                                    <a:gd name="T62" fmla="*/ 777875 w 1365"/>
                                    <a:gd name="T63" fmla="*/ 6350 h 1370"/>
                                    <a:gd name="T64" fmla="*/ 822325 w 1365"/>
                                    <a:gd name="T65" fmla="*/ 3175 h 1370"/>
                                    <a:gd name="T66" fmla="*/ 866775 w 1365"/>
                                    <a:gd name="T67" fmla="*/ 0 h 1370"/>
                                    <a:gd name="T68" fmla="*/ 866775 w 1365"/>
                                    <a:gd name="T69" fmla="*/ 869950 h 1370"/>
                                    <a:gd name="T70" fmla="*/ 0 w 1365"/>
                                    <a:gd name="T71" fmla="*/ 869950 h 1370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1365" h="1370">
                                      <a:moveTo>
                                        <a:pt x="0" y="1370"/>
                                      </a:moveTo>
                                      <a:lnTo>
                                        <a:pt x="0" y="1370"/>
                                      </a:lnTo>
                                      <a:lnTo>
                                        <a:pt x="0" y="1300"/>
                                      </a:lnTo>
                                      <a:lnTo>
                                        <a:pt x="5" y="1230"/>
                                      </a:lnTo>
                                      <a:lnTo>
                                        <a:pt x="15" y="1160"/>
                                      </a:lnTo>
                                      <a:lnTo>
                                        <a:pt x="25" y="1095"/>
                                      </a:lnTo>
                                      <a:lnTo>
                                        <a:pt x="40" y="1025"/>
                                      </a:lnTo>
                                      <a:lnTo>
                                        <a:pt x="60" y="960"/>
                                      </a:lnTo>
                                      <a:lnTo>
                                        <a:pt x="80" y="900"/>
                                      </a:lnTo>
                                      <a:lnTo>
                                        <a:pt x="105" y="835"/>
                                      </a:lnTo>
                                      <a:lnTo>
                                        <a:pt x="135" y="775"/>
                                      </a:lnTo>
                                      <a:lnTo>
                                        <a:pt x="165" y="715"/>
                                      </a:lnTo>
                                      <a:lnTo>
                                        <a:pt x="195" y="660"/>
                                      </a:lnTo>
                                      <a:lnTo>
                                        <a:pt x="230" y="605"/>
                                      </a:lnTo>
                                      <a:lnTo>
                                        <a:pt x="270" y="550"/>
                                      </a:lnTo>
                                      <a:lnTo>
                                        <a:pt x="310" y="500"/>
                                      </a:lnTo>
                                      <a:lnTo>
                                        <a:pt x="355" y="450"/>
                                      </a:lnTo>
                                      <a:lnTo>
                                        <a:pt x="400" y="400"/>
                                      </a:lnTo>
                                      <a:lnTo>
                                        <a:pt x="445" y="355"/>
                                      </a:lnTo>
                                      <a:lnTo>
                                        <a:pt x="495" y="315"/>
                                      </a:lnTo>
                                      <a:lnTo>
                                        <a:pt x="545" y="275"/>
                                      </a:lnTo>
                                      <a:lnTo>
                                        <a:pt x="600" y="235"/>
                                      </a:lnTo>
                                      <a:lnTo>
                                        <a:pt x="655" y="200"/>
                                      </a:lnTo>
                                      <a:lnTo>
                                        <a:pt x="715" y="165"/>
                                      </a:lnTo>
                                      <a:lnTo>
                                        <a:pt x="770" y="135"/>
                                      </a:lnTo>
                                      <a:lnTo>
                                        <a:pt x="835" y="110"/>
                                      </a:lnTo>
                                      <a:lnTo>
                                        <a:pt x="895" y="85"/>
                                      </a:lnTo>
                                      <a:lnTo>
                                        <a:pt x="960" y="65"/>
                                      </a:lnTo>
                                      <a:lnTo>
                                        <a:pt x="1025" y="45"/>
                                      </a:lnTo>
                                      <a:lnTo>
                                        <a:pt x="1090" y="30"/>
                                      </a:lnTo>
                                      <a:lnTo>
                                        <a:pt x="1155" y="15"/>
                                      </a:lnTo>
                                      <a:lnTo>
                                        <a:pt x="1225" y="10"/>
                                      </a:lnTo>
                                      <a:lnTo>
                                        <a:pt x="1295" y="5"/>
                                      </a:lnTo>
                                      <a:lnTo>
                                        <a:pt x="1365" y="0"/>
                                      </a:lnTo>
                                      <a:lnTo>
                                        <a:pt x="1365" y="1370"/>
                                      </a:lnTo>
                                      <a:lnTo>
                                        <a:pt x="0" y="13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1B3B4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" name="Freeform 2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1100" y="425400"/>
                                  <a:ext cx="873100" cy="870000"/>
                                </a:xfrm>
                                <a:custGeom>
                                  <a:avLst/>
                                  <a:gdLst>
                                    <a:gd name="T0" fmla="*/ 0 w 1375"/>
                                    <a:gd name="T1" fmla="*/ 869950 h 1370"/>
                                    <a:gd name="T2" fmla="*/ 0 w 1375"/>
                                    <a:gd name="T3" fmla="*/ 869950 h 1370"/>
                                    <a:gd name="T4" fmla="*/ 6350 w 1375"/>
                                    <a:gd name="T5" fmla="*/ 781050 h 1370"/>
                                    <a:gd name="T6" fmla="*/ 19050 w 1375"/>
                                    <a:gd name="T7" fmla="*/ 695325 h 1370"/>
                                    <a:gd name="T8" fmla="*/ 38100 w 1375"/>
                                    <a:gd name="T9" fmla="*/ 609600 h 1370"/>
                                    <a:gd name="T10" fmla="*/ 69850 w 1375"/>
                                    <a:gd name="T11" fmla="*/ 530225 h 1370"/>
                                    <a:gd name="T12" fmla="*/ 104775 w 1375"/>
                                    <a:gd name="T13" fmla="*/ 454025 h 1370"/>
                                    <a:gd name="T14" fmla="*/ 149225 w 1375"/>
                                    <a:gd name="T15" fmla="*/ 384175 h 1370"/>
                                    <a:gd name="T16" fmla="*/ 200025 w 1375"/>
                                    <a:gd name="T17" fmla="*/ 317500 h 1370"/>
                                    <a:gd name="T18" fmla="*/ 254000 w 1375"/>
                                    <a:gd name="T19" fmla="*/ 254000 h 1370"/>
                                    <a:gd name="T20" fmla="*/ 317500 w 1375"/>
                                    <a:gd name="T21" fmla="*/ 196850 h 1370"/>
                                    <a:gd name="T22" fmla="*/ 384175 w 1375"/>
                                    <a:gd name="T23" fmla="*/ 149225 h 1370"/>
                                    <a:gd name="T24" fmla="*/ 457200 w 1375"/>
                                    <a:gd name="T25" fmla="*/ 104775 h 1370"/>
                                    <a:gd name="T26" fmla="*/ 530225 w 1375"/>
                                    <a:gd name="T27" fmla="*/ 66675 h 1370"/>
                                    <a:gd name="T28" fmla="*/ 612775 w 1375"/>
                                    <a:gd name="T29" fmla="*/ 38100 h 1370"/>
                                    <a:gd name="T30" fmla="*/ 695325 w 1375"/>
                                    <a:gd name="T31" fmla="*/ 15875 h 1370"/>
                                    <a:gd name="T32" fmla="*/ 781050 w 1375"/>
                                    <a:gd name="T33" fmla="*/ 3175 h 1370"/>
                                    <a:gd name="T34" fmla="*/ 869950 w 1375"/>
                                    <a:gd name="T35" fmla="*/ 0 h 1370"/>
                                    <a:gd name="T36" fmla="*/ 873125 w 1375"/>
                                    <a:gd name="T37" fmla="*/ 869950 h 1370"/>
                                    <a:gd name="T38" fmla="*/ 3175 w 1375"/>
                                    <a:gd name="T39" fmla="*/ 866775 h 1370"/>
                                    <a:gd name="T40" fmla="*/ 866775 w 1375"/>
                                    <a:gd name="T41" fmla="*/ 3175 h 1370"/>
                                    <a:gd name="T42" fmla="*/ 822325 w 1375"/>
                                    <a:gd name="T43" fmla="*/ 3175 h 1370"/>
                                    <a:gd name="T44" fmla="*/ 736600 w 1375"/>
                                    <a:gd name="T45" fmla="*/ 12700 h 1370"/>
                                    <a:gd name="T46" fmla="*/ 654050 w 1375"/>
                                    <a:gd name="T47" fmla="*/ 31750 h 1370"/>
                                    <a:gd name="T48" fmla="*/ 571500 w 1375"/>
                                    <a:gd name="T49" fmla="*/ 57150 h 1370"/>
                                    <a:gd name="T50" fmla="*/ 495300 w 1375"/>
                                    <a:gd name="T51" fmla="*/ 88900 h 1370"/>
                                    <a:gd name="T52" fmla="*/ 422275 w 1375"/>
                                    <a:gd name="T53" fmla="*/ 130175 h 1370"/>
                                    <a:gd name="T54" fmla="*/ 352425 w 1375"/>
                                    <a:gd name="T55" fmla="*/ 174625 h 1370"/>
                                    <a:gd name="T56" fmla="*/ 288925 w 1375"/>
                                    <a:gd name="T57" fmla="*/ 228600 h 1370"/>
                                    <a:gd name="T58" fmla="*/ 228600 w 1375"/>
                                    <a:gd name="T59" fmla="*/ 285750 h 1370"/>
                                    <a:gd name="T60" fmla="*/ 177800 w 1375"/>
                                    <a:gd name="T61" fmla="*/ 349250 h 1370"/>
                                    <a:gd name="T62" fmla="*/ 130175 w 1375"/>
                                    <a:gd name="T63" fmla="*/ 419100 h 1370"/>
                                    <a:gd name="T64" fmla="*/ 88900 w 1375"/>
                                    <a:gd name="T65" fmla="*/ 492125 h 1370"/>
                                    <a:gd name="T66" fmla="*/ 57150 w 1375"/>
                                    <a:gd name="T67" fmla="*/ 571500 h 1370"/>
                                    <a:gd name="T68" fmla="*/ 31750 w 1375"/>
                                    <a:gd name="T69" fmla="*/ 650875 h 1370"/>
                                    <a:gd name="T70" fmla="*/ 12700 w 1375"/>
                                    <a:gd name="T71" fmla="*/ 736600 h 1370"/>
                                    <a:gd name="T72" fmla="*/ 6350 w 1375"/>
                                    <a:gd name="T73" fmla="*/ 822325 h 1370"/>
                                    <a:gd name="T74" fmla="*/ 3175 w 1375"/>
                                    <a:gd name="T75" fmla="*/ 866775 h 1370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</a:gdLst>
                                  <a:ahLst/>
                                  <a:cxnLst>
                                    <a:cxn ang="T76">
                                      <a:pos x="T0" y="T1"/>
                                    </a:cxn>
                                    <a:cxn ang="T77">
                                      <a:pos x="T2" y="T3"/>
                                    </a:cxn>
                                    <a:cxn ang="T78">
                                      <a:pos x="T4" y="T5"/>
                                    </a:cxn>
                                    <a:cxn ang="T79">
                                      <a:pos x="T6" y="T7"/>
                                    </a:cxn>
                                    <a:cxn ang="T80">
                                      <a:pos x="T8" y="T9"/>
                                    </a:cxn>
                                    <a:cxn ang="T81">
                                      <a:pos x="T10" y="T11"/>
                                    </a:cxn>
                                    <a:cxn ang="T82">
                                      <a:pos x="T12" y="T13"/>
                                    </a:cxn>
                                    <a:cxn ang="T83">
                                      <a:pos x="T14" y="T15"/>
                                    </a:cxn>
                                    <a:cxn ang="T84">
                                      <a:pos x="T16" y="T17"/>
                                    </a:cxn>
                                    <a:cxn ang="T85">
                                      <a:pos x="T18" y="T19"/>
                                    </a:cxn>
                                    <a:cxn ang="T86">
                                      <a:pos x="T20" y="T21"/>
                                    </a:cxn>
                                    <a:cxn ang="T87">
                                      <a:pos x="T22" y="T23"/>
                                    </a:cxn>
                                    <a:cxn ang="T88">
                                      <a:pos x="T24" y="T25"/>
                                    </a:cxn>
                                    <a:cxn ang="T89">
                                      <a:pos x="T26" y="T27"/>
                                    </a:cxn>
                                    <a:cxn ang="T90">
                                      <a:pos x="T28" y="T29"/>
                                    </a:cxn>
                                    <a:cxn ang="T91">
                                      <a:pos x="T30" y="T31"/>
                                    </a:cxn>
                                    <a:cxn ang="T92">
                                      <a:pos x="T32" y="T33"/>
                                    </a:cxn>
                                    <a:cxn ang="T93">
                                      <a:pos x="T34" y="T35"/>
                                    </a:cxn>
                                    <a:cxn ang="T94">
                                      <a:pos x="T36" y="T37"/>
                                    </a:cxn>
                                    <a:cxn ang="T95">
                                      <a:pos x="T38" y="T39"/>
                                    </a:cxn>
                                    <a:cxn ang="T96">
                                      <a:pos x="T40" y="T41"/>
                                    </a:cxn>
                                    <a:cxn ang="T97">
                                      <a:pos x="T42" y="T43"/>
                                    </a:cxn>
                                    <a:cxn ang="T98">
                                      <a:pos x="T44" y="T45"/>
                                    </a:cxn>
                                    <a:cxn ang="T99">
                                      <a:pos x="T46" y="T47"/>
                                    </a:cxn>
                                    <a:cxn ang="T100">
                                      <a:pos x="T48" y="T49"/>
                                    </a:cxn>
                                    <a:cxn ang="T101">
                                      <a:pos x="T50" y="T51"/>
                                    </a:cxn>
                                    <a:cxn ang="T102">
                                      <a:pos x="T52" y="T53"/>
                                    </a:cxn>
                                    <a:cxn ang="T103">
                                      <a:pos x="T54" y="T55"/>
                                    </a:cxn>
                                    <a:cxn ang="T104">
                                      <a:pos x="T56" y="T57"/>
                                    </a:cxn>
                                    <a:cxn ang="T105">
                                      <a:pos x="T58" y="T59"/>
                                    </a:cxn>
                                    <a:cxn ang="T106">
                                      <a:pos x="T60" y="T61"/>
                                    </a:cxn>
                                    <a:cxn ang="T107">
                                      <a:pos x="T62" y="T63"/>
                                    </a:cxn>
                                    <a:cxn ang="T108">
                                      <a:pos x="T64" y="T65"/>
                                    </a:cxn>
                                    <a:cxn ang="T109">
                                      <a:pos x="T66" y="T67"/>
                                    </a:cxn>
                                    <a:cxn ang="T110">
                                      <a:pos x="T68" y="T69"/>
                                    </a:cxn>
                                    <a:cxn ang="T111">
                                      <a:pos x="T70" y="T71"/>
                                    </a:cxn>
                                    <a:cxn ang="T112">
                                      <a:pos x="T72" y="T73"/>
                                    </a:cxn>
                                    <a:cxn ang="T113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1375" h="1370">
                                      <a:moveTo>
                                        <a:pt x="1375" y="1370"/>
                                      </a:moveTo>
                                      <a:lnTo>
                                        <a:pt x="0" y="1370"/>
                                      </a:lnTo>
                                      <a:lnTo>
                                        <a:pt x="0" y="1300"/>
                                      </a:lnTo>
                                      <a:lnTo>
                                        <a:pt x="10" y="1230"/>
                                      </a:lnTo>
                                      <a:lnTo>
                                        <a:pt x="15" y="1160"/>
                                      </a:lnTo>
                                      <a:lnTo>
                                        <a:pt x="30" y="1095"/>
                                      </a:lnTo>
                                      <a:lnTo>
                                        <a:pt x="45" y="1025"/>
                                      </a:lnTo>
                                      <a:lnTo>
                                        <a:pt x="60" y="960"/>
                                      </a:lnTo>
                                      <a:lnTo>
                                        <a:pt x="85" y="900"/>
                                      </a:lnTo>
                                      <a:lnTo>
                                        <a:pt x="110" y="835"/>
                                      </a:lnTo>
                                      <a:lnTo>
                                        <a:pt x="135" y="775"/>
                                      </a:lnTo>
                                      <a:lnTo>
                                        <a:pt x="165" y="715"/>
                                      </a:lnTo>
                                      <a:lnTo>
                                        <a:pt x="200" y="660"/>
                                      </a:lnTo>
                                      <a:lnTo>
                                        <a:pt x="235" y="605"/>
                                      </a:lnTo>
                                      <a:lnTo>
                                        <a:pt x="275" y="550"/>
                                      </a:lnTo>
                                      <a:lnTo>
                                        <a:pt x="315" y="500"/>
                                      </a:lnTo>
                                      <a:lnTo>
                                        <a:pt x="355" y="450"/>
                                      </a:lnTo>
                                      <a:lnTo>
                                        <a:pt x="400" y="400"/>
                                      </a:lnTo>
                                      <a:lnTo>
                                        <a:pt x="450" y="355"/>
                                      </a:lnTo>
                                      <a:lnTo>
                                        <a:pt x="500" y="310"/>
                                      </a:lnTo>
                                      <a:lnTo>
                                        <a:pt x="550" y="270"/>
                                      </a:lnTo>
                                      <a:lnTo>
                                        <a:pt x="605" y="235"/>
                                      </a:lnTo>
                                      <a:lnTo>
                                        <a:pt x="660" y="195"/>
                                      </a:lnTo>
                                      <a:lnTo>
                                        <a:pt x="720" y="165"/>
                                      </a:lnTo>
                                      <a:lnTo>
                                        <a:pt x="775" y="135"/>
                                      </a:lnTo>
                                      <a:lnTo>
                                        <a:pt x="835" y="105"/>
                                      </a:lnTo>
                                      <a:lnTo>
                                        <a:pt x="900" y="80"/>
                                      </a:lnTo>
                                      <a:lnTo>
                                        <a:pt x="965" y="60"/>
                                      </a:lnTo>
                                      <a:lnTo>
                                        <a:pt x="1030" y="40"/>
                                      </a:lnTo>
                                      <a:lnTo>
                                        <a:pt x="1095" y="25"/>
                                      </a:lnTo>
                                      <a:lnTo>
                                        <a:pt x="1160" y="15"/>
                                      </a:lnTo>
                                      <a:lnTo>
                                        <a:pt x="1230" y="5"/>
                                      </a:lnTo>
                                      <a:lnTo>
                                        <a:pt x="1300" y="0"/>
                                      </a:lnTo>
                                      <a:lnTo>
                                        <a:pt x="1370" y="0"/>
                                      </a:lnTo>
                                      <a:lnTo>
                                        <a:pt x="1375" y="0"/>
                                      </a:lnTo>
                                      <a:lnTo>
                                        <a:pt x="1375" y="1370"/>
                                      </a:lnTo>
                                      <a:close/>
                                      <a:moveTo>
                                        <a:pt x="5" y="1365"/>
                                      </a:moveTo>
                                      <a:lnTo>
                                        <a:pt x="1365" y="1365"/>
                                      </a:lnTo>
                                      <a:lnTo>
                                        <a:pt x="1365" y="5"/>
                                      </a:lnTo>
                                      <a:lnTo>
                                        <a:pt x="1295" y="5"/>
                                      </a:lnTo>
                                      <a:lnTo>
                                        <a:pt x="1230" y="10"/>
                                      </a:lnTo>
                                      <a:lnTo>
                                        <a:pt x="1160" y="20"/>
                                      </a:lnTo>
                                      <a:lnTo>
                                        <a:pt x="1095" y="35"/>
                                      </a:lnTo>
                                      <a:lnTo>
                                        <a:pt x="1030" y="50"/>
                                      </a:lnTo>
                                      <a:lnTo>
                                        <a:pt x="965" y="65"/>
                                      </a:lnTo>
                                      <a:lnTo>
                                        <a:pt x="900" y="90"/>
                                      </a:lnTo>
                                      <a:lnTo>
                                        <a:pt x="840" y="110"/>
                                      </a:lnTo>
                                      <a:lnTo>
                                        <a:pt x="780" y="140"/>
                                      </a:lnTo>
                                      <a:lnTo>
                                        <a:pt x="720" y="170"/>
                                      </a:lnTo>
                                      <a:lnTo>
                                        <a:pt x="665" y="205"/>
                                      </a:lnTo>
                                      <a:lnTo>
                                        <a:pt x="605" y="240"/>
                                      </a:lnTo>
                                      <a:lnTo>
                                        <a:pt x="555" y="275"/>
                                      </a:lnTo>
                                      <a:lnTo>
                                        <a:pt x="505" y="315"/>
                                      </a:lnTo>
                                      <a:lnTo>
                                        <a:pt x="455" y="360"/>
                                      </a:lnTo>
                                      <a:lnTo>
                                        <a:pt x="405" y="405"/>
                                      </a:lnTo>
                                      <a:lnTo>
                                        <a:pt x="360" y="450"/>
                                      </a:lnTo>
                                      <a:lnTo>
                                        <a:pt x="320" y="500"/>
                                      </a:lnTo>
                                      <a:lnTo>
                                        <a:pt x="280" y="550"/>
                                      </a:lnTo>
                                      <a:lnTo>
                                        <a:pt x="240" y="605"/>
                                      </a:lnTo>
                                      <a:lnTo>
                                        <a:pt x="205" y="660"/>
                                      </a:lnTo>
                                      <a:lnTo>
                                        <a:pt x="170" y="720"/>
                                      </a:lnTo>
                                      <a:lnTo>
                                        <a:pt x="140" y="775"/>
                                      </a:lnTo>
                                      <a:lnTo>
                                        <a:pt x="115" y="835"/>
                                      </a:lnTo>
                                      <a:lnTo>
                                        <a:pt x="90" y="900"/>
                                      </a:lnTo>
                                      <a:lnTo>
                                        <a:pt x="70" y="960"/>
                                      </a:lnTo>
                                      <a:lnTo>
                                        <a:pt x="50" y="1025"/>
                                      </a:lnTo>
                                      <a:lnTo>
                                        <a:pt x="35" y="1090"/>
                                      </a:lnTo>
                                      <a:lnTo>
                                        <a:pt x="20" y="1160"/>
                                      </a:lnTo>
                                      <a:lnTo>
                                        <a:pt x="15" y="1225"/>
                                      </a:lnTo>
                                      <a:lnTo>
                                        <a:pt x="10" y="1295"/>
                                      </a:lnTo>
                                      <a:lnTo>
                                        <a:pt x="5" y="13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66800" y="425400"/>
                                  <a:ext cx="1251000" cy="1736700"/>
                                </a:xfrm>
                                <a:custGeom>
                                  <a:avLst/>
                                  <a:gdLst>
                                    <a:gd name="T0" fmla="*/ 0 w 1970"/>
                                    <a:gd name="T1" fmla="*/ 1647825 h 2735"/>
                                    <a:gd name="T2" fmla="*/ 88900 w 1970"/>
                                    <a:gd name="T3" fmla="*/ 1685925 h 2735"/>
                                    <a:gd name="T4" fmla="*/ 184150 w 1970"/>
                                    <a:gd name="T5" fmla="*/ 1714500 h 2735"/>
                                    <a:gd name="T6" fmla="*/ 282575 w 1970"/>
                                    <a:gd name="T7" fmla="*/ 1730375 h 2735"/>
                                    <a:gd name="T8" fmla="*/ 384175 w 1970"/>
                                    <a:gd name="T9" fmla="*/ 1736725 h 2735"/>
                                    <a:gd name="T10" fmla="*/ 428625 w 1970"/>
                                    <a:gd name="T11" fmla="*/ 1736725 h 2735"/>
                                    <a:gd name="T12" fmla="*/ 517525 w 1970"/>
                                    <a:gd name="T13" fmla="*/ 1727200 h 2735"/>
                                    <a:gd name="T14" fmla="*/ 600075 w 1970"/>
                                    <a:gd name="T15" fmla="*/ 1708150 h 2735"/>
                                    <a:gd name="T16" fmla="*/ 682625 w 1970"/>
                                    <a:gd name="T17" fmla="*/ 1682750 h 2735"/>
                                    <a:gd name="T18" fmla="*/ 758825 w 1970"/>
                                    <a:gd name="T19" fmla="*/ 1651000 h 2735"/>
                                    <a:gd name="T20" fmla="*/ 835025 w 1970"/>
                                    <a:gd name="T21" fmla="*/ 1609725 h 2735"/>
                                    <a:gd name="T22" fmla="*/ 904875 w 1970"/>
                                    <a:gd name="T23" fmla="*/ 1565275 h 2735"/>
                                    <a:gd name="T24" fmla="*/ 968375 w 1970"/>
                                    <a:gd name="T25" fmla="*/ 1511300 h 2735"/>
                                    <a:gd name="T26" fmla="*/ 1025525 w 1970"/>
                                    <a:gd name="T27" fmla="*/ 1450975 h 2735"/>
                                    <a:gd name="T28" fmla="*/ 1079500 w 1970"/>
                                    <a:gd name="T29" fmla="*/ 1387475 h 2735"/>
                                    <a:gd name="T30" fmla="*/ 1127125 w 1970"/>
                                    <a:gd name="T31" fmla="*/ 1317625 h 2735"/>
                                    <a:gd name="T32" fmla="*/ 1165225 w 1970"/>
                                    <a:gd name="T33" fmla="*/ 1244600 h 2735"/>
                                    <a:gd name="T34" fmla="*/ 1200150 w 1970"/>
                                    <a:gd name="T35" fmla="*/ 1168400 h 2735"/>
                                    <a:gd name="T36" fmla="*/ 1225550 w 1970"/>
                                    <a:gd name="T37" fmla="*/ 1085850 h 2735"/>
                                    <a:gd name="T38" fmla="*/ 1241425 w 1970"/>
                                    <a:gd name="T39" fmla="*/ 1000125 h 2735"/>
                                    <a:gd name="T40" fmla="*/ 1250950 w 1970"/>
                                    <a:gd name="T41" fmla="*/ 914400 h 2735"/>
                                    <a:gd name="T42" fmla="*/ 1250950 w 1970"/>
                                    <a:gd name="T43" fmla="*/ 869950 h 2735"/>
                                    <a:gd name="T44" fmla="*/ 1247775 w 1970"/>
                                    <a:gd name="T45" fmla="*/ 781050 h 2735"/>
                                    <a:gd name="T46" fmla="*/ 1235075 w 1970"/>
                                    <a:gd name="T47" fmla="*/ 695325 h 2735"/>
                                    <a:gd name="T48" fmla="*/ 1212850 w 1970"/>
                                    <a:gd name="T49" fmla="*/ 609600 h 2735"/>
                                    <a:gd name="T50" fmla="*/ 1184275 w 1970"/>
                                    <a:gd name="T51" fmla="*/ 530225 h 2735"/>
                                    <a:gd name="T52" fmla="*/ 1146175 w 1970"/>
                                    <a:gd name="T53" fmla="*/ 454025 h 2735"/>
                                    <a:gd name="T54" fmla="*/ 1104900 w 1970"/>
                                    <a:gd name="T55" fmla="*/ 384175 h 2735"/>
                                    <a:gd name="T56" fmla="*/ 1054100 w 1970"/>
                                    <a:gd name="T57" fmla="*/ 317500 h 2735"/>
                                    <a:gd name="T58" fmla="*/ 996950 w 1970"/>
                                    <a:gd name="T59" fmla="*/ 254000 h 2735"/>
                                    <a:gd name="T60" fmla="*/ 936625 w 1970"/>
                                    <a:gd name="T61" fmla="*/ 200025 h 2735"/>
                                    <a:gd name="T62" fmla="*/ 869950 w 1970"/>
                                    <a:gd name="T63" fmla="*/ 149225 h 2735"/>
                                    <a:gd name="T64" fmla="*/ 796925 w 1970"/>
                                    <a:gd name="T65" fmla="*/ 104775 h 2735"/>
                                    <a:gd name="T66" fmla="*/ 720725 w 1970"/>
                                    <a:gd name="T67" fmla="*/ 69850 h 2735"/>
                                    <a:gd name="T68" fmla="*/ 641350 w 1970"/>
                                    <a:gd name="T69" fmla="*/ 41275 h 2735"/>
                                    <a:gd name="T70" fmla="*/ 558800 w 1970"/>
                                    <a:gd name="T71" fmla="*/ 19050 h 2735"/>
                                    <a:gd name="T72" fmla="*/ 473075 w 1970"/>
                                    <a:gd name="T73" fmla="*/ 6350 h 2735"/>
                                    <a:gd name="T74" fmla="*/ 384175 w 1970"/>
                                    <a:gd name="T75" fmla="*/ 0 h 2735"/>
                                    <a:gd name="T76" fmla="*/ 0 w 1970"/>
                                    <a:gd name="T77" fmla="*/ 1647825 h 2735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</a:gdLst>
                                  <a:ahLst/>
                                  <a:cxnLst>
                                    <a:cxn ang="T78">
                                      <a:pos x="T0" y="T1"/>
                                    </a:cxn>
                                    <a:cxn ang="T79">
                                      <a:pos x="T2" y="T3"/>
                                    </a:cxn>
                                    <a:cxn ang="T80">
                                      <a:pos x="T4" y="T5"/>
                                    </a:cxn>
                                    <a:cxn ang="T81">
                                      <a:pos x="T6" y="T7"/>
                                    </a:cxn>
                                    <a:cxn ang="T82">
                                      <a:pos x="T8" y="T9"/>
                                    </a:cxn>
                                    <a:cxn ang="T83">
                                      <a:pos x="T10" y="T11"/>
                                    </a:cxn>
                                    <a:cxn ang="T84">
                                      <a:pos x="T12" y="T13"/>
                                    </a:cxn>
                                    <a:cxn ang="T85">
                                      <a:pos x="T14" y="T15"/>
                                    </a:cxn>
                                    <a:cxn ang="T86">
                                      <a:pos x="T16" y="T17"/>
                                    </a:cxn>
                                    <a:cxn ang="T87">
                                      <a:pos x="T18" y="T19"/>
                                    </a:cxn>
                                    <a:cxn ang="T88">
                                      <a:pos x="T20" y="T21"/>
                                    </a:cxn>
                                    <a:cxn ang="T89">
                                      <a:pos x="T22" y="T23"/>
                                    </a:cxn>
                                    <a:cxn ang="T90">
                                      <a:pos x="T24" y="T25"/>
                                    </a:cxn>
                                    <a:cxn ang="T91">
                                      <a:pos x="T26" y="T27"/>
                                    </a:cxn>
                                    <a:cxn ang="T92">
                                      <a:pos x="T28" y="T29"/>
                                    </a:cxn>
                                    <a:cxn ang="T93">
                                      <a:pos x="T30" y="T31"/>
                                    </a:cxn>
                                    <a:cxn ang="T94">
                                      <a:pos x="T32" y="T33"/>
                                    </a:cxn>
                                    <a:cxn ang="T95">
                                      <a:pos x="T34" y="T35"/>
                                    </a:cxn>
                                    <a:cxn ang="T96">
                                      <a:pos x="T36" y="T37"/>
                                    </a:cxn>
                                    <a:cxn ang="T97">
                                      <a:pos x="T38" y="T39"/>
                                    </a:cxn>
                                    <a:cxn ang="T98">
                                      <a:pos x="T40" y="T41"/>
                                    </a:cxn>
                                    <a:cxn ang="T99">
                                      <a:pos x="T42" y="T43"/>
                                    </a:cxn>
                                    <a:cxn ang="T100">
                                      <a:pos x="T44" y="T45"/>
                                    </a:cxn>
                                    <a:cxn ang="T101">
                                      <a:pos x="T46" y="T47"/>
                                    </a:cxn>
                                    <a:cxn ang="T102">
                                      <a:pos x="T48" y="T49"/>
                                    </a:cxn>
                                    <a:cxn ang="T103">
                                      <a:pos x="T50" y="T51"/>
                                    </a:cxn>
                                    <a:cxn ang="T104">
                                      <a:pos x="T52" y="T53"/>
                                    </a:cxn>
                                    <a:cxn ang="T105">
                                      <a:pos x="T54" y="T55"/>
                                    </a:cxn>
                                    <a:cxn ang="T106">
                                      <a:pos x="T56" y="T57"/>
                                    </a:cxn>
                                    <a:cxn ang="T107">
                                      <a:pos x="T58" y="T59"/>
                                    </a:cxn>
                                    <a:cxn ang="T108">
                                      <a:pos x="T60" y="T61"/>
                                    </a:cxn>
                                    <a:cxn ang="T109">
                                      <a:pos x="T62" y="T63"/>
                                    </a:cxn>
                                    <a:cxn ang="T110">
                                      <a:pos x="T64" y="T65"/>
                                    </a:cxn>
                                    <a:cxn ang="T111">
                                      <a:pos x="T66" y="T67"/>
                                    </a:cxn>
                                    <a:cxn ang="T112">
                                      <a:pos x="T68" y="T69"/>
                                    </a:cxn>
                                    <a:cxn ang="T113">
                                      <a:pos x="T70" y="T71"/>
                                    </a:cxn>
                                    <a:cxn ang="T114">
                                      <a:pos x="T72" y="T73"/>
                                    </a:cxn>
                                    <a:cxn ang="T115">
                                      <a:pos x="T74" y="T75"/>
                                    </a:cxn>
                                    <a:cxn ang="T116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1970" h="2735">
                                      <a:moveTo>
                                        <a:pt x="0" y="2595"/>
                                      </a:moveTo>
                                      <a:lnTo>
                                        <a:pt x="0" y="2595"/>
                                      </a:lnTo>
                                      <a:lnTo>
                                        <a:pt x="65" y="2625"/>
                                      </a:lnTo>
                                      <a:lnTo>
                                        <a:pt x="140" y="2655"/>
                                      </a:lnTo>
                                      <a:lnTo>
                                        <a:pt x="215" y="2680"/>
                                      </a:lnTo>
                                      <a:lnTo>
                                        <a:pt x="290" y="2700"/>
                                      </a:lnTo>
                                      <a:lnTo>
                                        <a:pt x="365" y="2715"/>
                                      </a:lnTo>
                                      <a:lnTo>
                                        <a:pt x="445" y="2725"/>
                                      </a:lnTo>
                                      <a:lnTo>
                                        <a:pt x="525" y="2735"/>
                                      </a:lnTo>
                                      <a:lnTo>
                                        <a:pt x="605" y="2735"/>
                                      </a:lnTo>
                                      <a:lnTo>
                                        <a:pt x="675" y="2735"/>
                                      </a:lnTo>
                                      <a:lnTo>
                                        <a:pt x="745" y="2730"/>
                                      </a:lnTo>
                                      <a:lnTo>
                                        <a:pt x="815" y="2720"/>
                                      </a:lnTo>
                                      <a:lnTo>
                                        <a:pt x="880" y="2705"/>
                                      </a:lnTo>
                                      <a:lnTo>
                                        <a:pt x="945" y="2690"/>
                                      </a:lnTo>
                                      <a:lnTo>
                                        <a:pt x="1010" y="2675"/>
                                      </a:lnTo>
                                      <a:lnTo>
                                        <a:pt x="1075" y="2650"/>
                                      </a:lnTo>
                                      <a:lnTo>
                                        <a:pt x="1135" y="2630"/>
                                      </a:lnTo>
                                      <a:lnTo>
                                        <a:pt x="1195" y="2600"/>
                                      </a:lnTo>
                                      <a:lnTo>
                                        <a:pt x="1255" y="2570"/>
                                      </a:lnTo>
                                      <a:lnTo>
                                        <a:pt x="1315" y="2535"/>
                                      </a:lnTo>
                                      <a:lnTo>
                                        <a:pt x="1370" y="2500"/>
                                      </a:lnTo>
                                      <a:lnTo>
                                        <a:pt x="1425" y="2465"/>
                                      </a:lnTo>
                                      <a:lnTo>
                                        <a:pt x="1475" y="2425"/>
                                      </a:lnTo>
                                      <a:lnTo>
                                        <a:pt x="1525" y="2380"/>
                                      </a:lnTo>
                                      <a:lnTo>
                                        <a:pt x="1570" y="2335"/>
                                      </a:lnTo>
                                      <a:lnTo>
                                        <a:pt x="1615" y="2285"/>
                                      </a:lnTo>
                                      <a:lnTo>
                                        <a:pt x="1660" y="2240"/>
                                      </a:lnTo>
                                      <a:lnTo>
                                        <a:pt x="1700" y="2185"/>
                                      </a:lnTo>
                                      <a:lnTo>
                                        <a:pt x="1740" y="2130"/>
                                      </a:lnTo>
                                      <a:lnTo>
                                        <a:pt x="1775" y="2075"/>
                                      </a:lnTo>
                                      <a:lnTo>
                                        <a:pt x="1805" y="2020"/>
                                      </a:lnTo>
                                      <a:lnTo>
                                        <a:pt x="1835" y="1960"/>
                                      </a:lnTo>
                                      <a:lnTo>
                                        <a:pt x="1865" y="1900"/>
                                      </a:lnTo>
                                      <a:lnTo>
                                        <a:pt x="1890" y="1840"/>
                                      </a:lnTo>
                                      <a:lnTo>
                                        <a:pt x="1910" y="1775"/>
                                      </a:lnTo>
                                      <a:lnTo>
                                        <a:pt x="1930" y="1710"/>
                                      </a:lnTo>
                                      <a:lnTo>
                                        <a:pt x="1945" y="1645"/>
                                      </a:lnTo>
                                      <a:lnTo>
                                        <a:pt x="1955" y="1575"/>
                                      </a:lnTo>
                                      <a:lnTo>
                                        <a:pt x="1965" y="1510"/>
                                      </a:lnTo>
                                      <a:lnTo>
                                        <a:pt x="1970" y="1440"/>
                                      </a:lnTo>
                                      <a:lnTo>
                                        <a:pt x="1970" y="1370"/>
                                      </a:lnTo>
                                      <a:lnTo>
                                        <a:pt x="1970" y="1300"/>
                                      </a:lnTo>
                                      <a:lnTo>
                                        <a:pt x="1965" y="1230"/>
                                      </a:lnTo>
                                      <a:lnTo>
                                        <a:pt x="1955" y="1160"/>
                                      </a:lnTo>
                                      <a:lnTo>
                                        <a:pt x="1945" y="1095"/>
                                      </a:lnTo>
                                      <a:lnTo>
                                        <a:pt x="1930" y="1025"/>
                                      </a:lnTo>
                                      <a:lnTo>
                                        <a:pt x="1910" y="960"/>
                                      </a:lnTo>
                                      <a:lnTo>
                                        <a:pt x="1890" y="900"/>
                                      </a:lnTo>
                                      <a:lnTo>
                                        <a:pt x="1865" y="835"/>
                                      </a:lnTo>
                                      <a:lnTo>
                                        <a:pt x="1835" y="775"/>
                                      </a:lnTo>
                                      <a:lnTo>
                                        <a:pt x="1805" y="715"/>
                                      </a:lnTo>
                                      <a:lnTo>
                                        <a:pt x="1775" y="660"/>
                                      </a:lnTo>
                                      <a:lnTo>
                                        <a:pt x="1740" y="605"/>
                                      </a:lnTo>
                                      <a:lnTo>
                                        <a:pt x="1700" y="550"/>
                                      </a:lnTo>
                                      <a:lnTo>
                                        <a:pt x="1660" y="500"/>
                                      </a:lnTo>
                                      <a:lnTo>
                                        <a:pt x="1615" y="450"/>
                                      </a:lnTo>
                                      <a:lnTo>
                                        <a:pt x="1570" y="400"/>
                                      </a:lnTo>
                                      <a:lnTo>
                                        <a:pt x="1525" y="355"/>
                                      </a:lnTo>
                                      <a:lnTo>
                                        <a:pt x="1475" y="315"/>
                                      </a:lnTo>
                                      <a:lnTo>
                                        <a:pt x="1425" y="275"/>
                                      </a:lnTo>
                                      <a:lnTo>
                                        <a:pt x="1370" y="235"/>
                                      </a:lnTo>
                                      <a:lnTo>
                                        <a:pt x="1315" y="200"/>
                                      </a:lnTo>
                                      <a:lnTo>
                                        <a:pt x="1255" y="165"/>
                                      </a:lnTo>
                                      <a:lnTo>
                                        <a:pt x="1195" y="135"/>
                                      </a:lnTo>
                                      <a:lnTo>
                                        <a:pt x="1135" y="110"/>
                                      </a:lnTo>
                                      <a:lnTo>
                                        <a:pt x="1075" y="85"/>
                                      </a:lnTo>
                                      <a:lnTo>
                                        <a:pt x="1010" y="65"/>
                                      </a:lnTo>
                                      <a:lnTo>
                                        <a:pt x="945" y="45"/>
                                      </a:lnTo>
                                      <a:lnTo>
                                        <a:pt x="880" y="30"/>
                                      </a:lnTo>
                                      <a:lnTo>
                                        <a:pt x="815" y="15"/>
                                      </a:lnTo>
                                      <a:lnTo>
                                        <a:pt x="745" y="10"/>
                                      </a:lnTo>
                                      <a:lnTo>
                                        <a:pt x="675" y="5"/>
                                      </a:lnTo>
                                      <a:lnTo>
                                        <a:pt x="605" y="0"/>
                                      </a:lnTo>
                                      <a:lnTo>
                                        <a:pt x="605" y="1370"/>
                                      </a:lnTo>
                                      <a:lnTo>
                                        <a:pt x="0" y="25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707173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" name="Freeform 3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63700" y="425400"/>
                                  <a:ext cx="1257300" cy="1739900"/>
                                </a:xfrm>
                                <a:custGeom>
                                  <a:avLst/>
                                  <a:gdLst>
                                    <a:gd name="T0" fmla="*/ 336550 w 1980"/>
                                    <a:gd name="T1" fmla="*/ 1736725 h 2740"/>
                                    <a:gd name="T2" fmla="*/ 187325 w 1980"/>
                                    <a:gd name="T3" fmla="*/ 1714500 h 2740"/>
                                    <a:gd name="T4" fmla="*/ 47625 w 1980"/>
                                    <a:gd name="T5" fmla="*/ 1670050 h 2740"/>
                                    <a:gd name="T6" fmla="*/ 0 w 1980"/>
                                    <a:gd name="T7" fmla="*/ 1644650 h 2740"/>
                                    <a:gd name="T8" fmla="*/ 387350 w 1980"/>
                                    <a:gd name="T9" fmla="*/ 0 h 2740"/>
                                    <a:gd name="T10" fmla="*/ 476250 w 1980"/>
                                    <a:gd name="T11" fmla="*/ 3175 h 2740"/>
                                    <a:gd name="T12" fmla="*/ 603250 w 1980"/>
                                    <a:gd name="T13" fmla="*/ 25400 h 2740"/>
                                    <a:gd name="T14" fmla="*/ 727075 w 1980"/>
                                    <a:gd name="T15" fmla="*/ 66675 h 2740"/>
                                    <a:gd name="T16" fmla="*/ 838200 w 1980"/>
                                    <a:gd name="T17" fmla="*/ 123825 h 2740"/>
                                    <a:gd name="T18" fmla="*/ 939800 w 1980"/>
                                    <a:gd name="T19" fmla="*/ 196850 h 2740"/>
                                    <a:gd name="T20" fmla="*/ 1031875 w 1980"/>
                                    <a:gd name="T21" fmla="*/ 285750 h 2740"/>
                                    <a:gd name="T22" fmla="*/ 1108075 w 1980"/>
                                    <a:gd name="T23" fmla="*/ 384175 h 2740"/>
                                    <a:gd name="T24" fmla="*/ 1171575 w 1980"/>
                                    <a:gd name="T25" fmla="*/ 492125 h 2740"/>
                                    <a:gd name="T26" fmla="*/ 1219200 w 1980"/>
                                    <a:gd name="T27" fmla="*/ 609600 h 2740"/>
                                    <a:gd name="T28" fmla="*/ 1247775 w 1980"/>
                                    <a:gd name="T29" fmla="*/ 736600 h 2740"/>
                                    <a:gd name="T30" fmla="*/ 1257300 w 1980"/>
                                    <a:gd name="T31" fmla="*/ 869950 h 2740"/>
                                    <a:gd name="T32" fmla="*/ 1250950 w 1980"/>
                                    <a:gd name="T33" fmla="*/ 958850 h 2740"/>
                                    <a:gd name="T34" fmla="*/ 1228725 w 1980"/>
                                    <a:gd name="T35" fmla="*/ 1085850 h 2740"/>
                                    <a:gd name="T36" fmla="*/ 1187450 w 1980"/>
                                    <a:gd name="T37" fmla="*/ 1206500 h 2740"/>
                                    <a:gd name="T38" fmla="*/ 1130300 w 1980"/>
                                    <a:gd name="T39" fmla="*/ 1320800 h 2740"/>
                                    <a:gd name="T40" fmla="*/ 1057275 w 1980"/>
                                    <a:gd name="T41" fmla="*/ 1422400 h 2740"/>
                                    <a:gd name="T42" fmla="*/ 971550 w 1980"/>
                                    <a:gd name="T43" fmla="*/ 1511300 h 2740"/>
                                    <a:gd name="T44" fmla="*/ 873125 w 1980"/>
                                    <a:gd name="T45" fmla="*/ 1590675 h 2740"/>
                                    <a:gd name="T46" fmla="*/ 765175 w 1980"/>
                                    <a:gd name="T47" fmla="*/ 1654175 h 2740"/>
                                    <a:gd name="T48" fmla="*/ 644525 w 1980"/>
                                    <a:gd name="T49" fmla="*/ 1698625 h 2740"/>
                                    <a:gd name="T50" fmla="*/ 520700 w 1980"/>
                                    <a:gd name="T51" fmla="*/ 1727200 h 2740"/>
                                    <a:gd name="T52" fmla="*/ 387350 w 1980"/>
                                    <a:gd name="T53" fmla="*/ 1739900 h 2740"/>
                                    <a:gd name="T54" fmla="*/ 3175 w 1980"/>
                                    <a:gd name="T55" fmla="*/ 1644650 h 2740"/>
                                    <a:gd name="T56" fmla="*/ 142875 w 1980"/>
                                    <a:gd name="T57" fmla="*/ 1698625 h 2740"/>
                                    <a:gd name="T58" fmla="*/ 288925 w 1980"/>
                                    <a:gd name="T59" fmla="*/ 1730375 h 2740"/>
                                    <a:gd name="T60" fmla="*/ 387350 w 1980"/>
                                    <a:gd name="T61" fmla="*/ 1733550 h 2740"/>
                                    <a:gd name="T62" fmla="*/ 517525 w 1980"/>
                                    <a:gd name="T63" fmla="*/ 1724025 h 2740"/>
                                    <a:gd name="T64" fmla="*/ 644525 w 1980"/>
                                    <a:gd name="T65" fmla="*/ 1695450 h 2740"/>
                                    <a:gd name="T66" fmla="*/ 762000 w 1980"/>
                                    <a:gd name="T67" fmla="*/ 1647825 h 2740"/>
                                    <a:gd name="T68" fmla="*/ 869950 w 1980"/>
                                    <a:gd name="T69" fmla="*/ 1587500 h 2740"/>
                                    <a:gd name="T70" fmla="*/ 968375 w 1980"/>
                                    <a:gd name="T71" fmla="*/ 1508125 h 2740"/>
                                    <a:gd name="T72" fmla="*/ 1054100 w 1980"/>
                                    <a:gd name="T73" fmla="*/ 1419225 h 2740"/>
                                    <a:gd name="T74" fmla="*/ 1127125 w 1980"/>
                                    <a:gd name="T75" fmla="*/ 1317625 h 2740"/>
                                    <a:gd name="T76" fmla="*/ 1184275 w 1980"/>
                                    <a:gd name="T77" fmla="*/ 1206500 h 2740"/>
                                    <a:gd name="T78" fmla="*/ 1225550 w 1980"/>
                                    <a:gd name="T79" fmla="*/ 1085850 h 2740"/>
                                    <a:gd name="T80" fmla="*/ 1247775 w 1980"/>
                                    <a:gd name="T81" fmla="*/ 958850 h 2740"/>
                                    <a:gd name="T82" fmla="*/ 1254125 w 1980"/>
                                    <a:gd name="T83" fmla="*/ 869950 h 2740"/>
                                    <a:gd name="T84" fmla="*/ 1244600 w 1980"/>
                                    <a:gd name="T85" fmla="*/ 736600 h 2740"/>
                                    <a:gd name="T86" fmla="*/ 1216025 w 1980"/>
                                    <a:gd name="T87" fmla="*/ 612775 h 2740"/>
                                    <a:gd name="T88" fmla="*/ 1168400 w 1980"/>
                                    <a:gd name="T89" fmla="*/ 495300 h 2740"/>
                                    <a:gd name="T90" fmla="*/ 1104900 w 1980"/>
                                    <a:gd name="T91" fmla="*/ 384175 h 2740"/>
                                    <a:gd name="T92" fmla="*/ 1028700 w 1980"/>
                                    <a:gd name="T93" fmla="*/ 288925 h 2740"/>
                                    <a:gd name="T94" fmla="*/ 939800 w 1980"/>
                                    <a:gd name="T95" fmla="*/ 200025 h 2740"/>
                                    <a:gd name="T96" fmla="*/ 838200 w 1980"/>
                                    <a:gd name="T97" fmla="*/ 130175 h 2740"/>
                                    <a:gd name="T98" fmla="*/ 723900 w 1980"/>
                                    <a:gd name="T99" fmla="*/ 73025 h 2740"/>
                                    <a:gd name="T100" fmla="*/ 606425 w 1980"/>
                                    <a:gd name="T101" fmla="*/ 31750 h 2740"/>
                                    <a:gd name="T102" fmla="*/ 476250 w 1980"/>
                                    <a:gd name="T103" fmla="*/ 6350 h 2740"/>
                                    <a:gd name="T104" fmla="*/ 390525 w 1980"/>
                                    <a:gd name="T105" fmla="*/ 869950 h 2740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</a:gdLst>
                                  <a:ahLst/>
                                  <a:cxnLst>
                                    <a:cxn ang="T106">
                                      <a:pos x="T0" y="T1"/>
                                    </a:cxn>
                                    <a:cxn ang="T107">
                                      <a:pos x="T2" y="T3"/>
                                    </a:cxn>
                                    <a:cxn ang="T108">
                                      <a:pos x="T4" y="T5"/>
                                    </a:cxn>
                                    <a:cxn ang="T109">
                                      <a:pos x="T6" y="T7"/>
                                    </a:cxn>
                                    <a:cxn ang="T110">
                                      <a:pos x="T8" y="T9"/>
                                    </a:cxn>
                                    <a:cxn ang="T111">
                                      <a:pos x="T10" y="T11"/>
                                    </a:cxn>
                                    <a:cxn ang="T112">
                                      <a:pos x="T12" y="T13"/>
                                    </a:cxn>
                                    <a:cxn ang="T113">
                                      <a:pos x="T14" y="T15"/>
                                    </a:cxn>
                                    <a:cxn ang="T114">
                                      <a:pos x="T16" y="T17"/>
                                    </a:cxn>
                                    <a:cxn ang="T115">
                                      <a:pos x="T18" y="T19"/>
                                    </a:cxn>
                                    <a:cxn ang="T116">
                                      <a:pos x="T20" y="T21"/>
                                    </a:cxn>
                                    <a:cxn ang="T117">
                                      <a:pos x="T22" y="T23"/>
                                    </a:cxn>
                                    <a:cxn ang="T118">
                                      <a:pos x="T24" y="T25"/>
                                    </a:cxn>
                                    <a:cxn ang="T119">
                                      <a:pos x="T26" y="T27"/>
                                    </a:cxn>
                                    <a:cxn ang="T120">
                                      <a:pos x="T28" y="T29"/>
                                    </a:cxn>
                                    <a:cxn ang="T121">
                                      <a:pos x="T30" y="T31"/>
                                    </a:cxn>
                                    <a:cxn ang="T122">
                                      <a:pos x="T32" y="T33"/>
                                    </a:cxn>
                                    <a:cxn ang="T123">
                                      <a:pos x="T34" y="T35"/>
                                    </a:cxn>
                                    <a:cxn ang="T124">
                                      <a:pos x="T36" y="T37"/>
                                    </a:cxn>
                                    <a:cxn ang="T125">
                                      <a:pos x="T38" y="T39"/>
                                    </a:cxn>
                                    <a:cxn ang="T126">
                                      <a:pos x="T40" y="T41"/>
                                    </a:cxn>
                                    <a:cxn ang="T127">
                                      <a:pos x="T42" y="T43"/>
                                    </a:cxn>
                                    <a:cxn ang="T128">
                                      <a:pos x="T44" y="T45"/>
                                    </a:cxn>
                                    <a:cxn ang="T129">
                                      <a:pos x="T46" y="T47"/>
                                    </a:cxn>
                                    <a:cxn ang="T130">
                                      <a:pos x="T48" y="T49"/>
                                    </a:cxn>
                                    <a:cxn ang="T131">
                                      <a:pos x="T50" y="T51"/>
                                    </a:cxn>
                                    <a:cxn ang="T132">
                                      <a:pos x="T52" y="T53"/>
                                    </a:cxn>
                                    <a:cxn ang="T133">
                                      <a:pos x="T54" y="T55"/>
                                    </a:cxn>
                                    <a:cxn ang="T134">
                                      <a:pos x="T56" y="T57"/>
                                    </a:cxn>
                                    <a:cxn ang="T135">
                                      <a:pos x="T58" y="T59"/>
                                    </a:cxn>
                                    <a:cxn ang="T136">
                                      <a:pos x="T60" y="T61"/>
                                    </a:cxn>
                                    <a:cxn ang="T137">
                                      <a:pos x="T62" y="T63"/>
                                    </a:cxn>
                                    <a:cxn ang="T138">
                                      <a:pos x="T64" y="T65"/>
                                    </a:cxn>
                                    <a:cxn ang="T139">
                                      <a:pos x="T66" y="T67"/>
                                    </a:cxn>
                                    <a:cxn ang="T140">
                                      <a:pos x="T68" y="T69"/>
                                    </a:cxn>
                                    <a:cxn ang="T141">
                                      <a:pos x="T70" y="T71"/>
                                    </a:cxn>
                                    <a:cxn ang="T142">
                                      <a:pos x="T72" y="T73"/>
                                    </a:cxn>
                                    <a:cxn ang="T143">
                                      <a:pos x="T74" y="T75"/>
                                    </a:cxn>
                                    <a:cxn ang="T144">
                                      <a:pos x="T76" y="T77"/>
                                    </a:cxn>
                                    <a:cxn ang="T145">
                                      <a:pos x="T78" y="T79"/>
                                    </a:cxn>
                                    <a:cxn ang="T146">
                                      <a:pos x="T80" y="T81"/>
                                    </a:cxn>
                                    <a:cxn ang="T147">
                                      <a:pos x="T82" y="T83"/>
                                    </a:cxn>
                                    <a:cxn ang="T148">
                                      <a:pos x="T84" y="T85"/>
                                    </a:cxn>
                                    <a:cxn ang="T149">
                                      <a:pos x="T86" y="T87"/>
                                    </a:cxn>
                                    <a:cxn ang="T150">
                                      <a:pos x="T88" y="T89"/>
                                    </a:cxn>
                                    <a:cxn ang="T151">
                                      <a:pos x="T90" y="T91"/>
                                    </a:cxn>
                                    <a:cxn ang="T152">
                                      <a:pos x="T92" y="T93"/>
                                    </a:cxn>
                                    <a:cxn ang="T153">
                                      <a:pos x="T94" y="T95"/>
                                    </a:cxn>
                                    <a:cxn ang="T154">
                                      <a:pos x="T96" y="T97"/>
                                    </a:cxn>
                                    <a:cxn ang="T155">
                                      <a:pos x="T98" y="T99"/>
                                    </a:cxn>
                                    <a:cxn ang="T156">
                                      <a:pos x="T100" y="T101"/>
                                    </a:cxn>
                                    <a:cxn ang="T157">
                                      <a:pos x="T102" y="T103"/>
                                    </a:cxn>
                                    <a:cxn ang="T158">
                                      <a:pos x="T104" y="T105"/>
                                    </a:cxn>
                                  </a:cxnLst>
                                  <a:rect l="0" t="0" r="r" b="b"/>
                                  <a:pathLst>
                                    <a:path w="1980" h="2740">
                                      <a:moveTo>
                                        <a:pt x="610" y="2740"/>
                                      </a:moveTo>
                                      <a:lnTo>
                                        <a:pt x="610" y="2740"/>
                                      </a:lnTo>
                                      <a:lnTo>
                                        <a:pt x="530" y="2735"/>
                                      </a:lnTo>
                                      <a:lnTo>
                                        <a:pt x="450" y="2730"/>
                                      </a:lnTo>
                                      <a:lnTo>
                                        <a:pt x="375" y="2720"/>
                                      </a:lnTo>
                                      <a:lnTo>
                                        <a:pt x="295" y="2700"/>
                                      </a:lnTo>
                                      <a:lnTo>
                                        <a:pt x="220" y="2680"/>
                                      </a:lnTo>
                                      <a:lnTo>
                                        <a:pt x="145" y="2660"/>
                                      </a:lnTo>
                                      <a:lnTo>
                                        <a:pt x="75" y="2630"/>
                                      </a:lnTo>
                                      <a:lnTo>
                                        <a:pt x="0" y="2595"/>
                                      </a:lnTo>
                                      <a:lnTo>
                                        <a:pt x="0" y="2590"/>
                                      </a:lnTo>
                                      <a:lnTo>
                                        <a:pt x="605" y="1365"/>
                                      </a:lnTo>
                                      <a:lnTo>
                                        <a:pt x="605" y="0"/>
                                      </a:lnTo>
                                      <a:lnTo>
                                        <a:pt x="610" y="0"/>
                                      </a:lnTo>
                                      <a:lnTo>
                                        <a:pt x="680" y="0"/>
                                      </a:lnTo>
                                      <a:lnTo>
                                        <a:pt x="750" y="5"/>
                                      </a:lnTo>
                                      <a:lnTo>
                                        <a:pt x="820" y="15"/>
                                      </a:lnTo>
                                      <a:lnTo>
                                        <a:pt x="885" y="25"/>
                                      </a:lnTo>
                                      <a:lnTo>
                                        <a:pt x="950" y="40"/>
                                      </a:lnTo>
                                      <a:lnTo>
                                        <a:pt x="1015" y="60"/>
                                      </a:lnTo>
                                      <a:lnTo>
                                        <a:pt x="1080" y="80"/>
                                      </a:lnTo>
                                      <a:lnTo>
                                        <a:pt x="1145" y="105"/>
                                      </a:lnTo>
                                      <a:lnTo>
                                        <a:pt x="1205" y="135"/>
                                      </a:lnTo>
                                      <a:lnTo>
                                        <a:pt x="1260" y="165"/>
                                      </a:lnTo>
                                      <a:lnTo>
                                        <a:pt x="1320" y="195"/>
                                      </a:lnTo>
                                      <a:lnTo>
                                        <a:pt x="1375" y="235"/>
                                      </a:lnTo>
                                      <a:lnTo>
                                        <a:pt x="1430" y="270"/>
                                      </a:lnTo>
                                      <a:lnTo>
                                        <a:pt x="1480" y="310"/>
                                      </a:lnTo>
                                      <a:lnTo>
                                        <a:pt x="1530" y="355"/>
                                      </a:lnTo>
                                      <a:lnTo>
                                        <a:pt x="1580" y="400"/>
                                      </a:lnTo>
                                      <a:lnTo>
                                        <a:pt x="1625" y="450"/>
                                      </a:lnTo>
                                      <a:lnTo>
                                        <a:pt x="1665" y="500"/>
                                      </a:lnTo>
                                      <a:lnTo>
                                        <a:pt x="1705" y="550"/>
                                      </a:lnTo>
                                      <a:lnTo>
                                        <a:pt x="1745" y="605"/>
                                      </a:lnTo>
                                      <a:lnTo>
                                        <a:pt x="1780" y="660"/>
                                      </a:lnTo>
                                      <a:lnTo>
                                        <a:pt x="1815" y="715"/>
                                      </a:lnTo>
                                      <a:lnTo>
                                        <a:pt x="1845" y="775"/>
                                      </a:lnTo>
                                      <a:lnTo>
                                        <a:pt x="1870" y="835"/>
                                      </a:lnTo>
                                      <a:lnTo>
                                        <a:pt x="1895" y="900"/>
                                      </a:lnTo>
                                      <a:lnTo>
                                        <a:pt x="1920" y="960"/>
                                      </a:lnTo>
                                      <a:lnTo>
                                        <a:pt x="1935" y="1025"/>
                                      </a:lnTo>
                                      <a:lnTo>
                                        <a:pt x="1950" y="1095"/>
                                      </a:lnTo>
                                      <a:lnTo>
                                        <a:pt x="1965" y="1160"/>
                                      </a:lnTo>
                                      <a:lnTo>
                                        <a:pt x="1970" y="1230"/>
                                      </a:lnTo>
                                      <a:lnTo>
                                        <a:pt x="1980" y="1300"/>
                                      </a:lnTo>
                                      <a:lnTo>
                                        <a:pt x="1980" y="1370"/>
                                      </a:lnTo>
                                      <a:lnTo>
                                        <a:pt x="1980" y="1440"/>
                                      </a:lnTo>
                                      <a:lnTo>
                                        <a:pt x="1970" y="1510"/>
                                      </a:lnTo>
                                      <a:lnTo>
                                        <a:pt x="1965" y="1575"/>
                                      </a:lnTo>
                                      <a:lnTo>
                                        <a:pt x="1950" y="1645"/>
                                      </a:lnTo>
                                      <a:lnTo>
                                        <a:pt x="1935" y="1710"/>
                                      </a:lnTo>
                                      <a:lnTo>
                                        <a:pt x="1920" y="1775"/>
                                      </a:lnTo>
                                      <a:lnTo>
                                        <a:pt x="1895" y="1840"/>
                                      </a:lnTo>
                                      <a:lnTo>
                                        <a:pt x="1870" y="1900"/>
                                      </a:lnTo>
                                      <a:lnTo>
                                        <a:pt x="1845" y="1960"/>
                                      </a:lnTo>
                                      <a:lnTo>
                                        <a:pt x="1815" y="2020"/>
                                      </a:lnTo>
                                      <a:lnTo>
                                        <a:pt x="1780" y="2080"/>
                                      </a:lnTo>
                                      <a:lnTo>
                                        <a:pt x="1745" y="2135"/>
                                      </a:lnTo>
                                      <a:lnTo>
                                        <a:pt x="1705" y="2185"/>
                                      </a:lnTo>
                                      <a:lnTo>
                                        <a:pt x="1665" y="2240"/>
                                      </a:lnTo>
                                      <a:lnTo>
                                        <a:pt x="1625" y="2290"/>
                                      </a:lnTo>
                                      <a:lnTo>
                                        <a:pt x="1580" y="2335"/>
                                      </a:lnTo>
                                      <a:lnTo>
                                        <a:pt x="1530" y="2380"/>
                                      </a:lnTo>
                                      <a:lnTo>
                                        <a:pt x="1480" y="2425"/>
                                      </a:lnTo>
                                      <a:lnTo>
                                        <a:pt x="1430" y="2465"/>
                                      </a:lnTo>
                                      <a:lnTo>
                                        <a:pt x="1375" y="2505"/>
                                      </a:lnTo>
                                      <a:lnTo>
                                        <a:pt x="1320" y="2540"/>
                                      </a:lnTo>
                                      <a:lnTo>
                                        <a:pt x="1260" y="2570"/>
                                      </a:lnTo>
                                      <a:lnTo>
                                        <a:pt x="1205" y="2605"/>
                                      </a:lnTo>
                                      <a:lnTo>
                                        <a:pt x="1145" y="2630"/>
                                      </a:lnTo>
                                      <a:lnTo>
                                        <a:pt x="1080" y="2655"/>
                                      </a:lnTo>
                                      <a:lnTo>
                                        <a:pt x="1015" y="2675"/>
                                      </a:lnTo>
                                      <a:lnTo>
                                        <a:pt x="950" y="2695"/>
                                      </a:lnTo>
                                      <a:lnTo>
                                        <a:pt x="885" y="2710"/>
                                      </a:lnTo>
                                      <a:lnTo>
                                        <a:pt x="820" y="2720"/>
                                      </a:lnTo>
                                      <a:lnTo>
                                        <a:pt x="750" y="2730"/>
                                      </a:lnTo>
                                      <a:lnTo>
                                        <a:pt x="680" y="2735"/>
                                      </a:lnTo>
                                      <a:lnTo>
                                        <a:pt x="610" y="2740"/>
                                      </a:lnTo>
                                      <a:close/>
                                      <a:moveTo>
                                        <a:pt x="5" y="2590"/>
                                      </a:moveTo>
                                      <a:lnTo>
                                        <a:pt x="5" y="2590"/>
                                      </a:lnTo>
                                      <a:lnTo>
                                        <a:pt x="80" y="2625"/>
                                      </a:lnTo>
                                      <a:lnTo>
                                        <a:pt x="150" y="2655"/>
                                      </a:lnTo>
                                      <a:lnTo>
                                        <a:pt x="225" y="2675"/>
                                      </a:lnTo>
                                      <a:lnTo>
                                        <a:pt x="300" y="2695"/>
                                      </a:lnTo>
                                      <a:lnTo>
                                        <a:pt x="375" y="2710"/>
                                      </a:lnTo>
                                      <a:lnTo>
                                        <a:pt x="455" y="2725"/>
                                      </a:lnTo>
                                      <a:lnTo>
                                        <a:pt x="530" y="2730"/>
                                      </a:lnTo>
                                      <a:lnTo>
                                        <a:pt x="610" y="2730"/>
                                      </a:lnTo>
                                      <a:lnTo>
                                        <a:pt x="680" y="2730"/>
                                      </a:lnTo>
                                      <a:lnTo>
                                        <a:pt x="750" y="2725"/>
                                      </a:lnTo>
                                      <a:lnTo>
                                        <a:pt x="815" y="2715"/>
                                      </a:lnTo>
                                      <a:lnTo>
                                        <a:pt x="885" y="2705"/>
                                      </a:lnTo>
                                      <a:lnTo>
                                        <a:pt x="950" y="2690"/>
                                      </a:lnTo>
                                      <a:lnTo>
                                        <a:pt x="1015" y="2670"/>
                                      </a:lnTo>
                                      <a:lnTo>
                                        <a:pt x="1080" y="2650"/>
                                      </a:lnTo>
                                      <a:lnTo>
                                        <a:pt x="1140" y="2625"/>
                                      </a:lnTo>
                                      <a:lnTo>
                                        <a:pt x="1200" y="2595"/>
                                      </a:lnTo>
                                      <a:lnTo>
                                        <a:pt x="1260" y="2565"/>
                                      </a:lnTo>
                                      <a:lnTo>
                                        <a:pt x="1315" y="2535"/>
                                      </a:lnTo>
                                      <a:lnTo>
                                        <a:pt x="1370" y="2500"/>
                                      </a:lnTo>
                                      <a:lnTo>
                                        <a:pt x="1425" y="2460"/>
                                      </a:lnTo>
                                      <a:lnTo>
                                        <a:pt x="1475" y="2420"/>
                                      </a:lnTo>
                                      <a:lnTo>
                                        <a:pt x="1525" y="2375"/>
                                      </a:lnTo>
                                      <a:lnTo>
                                        <a:pt x="1575" y="2330"/>
                                      </a:lnTo>
                                      <a:lnTo>
                                        <a:pt x="1620" y="2285"/>
                                      </a:lnTo>
                                      <a:lnTo>
                                        <a:pt x="1660" y="2235"/>
                                      </a:lnTo>
                                      <a:lnTo>
                                        <a:pt x="1705" y="2185"/>
                                      </a:lnTo>
                                      <a:lnTo>
                                        <a:pt x="1740" y="2130"/>
                                      </a:lnTo>
                                      <a:lnTo>
                                        <a:pt x="1775" y="2075"/>
                                      </a:lnTo>
                                      <a:lnTo>
                                        <a:pt x="1810" y="2020"/>
                                      </a:lnTo>
                                      <a:lnTo>
                                        <a:pt x="1840" y="1960"/>
                                      </a:lnTo>
                                      <a:lnTo>
                                        <a:pt x="1865" y="1900"/>
                                      </a:lnTo>
                                      <a:lnTo>
                                        <a:pt x="1890" y="1835"/>
                                      </a:lnTo>
                                      <a:lnTo>
                                        <a:pt x="1910" y="1775"/>
                                      </a:lnTo>
                                      <a:lnTo>
                                        <a:pt x="1930" y="1710"/>
                                      </a:lnTo>
                                      <a:lnTo>
                                        <a:pt x="1945" y="1645"/>
                                      </a:lnTo>
                                      <a:lnTo>
                                        <a:pt x="1960" y="1575"/>
                                      </a:lnTo>
                                      <a:lnTo>
                                        <a:pt x="1965" y="1510"/>
                                      </a:lnTo>
                                      <a:lnTo>
                                        <a:pt x="1970" y="1440"/>
                                      </a:lnTo>
                                      <a:lnTo>
                                        <a:pt x="1975" y="1370"/>
                                      </a:lnTo>
                                      <a:lnTo>
                                        <a:pt x="1970" y="1300"/>
                                      </a:lnTo>
                                      <a:lnTo>
                                        <a:pt x="1965" y="1230"/>
                                      </a:lnTo>
                                      <a:lnTo>
                                        <a:pt x="1960" y="1160"/>
                                      </a:lnTo>
                                      <a:lnTo>
                                        <a:pt x="1945" y="1095"/>
                                      </a:lnTo>
                                      <a:lnTo>
                                        <a:pt x="1930" y="1030"/>
                                      </a:lnTo>
                                      <a:lnTo>
                                        <a:pt x="1915" y="965"/>
                                      </a:lnTo>
                                      <a:lnTo>
                                        <a:pt x="1890" y="900"/>
                                      </a:lnTo>
                                      <a:lnTo>
                                        <a:pt x="1865" y="840"/>
                                      </a:lnTo>
                                      <a:lnTo>
                                        <a:pt x="1840" y="780"/>
                                      </a:lnTo>
                                      <a:lnTo>
                                        <a:pt x="1810" y="720"/>
                                      </a:lnTo>
                                      <a:lnTo>
                                        <a:pt x="1775" y="660"/>
                                      </a:lnTo>
                                      <a:lnTo>
                                        <a:pt x="1740" y="605"/>
                                      </a:lnTo>
                                      <a:lnTo>
                                        <a:pt x="1705" y="555"/>
                                      </a:lnTo>
                                      <a:lnTo>
                                        <a:pt x="1665" y="500"/>
                                      </a:lnTo>
                                      <a:lnTo>
                                        <a:pt x="1620" y="455"/>
                                      </a:lnTo>
                                      <a:lnTo>
                                        <a:pt x="1575" y="405"/>
                                      </a:lnTo>
                                      <a:lnTo>
                                        <a:pt x="1530" y="360"/>
                                      </a:lnTo>
                                      <a:lnTo>
                                        <a:pt x="1480" y="315"/>
                                      </a:lnTo>
                                      <a:lnTo>
                                        <a:pt x="1425" y="275"/>
                                      </a:lnTo>
                                      <a:lnTo>
                                        <a:pt x="1375" y="240"/>
                                      </a:lnTo>
                                      <a:lnTo>
                                        <a:pt x="1320" y="205"/>
                                      </a:lnTo>
                                      <a:lnTo>
                                        <a:pt x="1260" y="170"/>
                                      </a:lnTo>
                                      <a:lnTo>
                                        <a:pt x="1200" y="140"/>
                                      </a:lnTo>
                                      <a:lnTo>
                                        <a:pt x="1140" y="115"/>
                                      </a:lnTo>
                                      <a:lnTo>
                                        <a:pt x="1080" y="90"/>
                                      </a:lnTo>
                                      <a:lnTo>
                                        <a:pt x="1015" y="65"/>
                                      </a:lnTo>
                                      <a:lnTo>
                                        <a:pt x="955" y="50"/>
                                      </a:lnTo>
                                      <a:lnTo>
                                        <a:pt x="885" y="35"/>
                                      </a:lnTo>
                                      <a:lnTo>
                                        <a:pt x="820" y="20"/>
                                      </a:lnTo>
                                      <a:lnTo>
                                        <a:pt x="750" y="10"/>
                                      </a:lnTo>
                                      <a:lnTo>
                                        <a:pt x="685" y="5"/>
                                      </a:lnTo>
                                      <a:lnTo>
                                        <a:pt x="615" y="5"/>
                                      </a:lnTo>
                                      <a:lnTo>
                                        <a:pt x="615" y="1370"/>
                                      </a:lnTo>
                                      <a:lnTo>
                                        <a:pt x="5" y="25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" name="Freeform 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77900" y="422200"/>
                                  <a:ext cx="1746200" cy="1746300"/>
                                </a:xfrm>
                                <a:custGeom>
                                  <a:avLst/>
                                  <a:gdLst>
                                    <a:gd name="T0" fmla="*/ 739775 w 2750"/>
                                    <a:gd name="T1" fmla="*/ 1736725 h 2750"/>
                                    <a:gd name="T2" fmla="*/ 533400 w 2750"/>
                                    <a:gd name="T3" fmla="*/ 1676400 h 2750"/>
                                    <a:gd name="T4" fmla="*/ 352425 w 2750"/>
                                    <a:gd name="T5" fmla="*/ 1571625 h 2750"/>
                                    <a:gd name="T6" fmla="*/ 200025 w 2750"/>
                                    <a:gd name="T7" fmla="*/ 1425575 h 2750"/>
                                    <a:gd name="T8" fmla="*/ 85725 w 2750"/>
                                    <a:gd name="T9" fmla="*/ 1250950 h 2750"/>
                                    <a:gd name="T10" fmla="*/ 19050 w 2750"/>
                                    <a:gd name="T11" fmla="*/ 1047750 h 2750"/>
                                    <a:gd name="T12" fmla="*/ 0 w 2750"/>
                                    <a:gd name="T13" fmla="*/ 873125 h 2750"/>
                                    <a:gd name="T14" fmla="*/ 28575 w 2750"/>
                                    <a:gd name="T15" fmla="*/ 654050 h 2750"/>
                                    <a:gd name="T16" fmla="*/ 104775 w 2750"/>
                                    <a:gd name="T17" fmla="*/ 457200 h 2750"/>
                                    <a:gd name="T18" fmla="*/ 225425 w 2750"/>
                                    <a:gd name="T19" fmla="*/ 285750 h 2750"/>
                                    <a:gd name="T20" fmla="*/ 384175 w 2750"/>
                                    <a:gd name="T21" fmla="*/ 149225 h 2750"/>
                                    <a:gd name="T22" fmla="*/ 574675 w 2750"/>
                                    <a:gd name="T23" fmla="*/ 50800 h 2750"/>
                                    <a:gd name="T24" fmla="*/ 784225 w 2750"/>
                                    <a:gd name="T25" fmla="*/ 3175 h 2750"/>
                                    <a:gd name="T26" fmla="*/ 962025 w 2750"/>
                                    <a:gd name="T27" fmla="*/ 3175 h 2750"/>
                                    <a:gd name="T28" fmla="*/ 1171575 w 2750"/>
                                    <a:gd name="T29" fmla="*/ 50800 h 2750"/>
                                    <a:gd name="T30" fmla="*/ 1362075 w 2750"/>
                                    <a:gd name="T31" fmla="*/ 149225 h 2750"/>
                                    <a:gd name="T32" fmla="*/ 1517650 w 2750"/>
                                    <a:gd name="T33" fmla="*/ 285750 h 2750"/>
                                    <a:gd name="T34" fmla="*/ 1641475 w 2750"/>
                                    <a:gd name="T35" fmla="*/ 457200 h 2750"/>
                                    <a:gd name="T36" fmla="*/ 1717675 w 2750"/>
                                    <a:gd name="T37" fmla="*/ 654050 h 2750"/>
                                    <a:gd name="T38" fmla="*/ 1746250 w 2750"/>
                                    <a:gd name="T39" fmla="*/ 873125 h 2750"/>
                                    <a:gd name="T40" fmla="*/ 1727200 w 2750"/>
                                    <a:gd name="T41" fmla="*/ 1047750 h 2750"/>
                                    <a:gd name="T42" fmla="*/ 1660525 w 2750"/>
                                    <a:gd name="T43" fmla="*/ 1250950 h 2750"/>
                                    <a:gd name="T44" fmla="*/ 1546225 w 2750"/>
                                    <a:gd name="T45" fmla="*/ 1425575 h 2750"/>
                                    <a:gd name="T46" fmla="*/ 1393825 w 2750"/>
                                    <a:gd name="T47" fmla="*/ 1571625 h 2750"/>
                                    <a:gd name="T48" fmla="*/ 1212850 w 2750"/>
                                    <a:gd name="T49" fmla="*/ 1676400 h 2750"/>
                                    <a:gd name="T50" fmla="*/ 1006475 w 2750"/>
                                    <a:gd name="T51" fmla="*/ 1736725 h 2750"/>
                                    <a:gd name="T52" fmla="*/ 873125 w 2750"/>
                                    <a:gd name="T53" fmla="*/ 9525 h 2750"/>
                                    <a:gd name="T54" fmla="*/ 698500 w 2750"/>
                                    <a:gd name="T55" fmla="*/ 28575 h 2750"/>
                                    <a:gd name="T56" fmla="*/ 498475 w 2750"/>
                                    <a:gd name="T57" fmla="*/ 95250 h 2750"/>
                                    <a:gd name="T58" fmla="*/ 323850 w 2750"/>
                                    <a:gd name="T59" fmla="*/ 206375 h 2750"/>
                                    <a:gd name="T60" fmla="*/ 180975 w 2750"/>
                                    <a:gd name="T61" fmla="*/ 355600 h 2750"/>
                                    <a:gd name="T62" fmla="*/ 79375 w 2750"/>
                                    <a:gd name="T63" fmla="*/ 536575 h 2750"/>
                                    <a:gd name="T64" fmla="*/ 22225 w 2750"/>
                                    <a:gd name="T65" fmla="*/ 739775 h 2750"/>
                                    <a:gd name="T66" fmla="*/ 12700 w 2750"/>
                                    <a:gd name="T67" fmla="*/ 917575 h 2750"/>
                                    <a:gd name="T68" fmla="*/ 50800 w 2750"/>
                                    <a:gd name="T69" fmla="*/ 1127125 h 2750"/>
                                    <a:gd name="T70" fmla="*/ 136525 w 2750"/>
                                    <a:gd name="T71" fmla="*/ 1317625 h 2750"/>
                                    <a:gd name="T72" fmla="*/ 263525 w 2750"/>
                                    <a:gd name="T73" fmla="*/ 1482725 h 2750"/>
                                    <a:gd name="T74" fmla="*/ 425450 w 2750"/>
                                    <a:gd name="T75" fmla="*/ 1609725 h 2750"/>
                                    <a:gd name="T76" fmla="*/ 615950 w 2750"/>
                                    <a:gd name="T77" fmla="*/ 1695450 h 2750"/>
                                    <a:gd name="T78" fmla="*/ 828675 w 2750"/>
                                    <a:gd name="T79" fmla="*/ 1733550 h 2750"/>
                                    <a:gd name="T80" fmla="*/ 1003300 w 2750"/>
                                    <a:gd name="T81" fmla="*/ 1724025 h 2750"/>
                                    <a:gd name="T82" fmla="*/ 1209675 w 2750"/>
                                    <a:gd name="T83" fmla="*/ 1666875 h 2750"/>
                                    <a:gd name="T84" fmla="*/ 1387475 w 2750"/>
                                    <a:gd name="T85" fmla="*/ 1562100 h 2750"/>
                                    <a:gd name="T86" fmla="*/ 1539875 w 2750"/>
                                    <a:gd name="T87" fmla="*/ 1419225 h 2750"/>
                                    <a:gd name="T88" fmla="*/ 1651000 w 2750"/>
                                    <a:gd name="T89" fmla="*/ 1244600 h 2750"/>
                                    <a:gd name="T90" fmla="*/ 1717675 w 2750"/>
                                    <a:gd name="T91" fmla="*/ 1044575 h 2750"/>
                                    <a:gd name="T92" fmla="*/ 1736725 w 2750"/>
                                    <a:gd name="T93" fmla="*/ 873125 h 2750"/>
                                    <a:gd name="T94" fmla="*/ 1708150 w 2750"/>
                                    <a:gd name="T95" fmla="*/ 657225 h 2750"/>
                                    <a:gd name="T96" fmla="*/ 1631950 w 2750"/>
                                    <a:gd name="T97" fmla="*/ 460375 h 2750"/>
                                    <a:gd name="T98" fmla="*/ 1511300 w 2750"/>
                                    <a:gd name="T99" fmla="*/ 292100 h 2750"/>
                                    <a:gd name="T100" fmla="*/ 1355725 w 2750"/>
                                    <a:gd name="T101" fmla="*/ 155575 h 2750"/>
                                    <a:gd name="T102" fmla="*/ 1168400 w 2750"/>
                                    <a:gd name="T103" fmla="*/ 63500 h 2750"/>
                                    <a:gd name="T104" fmla="*/ 962025 w 2750"/>
                                    <a:gd name="T105" fmla="*/ 12700 h 2750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</a:gdLst>
                                  <a:ahLst/>
                                  <a:cxnLst>
                                    <a:cxn ang="T106">
                                      <a:pos x="T0" y="T1"/>
                                    </a:cxn>
                                    <a:cxn ang="T107">
                                      <a:pos x="T2" y="T3"/>
                                    </a:cxn>
                                    <a:cxn ang="T108">
                                      <a:pos x="T4" y="T5"/>
                                    </a:cxn>
                                    <a:cxn ang="T109">
                                      <a:pos x="T6" y="T7"/>
                                    </a:cxn>
                                    <a:cxn ang="T110">
                                      <a:pos x="T8" y="T9"/>
                                    </a:cxn>
                                    <a:cxn ang="T111">
                                      <a:pos x="T10" y="T11"/>
                                    </a:cxn>
                                    <a:cxn ang="T112">
                                      <a:pos x="T12" y="T13"/>
                                    </a:cxn>
                                    <a:cxn ang="T113">
                                      <a:pos x="T14" y="T15"/>
                                    </a:cxn>
                                    <a:cxn ang="T114">
                                      <a:pos x="T16" y="T17"/>
                                    </a:cxn>
                                    <a:cxn ang="T115">
                                      <a:pos x="T18" y="T19"/>
                                    </a:cxn>
                                    <a:cxn ang="T116">
                                      <a:pos x="T20" y="T21"/>
                                    </a:cxn>
                                    <a:cxn ang="T117">
                                      <a:pos x="T22" y="T23"/>
                                    </a:cxn>
                                    <a:cxn ang="T118">
                                      <a:pos x="T24" y="T25"/>
                                    </a:cxn>
                                    <a:cxn ang="T119">
                                      <a:pos x="T26" y="T27"/>
                                    </a:cxn>
                                    <a:cxn ang="T120">
                                      <a:pos x="T28" y="T29"/>
                                    </a:cxn>
                                    <a:cxn ang="T121">
                                      <a:pos x="T30" y="T31"/>
                                    </a:cxn>
                                    <a:cxn ang="T122">
                                      <a:pos x="T32" y="T33"/>
                                    </a:cxn>
                                    <a:cxn ang="T123">
                                      <a:pos x="T34" y="T35"/>
                                    </a:cxn>
                                    <a:cxn ang="T124">
                                      <a:pos x="T36" y="T37"/>
                                    </a:cxn>
                                    <a:cxn ang="T125">
                                      <a:pos x="T38" y="T39"/>
                                    </a:cxn>
                                    <a:cxn ang="T126">
                                      <a:pos x="T40" y="T41"/>
                                    </a:cxn>
                                    <a:cxn ang="T127">
                                      <a:pos x="T42" y="T43"/>
                                    </a:cxn>
                                    <a:cxn ang="T128">
                                      <a:pos x="T44" y="T45"/>
                                    </a:cxn>
                                    <a:cxn ang="T129">
                                      <a:pos x="T46" y="T47"/>
                                    </a:cxn>
                                    <a:cxn ang="T130">
                                      <a:pos x="T48" y="T49"/>
                                    </a:cxn>
                                    <a:cxn ang="T131">
                                      <a:pos x="T50" y="T51"/>
                                    </a:cxn>
                                    <a:cxn ang="T132">
                                      <a:pos x="T52" y="T53"/>
                                    </a:cxn>
                                    <a:cxn ang="T133">
                                      <a:pos x="T54" y="T55"/>
                                    </a:cxn>
                                    <a:cxn ang="T134">
                                      <a:pos x="T56" y="T57"/>
                                    </a:cxn>
                                    <a:cxn ang="T135">
                                      <a:pos x="T58" y="T59"/>
                                    </a:cxn>
                                    <a:cxn ang="T136">
                                      <a:pos x="T60" y="T61"/>
                                    </a:cxn>
                                    <a:cxn ang="T137">
                                      <a:pos x="T62" y="T63"/>
                                    </a:cxn>
                                    <a:cxn ang="T138">
                                      <a:pos x="T64" y="T65"/>
                                    </a:cxn>
                                    <a:cxn ang="T139">
                                      <a:pos x="T66" y="T67"/>
                                    </a:cxn>
                                    <a:cxn ang="T140">
                                      <a:pos x="T68" y="T69"/>
                                    </a:cxn>
                                    <a:cxn ang="T141">
                                      <a:pos x="T70" y="T71"/>
                                    </a:cxn>
                                    <a:cxn ang="T142">
                                      <a:pos x="T72" y="T73"/>
                                    </a:cxn>
                                    <a:cxn ang="T143">
                                      <a:pos x="T74" y="T75"/>
                                    </a:cxn>
                                    <a:cxn ang="T144">
                                      <a:pos x="T76" y="T77"/>
                                    </a:cxn>
                                    <a:cxn ang="T145">
                                      <a:pos x="T78" y="T79"/>
                                    </a:cxn>
                                    <a:cxn ang="T146">
                                      <a:pos x="T80" y="T81"/>
                                    </a:cxn>
                                    <a:cxn ang="T147">
                                      <a:pos x="T82" y="T83"/>
                                    </a:cxn>
                                    <a:cxn ang="T148">
                                      <a:pos x="T84" y="T85"/>
                                    </a:cxn>
                                    <a:cxn ang="T149">
                                      <a:pos x="T86" y="T87"/>
                                    </a:cxn>
                                    <a:cxn ang="T150">
                                      <a:pos x="T88" y="T89"/>
                                    </a:cxn>
                                    <a:cxn ang="T151">
                                      <a:pos x="T90" y="T91"/>
                                    </a:cxn>
                                    <a:cxn ang="T152">
                                      <a:pos x="T92" y="T93"/>
                                    </a:cxn>
                                    <a:cxn ang="T153">
                                      <a:pos x="T94" y="T95"/>
                                    </a:cxn>
                                    <a:cxn ang="T154">
                                      <a:pos x="T96" y="T97"/>
                                    </a:cxn>
                                    <a:cxn ang="T155">
                                      <a:pos x="T98" y="T99"/>
                                    </a:cxn>
                                    <a:cxn ang="T156">
                                      <a:pos x="T100" y="T101"/>
                                    </a:cxn>
                                    <a:cxn ang="T157">
                                      <a:pos x="T102" y="T103"/>
                                    </a:cxn>
                                    <a:cxn ang="T158">
                                      <a:pos x="T104" y="T105"/>
                                    </a:cxn>
                                  </a:cxnLst>
                                  <a:rect l="0" t="0" r="r" b="b"/>
                                  <a:pathLst>
                                    <a:path w="2750" h="2750">
                                      <a:moveTo>
                                        <a:pt x="1375" y="2750"/>
                                      </a:moveTo>
                                      <a:lnTo>
                                        <a:pt x="1375" y="2750"/>
                                      </a:lnTo>
                                      <a:lnTo>
                                        <a:pt x="1305" y="2745"/>
                                      </a:lnTo>
                                      <a:lnTo>
                                        <a:pt x="1235" y="2740"/>
                                      </a:lnTo>
                                      <a:lnTo>
                                        <a:pt x="1165" y="2735"/>
                                      </a:lnTo>
                                      <a:lnTo>
                                        <a:pt x="1100" y="2720"/>
                                      </a:lnTo>
                                      <a:lnTo>
                                        <a:pt x="1030" y="2705"/>
                                      </a:lnTo>
                                      <a:lnTo>
                                        <a:pt x="965" y="2685"/>
                                      </a:lnTo>
                                      <a:lnTo>
                                        <a:pt x="905" y="2665"/>
                                      </a:lnTo>
                                      <a:lnTo>
                                        <a:pt x="840" y="2640"/>
                                      </a:lnTo>
                                      <a:lnTo>
                                        <a:pt x="780" y="2615"/>
                                      </a:lnTo>
                                      <a:lnTo>
                                        <a:pt x="720" y="2580"/>
                                      </a:lnTo>
                                      <a:lnTo>
                                        <a:pt x="660" y="2550"/>
                                      </a:lnTo>
                                      <a:lnTo>
                                        <a:pt x="605" y="2515"/>
                                      </a:lnTo>
                                      <a:lnTo>
                                        <a:pt x="555" y="2475"/>
                                      </a:lnTo>
                                      <a:lnTo>
                                        <a:pt x="500" y="2435"/>
                                      </a:lnTo>
                                      <a:lnTo>
                                        <a:pt x="450" y="2390"/>
                                      </a:lnTo>
                                      <a:lnTo>
                                        <a:pt x="405" y="2345"/>
                                      </a:lnTo>
                                      <a:lnTo>
                                        <a:pt x="355" y="2295"/>
                                      </a:lnTo>
                                      <a:lnTo>
                                        <a:pt x="315" y="2245"/>
                                      </a:lnTo>
                                      <a:lnTo>
                                        <a:pt x="275" y="2195"/>
                                      </a:lnTo>
                                      <a:lnTo>
                                        <a:pt x="235" y="2140"/>
                                      </a:lnTo>
                                      <a:lnTo>
                                        <a:pt x="200" y="2085"/>
                                      </a:lnTo>
                                      <a:lnTo>
                                        <a:pt x="165" y="2030"/>
                                      </a:lnTo>
                                      <a:lnTo>
                                        <a:pt x="135" y="1970"/>
                                      </a:lnTo>
                                      <a:lnTo>
                                        <a:pt x="110" y="1910"/>
                                      </a:lnTo>
                                      <a:lnTo>
                                        <a:pt x="85" y="1845"/>
                                      </a:lnTo>
                                      <a:lnTo>
                                        <a:pt x="60" y="1780"/>
                                      </a:lnTo>
                                      <a:lnTo>
                                        <a:pt x="45" y="1715"/>
                                      </a:lnTo>
                                      <a:lnTo>
                                        <a:pt x="30" y="1650"/>
                                      </a:lnTo>
                                      <a:lnTo>
                                        <a:pt x="15" y="1580"/>
                                      </a:lnTo>
                                      <a:lnTo>
                                        <a:pt x="5" y="1515"/>
                                      </a:lnTo>
                                      <a:lnTo>
                                        <a:pt x="0" y="1445"/>
                                      </a:lnTo>
                                      <a:lnTo>
                                        <a:pt x="0" y="1375"/>
                                      </a:lnTo>
                                      <a:lnTo>
                                        <a:pt x="0" y="1305"/>
                                      </a:lnTo>
                                      <a:lnTo>
                                        <a:pt x="5" y="1235"/>
                                      </a:lnTo>
                                      <a:lnTo>
                                        <a:pt x="15" y="1165"/>
                                      </a:lnTo>
                                      <a:lnTo>
                                        <a:pt x="30" y="1095"/>
                                      </a:lnTo>
                                      <a:lnTo>
                                        <a:pt x="45" y="1030"/>
                                      </a:lnTo>
                                      <a:lnTo>
                                        <a:pt x="60" y="965"/>
                                      </a:lnTo>
                                      <a:lnTo>
                                        <a:pt x="85" y="900"/>
                                      </a:lnTo>
                                      <a:lnTo>
                                        <a:pt x="110" y="840"/>
                                      </a:lnTo>
                                      <a:lnTo>
                                        <a:pt x="135" y="780"/>
                                      </a:lnTo>
                                      <a:lnTo>
                                        <a:pt x="165" y="720"/>
                                      </a:lnTo>
                                      <a:lnTo>
                                        <a:pt x="200" y="660"/>
                                      </a:lnTo>
                                      <a:lnTo>
                                        <a:pt x="235" y="605"/>
                                      </a:lnTo>
                                      <a:lnTo>
                                        <a:pt x="275" y="550"/>
                                      </a:lnTo>
                                      <a:lnTo>
                                        <a:pt x="315" y="500"/>
                                      </a:lnTo>
                                      <a:lnTo>
                                        <a:pt x="355" y="450"/>
                                      </a:lnTo>
                                      <a:lnTo>
                                        <a:pt x="405" y="400"/>
                                      </a:lnTo>
                                      <a:lnTo>
                                        <a:pt x="450" y="355"/>
                                      </a:lnTo>
                                      <a:lnTo>
                                        <a:pt x="500" y="315"/>
                                      </a:lnTo>
                                      <a:lnTo>
                                        <a:pt x="555" y="270"/>
                                      </a:lnTo>
                                      <a:lnTo>
                                        <a:pt x="605" y="235"/>
                                      </a:lnTo>
                                      <a:lnTo>
                                        <a:pt x="660" y="195"/>
                                      </a:lnTo>
                                      <a:lnTo>
                                        <a:pt x="720" y="165"/>
                                      </a:lnTo>
                                      <a:lnTo>
                                        <a:pt x="780" y="135"/>
                                      </a:lnTo>
                                      <a:lnTo>
                                        <a:pt x="840" y="105"/>
                                      </a:lnTo>
                                      <a:lnTo>
                                        <a:pt x="905" y="80"/>
                                      </a:lnTo>
                                      <a:lnTo>
                                        <a:pt x="965" y="60"/>
                                      </a:lnTo>
                                      <a:lnTo>
                                        <a:pt x="1030" y="40"/>
                                      </a:lnTo>
                                      <a:lnTo>
                                        <a:pt x="1100" y="25"/>
                                      </a:lnTo>
                                      <a:lnTo>
                                        <a:pt x="1165" y="15"/>
                                      </a:lnTo>
                                      <a:lnTo>
                                        <a:pt x="1235" y="5"/>
                                      </a:lnTo>
                                      <a:lnTo>
                                        <a:pt x="1305" y="0"/>
                                      </a:lnTo>
                                      <a:lnTo>
                                        <a:pt x="1375" y="0"/>
                                      </a:lnTo>
                                      <a:lnTo>
                                        <a:pt x="1445" y="0"/>
                                      </a:lnTo>
                                      <a:lnTo>
                                        <a:pt x="1515" y="5"/>
                                      </a:lnTo>
                                      <a:lnTo>
                                        <a:pt x="1585" y="15"/>
                                      </a:lnTo>
                                      <a:lnTo>
                                        <a:pt x="1650" y="25"/>
                                      </a:lnTo>
                                      <a:lnTo>
                                        <a:pt x="1720" y="40"/>
                                      </a:lnTo>
                                      <a:lnTo>
                                        <a:pt x="1785" y="60"/>
                                      </a:lnTo>
                                      <a:lnTo>
                                        <a:pt x="1845" y="80"/>
                                      </a:lnTo>
                                      <a:lnTo>
                                        <a:pt x="1910" y="105"/>
                                      </a:lnTo>
                                      <a:lnTo>
                                        <a:pt x="1970" y="135"/>
                                      </a:lnTo>
                                      <a:lnTo>
                                        <a:pt x="2030" y="165"/>
                                      </a:lnTo>
                                      <a:lnTo>
                                        <a:pt x="2090" y="195"/>
                                      </a:lnTo>
                                      <a:lnTo>
                                        <a:pt x="2145" y="235"/>
                                      </a:lnTo>
                                      <a:lnTo>
                                        <a:pt x="2195" y="270"/>
                                      </a:lnTo>
                                      <a:lnTo>
                                        <a:pt x="2250" y="315"/>
                                      </a:lnTo>
                                      <a:lnTo>
                                        <a:pt x="2300" y="355"/>
                                      </a:lnTo>
                                      <a:lnTo>
                                        <a:pt x="2345" y="400"/>
                                      </a:lnTo>
                                      <a:lnTo>
                                        <a:pt x="2390" y="450"/>
                                      </a:lnTo>
                                      <a:lnTo>
                                        <a:pt x="2435" y="500"/>
                                      </a:lnTo>
                                      <a:lnTo>
                                        <a:pt x="2475" y="550"/>
                                      </a:lnTo>
                                      <a:lnTo>
                                        <a:pt x="2515" y="605"/>
                                      </a:lnTo>
                                      <a:lnTo>
                                        <a:pt x="2550" y="660"/>
                                      </a:lnTo>
                                      <a:lnTo>
                                        <a:pt x="2585" y="720"/>
                                      </a:lnTo>
                                      <a:lnTo>
                                        <a:pt x="2615" y="780"/>
                                      </a:lnTo>
                                      <a:lnTo>
                                        <a:pt x="2640" y="840"/>
                                      </a:lnTo>
                                      <a:lnTo>
                                        <a:pt x="2665" y="900"/>
                                      </a:lnTo>
                                      <a:lnTo>
                                        <a:pt x="2690" y="965"/>
                                      </a:lnTo>
                                      <a:lnTo>
                                        <a:pt x="2705" y="1030"/>
                                      </a:lnTo>
                                      <a:lnTo>
                                        <a:pt x="2720" y="1095"/>
                                      </a:lnTo>
                                      <a:lnTo>
                                        <a:pt x="2735" y="1165"/>
                                      </a:lnTo>
                                      <a:lnTo>
                                        <a:pt x="2745" y="1235"/>
                                      </a:lnTo>
                                      <a:lnTo>
                                        <a:pt x="2750" y="1305"/>
                                      </a:lnTo>
                                      <a:lnTo>
                                        <a:pt x="2750" y="1375"/>
                                      </a:lnTo>
                                      <a:lnTo>
                                        <a:pt x="2750" y="1445"/>
                                      </a:lnTo>
                                      <a:lnTo>
                                        <a:pt x="2745" y="1515"/>
                                      </a:lnTo>
                                      <a:lnTo>
                                        <a:pt x="2735" y="1580"/>
                                      </a:lnTo>
                                      <a:lnTo>
                                        <a:pt x="2720" y="1650"/>
                                      </a:lnTo>
                                      <a:lnTo>
                                        <a:pt x="2705" y="1715"/>
                                      </a:lnTo>
                                      <a:lnTo>
                                        <a:pt x="2690" y="1780"/>
                                      </a:lnTo>
                                      <a:lnTo>
                                        <a:pt x="2665" y="1845"/>
                                      </a:lnTo>
                                      <a:lnTo>
                                        <a:pt x="2640" y="1910"/>
                                      </a:lnTo>
                                      <a:lnTo>
                                        <a:pt x="2615" y="1970"/>
                                      </a:lnTo>
                                      <a:lnTo>
                                        <a:pt x="2585" y="2030"/>
                                      </a:lnTo>
                                      <a:lnTo>
                                        <a:pt x="2550" y="2085"/>
                                      </a:lnTo>
                                      <a:lnTo>
                                        <a:pt x="2515" y="2140"/>
                                      </a:lnTo>
                                      <a:lnTo>
                                        <a:pt x="2475" y="2195"/>
                                      </a:lnTo>
                                      <a:lnTo>
                                        <a:pt x="2435" y="2245"/>
                                      </a:lnTo>
                                      <a:lnTo>
                                        <a:pt x="2390" y="2295"/>
                                      </a:lnTo>
                                      <a:lnTo>
                                        <a:pt x="2345" y="2345"/>
                                      </a:lnTo>
                                      <a:lnTo>
                                        <a:pt x="2300" y="2390"/>
                                      </a:lnTo>
                                      <a:lnTo>
                                        <a:pt x="2250" y="2435"/>
                                      </a:lnTo>
                                      <a:lnTo>
                                        <a:pt x="2195" y="2475"/>
                                      </a:lnTo>
                                      <a:lnTo>
                                        <a:pt x="2145" y="2515"/>
                                      </a:lnTo>
                                      <a:lnTo>
                                        <a:pt x="2090" y="2550"/>
                                      </a:lnTo>
                                      <a:lnTo>
                                        <a:pt x="2030" y="2580"/>
                                      </a:lnTo>
                                      <a:lnTo>
                                        <a:pt x="1970" y="2615"/>
                                      </a:lnTo>
                                      <a:lnTo>
                                        <a:pt x="1910" y="2640"/>
                                      </a:lnTo>
                                      <a:lnTo>
                                        <a:pt x="1845" y="2665"/>
                                      </a:lnTo>
                                      <a:lnTo>
                                        <a:pt x="1785" y="2685"/>
                                      </a:lnTo>
                                      <a:lnTo>
                                        <a:pt x="1720" y="2705"/>
                                      </a:lnTo>
                                      <a:lnTo>
                                        <a:pt x="1650" y="2720"/>
                                      </a:lnTo>
                                      <a:lnTo>
                                        <a:pt x="1585" y="2735"/>
                                      </a:lnTo>
                                      <a:lnTo>
                                        <a:pt x="1515" y="2740"/>
                                      </a:lnTo>
                                      <a:lnTo>
                                        <a:pt x="1445" y="2745"/>
                                      </a:lnTo>
                                      <a:lnTo>
                                        <a:pt x="1375" y="2750"/>
                                      </a:lnTo>
                                      <a:close/>
                                      <a:moveTo>
                                        <a:pt x="1375" y="15"/>
                                      </a:moveTo>
                                      <a:lnTo>
                                        <a:pt x="1375" y="15"/>
                                      </a:lnTo>
                                      <a:lnTo>
                                        <a:pt x="1305" y="15"/>
                                      </a:lnTo>
                                      <a:lnTo>
                                        <a:pt x="1235" y="20"/>
                                      </a:lnTo>
                                      <a:lnTo>
                                        <a:pt x="1170" y="30"/>
                                      </a:lnTo>
                                      <a:lnTo>
                                        <a:pt x="1100" y="45"/>
                                      </a:lnTo>
                                      <a:lnTo>
                                        <a:pt x="1035" y="60"/>
                                      </a:lnTo>
                                      <a:lnTo>
                                        <a:pt x="970" y="75"/>
                                      </a:lnTo>
                                      <a:lnTo>
                                        <a:pt x="910" y="100"/>
                                      </a:lnTo>
                                      <a:lnTo>
                                        <a:pt x="845" y="120"/>
                                      </a:lnTo>
                                      <a:lnTo>
                                        <a:pt x="785" y="150"/>
                                      </a:lnTo>
                                      <a:lnTo>
                                        <a:pt x="730" y="180"/>
                                      </a:lnTo>
                                      <a:lnTo>
                                        <a:pt x="670" y="210"/>
                                      </a:lnTo>
                                      <a:lnTo>
                                        <a:pt x="615" y="245"/>
                                      </a:lnTo>
                                      <a:lnTo>
                                        <a:pt x="565" y="285"/>
                                      </a:lnTo>
                                      <a:lnTo>
                                        <a:pt x="510" y="325"/>
                                      </a:lnTo>
                                      <a:lnTo>
                                        <a:pt x="460" y="370"/>
                                      </a:lnTo>
                                      <a:lnTo>
                                        <a:pt x="415" y="415"/>
                                      </a:lnTo>
                                      <a:lnTo>
                                        <a:pt x="370" y="460"/>
                                      </a:lnTo>
                                      <a:lnTo>
                                        <a:pt x="325" y="510"/>
                                      </a:lnTo>
                                      <a:lnTo>
                                        <a:pt x="285" y="560"/>
                                      </a:lnTo>
                                      <a:lnTo>
                                        <a:pt x="250" y="615"/>
                                      </a:lnTo>
                                      <a:lnTo>
                                        <a:pt x="215" y="670"/>
                                      </a:lnTo>
                                      <a:lnTo>
                                        <a:pt x="180" y="725"/>
                                      </a:lnTo>
                                      <a:lnTo>
                                        <a:pt x="150" y="785"/>
                                      </a:lnTo>
                                      <a:lnTo>
                                        <a:pt x="125" y="845"/>
                                      </a:lnTo>
                                      <a:lnTo>
                                        <a:pt x="100" y="905"/>
                                      </a:lnTo>
                                      <a:lnTo>
                                        <a:pt x="80" y="970"/>
                                      </a:lnTo>
                                      <a:lnTo>
                                        <a:pt x="60" y="1035"/>
                                      </a:lnTo>
                                      <a:lnTo>
                                        <a:pt x="45" y="1100"/>
                                      </a:lnTo>
                                      <a:lnTo>
                                        <a:pt x="35" y="1165"/>
                                      </a:lnTo>
                                      <a:lnTo>
                                        <a:pt x="25" y="1235"/>
                                      </a:lnTo>
                                      <a:lnTo>
                                        <a:pt x="20" y="1305"/>
                                      </a:lnTo>
                                      <a:lnTo>
                                        <a:pt x="15" y="1375"/>
                                      </a:lnTo>
                                      <a:lnTo>
                                        <a:pt x="20" y="1445"/>
                                      </a:lnTo>
                                      <a:lnTo>
                                        <a:pt x="25" y="1510"/>
                                      </a:lnTo>
                                      <a:lnTo>
                                        <a:pt x="35" y="1580"/>
                                      </a:lnTo>
                                      <a:lnTo>
                                        <a:pt x="45" y="1645"/>
                                      </a:lnTo>
                                      <a:lnTo>
                                        <a:pt x="60" y="1710"/>
                                      </a:lnTo>
                                      <a:lnTo>
                                        <a:pt x="80" y="1775"/>
                                      </a:lnTo>
                                      <a:lnTo>
                                        <a:pt x="100" y="1840"/>
                                      </a:lnTo>
                                      <a:lnTo>
                                        <a:pt x="125" y="1900"/>
                                      </a:lnTo>
                                      <a:lnTo>
                                        <a:pt x="150" y="1960"/>
                                      </a:lnTo>
                                      <a:lnTo>
                                        <a:pt x="180" y="2020"/>
                                      </a:lnTo>
                                      <a:lnTo>
                                        <a:pt x="215" y="2075"/>
                                      </a:lnTo>
                                      <a:lnTo>
                                        <a:pt x="250" y="2130"/>
                                      </a:lnTo>
                                      <a:lnTo>
                                        <a:pt x="285" y="2185"/>
                                      </a:lnTo>
                                      <a:lnTo>
                                        <a:pt x="325" y="2235"/>
                                      </a:lnTo>
                                      <a:lnTo>
                                        <a:pt x="370" y="2285"/>
                                      </a:lnTo>
                                      <a:lnTo>
                                        <a:pt x="415" y="2335"/>
                                      </a:lnTo>
                                      <a:lnTo>
                                        <a:pt x="460" y="2380"/>
                                      </a:lnTo>
                                      <a:lnTo>
                                        <a:pt x="510" y="2420"/>
                                      </a:lnTo>
                                      <a:lnTo>
                                        <a:pt x="565" y="2460"/>
                                      </a:lnTo>
                                      <a:lnTo>
                                        <a:pt x="615" y="2500"/>
                                      </a:lnTo>
                                      <a:lnTo>
                                        <a:pt x="670" y="2535"/>
                                      </a:lnTo>
                                      <a:lnTo>
                                        <a:pt x="730" y="2565"/>
                                      </a:lnTo>
                                      <a:lnTo>
                                        <a:pt x="785" y="2595"/>
                                      </a:lnTo>
                                      <a:lnTo>
                                        <a:pt x="845" y="2625"/>
                                      </a:lnTo>
                                      <a:lnTo>
                                        <a:pt x="910" y="2650"/>
                                      </a:lnTo>
                                      <a:lnTo>
                                        <a:pt x="970" y="2670"/>
                                      </a:lnTo>
                                      <a:lnTo>
                                        <a:pt x="1035" y="2690"/>
                                      </a:lnTo>
                                      <a:lnTo>
                                        <a:pt x="1100" y="2705"/>
                                      </a:lnTo>
                                      <a:lnTo>
                                        <a:pt x="1170" y="2715"/>
                                      </a:lnTo>
                                      <a:lnTo>
                                        <a:pt x="1235" y="2725"/>
                                      </a:lnTo>
                                      <a:lnTo>
                                        <a:pt x="1305" y="2730"/>
                                      </a:lnTo>
                                      <a:lnTo>
                                        <a:pt x="1375" y="2730"/>
                                      </a:lnTo>
                                      <a:lnTo>
                                        <a:pt x="1445" y="2730"/>
                                      </a:lnTo>
                                      <a:lnTo>
                                        <a:pt x="1515" y="2725"/>
                                      </a:lnTo>
                                      <a:lnTo>
                                        <a:pt x="1580" y="2715"/>
                                      </a:lnTo>
                                      <a:lnTo>
                                        <a:pt x="1650" y="2705"/>
                                      </a:lnTo>
                                      <a:lnTo>
                                        <a:pt x="1715" y="2690"/>
                                      </a:lnTo>
                                      <a:lnTo>
                                        <a:pt x="1780" y="2670"/>
                                      </a:lnTo>
                                      <a:lnTo>
                                        <a:pt x="1840" y="2650"/>
                                      </a:lnTo>
                                      <a:lnTo>
                                        <a:pt x="1905" y="2625"/>
                                      </a:lnTo>
                                      <a:lnTo>
                                        <a:pt x="1965" y="2595"/>
                                      </a:lnTo>
                                      <a:lnTo>
                                        <a:pt x="2020" y="2565"/>
                                      </a:lnTo>
                                      <a:lnTo>
                                        <a:pt x="2080" y="2535"/>
                                      </a:lnTo>
                                      <a:lnTo>
                                        <a:pt x="2135" y="2500"/>
                                      </a:lnTo>
                                      <a:lnTo>
                                        <a:pt x="2185" y="2460"/>
                                      </a:lnTo>
                                      <a:lnTo>
                                        <a:pt x="2240" y="2420"/>
                                      </a:lnTo>
                                      <a:lnTo>
                                        <a:pt x="2290" y="2380"/>
                                      </a:lnTo>
                                      <a:lnTo>
                                        <a:pt x="2335" y="2335"/>
                                      </a:lnTo>
                                      <a:lnTo>
                                        <a:pt x="2380" y="2285"/>
                                      </a:lnTo>
                                      <a:lnTo>
                                        <a:pt x="2425" y="2235"/>
                                      </a:lnTo>
                                      <a:lnTo>
                                        <a:pt x="2465" y="2185"/>
                                      </a:lnTo>
                                      <a:lnTo>
                                        <a:pt x="2500" y="2130"/>
                                      </a:lnTo>
                                      <a:lnTo>
                                        <a:pt x="2535" y="2075"/>
                                      </a:lnTo>
                                      <a:lnTo>
                                        <a:pt x="2570" y="2020"/>
                                      </a:lnTo>
                                      <a:lnTo>
                                        <a:pt x="2600" y="1960"/>
                                      </a:lnTo>
                                      <a:lnTo>
                                        <a:pt x="2625" y="1900"/>
                                      </a:lnTo>
                                      <a:lnTo>
                                        <a:pt x="2650" y="1840"/>
                                      </a:lnTo>
                                      <a:lnTo>
                                        <a:pt x="2670" y="1775"/>
                                      </a:lnTo>
                                      <a:lnTo>
                                        <a:pt x="2690" y="1710"/>
                                      </a:lnTo>
                                      <a:lnTo>
                                        <a:pt x="2705" y="1645"/>
                                      </a:lnTo>
                                      <a:lnTo>
                                        <a:pt x="2715" y="1580"/>
                                      </a:lnTo>
                                      <a:lnTo>
                                        <a:pt x="2725" y="1510"/>
                                      </a:lnTo>
                                      <a:lnTo>
                                        <a:pt x="2730" y="1445"/>
                                      </a:lnTo>
                                      <a:lnTo>
                                        <a:pt x="2735" y="1375"/>
                                      </a:lnTo>
                                      <a:lnTo>
                                        <a:pt x="2730" y="1305"/>
                                      </a:lnTo>
                                      <a:lnTo>
                                        <a:pt x="2725" y="1235"/>
                                      </a:lnTo>
                                      <a:lnTo>
                                        <a:pt x="2715" y="1165"/>
                                      </a:lnTo>
                                      <a:lnTo>
                                        <a:pt x="2705" y="1100"/>
                                      </a:lnTo>
                                      <a:lnTo>
                                        <a:pt x="2690" y="1035"/>
                                      </a:lnTo>
                                      <a:lnTo>
                                        <a:pt x="2670" y="970"/>
                                      </a:lnTo>
                                      <a:lnTo>
                                        <a:pt x="2650" y="905"/>
                                      </a:lnTo>
                                      <a:lnTo>
                                        <a:pt x="2625" y="845"/>
                                      </a:lnTo>
                                      <a:lnTo>
                                        <a:pt x="2600" y="785"/>
                                      </a:lnTo>
                                      <a:lnTo>
                                        <a:pt x="2570" y="725"/>
                                      </a:lnTo>
                                      <a:lnTo>
                                        <a:pt x="2535" y="670"/>
                                      </a:lnTo>
                                      <a:lnTo>
                                        <a:pt x="2500" y="615"/>
                                      </a:lnTo>
                                      <a:lnTo>
                                        <a:pt x="2465" y="560"/>
                                      </a:lnTo>
                                      <a:lnTo>
                                        <a:pt x="2425" y="510"/>
                                      </a:lnTo>
                                      <a:lnTo>
                                        <a:pt x="2380" y="460"/>
                                      </a:lnTo>
                                      <a:lnTo>
                                        <a:pt x="2335" y="415"/>
                                      </a:lnTo>
                                      <a:lnTo>
                                        <a:pt x="2290" y="370"/>
                                      </a:lnTo>
                                      <a:lnTo>
                                        <a:pt x="2240" y="325"/>
                                      </a:lnTo>
                                      <a:lnTo>
                                        <a:pt x="2185" y="285"/>
                                      </a:lnTo>
                                      <a:lnTo>
                                        <a:pt x="2135" y="245"/>
                                      </a:lnTo>
                                      <a:lnTo>
                                        <a:pt x="2080" y="210"/>
                                      </a:lnTo>
                                      <a:lnTo>
                                        <a:pt x="2020" y="180"/>
                                      </a:lnTo>
                                      <a:lnTo>
                                        <a:pt x="1965" y="150"/>
                                      </a:lnTo>
                                      <a:lnTo>
                                        <a:pt x="1905" y="120"/>
                                      </a:lnTo>
                                      <a:lnTo>
                                        <a:pt x="1840" y="100"/>
                                      </a:lnTo>
                                      <a:lnTo>
                                        <a:pt x="1780" y="75"/>
                                      </a:lnTo>
                                      <a:lnTo>
                                        <a:pt x="1715" y="60"/>
                                      </a:lnTo>
                                      <a:lnTo>
                                        <a:pt x="1650" y="45"/>
                                      </a:lnTo>
                                      <a:lnTo>
                                        <a:pt x="1580" y="30"/>
                                      </a:lnTo>
                                      <a:lnTo>
                                        <a:pt x="1515" y="20"/>
                                      </a:lnTo>
                                      <a:lnTo>
                                        <a:pt x="1445" y="15"/>
                                      </a:lnTo>
                                      <a:lnTo>
                                        <a:pt x="1375" y="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" name="Freeform 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16100" y="1441400"/>
                                  <a:ext cx="76200" cy="123800"/>
                                </a:xfrm>
                                <a:custGeom>
                                  <a:avLst/>
                                  <a:gdLst>
                                    <a:gd name="T0" fmla="*/ 73025 w 120"/>
                                    <a:gd name="T1" fmla="*/ 3175 h 195"/>
                                    <a:gd name="T2" fmla="*/ 73025 w 120"/>
                                    <a:gd name="T3" fmla="*/ 3175 h 195"/>
                                    <a:gd name="T4" fmla="*/ 60325 w 120"/>
                                    <a:gd name="T5" fmla="*/ 6350 h 195"/>
                                    <a:gd name="T6" fmla="*/ 50800 w 120"/>
                                    <a:gd name="T7" fmla="*/ 9525 h 195"/>
                                    <a:gd name="T8" fmla="*/ 34925 w 120"/>
                                    <a:gd name="T9" fmla="*/ 22225 h 195"/>
                                    <a:gd name="T10" fmla="*/ 25400 w 120"/>
                                    <a:gd name="T11" fmla="*/ 38100 h 195"/>
                                    <a:gd name="T12" fmla="*/ 19050 w 120"/>
                                    <a:gd name="T13" fmla="*/ 53975 h 195"/>
                                    <a:gd name="T14" fmla="*/ 19050 w 120"/>
                                    <a:gd name="T15" fmla="*/ 53975 h 195"/>
                                    <a:gd name="T16" fmla="*/ 31750 w 120"/>
                                    <a:gd name="T17" fmla="*/ 47625 h 195"/>
                                    <a:gd name="T18" fmla="*/ 44450 w 120"/>
                                    <a:gd name="T19" fmla="*/ 44450 h 195"/>
                                    <a:gd name="T20" fmla="*/ 44450 w 120"/>
                                    <a:gd name="T21" fmla="*/ 44450 h 195"/>
                                    <a:gd name="T22" fmla="*/ 57150 w 120"/>
                                    <a:gd name="T23" fmla="*/ 47625 h 195"/>
                                    <a:gd name="T24" fmla="*/ 66675 w 120"/>
                                    <a:gd name="T25" fmla="*/ 57150 h 195"/>
                                    <a:gd name="T26" fmla="*/ 73025 w 120"/>
                                    <a:gd name="T27" fmla="*/ 66675 h 195"/>
                                    <a:gd name="T28" fmla="*/ 76200 w 120"/>
                                    <a:gd name="T29" fmla="*/ 82550 h 195"/>
                                    <a:gd name="T30" fmla="*/ 76200 w 120"/>
                                    <a:gd name="T31" fmla="*/ 82550 h 195"/>
                                    <a:gd name="T32" fmla="*/ 73025 w 120"/>
                                    <a:gd name="T33" fmla="*/ 95250 h 195"/>
                                    <a:gd name="T34" fmla="*/ 69850 w 120"/>
                                    <a:gd name="T35" fmla="*/ 107950 h 195"/>
                                    <a:gd name="T36" fmla="*/ 63500 w 120"/>
                                    <a:gd name="T37" fmla="*/ 114300 h 195"/>
                                    <a:gd name="T38" fmla="*/ 57150 w 120"/>
                                    <a:gd name="T39" fmla="*/ 120650 h 195"/>
                                    <a:gd name="T40" fmla="*/ 47625 w 120"/>
                                    <a:gd name="T41" fmla="*/ 123825 h 195"/>
                                    <a:gd name="T42" fmla="*/ 38100 w 120"/>
                                    <a:gd name="T43" fmla="*/ 123825 h 195"/>
                                    <a:gd name="T44" fmla="*/ 38100 w 120"/>
                                    <a:gd name="T45" fmla="*/ 123825 h 195"/>
                                    <a:gd name="T46" fmla="*/ 22225 w 120"/>
                                    <a:gd name="T47" fmla="*/ 120650 h 195"/>
                                    <a:gd name="T48" fmla="*/ 9525 w 120"/>
                                    <a:gd name="T49" fmla="*/ 111125 h 195"/>
                                    <a:gd name="T50" fmla="*/ 6350 w 120"/>
                                    <a:gd name="T51" fmla="*/ 104775 h 195"/>
                                    <a:gd name="T52" fmla="*/ 3175 w 120"/>
                                    <a:gd name="T53" fmla="*/ 95250 h 195"/>
                                    <a:gd name="T54" fmla="*/ 0 w 120"/>
                                    <a:gd name="T55" fmla="*/ 69850 h 195"/>
                                    <a:gd name="T56" fmla="*/ 0 w 120"/>
                                    <a:gd name="T57" fmla="*/ 69850 h 195"/>
                                    <a:gd name="T58" fmla="*/ 0 w 120"/>
                                    <a:gd name="T59" fmla="*/ 57150 h 195"/>
                                    <a:gd name="T60" fmla="*/ 3175 w 120"/>
                                    <a:gd name="T61" fmla="*/ 44450 h 195"/>
                                    <a:gd name="T62" fmla="*/ 9525 w 120"/>
                                    <a:gd name="T63" fmla="*/ 31750 h 195"/>
                                    <a:gd name="T64" fmla="*/ 19050 w 120"/>
                                    <a:gd name="T65" fmla="*/ 22225 h 195"/>
                                    <a:gd name="T66" fmla="*/ 28575 w 120"/>
                                    <a:gd name="T67" fmla="*/ 12700 h 195"/>
                                    <a:gd name="T68" fmla="*/ 41275 w 120"/>
                                    <a:gd name="T69" fmla="*/ 6350 h 195"/>
                                    <a:gd name="T70" fmla="*/ 57150 w 120"/>
                                    <a:gd name="T71" fmla="*/ 3175 h 195"/>
                                    <a:gd name="T72" fmla="*/ 73025 w 120"/>
                                    <a:gd name="T73" fmla="*/ 0 h 195"/>
                                    <a:gd name="T74" fmla="*/ 73025 w 120"/>
                                    <a:gd name="T75" fmla="*/ 3175 h 195"/>
                                    <a:gd name="T76" fmla="*/ 19050 w 120"/>
                                    <a:gd name="T77" fmla="*/ 60325 h 195"/>
                                    <a:gd name="T78" fmla="*/ 19050 w 120"/>
                                    <a:gd name="T79" fmla="*/ 60325 h 195"/>
                                    <a:gd name="T80" fmla="*/ 15875 w 120"/>
                                    <a:gd name="T81" fmla="*/ 63500 h 195"/>
                                    <a:gd name="T82" fmla="*/ 15875 w 120"/>
                                    <a:gd name="T83" fmla="*/ 76200 h 195"/>
                                    <a:gd name="T84" fmla="*/ 15875 w 120"/>
                                    <a:gd name="T85" fmla="*/ 76200 h 195"/>
                                    <a:gd name="T86" fmla="*/ 15875 w 120"/>
                                    <a:gd name="T87" fmla="*/ 95250 h 195"/>
                                    <a:gd name="T88" fmla="*/ 22225 w 120"/>
                                    <a:gd name="T89" fmla="*/ 107950 h 195"/>
                                    <a:gd name="T90" fmla="*/ 31750 w 120"/>
                                    <a:gd name="T91" fmla="*/ 117475 h 195"/>
                                    <a:gd name="T92" fmla="*/ 41275 w 120"/>
                                    <a:gd name="T93" fmla="*/ 120650 h 195"/>
                                    <a:gd name="T94" fmla="*/ 41275 w 120"/>
                                    <a:gd name="T95" fmla="*/ 120650 h 195"/>
                                    <a:gd name="T96" fmla="*/ 47625 w 120"/>
                                    <a:gd name="T97" fmla="*/ 117475 h 195"/>
                                    <a:gd name="T98" fmla="*/ 53975 w 120"/>
                                    <a:gd name="T99" fmla="*/ 111125 h 195"/>
                                    <a:gd name="T100" fmla="*/ 57150 w 120"/>
                                    <a:gd name="T101" fmla="*/ 104775 h 195"/>
                                    <a:gd name="T102" fmla="*/ 60325 w 120"/>
                                    <a:gd name="T103" fmla="*/ 88900 h 195"/>
                                    <a:gd name="T104" fmla="*/ 60325 w 120"/>
                                    <a:gd name="T105" fmla="*/ 88900 h 195"/>
                                    <a:gd name="T106" fmla="*/ 60325 w 120"/>
                                    <a:gd name="T107" fmla="*/ 76200 h 195"/>
                                    <a:gd name="T108" fmla="*/ 53975 w 120"/>
                                    <a:gd name="T109" fmla="*/ 66675 h 195"/>
                                    <a:gd name="T110" fmla="*/ 47625 w 120"/>
                                    <a:gd name="T111" fmla="*/ 57150 h 195"/>
                                    <a:gd name="T112" fmla="*/ 34925 w 120"/>
                                    <a:gd name="T113" fmla="*/ 53975 h 195"/>
                                    <a:gd name="T114" fmla="*/ 34925 w 120"/>
                                    <a:gd name="T115" fmla="*/ 53975 h 195"/>
                                    <a:gd name="T116" fmla="*/ 25400 w 120"/>
                                    <a:gd name="T117" fmla="*/ 53975 h 195"/>
                                    <a:gd name="T118" fmla="*/ 19050 w 120"/>
                                    <a:gd name="T119" fmla="*/ 60325 h 195"/>
                                    <a:gd name="T120" fmla="*/ 19050 w 120"/>
                                    <a:gd name="T121" fmla="*/ 60325 h 195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  <a:gd name="T165" fmla="*/ 0 60000 65536"/>
                                    <a:gd name="T166" fmla="*/ 0 60000 65536"/>
                                    <a:gd name="T167" fmla="*/ 0 60000 65536"/>
                                    <a:gd name="T168" fmla="*/ 0 60000 65536"/>
                                    <a:gd name="T169" fmla="*/ 0 60000 65536"/>
                                    <a:gd name="T170" fmla="*/ 0 60000 65536"/>
                                    <a:gd name="T171" fmla="*/ 0 60000 65536"/>
                                    <a:gd name="T172" fmla="*/ 0 60000 65536"/>
                                    <a:gd name="T173" fmla="*/ 0 60000 65536"/>
                                    <a:gd name="T174" fmla="*/ 0 60000 65536"/>
                                    <a:gd name="T175" fmla="*/ 0 60000 65536"/>
                                    <a:gd name="T176" fmla="*/ 0 60000 65536"/>
                                    <a:gd name="T177" fmla="*/ 0 60000 65536"/>
                                    <a:gd name="T178" fmla="*/ 0 60000 65536"/>
                                    <a:gd name="T179" fmla="*/ 0 60000 65536"/>
                                    <a:gd name="T180" fmla="*/ 0 60000 65536"/>
                                    <a:gd name="T181" fmla="*/ 0 60000 65536"/>
                                    <a:gd name="T182" fmla="*/ 0 60000 65536"/>
                                  </a:gdLst>
                                  <a:ahLst/>
                                  <a:cxnLst>
                                    <a:cxn ang="T122">
                                      <a:pos x="T0" y="T1"/>
                                    </a:cxn>
                                    <a:cxn ang="T123">
                                      <a:pos x="T2" y="T3"/>
                                    </a:cxn>
                                    <a:cxn ang="T124">
                                      <a:pos x="T4" y="T5"/>
                                    </a:cxn>
                                    <a:cxn ang="T125">
                                      <a:pos x="T6" y="T7"/>
                                    </a:cxn>
                                    <a:cxn ang="T126">
                                      <a:pos x="T8" y="T9"/>
                                    </a:cxn>
                                    <a:cxn ang="T127">
                                      <a:pos x="T10" y="T11"/>
                                    </a:cxn>
                                    <a:cxn ang="T128">
                                      <a:pos x="T12" y="T13"/>
                                    </a:cxn>
                                    <a:cxn ang="T129">
                                      <a:pos x="T14" y="T15"/>
                                    </a:cxn>
                                    <a:cxn ang="T130">
                                      <a:pos x="T16" y="T17"/>
                                    </a:cxn>
                                    <a:cxn ang="T131">
                                      <a:pos x="T18" y="T19"/>
                                    </a:cxn>
                                    <a:cxn ang="T132">
                                      <a:pos x="T20" y="T21"/>
                                    </a:cxn>
                                    <a:cxn ang="T133">
                                      <a:pos x="T22" y="T23"/>
                                    </a:cxn>
                                    <a:cxn ang="T134">
                                      <a:pos x="T24" y="T25"/>
                                    </a:cxn>
                                    <a:cxn ang="T135">
                                      <a:pos x="T26" y="T27"/>
                                    </a:cxn>
                                    <a:cxn ang="T136">
                                      <a:pos x="T28" y="T29"/>
                                    </a:cxn>
                                    <a:cxn ang="T137">
                                      <a:pos x="T30" y="T31"/>
                                    </a:cxn>
                                    <a:cxn ang="T138">
                                      <a:pos x="T32" y="T33"/>
                                    </a:cxn>
                                    <a:cxn ang="T139">
                                      <a:pos x="T34" y="T35"/>
                                    </a:cxn>
                                    <a:cxn ang="T140">
                                      <a:pos x="T36" y="T37"/>
                                    </a:cxn>
                                    <a:cxn ang="T141">
                                      <a:pos x="T38" y="T39"/>
                                    </a:cxn>
                                    <a:cxn ang="T142">
                                      <a:pos x="T40" y="T41"/>
                                    </a:cxn>
                                    <a:cxn ang="T143">
                                      <a:pos x="T42" y="T43"/>
                                    </a:cxn>
                                    <a:cxn ang="T144">
                                      <a:pos x="T44" y="T45"/>
                                    </a:cxn>
                                    <a:cxn ang="T145">
                                      <a:pos x="T46" y="T47"/>
                                    </a:cxn>
                                    <a:cxn ang="T146">
                                      <a:pos x="T48" y="T49"/>
                                    </a:cxn>
                                    <a:cxn ang="T147">
                                      <a:pos x="T50" y="T51"/>
                                    </a:cxn>
                                    <a:cxn ang="T148">
                                      <a:pos x="T52" y="T53"/>
                                    </a:cxn>
                                    <a:cxn ang="T149">
                                      <a:pos x="T54" y="T55"/>
                                    </a:cxn>
                                    <a:cxn ang="T150">
                                      <a:pos x="T56" y="T57"/>
                                    </a:cxn>
                                    <a:cxn ang="T151">
                                      <a:pos x="T58" y="T59"/>
                                    </a:cxn>
                                    <a:cxn ang="T152">
                                      <a:pos x="T60" y="T61"/>
                                    </a:cxn>
                                    <a:cxn ang="T153">
                                      <a:pos x="T62" y="T63"/>
                                    </a:cxn>
                                    <a:cxn ang="T154">
                                      <a:pos x="T64" y="T65"/>
                                    </a:cxn>
                                    <a:cxn ang="T155">
                                      <a:pos x="T66" y="T67"/>
                                    </a:cxn>
                                    <a:cxn ang="T156">
                                      <a:pos x="T68" y="T69"/>
                                    </a:cxn>
                                    <a:cxn ang="T157">
                                      <a:pos x="T70" y="T71"/>
                                    </a:cxn>
                                    <a:cxn ang="T158">
                                      <a:pos x="T72" y="T73"/>
                                    </a:cxn>
                                    <a:cxn ang="T159">
                                      <a:pos x="T74" y="T75"/>
                                    </a:cxn>
                                    <a:cxn ang="T160">
                                      <a:pos x="T76" y="T77"/>
                                    </a:cxn>
                                    <a:cxn ang="T161">
                                      <a:pos x="T78" y="T79"/>
                                    </a:cxn>
                                    <a:cxn ang="T162">
                                      <a:pos x="T80" y="T81"/>
                                    </a:cxn>
                                    <a:cxn ang="T163">
                                      <a:pos x="T82" y="T83"/>
                                    </a:cxn>
                                    <a:cxn ang="T164">
                                      <a:pos x="T84" y="T85"/>
                                    </a:cxn>
                                    <a:cxn ang="T165">
                                      <a:pos x="T86" y="T87"/>
                                    </a:cxn>
                                    <a:cxn ang="T166">
                                      <a:pos x="T88" y="T89"/>
                                    </a:cxn>
                                    <a:cxn ang="T167">
                                      <a:pos x="T90" y="T91"/>
                                    </a:cxn>
                                    <a:cxn ang="T168">
                                      <a:pos x="T92" y="T93"/>
                                    </a:cxn>
                                    <a:cxn ang="T169">
                                      <a:pos x="T94" y="T95"/>
                                    </a:cxn>
                                    <a:cxn ang="T170">
                                      <a:pos x="T96" y="T97"/>
                                    </a:cxn>
                                    <a:cxn ang="T171">
                                      <a:pos x="T98" y="T99"/>
                                    </a:cxn>
                                    <a:cxn ang="T172">
                                      <a:pos x="T100" y="T101"/>
                                    </a:cxn>
                                    <a:cxn ang="T173">
                                      <a:pos x="T102" y="T103"/>
                                    </a:cxn>
                                    <a:cxn ang="T174">
                                      <a:pos x="T104" y="T105"/>
                                    </a:cxn>
                                    <a:cxn ang="T175">
                                      <a:pos x="T106" y="T107"/>
                                    </a:cxn>
                                    <a:cxn ang="T176">
                                      <a:pos x="T108" y="T109"/>
                                    </a:cxn>
                                    <a:cxn ang="T177">
                                      <a:pos x="T110" y="T111"/>
                                    </a:cxn>
                                    <a:cxn ang="T178">
                                      <a:pos x="T112" y="T113"/>
                                    </a:cxn>
                                    <a:cxn ang="T179">
                                      <a:pos x="T114" y="T115"/>
                                    </a:cxn>
                                    <a:cxn ang="T180">
                                      <a:pos x="T116" y="T117"/>
                                    </a:cxn>
                                    <a:cxn ang="T181">
                                      <a:pos x="T118" y="T119"/>
                                    </a:cxn>
                                    <a:cxn ang="T182">
                                      <a:pos x="T120" y="T121"/>
                                    </a:cxn>
                                  </a:cxnLst>
                                  <a:rect l="0" t="0" r="r" b="b"/>
                                  <a:pathLst>
                                    <a:path w="120" h="195">
                                      <a:moveTo>
                                        <a:pt x="115" y="5"/>
                                      </a:moveTo>
                                      <a:lnTo>
                                        <a:pt x="115" y="5"/>
                                      </a:lnTo>
                                      <a:lnTo>
                                        <a:pt x="95" y="10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55" y="3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90" y="75"/>
                                      </a:lnTo>
                                      <a:lnTo>
                                        <a:pt x="105" y="90"/>
                                      </a:lnTo>
                                      <a:lnTo>
                                        <a:pt x="115" y="105"/>
                                      </a:lnTo>
                                      <a:lnTo>
                                        <a:pt x="120" y="130"/>
                                      </a:lnTo>
                                      <a:lnTo>
                                        <a:pt x="115" y="150"/>
                                      </a:lnTo>
                                      <a:lnTo>
                                        <a:pt x="110" y="170"/>
                                      </a:lnTo>
                                      <a:lnTo>
                                        <a:pt x="100" y="180"/>
                                      </a:lnTo>
                                      <a:lnTo>
                                        <a:pt x="90" y="190"/>
                                      </a:lnTo>
                                      <a:lnTo>
                                        <a:pt x="75" y="195"/>
                                      </a:lnTo>
                                      <a:lnTo>
                                        <a:pt x="60" y="195"/>
                                      </a:lnTo>
                                      <a:lnTo>
                                        <a:pt x="35" y="190"/>
                                      </a:lnTo>
                                      <a:lnTo>
                                        <a:pt x="15" y="175"/>
                                      </a:lnTo>
                                      <a:lnTo>
                                        <a:pt x="10" y="165"/>
                                      </a:lnTo>
                                      <a:lnTo>
                                        <a:pt x="5" y="150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5" y="70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30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15" y="0"/>
                                      </a:lnTo>
                                      <a:lnTo>
                                        <a:pt x="115" y="5"/>
                                      </a:lnTo>
                                      <a:close/>
                                      <a:moveTo>
                                        <a:pt x="30" y="95"/>
                                      </a:moveTo>
                                      <a:lnTo>
                                        <a:pt x="30" y="9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25" y="120"/>
                                      </a:lnTo>
                                      <a:lnTo>
                                        <a:pt x="25" y="150"/>
                                      </a:lnTo>
                                      <a:lnTo>
                                        <a:pt x="35" y="170"/>
                                      </a:lnTo>
                                      <a:lnTo>
                                        <a:pt x="50" y="185"/>
                                      </a:lnTo>
                                      <a:lnTo>
                                        <a:pt x="65" y="190"/>
                                      </a:lnTo>
                                      <a:lnTo>
                                        <a:pt x="75" y="185"/>
                                      </a:lnTo>
                                      <a:lnTo>
                                        <a:pt x="85" y="175"/>
                                      </a:lnTo>
                                      <a:lnTo>
                                        <a:pt x="90" y="165"/>
                                      </a:lnTo>
                                      <a:lnTo>
                                        <a:pt x="95" y="140"/>
                                      </a:lnTo>
                                      <a:lnTo>
                                        <a:pt x="95" y="12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55" y="85"/>
                                      </a:lnTo>
                                      <a:lnTo>
                                        <a:pt x="40" y="85"/>
                                      </a:lnTo>
                                      <a:lnTo>
                                        <a:pt x="30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" name="Freeform 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01800" y="1444600"/>
                                  <a:ext cx="79400" cy="120600"/>
                                </a:xfrm>
                                <a:custGeom>
                                  <a:avLst/>
                                  <a:gdLst>
                                    <a:gd name="T0" fmla="*/ 79375 w 125"/>
                                    <a:gd name="T1" fmla="*/ 60325 h 190"/>
                                    <a:gd name="T2" fmla="*/ 79375 w 125"/>
                                    <a:gd name="T3" fmla="*/ 60325 h 190"/>
                                    <a:gd name="T4" fmla="*/ 79375 w 125"/>
                                    <a:gd name="T5" fmla="*/ 79375 h 190"/>
                                    <a:gd name="T6" fmla="*/ 73025 w 125"/>
                                    <a:gd name="T7" fmla="*/ 98425 h 190"/>
                                    <a:gd name="T8" fmla="*/ 66675 w 125"/>
                                    <a:gd name="T9" fmla="*/ 107950 h 190"/>
                                    <a:gd name="T10" fmla="*/ 60325 w 125"/>
                                    <a:gd name="T11" fmla="*/ 114300 h 190"/>
                                    <a:gd name="T12" fmla="*/ 50800 w 125"/>
                                    <a:gd name="T13" fmla="*/ 120650 h 190"/>
                                    <a:gd name="T14" fmla="*/ 41275 w 125"/>
                                    <a:gd name="T15" fmla="*/ 120650 h 190"/>
                                    <a:gd name="T16" fmla="*/ 41275 w 125"/>
                                    <a:gd name="T17" fmla="*/ 120650 h 190"/>
                                    <a:gd name="T18" fmla="*/ 28575 w 125"/>
                                    <a:gd name="T19" fmla="*/ 120650 h 190"/>
                                    <a:gd name="T20" fmla="*/ 19050 w 125"/>
                                    <a:gd name="T21" fmla="*/ 114300 h 190"/>
                                    <a:gd name="T22" fmla="*/ 12700 w 125"/>
                                    <a:gd name="T23" fmla="*/ 107950 h 190"/>
                                    <a:gd name="T24" fmla="*/ 9525 w 125"/>
                                    <a:gd name="T25" fmla="*/ 98425 h 190"/>
                                    <a:gd name="T26" fmla="*/ 3175 w 125"/>
                                    <a:gd name="T27" fmla="*/ 79375 h 190"/>
                                    <a:gd name="T28" fmla="*/ 0 w 125"/>
                                    <a:gd name="T29" fmla="*/ 60325 h 190"/>
                                    <a:gd name="T30" fmla="*/ 0 w 125"/>
                                    <a:gd name="T31" fmla="*/ 60325 h 190"/>
                                    <a:gd name="T32" fmla="*/ 3175 w 125"/>
                                    <a:gd name="T33" fmla="*/ 41275 h 190"/>
                                    <a:gd name="T34" fmla="*/ 9525 w 125"/>
                                    <a:gd name="T35" fmla="*/ 22225 h 190"/>
                                    <a:gd name="T36" fmla="*/ 12700 w 125"/>
                                    <a:gd name="T37" fmla="*/ 12700 h 190"/>
                                    <a:gd name="T38" fmla="*/ 19050 w 125"/>
                                    <a:gd name="T39" fmla="*/ 6350 h 190"/>
                                    <a:gd name="T40" fmla="*/ 28575 w 125"/>
                                    <a:gd name="T41" fmla="*/ 0 h 190"/>
                                    <a:gd name="T42" fmla="*/ 41275 w 125"/>
                                    <a:gd name="T43" fmla="*/ 0 h 190"/>
                                    <a:gd name="T44" fmla="*/ 41275 w 125"/>
                                    <a:gd name="T45" fmla="*/ 0 h 190"/>
                                    <a:gd name="T46" fmla="*/ 50800 w 125"/>
                                    <a:gd name="T47" fmla="*/ 0 h 190"/>
                                    <a:gd name="T48" fmla="*/ 60325 w 125"/>
                                    <a:gd name="T49" fmla="*/ 6350 h 190"/>
                                    <a:gd name="T50" fmla="*/ 66675 w 125"/>
                                    <a:gd name="T51" fmla="*/ 12700 h 190"/>
                                    <a:gd name="T52" fmla="*/ 73025 w 125"/>
                                    <a:gd name="T53" fmla="*/ 22225 h 190"/>
                                    <a:gd name="T54" fmla="*/ 79375 w 125"/>
                                    <a:gd name="T55" fmla="*/ 41275 h 190"/>
                                    <a:gd name="T56" fmla="*/ 79375 w 125"/>
                                    <a:gd name="T57" fmla="*/ 60325 h 190"/>
                                    <a:gd name="T58" fmla="*/ 79375 w 125"/>
                                    <a:gd name="T59" fmla="*/ 60325 h 190"/>
                                    <a:gd name="T60" fmla="*/ 15875 w 125"/>
                                    <a:gd name="T61" fmla="*/ 60325 h 190"/>
                                    <a:gd name="T62" fmla="*/ 15875 w 125"/>
                                    <a:gd name="T63" fmla="*/ 60325 h 190"/>
                                    <a:gd name="T64" fmla="*/ 19050 w 125"/>
                                    <a:gd name="T65" fmla="*/ 76200 h 190"/>
                                    <a:gd name="T66" fmla="*/ 19050 w 125"/>
                                    <a:gd name="T67" fmla="*/ 95250 h 190"/>
                                    <a:gd name="T68" fmla="*/ 22225 w 125"/>
                                    <a:gd name="T69" fmla="*/ 101600 h 190"/>
                                    <a:gd name="T70" fmla="*/ 28575 w 125"/>
                                    <a:gd name="T71" fmla="*/ 111125 h 190"/>
                                    <a:gd name="T72" fmla="*/ 31750 w 125"/>
                                    <a:gd name="T73" fmla="*/ 114300 h 190"/>
                                    <a:gd name="T74" fmla="*/ 41275 w 125"/>
                                    <a:gd name="T75" fmla="*/ 117475 h 190"/>
                                    <a:gd name="T76" fmla="*/ 41275 w 125"/>
                                    <a:gd name="T77" fmla="*/ 117475 h 190"/>
                                    <a:gd name="T78" fmla="*/ 47625 w 125"/>
                                    <a:gd name="T79" fmla="*/ 114300 h 190"/>
                                    <a:gd name="T80" fmla="*/ 53975 w 125"/>
                                    <a:gd name="T81" fmla="*/ 111125 h 190"/>
                                    <a:gd name="T82" fmla="*/ 57150 w 125"/>
                                    <a:gd name="T83" fmla="*/ 101600 h 190"/>
                                    <a:gd name="T84" fmla="*/ 60325 w 125"/>
                                    <a:gd name="T85" fmla="*/ 92075 h 190"/>
                                    <a:gd name="T86" fmla="*/ 63500 w 125"/>
                                    <a:gd name="T87" fmla="*/ 76200 h 190"/>
                                    <a:gd name="T88" fmla="*/ 63500 w 125"/>
                                    <a:gd name="T89" fmla="*/ 60325 h 190"/>
                                    <a:gd name="T90" fmla="*/ 63500 w 125"/>
                                    <a:gd name="T91" fmla="*/ 60325 h 190"/>
                                    <a:gd name="T92" fmla="*/ 63500 w 125"/>
                                    <a:gd name="T93" fmla="*/ 44450 h 190"/>
                                    <a:gd name="T94" fmla="*/ 60325 w 125"/>
                                    <a:gd name="T95" fmla="*/ 28575 h 190"/>
                                    <a:gd name="T96" fmla="*/ 57150 w 125"/>
                                    <a:gd name="T97" fmla="*/ 19050 h 190"/>
                                    <a:gd name="T98" fmla="*/ 53975 w 125"/>
                                    <a:gd name="T99" fmla="*/ 9525 h 190"/>
                                    <a:gd name="T100" fmla="*/ 47625 w 125"/>
                                    <a:gd name="T101" fmla="*/ 6350 h 190"/>
                                    <a:gd name="T102" fmla="*/ 41275 w 125"/>
                                    <a:gd name="T103" fmla="*/ 3175 h 190"/>
                                    <a:gd name="T104" fmla="*/ 41275 w 125"/>
                                    <a:gd name="T105" fmla="*/ 3175 h 190"/>
                                    <a:gd name="T106" fmla="*/ 31750 w 125"/>
                                    <a:gd name="T107" fmla="*/ 6350 h 190"/>
                                    <a:gd name="T108" fmla="*/ 28575 w 125"/>
                                    <a:gd name="T109" fmla="*/ 9525 h 190"/>
                                    <a:gd name="T110" fmla="*/ 22225 w 125"/>
                                    <a:gd name="T111" fmla="*/ 19050 h 190"/>
                                    <a:gd name="T112" fmla="*/ 19050 w 125"/>
                                    <a:gd name="T113" fmla="*/ 28575 h 190"/>
                                    <a:gd name="T114" fmla="*/ 19050 w 125"/>
                                    <a:gd name="T115" fmla="*/ 44450 h 190"/>
                                    <a:gd name="T116" fmla="*/ 15875 w 125"/>
                                    <a:gd name="T117" fmla="*/ 60325 h 190"/>
                                    <a:gd name="T118" fmla="*/ 15875 w 125"/>
                                    <a:gd name="T119" fmla="*/ 60325 h 190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  <a:gd name="T165" fmla="*/ 0 60000 65536"/>
                                    <a:gd name="T166" fmla="*/ 0 60000 65536"/>
                                    <a:gd name="T167" fmla="*/ 0 60000 65536"/>
                                    <a:gd name="T168" fmla="*/ 0 60000 65536"/>
                                    <a:gd name="T169" fmla="*/ 0 60000 65536"/>
                                    <a:gd name="T170" fmla="*/ 0 60000 65536"/>
                                    <a:gd name="T171" fmla="*/ 0 60000 65536"/>
                                    <a:gd name="T172" fmla="*/ 0 60000 65536"/>
                                    <a:gd name="T173" fmla="*/ 0 60000 65536"/>
                                    <a:gd name="T174" fmla="*/ 0 60000 65536"/>
                                    <a:gd name="T175" fmla="*/ 0 60000 65536"/>
                                    <a:gd name="T176" fmla="*/ 0 60000 65536"/>
                                    <a:gd name="T177" fmla="*/ 0 60000 65536"/>
                                    <a:gd name="T178" fmla="*/ 0 60000 65536"/>
                                    <a:gd name="T179" fmla="*/ 0 60000 65536"/>
                                  </a:gdLst>
                                  <a:ahLst/>
                                  <a:cxnLst>
                                    <a:cxn ang="T120">
                                      <a:pos x="T0" y="T1"/>
                                    </a:cxn>
                                    <a:cxn ang="T121">
                                      <a:pos x="T2" y="T3"/>
                                    </a:cxn>
                                    <a:cxn ang="T122">
                                      <a:pos x="T4" y="T5"/>
                                    </a:cxn>
                                    <a:cxn ang="T123">
                                      <a:pos x="T6" y="T7"/>
                                    </a:cxn>
                                    <a:cxn ang="T124">
                                      <a:pos x="T8" y="T9"/>
                                    </a:cxn>
                                    <a:cxn ang="T125">
                                      <a:pos x="T10" y="T11"/>
                                    </a:cxn>
                                    <a:cxn ang="T126">
                                      <a:pos x="T12" y="T13"/>
                                    </a:cxn>
                                    <a:cxn ang="T127">
                                      <a:pos x="T14" y="T15"/>
                                    </a:cxn>
                                    <a:cxn ang="T128">
                                      <a:pos x="T16" y="T17"/>
                                    </a:cxn>
                                    <a:cxn ang="T129">
                                      <a:pos x="T18" y="T19"/>
                                    </a:cxn>
                                    <a:cxn ang="T130">
                                      <a:pos x="T20" y="T21"/>
                                    </a:cxn>
                                    <a:cxn ang="T131">
                                      <a:pos x="T22" y="T23"/>
                                    </a:cxn>
                                    <a:cxn ang="T132">
                                      <a:pos x="T24" y="T25"/>
                                    </a:cxn>
                                    <a:cxn ang="T133">
                                      <a:pos x="T26" y="T27"/>
                                    </a:cxn>
                                    <a:cxn ang="T134">
                                      <a:pos x="T28" y="T29"/>
                                    </a:cxn>
                                    <a:cxn ang="T135">
                                      <a:pos x="T30" y="T31"/>
                                    </a:cxn>
                                    <a:cxn ang="T136">
                                      <a:pos x="T32" y="T33"/>
                                    </a:cxn>
                                    <a:cxn ang="T137">
                                      <a:pos x="T34" y="T35"/>
                                    </a:cxn>
                                    <a:cxn ang="T138">
                                      <a:pos x="T36" y="T37"/>
                                    </a:cxn>
                                    <a:cxn ang="T139">
                                      <a:pos x="T38" y="T39"/>
                                    </a:cxn>
                                    <a:cxn ang="T140">
                                      <a:pos x="T40" y="T41"/>
                                    </a:cxn>
                                    <a:cxn ang="T141">
                                      <a:pos x="T42" y="T43"/>
                                    </a:cxn>
                                    <a:cxn ang="T142">
                                      <a:pos x="T44" y="T45"/>
                                    </a:cxn>
                                    <a:cxn ang="T143">
                                      <a:pos x="T46" y="T47"/>
                                    </a:cxn>
                                    <a:cxn ang="T144">
                                      <a:pos x="T48" y="T49"/>
                                    </a:cxn>
                                    <a:cxn ang="T145">
                                      <a:pos x="T50" y="T51"/>
                                    </a:cxn>
                                    <a:cxn ang="T146">
                                      <a:pos x="T52" y="T53"/>
                                    </a:cxn>
                                    <a:cxn ang="T147">
                                      <a:pos x="T54" y="T55"/>
                                    </a:cxn>
                                    <a:cxn ang="T148">
                                      <a:pos x="T56" y="T57"/>
                                    </a:cxn>
                                    <a:cxn ang="T149">
                                      <a:pos x="T58" y="T59"/>
                                    </a:cxn>
                                    <a:cxn ang="T150">
                                      <a:pos x="T60" y="T61"/>
                                    </a:cxn>
                                    <a:cxn ang="T151">
                                      <a:pos x="T62" y="T63"/>
                                    </a:cxn>
                                    <a:cxn ang="T152">
                                      <a:pos x="T64" y="T65"/>
                                    </a:cxn>
                                    <a:cxn ang="T153">
                                      <a:pos x="T66" y="T67"/>
                                    </a:cxn>
                                    <a:cxn ang="T154">
                                      <a:pos x="T68" y="T69"/>
                                    </a:cxn>
                                    <a:cxn ang="T155">
                                      <a:pos x="T70" y="T71"/>
                                    </a:cxn>
                                    <a:cxn ang="T156">
                                      <a:pos x="T72" y="T73"/>
                                    </a:cxn>
                                    <a:cxn ang="T157">
                                      <a:pos x="T74" y="T75"/>
                                    </a:cxn>
                                    <a:cxn ang="T158">
                                      <a:pos x="T76" y="T77"/>
                                    </a:cxn>
                                    <a:cxn ang="T159">
                                      <a:pos x="T78" y="T79"/>
                                    </a:cxn>
                                    <a:cxn ang="T160">
                                      <a:pos x="T80" y="T81"/>
                                    </a:cxn>
                                    <a:cxn ang="T161">
                                      <a:pos x="T82" y="T83"/>
                                    </a:cxn>
                                    <a:cxn ang="T162">
                                      <a:pos x="T84" y="T85"/>
                                    </a:cxn>
                                    <a:cxn ang="T163">
                                      <a:pos x="T86" y="T87"/>
                                    </a:cxn>
                                    <a:cxn ang="T164">
                                      <a:pos x="T88" y="T89"/>
                                    </a:cxn>
                                    <a:cxn ang="T165">
                                      <a:pos x="T90" y="T91"/>
                                    </a:cxn>
                                    <a:cxn ang="T166">
                                      <a:pos x="T92" y="T93"/>
                                    </a:cxn>
                                    <a:cxn ang="T167">
                                      <a:pos x="T94" y="T95"/>
                                    </a:cxn>
                                    <a:cxn ang="T168">
                                      <a:pos x="T96" y="T97"/>
                                    </a:cxn>
                                    <a:cxn ang="T169">
                                      <a:pos x="T98" y="T99"/>
                                    </a:cxn>
                                    <a:cxn ang="T170">
                                      <a:pos x="T100" y="T101"/>
                                    </a:cxn>
                                    <a:cxn ang="T171">
                                      <a:pos x="T102" y="T103"/>
                                    </a:cxn>
                                    <a:cxn ang="T172">
                                      <a:pos x="T104" y="T105"/>
                                    </a:cxn>
                                    <a:cxn ang="T173">
                                      <a:pos x="T106" y="T107"/>
                                    </a:cxn>
                                    <a:cxn ang="T174">
                                      <a:pos x="T108" y="T109"/>
                                    </a:cxn>
                                    <a:cxn ang="T175">
                                      <a:pos x="T110" y="T111"/>
                                    </a:cxn>
                                    <a:cxn ang="T176">
                                      <a:pos x="T112" y="T113"/>
                                    </a:cxn>
                                    <a:cxn ang="T177">
                                      <a:pos x="T114" y="T115"/>
                                    </a:cxn>
                                    <a:cxn ang="T178">
                                      <a:pos x="T116" y="T117"/>
                                    </a:cxn>
                                    <a:cxn ang="T179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5" h="190">
                                      <a:moveTo>
                                        <a:pt x="125" y="95"/>
                                      </a:moveTo>
                                      <a:lnTo>
                                        <a:pt x="125" y="95"/>
                                      </a:lnTo>
                                      <a:lnTo>
                                        <a:pt x="125" y="125"/>
                                      </a:lnTo>
                                      <a:lnTo>
                                        <a:pt x="115" y="155"/>
                                      </a:lnTo>
                                      <a:lnTo>
                                        <a:pt x="105" y="170"/>
                                      </a:lnTo>
                                      <a:lnTo>
                                        <a:pt x="95" y="180"/>
                                      </a:lnTo>
                                      <a:lnTo>
                                        <a:pt x="80" y="190"/>
                                      </a:lnTo>
                                      <a:lnTo>
                                        <a:pt x="65" y="190"/>
                                      </a:lnTo>
                                      <a:lnTo>
                                        <a:pt x="45" y="190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20" y="170"/>
                                      </a:lnTo>
                                      <a:lnTo>
                                        <a:pt x="15" y="155"/>
                                      </a:lnTo>
                                      <a:lnTo>
                                        <a:pt x="5" y="125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15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95" y="10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5"/>
                                      </a:lnTo>
                                      <a:lnTo>
                                        <a:pt x="125" y="65"/>
                                      </a:lnTo>
                                      <a:lnTo>
                                        <a:pt x="125" y="95"/>
                                      </a:lnTo>
                                      <a:close/>
                                      <a:moveTo>
                                        <a:pt x="25" y="95"/>
                                      </a:moveTo>
                                      <a:lnTo>
                                        <a:pt x="25" y="95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30" y="150"/>
                                      </a:lnTo>
                                      <a:lnTo>
                                        <a:pt x="35" y="160"/>
                                      </a:lnTo>
                                      <a:lnTo>
                                        <a:pt x="45" y="175"/>
                                      </a:lnTo>
                                      <a:lnTo>
                                        <a:pt x="50" y="180"/>
                                      </a:lnTo>
                                      <a:lnTo>
                                        <a:pt x="65" y="185"/>
                                      </a:lnTo>
                                      <a:lnTo>
                                        <a:pt x="75" y="180"/>
                                      </a:lnTo>
                                      <a:lnTo>
                                        <a:pt x="85" y="175"/>
                                      </a:lnTo>
                                      <a:lnTo>
                                        <a:pt x="90" y="160"/>
                                      </a:lnTo>
                                      <a:lnTo>
                                        <a:pt x="95" y="145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100" y="95"/>
                                      </a:lnTo>
                                      <a:lnTo>
                                        <a:pt x="100" y="70"/>
                                      </a:lnTo>
                                      <a:lnTo>
                                        <a:pt x="95" y="45"/>
                                      </a:lnTo>
                                      <a:lnTo>
                                        <a:pt x="90" y="3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65" y="5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5" y="3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25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1" name="Freeform 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97100" y="1444600"/>
                                  <a:ext cx="127000" cy="120600"/>
                                </a:xfrm>
                                <a:custGeom>
                                  <a:avLst/>
                                  <a:gdLst>
                                    <a:gd name="T0" fmla="*/ 25400 w 200"/>
                                    <a:gd name="T1" fmla="*/ 120650 h 190"/>
                                    <a:gd name="T2" fmla="*/ 85725 w 200"/>
                                    <a:gd name="T3" fmla="*/ 9525 h 190"/>
                                    <a:gd name="T4" fmla="*/ 79375 w 200"/>
                                    <a:gd name="T5" fmla="*/ 12700 h 190"/>
                                    <a:gd name="T6" fmla="*/ 69850 w 200"/>
                                    <a:gd name="T7" fmla="*/ 15875 h 190"/>
                                    <a:gd name="T8" fmla="*/ 57150 w 200"/>
                                    <a:gd name="T9" fmla="*/ 12700 h 190"/>
                                    <a:gd name="T10" fmla="*/ 57150 w 200"/>
                                    <a:gd name="T11" fmla="*/ 22225 h 190"/>
                                    <a:gd name="T12" fmla="*/ 47625 w 200"/>
                                    <a:gd name="T13" fmla="*/ 50800 h 190"/>
                                    <a:gd name="T14" fmla="*/ 28575 w 200"/>
                                    <a:gd name="T15" fmla="*/ 66675 h 190"/>
                                    <a:gd name="T16" fmla="*/ 22225 w 200"/>
                                    <a:gd name="T17" fmla="*/ 66675 h 190"/>
                                    <a:gd name="T18" fmla="*/ 6350 w 200"/>
                                    <a:gd name="T19" fmla="*/ 63500 h 190"/>
                                    <a:gd name="T20" fmla="*/ 0 w 200"/>
                                    <a:gd name="T21" fmla="*/ 44450 h 190"/>
                                    <a:gd name="T22" fmla="*/ 3175 w 200"/>
                                    <a:gd name="T23" fmla="*/ 28575 h 190"/>
                                    <a:gd name="T24" fmla="*/ 22225 w 200"/>
                                    <a:gd name="T25" fmla="*/ 6350 h 190"/>
                                    <a:gd name="T26" fmla="*/ 38100 w 200"/>
                                    <a:gd name="T27" fmla="*/ 0 h 190"/>
                                    <a:gd name="T28" fmla="*/ 47625 w 200"/>
                                    <a:gd name="T29" fmla="*/ 3175 h 190"/>
                                    <a:gd name="T30" fmla="*/ 50800 w 200"/>
                                    <a:gd name="T31" fmla="*/ 6350 h 190"/>
                                    <a:gd name="T32" fmla="*/ 66675 w 200"/>
                                    <a:gd name="T33" fmla="*/ 9525 h 190"/>
                                    <a:gd name="T34" fmla="*/ 76200 w 200"/>
                                    <a:gd name="T35" fmla="*/ 9525 h 190"/>
                                    <a:gd name="T36" fmla="*/ 95250 w 200"/>
                                    <a:gd name="T37" fmla="*/ 0 h 190"/>
                                    <a:gd name="T38" fmla="*/ 34925 w 200"/>
                                    <a:gd name="T39" fmla="*/ 120650 h 190"/>
                                    <a:gd name="T40" fmla="*/ 53975 w 200"/>
                                    <a:gd name="T41" fmla="*/ 19050 h 190"/>
                                    <a:gd name="T42" fmla="*/ 50800 w 200"/>
                                    <a:gd name="T43" fmla="*/ 12700 h 190"/>
                                    <a:gd name="T44" fmla="*/ 38100 w 200"/>
                                    <a:gd name="T45" fmla="*/ 6350 h 190"/>
                                    <a:gd name="T46" fmla="*/ 34925 w 200"/>
                                    <a:gd name="T47" fmla="*/ 6350 h 190"/>
                                    <a:gd name="T48" fmla="*/ 22225 w 200"/>
                                    <a:gd name="T49" fmla="*/ 22225 h 190"/>
                                    <a:gd name="T50" fmla="*/ 12700 w 200"/>
                                    <a:gd name="T51" fmla="*/ 47625 h 190"/>
                                    <a:gd name="T52" fmla="*/ 15875 w 200"/>
                                    <a:gd name="T53" fmla="*/ 53975 h 190"/>
                                    <a:gd name="T54" fmla="*/ 19050 w 200"/>
                                    <a:gd name="T55" fmla="*/ 60325 h 190"/>
                                    <a:gd name="T56" fmla="*/ 25400 w 200"/>
                                    <a:gd name="T57" fmla="*/ 60325 h 190"/>
                                    <a:gd name="T58" fmla="*/ 44450 w 200"/>
                                    <a:gd name="T59" fmla="*/ 47625 h 190"/>
                                    <a:gd name="T60" fmla="*/ 53975 w 200"/>
                                    <a:gd name="T61" fmla="*/ 19050 h 190"/>
                                    <a:gd name="T62" fmla="*/ 127000 w 200"/>
                                    <a:gd name="T63" fmla="*/ 73025 h 190"/>
                                    <a:gd name="T64" fmla="*/ 123825 w 200"/>
                                    <a:gd name="T65" fmla="*/ 88900 h 190"/>
                                    <a:gd name="T66" fmla="*/ 104775 w 200"/>
                                    <a:gd name="T67" fmla="*/ 114300 h 190"/>
                                    <a:gd name="T68" fmla="*/ 92075 w 200"/>
                                    <a:gd name="T69" fmla="*/ 117475 h 190"/>
                                    <a:gd name="T70" fmla="*/ 79375 w 200"/>
                                    <a:gd name="T71" fmla="*/ 117475 h 190"/>
                                    <a:gd name="T72" fmla="*/ 69850 w 200"/>
                                    <a:gd name="T73" fmla="*/ 104775 h 190"/>
                                    <a:gd name="T74" fmla="*/ 69850 w 200"/>
                                    <a:gd name="T75" fmla="*/ 95250 h 190"/>
                                    <a:gd name="T76" fmla="*/ 82550 w 200"/>
                                    <a:gd name="T77" fmla="*/ 66675 h 190"/>
                                    <a:gd name="T78" fmla="*/ 101600 w 200"/>
                                    <a:gd name="T79" fmla="*/ 53975 h 190"/>
                                    <a:gd name="T80" fmla="*/ 107950 w 200"/>
                                    <a:gd name="T81" fmla="*/ 53975 h 190"/>
                                    <a:gd name="T82" fmla="*/ 120650 w 200"/>
                                    <a:gd name="T83" fmla="*/ 57150 h 190"/>
                                    <a:gd name="T84" fmla="*/ 127000 w 200"/>
                                    <a:gd name="T85" fmla="*/ 73025 h 190"/>
                                    <a:gd name="T86" fmla="*/ 82550 w 200"/>
                                    <a:gd name="T87" fmla="*/ 98425 h 190"/>
                                    <a:gd name="T88" fmla="*/ 85725 w 200"/>
                                    <a:gd name="T89" fmla="*/ 107950 h 190"/>
                                    <a:gd name="T90" fmla="*/ 95250 w 200"/>
                                    <a:gd name="T91" fmla="*/ 114300 h 190"/>
                                    <a:gd name="T92" fmla="*/ 98425 w 200"/>
                                    <a:gd name="T93" fmla="*/ 111125 h 190"/>
                                    <a:gd name="T94" fmla="*/ 114300 w 200"/>
                                    <a:gd name="T95" fmla="*/ 98425 h 190"/>
                                    <a:gd name="T96" fmla="*/ 120650 w 200"/>
                                    <a:gd name="T97" fmla="*/ 73025 h 190"/>
                                    <a:gd name="T98" fmla="*/ 120650 w 200"/>
                                    <a:gd name="T99" fmla="*/ 66675 h 190"/>
                                    <a:gd name="T100" fmla="*/ 114300 w 200"/>
                                    <a:gd name="T101" fmla="*/ 60325 h 190"/>
                                    <a:gd name="T102" fmla="*/ 111125 w 200"/>
                                    <a:gd name="T103" fmla="*/ 57150 h 190"/>
                                    <a:gd name="T104" fmla="*/ 98425 w 200"/>
                                    <a:gd name="T105" fmla="*/ 63500 h 190"/>
                                    <a:gd name="T106" fmla="*/ 85725 w 200"/>
                                    <a:gd name="T107" fmla="*/ 88900 h 190"/>
                                    <a:gd name="T108" fmla="*/ 82550 w 200"/>
                                    <a:gd name="T109" fmla="*/ 98425 h 190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</a:gdLst>
                                  <a:ahLst/>
                                  <a:cxnLst>
                                    <a:cxn ang="T110">
                                      <a:pos x="T0" y="T1"/>
                                    </a:cxn>
                                    <a:cxn ang="T111">
                                      <a:pos x="T2" y="T3"/>
                                    </a:cxn>
                                    <a:cxn ang="T112">
                                      <a:pos x="T4" y="T5"/>
                                    </a:cxn>
                                    <a:cxn ang="T113">
                                      <a:pos x="T6" y="T7"/>
                                    </a:cxn>
                                    <a:cxn ang="T114">
                                      <a:pos x="T8" y="T9"/>
                                    </a:cxn>
                                    <a:cxn ang="T115">
                                      <a:pos x="T10" y="T11"/>
                                    </a:cxn>
                                    <a:cxn ang="T116">
                                      <a:pos x="T12" y="T13"/>
                                    </a:cxn>
                                    <a:cxn ang="T117">
                                      <a:pos x="T14" y="T15"/>
                                    </a:cxn>
                                    <a:cxn ang="T118">
                                      <a:pos x="T16" y="T17"/>
                                    </a:cxn>
                                    <a:cxn ang="T119">
                                      <a:pos x="T18" y="T19"/>
                                    </a:cxn>
                                    <a:cxn ang="T120">
                                      <a:pos x="T20" y="T21"/>
                                    </a:cxn>
                                    <a:cxn ang="T121">
                                      <a:pos x="T22" y="T23"/>
                                    </a:cxn>
                                    <a:cxn ang="T122">
                                      <a:pos x="T24" y="T25"/>
                                    </a:cxn>
                                    <a:cxn ang="T123">
                                      <a:pos x="T26" y="T27"/>
                                    </a:cxn>
                                    <a:cxn ang="T124">
                                      <a:pos x="T28" y="T29"/>
                                    </a:cxn>
                                    <a:cxn ang="T125">
                                      <a:pos x="T30" y="T31"/>
                                    </a:cxn>
                                    <a:cxn ang="T126">
                                      <a:pos x="T32" y="T33"/>
                                    </a:cxn>
                                    <a:cxn ang="T127">
                                      <a:pos x="T34" y="T35"/>
                                    </a:cxn>
                                    <a:cxn ang="T128">
                                      <a:pos x="T36" y="T37"/>
                                    </a:cxn>
                                    <a:cxn ang="T129">
                                      <a:pos x="T38" y="T39"/>
                                    </a:cxn>
                                    <a:cxn ang="T130">
                                      <a:pos x="T40" y="T41"/>
                                    </a:cxn>
                                    <a:cxn ang="T131">
                                      <a:pos x="T42" y="T43"/>
                                    </a:cxn>
                                    <a:cxn ang="T132">
                                      <a:pos x="T44" y="T45"/>
                                    </a:cxn>
                                    <a:cxn ang="T133">
                                      <a:pos x="T46" y="T47"/>
                                    </a:cxn>
                                    <a:cxn ang="T134">
                                      <a:pos x="T48" y="T49"/>
                                    </a:cxn>
                                    <a:cxn ang="T135">
                                      <a:pos x="T50" y="T51"/>
                                    </a:cxn>
                                    <a:cxn ang="T136">
                                      <a:pos x="T52" y="T53"/>
                                    </a:cxn>
                                    <a:cxn ang="T137">
                                      <a:pos x="T54" y="T55"/>
                                    </a:cxn>
                                    <a:cxn ang="T138">
                                      <a:pos x="T56" y="T57"/>
                                    </a:cxn>
                                    <a:cxn ang="T139">
                                      <a:pos x="T58" y="T59"/>
                                    </a:cxn>
                                    <a:cxn ang="T140">
                                      <a:pos x="T60" y="T61"/>
                                    </a:cxn>
                                    <a:cxn ang="T141">
                                      <a:pos x="T62" y="T63"/>
                                    </a:cxn>
                                    <a:cxn ang="T142">
                                      <a:pos x="T64" y="T65"/>
                                    </a:cxn>
                                    <a:cxn ang="T143">
                                      <a:pos x="T66" y="T67"/>
                                    </a:cxn>
                                    <a:cxn ang="T144">
                                      <a:pos x="T68" y="T69"/>
                                    </a:cxn>
                                    <a:cxn ang="T145">
                                      <a:pos x="T70" y="T71"/>
                                    </a:cxn>
                                    <a:cxn ang="T146">
                                      <a:pos x="T72" y="T73"/>
                                    </a:cxn>
                                    <a:cxn ang="T147">
                                      <a:pos x="T74" y="T75"/>
                                    </a:cxn>
                                    <a:cxn ang="T148">
                                      <a:pos x="T76" y="T77"/>
                                    </a:cxn>
                                    <a:cxn ang="T149">
                                      <a:pos x="T78" y="T79"/>
                                    </a:cxn>
                                    <a:cxn ang="T150">
                                      <a:pos x="T80" y="T81"/>
                                    </a:cxn>
                                    <a:cxn ang="T151">
                                      <a:pos x="T82" y="T83"/>
                                    </a:cxn>
                                    <a:cxn ang="T152">
                                      <a:pos x="T84" y="T85"/>
                                    </a:cxn>
                                    <a:cxn ang="T153">
                                      <a:pos x="T86" y="T87"/>
                                    </a:cxn>
                                    <a:cxn ang="T154">
                                      <a:pos x="T88" y="T89"/>
                                    </a:cxn>
                                    <a:cxn ang="T155">
                                      <a:pos x="T90" y="T91"/>
                                    </a:cxn>
                                    <a:cxn ang="T156">
                                      <a:pos x="T92" y="T93"/>
                                    </a:cxn>
                                    <a:cxn ang="T157">
                                      <a:pos x="T94" y="T95"/>
                                    </a:cxn>
                                    <a:cxn ang="T158">
                                      <a:pos x="T96" y="T97"/>
                                    </a:cxn>
                                    <a:cxn ang="T159">
                                      <a:pos x="T98" y="T99"/>
                                    </a:cxn>
                                    <a:cxn ang="T160">
                                      <a:pos x="T100" y="T101"/>
                                    </a:cxn>
                                    <a:cxn ang="T161">
                                      <a:pos x="T102" y="T103"/>
                                    </a:cxn>
                                    <a:cxn ang="T162">
                                      <a:pos x="T104" y="T105"/>
                                    </a:cxn>
                                    <a:cxn ang="T163">
                                      <a:pos x="T106" y="T107"/>
                                    </a:cxn>
                                    <a:cxn ang="T164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00" h="190">
                                      <a:moveTo>
                                        <a:pt x="55" y="190"/>
                                      </a:moveTo>
                                      <a:lnTo>
                                        <a:pt x="40" y="190"/>
                                      </a:lnTo>
                                      <a:lnTo>
                                        <a:pt x="140" y="15"/>
                                      </a:lnTo>
                                      <a:lnTo>
                                        <a:pt x="135" y="15"/>
                                      </a:lnTo>
                                      <a:lnTo>
                                        <a:pt x="125" y="20"/>
                                      </a:lnTo>
                                      <a:lnTo>
                                        <a:pt x="110" y="25"/>
                                      </a:lnTo>
                                      <a:lnTo>
                                        <a:pt x="90" y="20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75" y="80"/>
                                      </a:lnTo>
                                      <a:lnTo>
                                        <a:pt x="60" y="100"/>
                                      </a:lnTo>
                                      <a:lnTo>
                                        <a:pt x="45" y="105"/>
                                      </a:lnTo>
                                      <a:lnTo>
                                        <a:pt x="35" y="105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5" y="8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35" y="10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10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120" y="15"/>
                                      </a:lnTo>
                                      <a:lnTo>
                                        <a:pt x="135" y="10"/>
                                      </a:lnTo>
                                      <a:lnTo>
                                        <a:pt x="150" y="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55" y="190"/>
                                      </a:lnTo>
                                      <a:close/>
                                      <a:moveTo>
                                        <a:pt x="85" y="30"/>
                                      </a:moveTo>
                                      <a:lnTo>
                                        <a:pt x="85" y="30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25" y="55"/>
                                      </a:lnTo>
                                      <a:lnTo>
                                        <a:pt x="20" y="75"/>
                                      </a:lnTo>
                                      <a:lnTo>
                                        <a:pt x="25" y="85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30" y="9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80" y="55"/>
                                      </a:lnTo>
                                      <a:lnTo>
                                        <a:pt x="85" y="30"/>
                                      </a:lnTo>
                                      <a:close/>
                                      <a:moveTo>
                                        <a:pt x="200" y="115"/>
                                      </a:moveTo>
                                      <a:lnTo>
                                        <a:pt x="200" y="115"/>
                                      </a:lnTo>
                                      <a:lnTo>
                                        <a:pt x="195" y="140"/>
                                      </a:lnTo>
                                      <a:lnTo>
                                        <a:pt x="185" y="160"/>
                                      </a:lnTo>
                                      <a:lnTo>
                                        <a:pt x="165" y="180"/>
                                      </a:lnTo>
                                      <a:lnTo>
                                        <a:pt x="155" y="185"/>
                                      </a:lnTo>
                                      <a:lnTo>
                                        <a:pt x="145" y="185"/>
                                      </a:lnTo>
                                      <a:lnTo>
                                        <a:pt x="125" y="185"/>
                                      </a:lnTo>
                                      <a:lnTo>
                                        <a:pt x="115" y="175"/>
                                      </a:lnTo>
                                      <a:lnTo>
                                        <a:pt x="110" y="165"/>
                                      </a:lnTo>
                                      <a:lnTo>
                                        <a:pt x="110" y="150"/>
                                      </a:lnTo>
                                      <a:lnTo>
                                        <a:pt x="115" y="125"/>
                                      </a:lnTo>
                                      <a:lnTo>
                                        <a:pt x="130" y="105"/>
                                      </a:lnTo>
                                      <a:lnTo>
                                        <a:pt x="145" y="90"/>
                                      </a:lnTo>
                                      <a:lnTo>
                                        <a:pt x="160" y="85"/>
                                      </a:lnTo>
                                      <a:lnTo>
                                        <a:pt x="170" y="85"/>
                                      </a:lnTo>
                                      <a:lnTo>
                                        <a:pt x="180" y="85"/>
                                      </a:lnTo>
                                      <a:lnTo>
                                        <a:pt x="190" y="90"/>
                                      </a:lnTo>
                                      <a:lnTo>
                                        <a:pt x="195" y="95"/>
                                      </a:lnTo>
                                      <a:lnTo>
                                        <a:pt x="200" y="115"/>
                                      </a:lnTo>
                                      <a:close/>
                                      <a:moveTo>
                                        <a:pt x="130" y="155"/>
                                      </a:moveTo>
                                      <a:lnTo>
                                        <a:pt x="130" y="155"/>
                                      </a:lnTo>
                                      <a:lnTo>
                                        <a:pt x="135" y="170"/>
                                      </a:lnTo>
                                      <a:lnTo>
                                        <a:pt x="140" y="175"/>
                                      </a:lnTo>
                                      <a:lnTo>
                                        <a:pt x="150" y="180"/>
                                      </a:lnTo>
                                      <a:lnTo>
                                        <a:pt x="155" y="175"/>
                                      </a:lnTo>
                                      <a:lnTo>
                                        <a:pt x="165" y="170"/>
                                      </a:lnTo>
                                      <a:lnTo>
                                        <a:pt x="180" y="155"/>
                                      </a:lnTo>
                                      <a:lnTo>
                                        <a:pt x="190" y="135"/>
                                      </a:lnTo>
                                      <a:lnTo>
                                        <a:pt x="190" y="115"/>
                                      </a:lnTo>
                                      <a:lnTo>
                                        <a:pt x="190" y="105"/>
                                      </a:lnTo>
                                      <a:lnTo>
                                        <a:pt x="185" y="100"/>
                                      </a:lnTo>
                                      <a:lnTo>
                                        <a:pt x="180" y="95"/>
                                      </a:lnTo>
                                      <a:lnTo>
                                        <a:pt x="175" y="90"/>
                                      </a:lnTo>
                                      <a:lnTo>
                                        <a:pt x="165" y="95"/>
                                      </a:lnTo>
                                      <a:lnTo>
                                        <a:pt x="155" y="100"/>
                                      </a:lnTo>
                                      <a:lnTo>
                                        <a:pt x="140" y="120"/>
                                      </a:lnTo>
                                      <a:lnTo>
                                        <a:pt x="135" y="140"/>
                                      </a:lnTo>
                                      <a:lnTo>
                                        <a:pt x="130" y="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50900" y="876300"/>
                                  <a:ext cx="79400" cy="120600"/>
                                </a:xfrm>
                                <a:custGeom>
                                  <a:avLst/>
                                  <a:gdLst>
                                    <a:gd name="T0" fmla="*/ 69850 w 125"/>
                                    <a:gd name="T1" fmla="*/ 120650 h 190"/>
                                    <a:gd name="T2" fmla="*/ 0 w 125"/>
                                    <a:gd name="T3" fmla="*/ 120650 h 190"/>
                                    <a:gd name="T4" fmla="*/ 0 w 125"/>
                                    <a:gd name="T5" fmla="*/ 120650 h 190"/>
                                    <a:gd name="T6" fmla="*/ 31750 w 125"/>
                                    <a:gd name="T7" fmla="*/ 85725 h 190"/>
                                    <a:gd name="T8" fmla="*/ 31750 w 125"/>
                                    <a:gd name="T9" fmla="*/ 85725 h 190"/>
                                    <a:gd name="T10" fmla="*/ 41275 w 125"/>
                                    <a:gd name="T11" fmla="*/ 73025 h 190"/>
                                    <a:gd name="T12" fmla="*/ 47625 w 125"/>
                                    <a:gd name="T13" fmla="*/ 60325 h 190"/>
                                    <a:gd name="T14" fmla="*/ 53975 w 125"/>
                                    <a:gd name="T15" fmla="*/ 50800 h 190"/>
                                    <a:gd name="T16" fmla="*/ 53975 w 125"/>
                                    <a:gd name="T17" fmla="*/ 41275 h 190"/>
                                    <a:gd name="T18" fmla="*/ 53975 w 125"/>
                                    <a:gd name="T19" fmla="*/ 41275 h 190"/>
                                    <a:gd name="T20" fmla="*/ 53975 w 125"/>
                                    <a:gd name="T21" fmla="*/ 31750 h 190"/>
                                    <a:gd name="T22" fmla="*/ 50800 w 125"/>
                                    <a:gd name="T23" fmla="*/ 25400 h 190"/>
                                    <a:gd name="T24" fmla="*/ 41275 w 125"/>
                                    <a:gd name="T25" fmla="*/ 15875 h 190"/>
                                    <a:gd name="T26" fmla="*/ 28575 w 125"/>
                                    <a:gd name="T27" fmla="*/ 15875 h 190"/>
                                    <a:gd name="T28" fmla="*/ 28575 w 125"/>
                                    <a:gd name="T29" fmla="*/ 15875 h 190"/>
                                    <a:gd name="T30" fmla="*/ 19050 w 125"/>
                                    <a:gd name="T31" fmla="*/ 15875 h 190"/>
                                    <a:gd name="T32" fmla="*/ 12700 w 125"/>
                                    <a:gd name="T33" fmla="*/ 22225 h 190"/>
                                    <a:gd name="T34" fmla="*/ 3175 w 125"/>
                                    <a:gd name="T35" fmla="*/ 38100 h 190"/>
                                    <a:gd name="T36" fmla="*/ 0 w 125"/>
                                    <a:gd name="T37" fmla="*/ 38100 h 190"/>
                                    <a:gd name="T38" fmla="*/ 0 w 125"/>
                                    <a:gd name="T39" fmla="*/ 38100 h 190"/>
                                    <a:gd name="T40" fmla="*/ 6350 w 125"/>
                                    <a:gd name="T41" fmla="*/ 19050 h 190"/>
                                    <a:gd name="T42" fmla="*/ 15875 w 125"/>
                                    <a:gd name="T43" fmla="*/ 9525 h 190"/>
                                    <a:gd name="T44" fmla="*/ 25400 w 125"/>
                                    <a:gd name="T45" fmla="*/ 3175 h 190"/>
                                    <a:gd name="T46" fmla="*/ 38100 w 125"/>
                                    <a:gd name="T47" fmla="*/ 0 h 190"/>
                                    <a:gd name="T48" fmla="*/ 38100 w 125"/>
                                    <a:gd name="T49" fmla="*/ 0 h 190"/>
                                    <a:gd name="T50" fmla="*/ 50800 w 125"/>
                                    <a:gd name="T51" fmla="*/ 3175 h 190"/>
                                    <a:gd name="T52" fmla="*/ 60325 w 125"/>
                                    <a:gd name="T53" fmla="*/ 9525 h 190"/>
                                    <a:gd name="T54" fmla="*/ 66675 w 125"/>
                                    <a:gd name="T55" fmla="*/ 19050 h 190"/>
                                    <a:gd name="T56" fmla="*/ 69850 w 125"/>
                                    <a:gd name="T57" fmla="*/ 34925 h 190"/>
                                    <a:gd name="T58" fmla="*/ 69850 w 125"/>
                                    <a:gd name="T59" fmla="*/ 34925 h 190"/>
                                    <a:gd name="T60" fmla="*/ 66675 w 125"/>
                                    <a:gd name="T61" fmla="*/ 47625 h 190"/>
                                    <a:gd name="T62" fmla="*/ 60325 w 125"/>
                                    <a:gd name="T63" fmla="*/ 60325 h 190"/>
                                    <a:gd name="T64" fmla="*/ 47625 w 125"/>
                                    <a:gd name="T65" fmla="*/ 76200 h 190"/>
                                    <a:gd name="T66" fmla="*/ 19050 w 125"/>
                                    <a:gd name="T67" fmla="*/ 107950 h 190"/>
                                    <a:gd name="T68" fmla="*/ 60325 w 125"/>
                                    <a:gd name="T69" fmla="*/ 107950 h 190"/>
                                    <a:gd name="T70" fmla="*/ 60325 w 125"/>
                                    <a:gd name="T71" fmla="*/ 107950 h 190"/>
                                    <a:gd name="T72" fmla="*/ 69850 w 125"/>
                                    <a:gd name="T73" fmla="*/ 107950 h 190"/>
                                    <a:gd name="T74" fmla="*/ 76200 w 125"/>
                                    <a:gd name="T75" fmla="*/ 95250 h 190"/>
                                    <a:gd name="T76" fmla="*/ 79375 w 125"/>
                                    <a:gd name="T77" fmla="*/ 98425 h 190"/>
                                    <a:gd name="T78" fmla="*/ 69850 w 125"/>
                                    <a:gd name="T79" fmla="*/ 120650 h 190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</a:gdLst>
                                  <a:ahLst/>
                                  <a:cxnLst>
                                    <a:cxn ang="T80">
                                      <a:pos x="T0" y="T1"/>
                                    </a:cxn>
                                    <a:cxn ang="T81">
                                      <a:pos x="T2" y="T3"/>
                                    </a:cxn>
                                    <a:cxn ang="T82">
                                      <a:pos x="T4" y="T5"/>
                                    </a:cxn>
                                    <a:cxn ang="T83">
                                      <a:pos x="T6" y="T7"/>
                                    </a:cxn>
                                    <a:cxn ang="T84">
                                      <a:pos x="T8" y="T9"/>
                                    </a:cxn>
                                    <a:cxn ang="T85">
                                      <a:pos x="T10" y="T11"/>
                                    </a:cxn>
                                    <a:cxn ang="T86">
                                      <a:pos x="T12" y="T13"/>
                                    </a:cxn>
                                    <a:cxn ang="T87">
                                      <a:pos x="T14" y="T15"/>
                                    </a:cxn>
                                    <a:cxn ang="T88">
                                      <a:pos x="T16" y="T17"/>
                                    </a:cxn>
                                    <a:cxn ang="T89">
                                      <a:pos x="T18" y="T19"/>
                                    </a:cxn>
                                    <a:cxn ang="T90">
                                      <a:pos x="T20" y="T21"/>
                                    </a:cxn>
                                    <a:cxn ang="T91">
                                      <a:pos x="T22" y="T23"/>
                                    </a:cxn>
                                    <a:cxn ang="T92">
                                      <a:pos x="T24" y="T25"/>
                                    </a:cxn>
                                    <a:cxn ang="T93">
                                      <a:pos x="T26" y="T27"/>
                                    </a:cxn>
                                    <a:cxn ang="T94">
                                      <a:pos x="T28" y="T29"/>
                                    </a:cxn>
                                    <a:cxn ang="T95">
                                      <a:pos x="T30" y="T31"/>
                                    </a:cxn>
                                    <a:cxn ang="T96">
                                      <a:pos x="T32" y="T33"/>
                                    </a:cxn>
                                    <a:cxn ang="T97">
                                      <a:pos x="T34" y="T35"/>
                                    </a:cxn>
                                    <a:cxn ang="T98">
                                      <a:pos x="T36" y="T37"/>
                                    </a:cxn>
                                    <a:cxn ang="T99">
                                      <a:pos x="T38" y="T39"/>
                                    </a:cxn>
                                    <a:cxn ang="T100">
                                      <a:pos x="T40" y="T41"/>
                                    </a:cxn>
                                    <a:cxn ang="T101">
                                      <a:pos x="T42" y="T43"/>
                                    </a:cxn>
                                    <a:cxn ang="T102">
                                      <a:pos x="T44" y="T45"/>
                                    </a:cxn>
                                    <a:cxn ang="T103">
                                      <a:pos x="T46" y="T47"/>
                                    </a:cxn>
                                    <a:cxn ang="T104">
                                      <a:pos x="T48" y="T49"/>
                                    </a:cxn>
                                    <a:cxn ang="T105">
                                      <a:pos x="T50" y="T51"/>
                                    </a:cxn>
                                    <a:cxn ang="T106">
                                      <a:pos x="T52" y="T53"/>
                                    </a:cxn>
                                    <a:cxn ang="T107">
                                      <a:pos x="T54" y="T55"/>
                                    </a:cxn>
                                    <a:cxn ang="T108">
                                      <a:pos x="T56" y="T57"/>
                                    </a:cxn>
                                    <a:cxn ang="T109">
                                      <a:pos x="T58" y="T59"/>
                                    </a:cxn>
                                    <a:cxn ang="T110">
                                      <a:pos x="T60" y="T61"/>
                                    </a:cxn>
                                    <a:cxn ang="T111">
                                      <a:pos x="T62" y="T63"/>
                                    </a:cxn>
                                    <a:cxn ang="T112">
                                      <a:pos x="T64" y="T65"/>
                                    </a:cxn>
                                    <a:cxn ang="T113">
                                      <a:pos x="T66" y="T67"/>
                                    </a:cxn>
                                    <a:cxn ang="T114">
                                      <a:pos x="T68" y="T69"/>
                                    </a:cxn>
                                    <a:cxn ang="T115">
                                      <a:pos x="T70" y="T71"/>
                                    </a:cxn>
                                    <a:cxn ang="T116">
                                      <a:pos x="T72" y="T73"/>
                                    </a:cxn>
                                    <a:cxn ang="T117">
                                      <a:pos x="T74" y="T75"/>
                                    </a:cxn>
                                    <a:cxn ang="T118">
                                      <a:pos x="T76" y="T77"/>
                                    </a:cxn>
                                    <a:cxn ang="T119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25" h="190">
                                      <a:moveTo>
                                        <a:pt x="110" y="190"/>
                                      </a:moveTo>
                                      <a:lnTo>
                                        <a:pt x="0" y="190"/>
                                      </a:lnTo>
                                      <a:lnTo>
                                        <a:pt x="50" y="135"/>
                                      </a:lnTo>
                                      <a:lnTo>
                                        <a:pt x="65" y="115"/>
                                      </a:lnTo>
                                      <a:lnTo>
                                        <a:pt x="75" y="95"/>
                                      </a:lnTo>
                                      <a:lnTo>
                                        <a:pt x="85" y="80"/>
                                      </a:lnTo>
                                      <a:lnTo>
                                        <a:pt x="85" y="6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80" y="4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45" y="25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105" y="75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30" y="170"/>
                                      </a:lnTo>
                                      <a:lnTo>
                                        <a:pt x="95" y="170"/>
                                      </a:lnTo>
                                      <a:lnTo>
                                        <a:pt x="110" y="170"/>
                                      </a:lnTo>
                                      <a:lnTo>
                                        <a:pt x="120" y="150"/>
                                      </a:lnTo>
                                      <a:lnTo>
                                        <a:pt x="125" y="155"/>
                                      </a:lnTo>
                                      <a:lnTo>
                                        <a:pt x="110" y="1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9800" y="876300"/>
                                  <a:ext cx="73100" cy="123800"/>
                                </a:xfrm>
                                <a:custGeom>
                                  <a:avLst/>
                                  <a:gdLst>
                                    <a:gd name="T0" fmla="*/ 19050 w 115"/>
                                    <a:gd name="T1" fmla="*/ 31750 h 195"/>
                                    <a:gd name="T2" fmla="*/ 19050 w 115"/>
                                    <a:gd name="T3" fmla="*/ 31750 h 195"/>
                                    <a:gd name="T4" fmla="*/ 41275 w 115"/>
                                    <a:gd name="T5" fmla="*/ 38100 h 195"/>
                                    <a:gd name="T6" fmla="*/ 50800 w 115"/>
                                    <a:gd name="T7" fmla="*/ 44450 h 195"/>
                                    <a:gd name="T8" fmla="*/ 60325 w 115"/>
                                    <a:gd name="T9" fmla="*/ 50800 h 195"/>
                                    <a:gd name="T10" fmla="*/ 60325 w 115"/>
                                    <a:gd name="T11" fmla="*/ 50800 h 195"/>
                                    <a:gd name="T12" fmla="*/ 69850 w 115"/>
                                    <a:gd name="T13" fmla="*/ 63500 h 195"/>
                                    <a:gd name="T14" fmla="*/ 69850 w 115"/>
                                    <a:gd name="T15" fmla="*/ 82550 h 195"/>
                                    <a:gd name="T16" fmla="*/ 69850 w 115"/>
                                    <a:gd name="T17" fmla="*/ 82550 h 195"/>
                                    <a:gd name="T18" fmla="*/ 66675 w 115"/>
                                    <a:gd name="T19" fmla="*/ 98425 h 195"/>
                                    <a:gd name="T20" fmla="*/ 57150 w 115"/>
                                    <a:gd name="T21" fmla="*/ 111125 h 195"/>
                                    <a:gd name="T22" fmla="*/ 41275 w 115"/>
                                    <a:gd name="T23" fmla="*/ 120650 h 195"/>
                                    <a:gd name="T24" fmla="*/ 22225 w 115"/>
                                    <a:gd name="T25" fmla="*/ 123825 h 195"/>
                                    <a:gd name="T26" fmla="*/ 22225 w 115"/>
                                    <a:gd name="T27" fmla="*/ 123825 h 195"/>
                                    <a:gd name="T28" fmla="*/ 6350 w 115"/>
                                    <a:gd name="T29" fmla="*/ 120650 h 195"/>
                                    <a:gd name="T30" fmla="*/ 3175 w 115"/>
                                    <a:gd name="T31" fmla="*/ 117475 h 195"/>
                                    <a:gd name="T32" fmla="*/ 0 w 115"/>
                                    <a:gd name="T33" fmla="*/ 114300 h 195"/>
                                    <a:gd name="T34" fmla="*/ 0 w 115"/>
                                    <a:gd name="T35" fmla="*/ 114300 h 195"/>
                                    <a:gd name="T36" fmla="*/ 0 w 115"/>
                                    <a:gd name="T37" fmla="*/ 107950 h 195"/>
                                    <a:gd name="T38" fmla="*/ 3175 w 115"/>
                                    <a:gd name="T39" fmla="*/ 107950 h 195"/>
                                    <a:gd name="T40" fmla="*/ 6350 w 115"/>
                                    <a:gd name="T41" fmla="*/ 107950 h 195"/>
                                    <a:gd name="T42" fmla="*/ 6350 w 115"/>
                                    <a:gd name="T43" fmla="*/ 107950 h 195"/>
                                    <a:gd name="T44" fmla="*/ 15875 w 115"/>
                                    <a:gd name="T45" fmla="*/ 107950 h 195"/>
                                    <a:gd name="T46" fmla="*/ 22225 w 115"/>
                                    <a:gd name="T47" fmla="*/ 111125 h 195"/>
                                    <a:gd name="T48" fmla="*/ 25400 w 115"/>
                                    <a:gd name="T49" fmla="*/ 114300 h 195"/>
                                    <a:gd name="T50" fmla="*/ 31750 w 115"/>
                                    <a:gd name="T51" fmla="*/ 117475 h 195"/>
                                    <a:gd name="T52" fmla="*/ 31750 w 115"/>
                                    <a:gd name="T53" fmla="*/ 117475 h 195"/>
                                    <a:gd name="T54" fmla="*/ 41275 w 115"/>
                                    <a:gd name="T55" fmla="*/ 114300 h 195"/>
                                    <a:gd name="T56" fmla="*/ 50800 w 115"/>
                                    <a:gd name="T57" fmla="*/ 111125 h 195"/>
                                    <a:gd name="T58" fmla="*/ 57150 w 115"/>
                                    <a:gd name="T59" fmla="*/ 101600 h 195"/>
                                    <a:gd name="T60" fmla="*/ 57150 w 115"/>
                                    <a:gd name="T61" fmla="*/ 85725 h 195"/>
                                    <a:gd name="T62" fmla="*/ 57150 w 115"/>
                                    <a:gd name="T63" fmla="*/ 85725 h 195"/>
                                    <a:gd name="T64" fmla="*/ 57150 w 115"/>
                                    <a:gd name="T65" fmla="*/ 76200 h 195"/>
                                    <a:gd name="T66" fmla="*/ 53975 w 115"/>
                                    <a:gd name="T67" fmla="*/ 66675 h 195"/>
                                    <a:gd name="T68" fmla="*/ 47625 w 115"/>
                                    <a:gd name="T69" fmla="*/ 60325 h 195"/>
                                    <a:gd name="T70" fmla="*/ 41275 w 115"/>
                                    <a:gd name="T71" fmla="*/ 57150 h 195"/>
                                    <a:gd name="T72" fmla="*/ 22225 w 115"/>
                                    <a:gd name="T73" fmla="*/ 50800 h 195"/>
                                    <a:gd name="T74" fmla="*/ 6350 w 115"/>
                                    <a:gd name="T75" fmla="*/ 47625 h 195"/>
                                    <a:gd name="T76" fmla="*/ 6350 w 115"/>
                                    <a:gd name="T77" fmla="*/ 47625 h 195"/>
                                    <a:gd name="T78" fmla="*/ 6350 w 115"/>
                                    <a:gd name="T79" fmla="*/ 47625 h 195"/>
                                    <a:gd name="T80" fmla="*/ 25400 w 115"/>
                                    <a:gd name="T81" fmla="*/ 3175 h 195"/>
                                    <a:gd name="T82" fmla="*/ 63500 w 115"/>
                                    <a:gd name="T83" fmla="*/ 3175 h 195"/>
                                    <a:gd name="T84" fmla="*/ 63500 w 115"/>
                                    <a:gd name="T85" fmla="*/ 3175 h 195"/>
                                    <a:gd name="T86" fmla="*/ 66675 w 115"/>
                                    <a:gd name="T87" fmla="*/ 3175 h 195"/>
                                    <a:gd name="T88" fmla="*/ 69850 w 115"/>
                                    <a:gd name="T89" fmla="*/ 0 h 195"/>
                                    <a:gd name="T90" fmla="*/ 73025 w 115"/>
                                    <a:gd name="T91" fmla="*/ 0 h 195"/>
                                    <a:gd name="T92" fmla="*/ 66675 w 115"/>
                                    <a:gd name="T93" fmla="*/ 15875 h 195"/>
                                    <a:gd name="T94" fmla="*/ 66675 w 115"/>
                                    <a:gd name="T95" fmla="*/ 15875 h 195"/>
                                    <a:gd name="T96" fmla="*/ 63500 w 115"/>
                                    <a:gd name="T97" fmla="*/ 19050 h 195"/>
                                    <a:gd name="T98" fmla="*/ 60325 w 115"/>
                                    <a:gd name="T99" fmla="*/ 19050 h 195"/>
                                    <a:gd name="T100" fmla="*/ 25400 w 115"/>
                                    <a:gd name="T101" fmla="*/ 19050 h 195"/>
                                    <a:gd name="T102" fmla="*/ 19050 w 115"/>
                                    <a:gd name="T103" fmla="*/ 31750 h 195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</a:gdLst>
                                  <a:ahLst/>
                                  <a:cxnLst>
                                    <a:cxn ang="T104">
                                      <a:pos x="T0" y="T1"/>
                                    </a:cxn>
                                    <a:cxn ang="T105">
                                      <a:pos x="T2" y="T3"/>
                                    </a:cxn>
                                    <a:cxn ang="T106">
                                      <a:pos x="T4" y="T5"/>
                                    </a:cxn>
                                    <a:cxn ang="T107">
                                      <a:pos x="T6" y="T7"/>
                                    </a:cxn>
                                    <a:cxn ang="T108">
                                      <a:pos x="T8" y="T9"/>
                                    </a:cxn>
                                    <a:cxn ang="T109">
                                      <a:pos x="T10" y="T11"/>
                                    </a:cxn>
                                    <a:cxn ang="T110">
                                      <a:pos x="T12" y="T13"/>
                                    </a:cxn>
                                    <a:cxn ang="T111">
                                      <a:pos x="T14" y="T15"/>
                                    </a:cxn>
                                    <a:cxn ang="T112">
                                      <a:pos x="T16" y="T17"/>
                                    </a:cxn>
                                    <a:cxn ang="T113">
                                      <a:pos x="T18" y="T19"/>
                                    </a:cxn>
                                    <a:cxn ang="T114">
                                      <a:pos x="T20" y="T21"/>
                                    </a:cxn>
                                    <a:cxn ang="T115">
                                      <a:pos x="T22" y="T23"/>
                                    </a:cxn>
                                    <a:cxn ang="T116">
                                      <a:pos x="T24" y="T25"/>
                                    </a:cxn>
                                    <a:cxn ang="T117">
                                      <a:pos x="T26" y="T27"/>
                                    </a:cxn>
                                    <a:cxn ang="T118">
                                      <a:pos x="T28" y="T29"/>
                                    </a:cxn>
                                    <a:cxn ang="T119">
                                      <a:pos x="T30" y="T31"/>
                                    </a:cxn>
                                    <a:cxn ang="T120">
                                      <a:pos x="T32" y="T33"/>
                                    </a:cxn>
                                    <a:cxn ang="T121">
                                      <a:pos x="T34" y="T35"/>
                                    </a:cxn>
                                    <a:cxn ang="T122">
                                      <a:pos x="T36" y="T37"/>
                                    </a:cxn>
                                    <a:cxn ang="T123">
                                      <a:pos x="T38" y="T39"/>
                                    </a:cxn>
                                    <a:cxn ang="T124">
                                      <a:pos x="T40" y="T41"/>
                                    </a:cxn>
                                    <a:cxn ang="T125">
                                      <a:pos x="T42" y="T43"/>
                                    </a:cxn>
                                    <a:cxn ang="T126">
                                      <a:pos x="T44" y="T45"/>
                                    </a:cxn>
                                    <a:cxn ang="T127">
                                      <a:pos x="T46" y="T47"/>
                                    </a:cxn>
                                    <a:cxn ang="T128">
                                      <a:pos x="T48" y="T49"/>
                                    </a:cxn>
                                    <a:cxn ang="T129">
                                      <a:pos x="T50" y="T51"/>
                                    </a:cxn>
                                    <a:cxn ang="T130">
                                      <a:pos x="T52" y="T53"/>
                                    </a:cxn>
                                    <a:cxn ang="T131">
                                      <a:pos x="T54" y="T55"/>
                                    </a:cxn>
                                    <a:cxn ang="T132">
                                      <a:pos x="T56" y="T57"/>
                                    </a:cxn>
                                    <a:cxn ang="T133">
                                      <a:pos x="T58" y="T59"/>
                                    </a:cxn>
                                    <a:cxn ang="T134">
                                      <a:pos x="T60" y="T61"/>
                                    </a:cxn>
                                    <a:cxn ang="T135">
                                      <a:pos x="T62" y="T63"/>
                                    </a:cxn>
                                    <a:cxn ang="T136">
                                      <a:pos x="T64" y="T65"/>
                                    </a:cxn>
                                    <a:cxn ang="T137">
                                      <a:pos x="T66" y="T67"/>
                                    </a:cxn>
                                    <a:cxn ang="T138">
                                      <a:pos x="T68" y="T69"/>
                                    </a:cxn>
                                    <a:cxn ang="T139">
                                      <a:pos x="T70" y="T71"/>
                                    </a:cxn>
                                    <a:cxn ang="T140">
                                      <a:pos x="T72" y="T73"/>
                                    </a:cxn>
                                    <a:cxn ang="T141">
                                      <a:pos x="T74" y="T75"/>
                                    </a:cxn>
                                    <a:cxn ang="T142">
                                      <a:pos x="T76" y="T77"/>
                                    </a:cxn>
                                    <a:cxn ang="T143">
                                      <a:pos x="T78" y="T79"/>
                                    </a:cxn>
                                    <a:cxn ang="T144">
                                      <a:pos x="T80" y="T81"/>
                                    </a:cxn>
                                    <a:cxn ang="T145">
                                      <a:pos x="T82" y="T83"/>
                                    </a:cxn>
                                    <a:cxn ang="T146">
                                      <a:pos x="T84" y="T85"/>
                                    </a:cxn>
                                    <a:cxn ang="T147">
                                      <a:pos x="T86" y="T87"/>
                                    </a:cxn>
                                    <a:cxn ang="T148">
                                      <a:pos x="T88" y="T89"/>
                                    </a:cxn>
                                    <a:cxn ang="T149">
                                      <a:pos x="T90" y="T91"/>
                                    </a:cxn>
                                    <a:cxn ang="T150">
                                      <a:pos x="T92" y="T93"/>
                                    </a:cxn>
                                    <a:cxn ang="T151">
                                      <a:pos x="T94" y="T95"/>
                                    </a:cxn>
                                    <a:cxn ang="T152">
                                      <a:pos x="T96" y="T97"/>
                                    </a:cxn>
                                    <a:cxn ang="T153">
                                      <a:pos x="T98" y="T99"/>
                                    </a:cxn>
                                    <a:cxn ang="T154">
                                      <a:pos x="T100" y="T101"/>
                                    </a:cxn>
                                    <a:cxn ang="T155">
                                      <a:pos x="T102" y="T103"/>
                                    </a:cxn>
                                  </a:cxnLst>
                                  <a:rect l="0" t="0" r="r" b="b"/>
                                  <a:pathLst>
                                    <a:path w="115" h="195">
                                      <a:moveTo>
                                        <a:pt x="30" y="50"/>
                                      </a:moveTo>
                                      <a:lnTo>
                                        <a:pt x="30" y="50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95" y="80"/>
                                      </a:lnTo>
                                      <a:lnTo>
                                        <a:pt x="110" y="100"/>
                                      </a:lnTo>
                                      <a:lnTo>
                                        <a:pt x="110" y="130"/>
                                      </a:lnTo>
                                      <a:lnTo>
                                        <a:pt x="105" y="155"/>
                                      </a:lnTo>
                                      <a:lnTo>
                                        <a:pt x="90" y="175"/>
                                      </a:lnTo>
                                      <a:lnTo>
                                        <a:pt x="65" y="190"/>
                                      </a:lnTo>
                                      <a:lnTo>
                                        <a:pt x="35" y="195"/>
                                      </a:lnTo>
                                      <a:lnTo>
                                        <a:pt x="10" y="190"/>
                                      </a:lnTo>
                                      <a:lnTo>
                                        <a:pt x="5" y="185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5" y="170"/>
                                      </a:lnTo>
                                      <a:lnTo>
                                        <a:pt x="10" y="170"/>
                                      </a:lnTo>
                                      <a:lnTo>
                                        <a:pt x="25" y="170"/>
                                      </a:lnTo>
                                      <a:lnTo>
                                        <a:pt x="35" y="175"/>
                                      </a:lnTo>
                                      <a:lnTo>
                                        <a:pt x="40" y="180"/>
                                      </a:lnTo>
                                      <a:lnTo>
                                        <a:pt x="50" y="185"/>
                                      </a:lnTo>
                                      <a:lnTo>
                                        <a:pt x="65" y="180"/>
                                      </a:lnTo>
                                      <a:lnTo>
                                        <a:pt x="80" y="175"/>
                                      </a:lnTo>
                                      <a:lnTo>
                                        <a:pt x="90" y="160"/>
                                      </a:lnTo>
                                      <a:lnTo>
                                        <a:pt x="90" y="135"/>
                                      </a:lnTo>
                                      <a:lnTo>
                                        <a:pt x="90" y="12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75" y="95"/>
                                      </a:lnTo>
                                      <a:lnTo>
                                        <a:pt x="65" y="90"/>
                                      </a:lnTo>
                                      <a:lnTo>
                                        <a:pt x="35" y="80"/>
                                      </a:lnTo>
                                      <a:lnTo>
                                        <a:pt x="10" y="7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05" y="5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5" y="0"/>
                                      </a:lnTo>
                                      <a:lnTo>
                                        <a:pt x="105" y="25"/>
                                      </a:lnTo>
                                      <a:lnTo>
                                        <a:pt x="100" y="30"/>
                                      </a:lnTo>
                                      <a:lnTo>
                                        <a:pt x="95" y="3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30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4" name="Freeform 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35100" y="876300"/>
                                  <a:ext cx="127000" cy="123800"/>
                                </a:xfrm>
                                <a:custGeom>
                                  <a:avLst/>
                                  <a:gdLst>
                                    <a:gd name="T0" fmla="*/ 25400 w 200"/>
                                    <a:gd name="T1" fmla="*/ 123825 h 195"/>
                                    <a:gd name="T2" fmla="*/ 85725 w 200"/>
                                    <a:gd name="T3" fmla="*/ 12700 h 195"/>
                                    <a:gd name="T4" fmla="*/ 79375 w 200"/>
                                    <a:gd name="T5" fmla="*/ 15875 h 195"/>
                                    <a:gd name="T6" fmla="*/ 66675 w 200"/>
                                    <a:gd name="T7" fmla="*/ 19050 h 195"/>
                                    <a:gd name="T8" fmla="*/ 53975 w 200"/>
                                    <a:gd name="T9" fmla="*/ 15875 h 195"/>
                                    <a:gd name="T10" fmla="*/ 57150 w 200"/>
                                    <a:gd name="T11" fmla="*/ 25400 h 195"/>
                                    <a:gd name="T12" fmla="*/ 47625 w 200"/>
                                    <a:gd name="T13" fmla="*/ 53975 h 195"/>
                                    <a:gd name="T14" fmla="*/ 28575 w 200"/>
                                    <a:gd name="T15" fmla="*/ 69850 h 195"/>
                                    <a:gd name="T16" fmla="*/ 19050 w 200"/>
                                    <a:gd name="T17" fmla="*/ 69850 h 195"/>
                                    <a:gd name="T18" fmla="*/ 6350 w 200"/>
                                    <a:gd name="T19" fmla="*/ 63500 h 195"/>
                                    <a:gd name="T20" fmla="*/ 0 w 200"/>
                                    <a:gd name="T21" fmla="*/ 47625 h 195"/>
                                    <a:gd name="T22" fmla="*/ 3175 w 200"/>
                                    <a:gd name="T23" fmla="*/ 31750 h 195"/>
                                    <a:gd name="T24" fmla="*/ 22225 w 200"/>
                                    <a:gd name="T25" fmla="*/ 9525 h 195"/>
                                    <a:gd name="T26" fmla="*/ 38100 w 200"/>
                                    <a:gd name="T27" fmla="*/ 3175 h 195"/>
                                    <a:gd name="T28" fmla="*/ 47625 w 200"/>
                                    <a:gd name="T29" fmla="*/ 6350 h 195"/>
                                    <a:gd name="T30" fmla="*/ 50800 w 200"/>
                                    <a:gd name="T31" fmla="*/ 9525 h 195"/>
                                    <a:gd name="T32" fmla="*/ 66675 w 200"/>
                                    <a:gd name="T33" fmla="*/ 12700 h 195"/>
                                    <a:gd name="T34" fmla="*/ 76200 w 200"/>
                                    <a:gd name="T35" fmla="*/ 12700 h 195"/>
                                    <a:gd name="T36" fmla="*/ 95250 w 200"/>
                                    <a:gd name="T37" fmla="*/ 0 h 195"/>
                                    <a:gd name="T38" fmla="*/ 31750 w 200"/>
                                    <a:gd name="T39" fmla="*/ 123825 h 195"/>
                                    <a:gd name="T40" fmla="*/ 50800 w 200"/>
                                    <a:gd name="T41" fmla="*/ 22225 h 195"/>
                                    <a:gd name="T42" fmla="*/ 50800 w 200"/>
                                    <a:gd name="T43" fmla="*/ 15875 h 195"/>
                                    <a:gd name="T44" fmla="*/ 38100 w 200"/>
                                    <a:gd name="T45" fmla="*/ 9525 h 195"/>
                                    <a:gd name="T46" fmla="*/ 34925 w 200"/>
                                    <a:gd name="T47" fmla="*/ 9525 h 195"/>
                                    <a:gd name="T48" fmla="*/ 22225 w 200"/>
                                    <a:gd name="T49" fmla="*/ 25400 h 195"/>
                                    <a:gd name="T50" fmla="*/ 12700 w 200"/>
                                    <a:gd name="T51" fmla="*/ 50800 h 195"/>
                                    <a:gd name="T52" fmla="*/ 12700 w 200"/>
                                    <a:gd name="T53" fmla="*/ 57150 h 195"/>
                                    <a:gd name="T54" fmla="*/ 19050 w 200"/>
                                    <a:gd name="T55" fmla="*/ 63500 h 195"/>
                                    <a:gd name="T56" fmla="*/ 22225 w 200"/>
                                    <a:gd name="T57" fmla="*/ 63500 h 195"/>
                                    <a:gd name="T58" fmla="*/ 44450 w 200"/>
                                    <a:gd name="T59" fmla="*/ 50800 h 195"/>
                                    <a:gd name="T60" fmla="*/ 50800 w 200"/>
                                    <a:gd name="T61" fmla="*/ 22225 h 195"/>
                                    <a:gd name="T62" fmla="*/ 127000 w 200"/>
                                    <a:gd name="T63" fmla="*/ 76200 h 195"/>
                                    <a:gd name="T64" fmla="*/ 123825 w 200"/>
                                    <a:gd name="T65" fmla="*/ 92075 h 195"/>
                                    <a:gd name="T66" fmla="*/ 104775 w 200"/>
                                    <a:gd name="T67" fmla="*/ 117475 h 195"/>
                                    <a:gd name="T68" fmla="*/ 88900 w 200"/>
                                    <a:gd name="T69" fmla="*/ 120650 h 195"/>
                                    <a:gd name="T70" fmla="*/ 79375 w 200"/>
                                    <a:gd name="T71" fmla="*/ 120650 h 195"/>
                                    <a:gd name="T72" fmla="*/ 69850 w 200"/>
                                    <a:gd name="T73" fmla="*/ 104775 h 195"/>
                                    <a:gd name="T74" fmla="*/ 66675 w 200"/>
                                    <a:gd name="T75" fmla="*/ 98425 h 195"/>
                                    <a:gd name="T76" fmla="*/ 79375 w 200"/>
                                    <a:gd name="T77" fmla="*/ 69850 h 195"/>
                                    <a:gd name="T78" fmla="*/ 98425 w 200"/>
                                    <a:gd name="T79" fmla="*/ 57150 h 195"/>
                                    <a:gd name="T80" fmla="*/ 104775 w 200"/>
                                    <a:gd name="T81" fmla="*/ 57150 h 195"/>
                                    <a:gd name="T82" fmla="*/ 117475 w 200"/>
                                    <a:gd name="T83" fmla="*/ 57150 h 195"/>
                                    <a:gd name="T84" fmla="*/ 127000 w 200"/>
                                    <a:gd name="T85" fmla="*/ 76200 h 195"/>
                                    <a:gd name="T86" fmla="*/ 82550 w 200"/>
                                    <a:gd name="T87" fmla="*/ 101600 h 195"/>
                                    <a:gd name="T88" fmla="*/ 82550 w 200"/>
                                    <a:gd name="T89" fmla="*/ 111125 h 195"/>
                                    <a:gd name="T90" fmla="*/ 92075 w 200"/>
                                    <a:gd name="T91" fmla="*/ 117475 h 195"/>
                                    <a:gd name="T92" fmla="*/ 98425 w 200"/>
                                    <a:gd name="T93" fmla="*/ 114300 h 195"/>
                                    <a:gd name="T94" fmla="*/ 114300 w 200"/>
                                    <a:gd name="T95" fmla="*/ 101600 h 195"/>
                                    <a:gd name="T96" fmla="*/ 120650 w 200"/>
                                    <a:gd name="T97" fmla="*/ 76200 h 195"/>
                                    <a:gd name="T98" fmla="*/ 120650 w 200"/>
                                    <a:gd name="T99" fmla="*/ 69850 h 195"/>
                                    <a:gd name="T100" fmla="*/ 114300 w 200"/>
                                    <a:gd name="T101" fmla="*/ 63500 h 195"/>
                                    <a:gd name="T102" fmla="*/ 107950 w 200"/>
                                    <a:gd name="T103" fmla="*/ 60325 h 195"/>
                                    <a:gd name="T104" fmla="*/ 98425 w 200"/>
                                    <a:gd name="T105" fmla="*/ 66675 h 195"/>
                                    <a:gd name="T106" fmla="*/ 82550 w 200"/>
                                    <a:gd name="T107" fmla="*/ 92075 h 195"/>
                                    <a:gd name="T108" fmla="*/ 82550 w 200"/>
                                    <a:gd name="T109" fmla="*/ 101600 h 195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</a:gdLst>
                                  <a:ahLst/>
                                  <a:cxnLst>
                                    <a:cxn ang="T110">
                                      <a:pos x="T0" y="T1"/>
                                    </a:cxn>
                                    <a:cxn ang="T111">
                                      <a:pos x="T2" y="T3"/>
                                    </a:cxn>
                                    <a:cxn ang="T112">
                                      <a:pos x="T4" y="T5"/>
                                    </a:cxn>
                                    <a:cxn ang="T113">
                                      <a:pos x="T6" y="T7"/>
                                    </a:cxn>
                                    <a:cxn ang="T114">
                                      <a:pos x="T8" y="T9"/>
                                    </a:cxn>
                                    <a:cxn ang="T115">
                                      <a:pos x="T10" y="T11"/>
                                    </a:cxn>
                                    <a:cxn ang="T116">
                                      <a:pos x="T12" y="T13"/>
                                    </a:cxn>
                                    <a:cxn ang="T117">
                                      <a:pos x="T14" y="T15"/>
                                    </a:cxn>
                                    <a:cxn ang="T118">
                                      <a:pos x="T16" y="T17"/>
                                    </a:cxn>
                                    <a:cxn ang="T119">
                                      <a:pos x="T18" y="T19"/>
                                    </a:cxn>
                                    <a:cxn ang="T120">
                                      <a:pos x="T20" y="T21"/>
                                    </a:cxn>
                                    <a:cxn ang="T121">
                                      <a:pos x="T22" y="T23"/>
                                    </a:cxn>
                                    <a:cxn ang="T122">
                                      <a:pos x="T24" y="T25"/>
                                    </a:cxn>
                                    <a:cxn ang="T123">
                                      <a:pos x="T26" y="T27"/>
                                    </a:cxn>
                                    <a:cxn ang="T124">
                                      <a:pos x="T28" y="T29"/>
                                    </a:cxn>
                                    <a:cxn ang="T125">
                                      <a:pos x="T30" y="T31"/>
                                    </a:cxn>
                                    <a:cxn ang="T126">
                                      <a:pos x="T32" y="T33"/>
                                    </a:cxn>
                                    <a:cxn ang="T127">
                                      <a:pos x="T34" y="T35"/>
                                    </a:cxn>
                                    <a:cxn ang="T128">
                                      <a:pos x="T36" y="T37"/>
                                    </a:cxn>
                                    <a:cxn ang="T129">
                                      <a:pos x="T38" y="T39"/>
                                    </a:cxn>
                                    <a:cxn ang="T130">
                                      <a:pos x="T40" y="T41"/>
                                    </a:cxn>
                                    <a:cxn ang="T131">
                                      <a:pos x="T42" y="T43"/>
                                    </a:cxn>
                                    <a:cxn ang="T132">
                                      <a:pos x="T44" y="T45"/>
                                    </a:cxn>
                                    <a:cxn ang="T133">
                                      <a:pos x="T46" y="T47"/>
                                    </a:cxn>
                                    <a:cxn ang="T134">
                                      <a:pos x="T48" y="T49"/>
                                    </a:cxn>
                                    <a:cxn ang="T135">
                                      <a:pos x="T50" y="T51"/>
                                    </a:cxn>
                                    <a:cxn ang="T136">
                                      <a:pos x="T52" y="T53"/>
                                    </a:cxn>
                                    <a:cxn ang="T137">
                                      <a:pos x="T54" y="T55"/>
                                    </a:cxn>
                                    <a:cxn ang="T138">
                                      <a:pos x="T56" y="T57"/>
                                    </a:cxn>
                                    <a:cxn ang="T139">
                                      <a:pos x="T58" y="T59"/>
                                    </a:cxn>
                                    <a:cxn ang="T140">
                                      <a:pos x="T60" y="T61"/>
                                    </a:cxn>
                                    <a:cxn ang="T141">
                                      <a:pos x="T62" y="T63"/>
                                    </a:cxn>
                                    <a:cxn ang="T142">
                                      <a:pos x="T64" y="T65"/>
                                    </a:cxn>
                                    <a:cxn ang="T143">
                                      <a:pos x="T66" y="T67"/>
                                    </a:cxn>
                                    <a:cxn ang="T144">
                                      <a:pos x="T68" y="T69"/>
                                    </a:cxn>
                                    <a:cxn ang="T145">
                                      <a:pos x="T70" y="T71"/>
                                    </a:cxn>
                                    <a:cxn ang="T146">
                                      <a:pos x="T72" y="T73"/>
                                    </a:cxn>
                                    <a:cxn ang="T147">
                                      <a:pos x="T74" y="T75"/>
                                    </a:cxn>
                                    <a:cxn ang="T148">
                                      <a:pos x="T76" y="T77"/>
                                    </a:cxn>
                                    <a:cxn ang="T149">
                                      <a:pos x="T78" y="T79"/>
                                    </a:cxn>
                                    <a:cxn ang="T150">
                                      <a:pos x="T80" y="T81"/>
                                    </a:cxn>
                                    <a:cxn ang="T151">
                                      <a:pos x="T82" y="T83"/>
                                    </a:cxn>
                                    <a:cxn ang="T152">
                                      <a:pos x="T84" y="T85"/>
                                    </a:cxn>
                                    <a:cxn ang="T153">
                                      <a:pos x="T86" y="T87"/>
                                    </a:cxn>
                                    <a:cxn ang="T154">
                                      <a:pos x="T88" y="T89"/>
                                    </a:cxn>
                                    <a:cxn ang="T155">
                                      <a:pos x="T90" y="T91"/>
                                    </a:cxn>
                                    <a:cxn ang="T156">
                                      <a:pos x="T92" y="T93"/>
                                    </a:cxn>
                                    <a:cxn ang="T157">
                                      <a:pos x="T94" y="T95"/>
                                    </a:cxn>
                                    <a:cxn ang="T158">
                                      <a:pos x="T96" y="T97"/>
                                    </a:cxn>
                                    <a:cxn ang="T159">
                                      <a:pos x="T98" y="T99"/>
                                    </a:cxn>
                                    <a:cxn ang="T160">
                                      <a:pos x="T100" y="T101"/>
                                    </a:cxn>
                                    <a:cxn ang="T161">
                                      <a:pos x="T102" y="T103"/>
                                    </a:cxn>
                                    <a:cxn ang="T162">
                                      <a:pos x="T104" y="T105"/>
                                    </a:cxn>
                                    <a:cxn ang="T163">
                                      <a:pos x="T106" y="T107"/>
                                    </a:cxn>
                                    <a:cxn ang="T164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00" h="195">
                                      <a:moveTo>
                                        <a:pt x="50" y="195"/>
                                      </a:moveTo>
                                      <a:lnTo>
                                        <a:pt x="40" y="195"/>
                                      </a:lnTo>
                                      <a:lnTo>
                                        <a:pt x="135" y="20"/>
                                      </a:lnTo>
                                      <a:lnTo>
                                        <a:pt x="125" y="25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85" y="60"/>
                                      </a:lnTo>
                                      <a:lnTo>
                                        <a:pt x="75" y="85"/>
                                      </a:lnTo>
                                      <a:lnTo>
                                        <a:pt x="55" y="105"/>
                                      </a:lnTo>
                                      <a:lnTo>
                                        <a:pt x="45" y="110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0" y="20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20" y="20"/>
                                      </a:lnTo>
                                      <a:lnTo>
                                        <a:pt x="130" y="15"/>
                                      </a:lnTo>
                                      <a:lnTo>
                                        <a:pt x="150" y="0"/>
                                      </a:lnTo>
                                      <a:lnTo>
                                        <a:pt x="160" y="0"/>
                                      </a:lnTo>
                                      <a:lnTo>
                                        <a:pt x="50" y="195"/>
                                      </a:lnTo>
                                      <a:close/>
                                      <a:moveTo>
                                        <a:pt x="80" y="35"/>
                                      </a:moveTo>
                                      <a:lnTo>
                                        <a:pt x="80" y="35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0" y="90"/>
                                      </a:lnTo>
                                      <a:lnTo>
                                        <a:pt x="25" y="95"/>
                                      </a:lnTo>
                                      <a:lnTo>
                                        <a:pt x="30" y="100"/>
                                      </a:lnTo>
                                      <a:lnTo>
                                        <a:pt x="35" y="100"/>
                                      </a:lnTo>
                                      <a:lnTo>
                                        <a:pt x="55" y="95"/>
                                      </a:lnTo>
                                      <a:lnTo>
                                        <a:pt x="70" y="8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80" y="35"/>
                                      </a:lnTo>
                                      <a:close/>
                                      <a:moveTo>
                                        <a:pt x="200" y="120"/>
                                      </a:moveTo>
                                      <a:lnTo>
                                        <a:pt x="200" y="120"/>
                                      </a:lnTo>
                                      <a:lnTo>
                                        <a:pt x="195" y="145"/>
                                      </a:lnTo>
                                      <a:lnTo>
                                        <a:pt x="185" y="165"/>
                                      </a:lnTo>
                                      <a:lnTo>
                                        <a:pt x="165" y="185"/>
                                      </a:lnTo>
                                      <a:lnTo>
                                        <a:pt x="155" y="190"/>
                                      </a:lnTo>
                                      <a:lnTo>
                                        <a:pt x="140" y="190"/>
                                      </a:lnTo>
                                      <a:lnTo>
                                        <a:pt x="125" y="190"/>
                                      </a:lnTo>
                                      <a:lnTo>
                                        <a:pt x="115" y="180"/>
                                      </a:lnTo>
                                      <a:lnTo>
                                        <a:pt x="110" y="165"/>
                                      </a:lnTo>
                                      <a:lnTo>
                                        <a:pt x="105" y="155"/>
                                      </a:lnTo>
                                      <a:lnTo>
                                        <a:pt x="110" y="130"/>
                                      </a:lnTo>
                                      <a:lnTo>
                                        <a:pt x="125" y="110"/>
                                      </a:lnTo>
                                      <a:lnTo>
                                        <a:pt x="145" y="95"/>
                                      </a:lnTo>
                                      <a:lnTo>
                                        <a:pt x="155" y="90"/>
                                      </a:lnTo>
                                      <a:lnTo>
                                        <a:pt x="165" y="90"/>
                                      </a:lnTo>
                                      <a:lnTo>
                                        <a:pt x="175" y="90"/>
                                      </a:lnTo>
                                      <a:lnTo>
                                        <a:pt x="185" y="90"/>
                                      </a:lnTo>
                                      <a:lnTo>
                                        <a:pt x="195" y="100"/>
                                      </a:lnTo>
                                      <a:lnTo>
                                        <a:pt x="200" y="120"/>
                                      </a:lnTo>
                                      <a:close/>
                                      <a:moveTo>
                                        <a:pt x="130" y="160"/>
                                      </a:moveTo>
                                      <a:lnTo>
                                        <a:pt x="130" y="160"/>
                                      </a:lnTo>
                                      <a:lnTo>
                                        <a:pt x="130" y="175"/>
                                      </a:lnTo>
                                      <a:lnTo>
                                        <a:pt x="135" y="180"/>
                                      </a:lnTo>
                                      <a:lnTo>
                                        <a:pt x="145" y="185"/>
                                      </a:lnTo>
                                      <a:lnTo>
                                        <a:pt x="155" y="180"/>
                                      </a:lnTo>
                                      <a:lnTo>
                                        <a:pt x="165" y="175"/>
                                      </a:lnTo>
                                      <a:lnTo>
                                        <a:pt x="180" y="160"/>
                                      </a:lnTo>
                                      <a:lnTo>
                                        <a:pt x="185" y="140"/>
                                      </a:lnTo>
                                      <a:lnTo>
                                        <a:pt x="190" y="120"/>
                                      </a:lnTo>
                                      <a:lnTo>
                                        <a:pt x="190" y="110"/>
                                      </a:lnTo>
                                      <a:lnTo>
                                        <a:pt x="185" y="105"/>
                                      </a:lnTo>
                                      <a:lnTo>
                                        <a:pt x="180" y="100"/>
                                      </a:lnTo>
                                      <a:lnTo>
                                        <a:pt x="170" y="95"/>
                                      </a:lnTo>
                                      <a:lnTo>
                                        <a:pt x="160" y="100"/>
                                      </a:lnTo>
                                      <a:lnTo>
                                        <a:pt x="155" y="105"/>
                                      </a:lnTo>
                                      <a:lnTo>
                                        <a:pt x="140" y="125"/>
                                      </a:lnTo>
                                      <a:lnTo>
                                        <a:pt x="130" y="145"/>
                                      </a:lnTo>
                                      <a:lnTo>
                                        <a:pt x="130" y="1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" name="Freeform 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42900" y="139700"/>
                                  <a:ext cx="73000" cy="793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41275 h 125"/>
                                    <a:gd name="T2" fmla="*/ 73025 w 115"/>
                                    <a:gd name="T3" fmla="*/ 41275 h 125"/>
                                    <a:gd name="T4" fmla="*/ 73025 w 115"/>
                                    <a:gd name="T5" fmla="*/ 60325 h 125"/>
                                    <a:gd name="T6" fmla="*/ 73025 w 115"/>
                                    <a:gd name="T7" fmla="*/ 60325 h 125"/>
                                    <a:gd name="T8" fmla="*/ 69850 w 115"/>
                                    <a:gd name="T9" fmla="*/ 69850 h 125"/>
                                    <a:gd name="T10" fmla="*/ 63500 w 115"/>
                                    <a:gd name="T11" fmla="*/ 79375 h 125"/>
                                    <a:gd name="T12" fmla="*/ 63500 w 115"/>
                                    <a:gd name="T13" fmla="*/ 79375 h 125"/>
                                    <a:gd name="T14" fmla="*/ 57150 w 115"/>
                                    <a:gd name="T15" fmla="*/ 79375 h 125"/>
                                    <a:gd name="T16" fmla="*/ 12700 w 115"/>
                                    <a:gd name="T17" fmla="*/ 79375 h 125"/>
                                    <a:gd name="T18" fmla="*/ 12700 w 115"/>
                                    <a:gd name="T19" fmla="*/ 79375 h 125"/>
                                    <a:gd name="T20" fmla="*/ 6350 w 115"/>
                                    <a:gd name="T21" fmla="*/ 73025 h 125"/>
                                    <a:gd name="T22" fmla="*/ 6350 w 115"/>
                                    <a:gd name="T23" fmla="*/ 73025 h 125"/>
                                    <a:gd name="T24" fmla="*/ 3175 w 115"/>
                                    <a:gd name="T25" fmla="*/ 63500 h 125"/>
                                    <a:gd name="T26" fmla="*/ 3175 w 115"/>
                                    <a:gd name="T27" fmla="*/ 22225 h 125"/>
                                    <a:gd name="T28" fmla="*/ 3175 w 115"/>
                                    <a:gd name="T29" fmla="*/ 22225 h 125"/>
                                    <a:gd name="T30" fmla="*/ 3175 w 115"/>
                                    <a:gd name="T31" fmla="*/ 19050 h 125"/>
                                    <a:gd name="T32" fmla="*/ 3175 w 115"/>
                                    <a:gd name="T33" fmla="*/ 19050 h 125"/>
                                    <a:gd name="T34" fmla="*/ 0 w 115"/>
                                    <a:gd name="T35" fmla="*/ 19050 h 125"/>
                                    <a:gd name="T36" fmla="*/ 0 w 115"/>
                                    <a:gd name="T37" fmla="*/ 19050 h 125"/>
                                    <a:gd name="T38" fmla="*/ 12700 w 115"/>
                                    <a:gd name="T39" fmla="*/ 0 h 125"/>
                                    <a:gd name="T40" fmla="*/ 12700 w 115"/>
                                    <a:gd name="T41" fmla="*/ 9525 h 125"/>
                                    <a:gd name="T42" fmla="*/ 38100 w 115"/>
                                    <a:gd name="T43" fmla="*/ 9525 h 125"/>
                                    <a:gd name="T44" fmla="*/ 38100 w 115"/>
                                    <a:gd name="T45" fmla="*/ 9525 h 125"/>
                                    <a:gd name="T46" fmla="*/ 53975 w 115"/>
                                    <a:gd name="T47" fmla="*/ 9525 h 125"/>
                                    <a:gd name="T48" fmla="*/ 53975 w 115"/>
                                    <a:gd name="T49" fmla="*/ 9525 h 125"/>
                                    <a:gd name="T50" fmla="*/ 66675 w 115"/>
                                    <a:gd name="T51" fmla="*/ 12700 h 125"/>
                                    <a:gd name="T52" fmla="*/ 69850 w 115"/>
                                    <a:gd name="T53" fmla="*/ 15875 h 125"/>
                                    <a:gd name="T54" fmla="*/ 69850 w 115"/>
                                    <a:gd name="T55" fmla="*/ 15875 h 125"/>
                                    <a:gd name="T56" fmla="*/ 73025 w 115"/>
                                    <a:gd name="T57" fmla="*/ 25400 h 125"/>
                                    <a:gd name="T58" fmla="*/ 73025 w 115"/>
                                    <a:gd name="T59" fmla="*/ 41275 h 125"/>
                                    <a:gd name="T60" fmla="*/ 73025 w 115"/>
                                    <a:gd name="T61" fmla="*/ 41275 h 125"/>
                                    <a:gd name="T62" fmla="*/ 63500 w 115"/>
                                    <a:gd name="T63" fmla="*/ 44450 h 125"/>
                                    <a:gd name="T64" fmla="*/ 63500 w 115"/>
                                    <a:gd name="T65" fmla="*/ 44450 h 125"/>
                                    <a:gd name="T66" fmla="*/ 63500 w 115"/>
                                    <a:gd name="T67" fmla="*/ 31750 h 125"/>
                                    <a:gd name="T68" fmla="*/ 60325 w 115"/>
                                    <a:gd name="T69" fmla="*/ 25400 h 125"/>
                                    <a:gd name="T70" fmla="*/ 60325 w 115"/>
                                    <a:gd name="T71" fmla="*/ 25400 h 125"/>
                                    <a:gd name="T72" fmla="*/ 50800 w 115"/>
                                    <a:gd name="T73" fmla="*/ 19050 h 125"/>
                                    <a:gd name="T74" fmla="*/ 50800 w 115"/>
                                    <a:gd name="T75" fmla="*/ 19050 h 125"/>
                                    <a:gd name="T76" fmla="*/ 38100 w 115"/>
                                    <a:gd name="T77" fmla="*/ 19050 h 125"/>
                                    <a:gd name="T78" fmla="*/ 12700 w 115"/>
                                    <a:gd name="T79" fmla="*/ 19050 h 125"/>
                                    <a:gd name="T80" fmla="*/ 12700 w 115"/>
                                    <a:gd name="T81" fmla="*/ 66675 h 125"/>
                                    <a:gd name="T82" fmla="*/ 63500 w 115"/>
                                    <a:gd name="T83" fmla="*/ 66675 h 125"/>
                                    <a:gd name="T84" fmla="*/ 63500 w 115"/>
                                    <a:gd name="T85" fmla="*/ 66675 h 125"/>
                                    <a:gd name="T86" fmla="*/ 63500 w 115"/>
                                    <a:gd name="T87" fmla="*/ 44450 h 125"/>
                                    <a:gd name="T88" fmla="*/ 63500 w 115"/>
                                    <a:gd name="T89" fmla="*/ 44450 h 125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</a:gdLst>
                                  <a:ahLst/>
                                  <a:cxnLst>
                                    <a:cxn ang="T90">
                                      <a:pos x="T0" y="T1"/>
                                    </a:cxn>
                                    <a:cxn ang="T91">
                                      <a:pos x="T2" y="T3"/>
                                    </a:cxn>
                                    <a:cxn ang="T92">
                                      <a:pos x="T4" y="T5"/>
                                    </a:cxn>
                                    <a:cxn ang="T93">
                                      <a:pos x="T6" y="T7"/>
                                    </a:cxn>
                                    <a:cxn ang="T94">
                                      <a:pos x="T8" y="T9"/>
                                    </a:cxn>
                                    <a:cxn ang="T95">
                                      <a:pos x="T10" y="T11"/>
                                    </a:cxn>
                                    <a:cxn ang="T96">
                                      <a:pos x="T12" y="T13"/>
                                    </a:cxn>
                                    <a:cxn ang="T97">
                                      <a:pos x="T14" y="T15"/>
                                    </a:cxn>
                                    <a:cxn ang="T98">
                                      <a:pos x="T16" y="T17"/>
                                    </a:cxn>
                                    <a:cxn ang="T99">
                                      <a:pos x="T18" y="T19"/>
                                    </a:cxn>
                                    <a:cxn ang="T100">
                                      <a:pos x="T20" y="T21"/>
                                    </a:cxn>
                                    <a:cxn ang="T101">
                                      <a:pos x="T22" y="T23"/>
                                    </a:cxn>
                                    <a:cxn ang="T102">
                                      <a:pos x="T24" y="T25"/>
                                    </a:cxn>
                                    <a:cxn ang="T103">
                                      <a:pos x="T26" y="T27"/>
                                    </a:cxn>
                                    <a:cxn ang="T104">
                                      <a:pos x="T28" y="T29"/>
                                    </a:cxn>
                                    <a:cxn ang="T105">
                                      <a:pos x="T30" y="T31"/>
                                    </a:cxn>
                                    <a:cxn ang="T106">
                                      <a:pos x="T32" y="T33"/>
                                    </a:cxn>
                                    <a:cxn ang="T107">
                                      <a:pos x="T34" y="T35"/>
                                    </a:cxn>
                                    <a:cxn ang="T108">
                                      <a:pos x="T36" y="T37"/>
                                    </a:cxn>
                                    <a:cxn ang="T109">
                                      <a:pos x="T38" y="T39"/>
                                    </a:cxn>
                                    <a:cxn ang="T110">
                                      <a:pos x="T40" y="T41"/>
                                    </a:cxn>
                                    <a:cxn ang="T111">
                                      <a:pos x="T42" y="T43"/>
                                    </a:cxn>
                                    <a:cxn ang="T112">
                                      <a:pos x="T44" y="T45"/>
                                    </a:cxn>
                                    <a:cxn ang="T113">
                                      <a:pos x="T46" y="T47"/>
                                    </a:cxn>
                                    <a:cxn ang="T114">
                                      <a:pos x="T48" y="T49"/>
                                    </a:cxn>
                                    <a:cxn ang="T115">
                                      <a:pos x="T50" y="T51"/>
                                    </a:cxn>
                                    <a:cxn ang="T116">
                                      <a:pos x="T52" y="T53"/>
                                    </a:cxn>
                                    <a:cxn ang="T117">
                                      <a:pos x="T54" y="T55"/>
                                    </a:cxn>
                                    <a:cxn ang="T118">
                                      <a:pos x="T56" y="T57"/>
                                    </a:cxn>
                                    <a:cxn ang="T119">
                                      <a:pos x="T58" y="T59"/>
                                    </a:cxn>
                                    <a:cxn ang="T120">
                                      <a:pos x="T60" y="T61"/>
                                    </a:cxn>
                                    <a:cxn ang="T121">
                                      <a:pos x="T62" y="T63"/>
                                    </a:cxn>
                                    <a:cxn ang="T122">
                                      <a:pos x="T64" y="T65"/>
                                    </a:cxn>
                                    <a:cxn ang="T123">
                                      <a:pos x="T66" y="T67"/>
                                    </a:cxn>
                                    <a:cxn ang="T124">
                                      <a:pos x="T68" y="T69"/>
                                    </a:cxn>
                                    <a:cxn ang="T125">
                                      <a:pos x="T70" y="T71"/>
                                    </a:cxn>
                                    <a:cxn ang="T126">
                                      <a:pos x="T72" y="T73"/>
                                    </a:cxn>
                                    <a:cxn ang="T127">
                                      <a:pos x="T74" y="T75"/>
                                    </a:cxn>
                                    <a:cxn ang="T128">
                                      <a:pos x="T76" y="T77"/>
                                    </a:cxn>
                                    <a:cxn ang="T129">
                                      <a:pos x="T78" y="T79"/>
                                    </a:cxn>
                                    <a:cxn ang="T130">
                                      <a:pos x="T80" y="T81"/>
                                    </a:cxn>
                                    <a:cxn ang="T131">
                                      <a:pos x="T82" y="T83"/>
                                    </a:cxn>
                                    <a:cxn ang="T132">
                                      <a:pos x="T84" y="T85"/>
                                    </a:cxn>
                                    <a:cxn ang="T133">
                                      <a:pos x="T86" y="T87"/>
                                    </a:cxn>
                                    <a:cxn ang="T134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65"/>
                                      </a:moveTo>
                                      <a:lnTo>
                                        <a:pt x="115" y="65"/>
                                      </a:lnTo>
                                      <a:lnTo>
                                        <a:pt x="115" y="95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00" y="12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5" y="10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0" y="25"/>
                                      </a:lnTo>
                                      <a:lnTo>
                                        <a:pt x="115" y="40"/>
                                      </a:lnTo>
                                      <a:lnTo>
                                        <a:pt x="115" y="65"/>
                                      </a:lnTo>
                                      <a:close/>
                                      <a:moveTo>
                                        <a:pt x="100" y="70"/>
                                      </a:moveTo>
                                      <a:lnTo>
                                        <a:pt x="100" y="7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10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" name="Freeform 4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8600" y="139700"/>
                                  <a:ext cx="66700" cy="825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3975 w 105"/>
                                    <a:gd name="T3" fmla="*/ 82550 h 130"/>
                                    <a:gd name="T4" fmla="*/ 53975 w 105"/>
                                    <a:gd name="T5" fmla="*/ 28575 h 130"/>
                                    <a:gd name="T6" fmla="*/ 53975 w 105"/>
                                    <a:gd name="T7" fmla="*/ 28575 h 130"/>
                                    <a:gd name="T8" fmla="*/ 53975 w 105"/>
                                    <a:gd name="T9" fmla="*/ 22225 h 130"/>
                                    <a:gd name="T10" fmla="*/ 53975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6350 w 105"/>
                                    <a:gd name="T19" fmla="*/ 9525 h 130"/>
                                    <a:gd name="T20" fmla="*/ 12700 w 105"/>
                                    <a:gd name="T21" fmla="*/ 0 h 130"/>
                                    <a:gd name="T22" fmla="*/ 12700 w 105"/>
                                    <a:gd name="T23" fmla="*/ 9525 h 130"/>
                                    <a:gd name="T24" fmla="*/ 44450 w 105"/>
                                    <a:gd name="T25" fmla="*/ 9525 h 130"/>
                                    <a:gd name="T26" fmla="*/ 44450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3500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5875 w 105"/>
                                    <a:gd name="T41" fmla="*/ 73025 h 130"/>
                                    <a:gd name="T42" fmla="*/ 6350 w 105"/>
                                    <a:gd name="T43" fmla="*/ 82550 h 130"/>
                                    <a:gd name="T44" fmla="*/ 6350 w 105"/>
                                    <a:gd name="T45" fmla="*/ 44450 h 130"/>
                                    <a:gd name="T46" fmla="*/ 15875 w 105"/>
                                    <a:gd name="T47" fmla="*/ 31750 h 130"/>
                                    <a:gd name="T48" fmla="*/ 15875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85" y="13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0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25" y="115"/>
                                      </a:moveTo>
                                      <a:lnTo>
                                        <a:pt x="10" y="13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2" name="Freeform 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8000" y="142800"/>
                                  <a:ext cx="31800" cy="572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25400 h 90"/>
                                    <a:gd name="T2" fmla="*/ 31750 w 50"/>
                                    <a:gd name="T3" fmla="*/ 25400 h 90"/>
                                    <a:gd name="T4" fmla="*/ 28575 w 50"/>
                                    <a:gd name="T5" fmla="*/ 38100 h 90"/>
                                    <a:gd name="T6" fmla="*/ 15875 w 50"/>
                                    <a:gd name="T7" fmla="*/ 53975 h 90"/>
                                    <a:gd name="T8" fmla="*/ 9525 w 50"/>
                                    <a:gd name="T9" fmla="*/ 57150 h 90"/>
                                    <a:gd name="T10" fmla="*/ 9525 w 50"/>
                                    <a:gd name="T11" fmla="*/ 57150 h 90"/>
                                    <a:gd name="T12" fmla="*/ 15875 w 50"/>
                                    <a:gd name="T13" fmla="*/ 47625 h 90"/>
                                    <a:gd name="T14" fmla="*/ 15875 w 50"/>
                                    <a:gd name="T15" fmla="*/ 47625 h 90"/>
                                    <a:gd name="T16" fmla="*/ 22225 w 50"/>
                                    <a:gd name="T17" fmla="*/ 31750 h 90"/>
                                    <a:gd name="T18" fmla="*/ 22225 w 50"/>
                                    <a:gd name="T19" fmla="*/ 31750 h 90"/>
                                    <a:gd name="T20" fmla="*/ 19050 w 50"/>
                                    <a:gd name="T21" fmla="*/ 25400 h 90"/>
                                    <a:gd name="T22" fmla="*/ 19050 w 50"/>
                                    <a:gd name="T23" fmla="*/ 25400 h 90"/>
                                    <a:gd name="T24" fmla="*/ 0 w 50"/>
                                    <a:gd name="T25" fmla="*/ 12700 h 90"/>
                                    <a:gd name="T26" fmla="*/ 9525 w 50"/>
                                    <a:gd name="T27" fmla="*/ 0 h 90"/>
                                    <a:gd name="T28" fmla="*/ 9525 w 50"/>
                                    <a:gd name="T29" fmla="*/ 0 h 90"/>
                                    <a:gd name="T30" fmla="*/ 22225 w 50"/>
                                    <a:gd name="T31" fmla="*/ 12700 h 90"/>
                                    <a:gd name="T32" fmla="*/ 22225 w 50"/>
                                    <a:gd name="T33" fmla="*/ 12700 h 90"/>
                                    <a:gd name="T34" fmla="*/ 28575 w 50"/>
                                    <a:gd name="T35" fmla="*/ 19050 h 90"/>
                                    <a:gd name="T36" fmla="*/ 31750 w 50"/>
                                    <a:gd name="T37" fmla="*/ 25400 h 90"/>
                                    <a:gd name="T38" fmla="*/ 31750 w 50"/>
                                    <a:gd name="T39" fmla="*/ 25400 h 9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50" h="90">
                                      <a:moveTo>
                                        <a:pt x="50" y="40"/>
                                      </a:moveTo>
                                      <a:lnTo>
                                        <a:pt x="50" y="40"/>
                                      </a:lnTo>
                                      <a:lnTo>
                                        <a:pt x="45" y="60"/>
                                      </a:lnTo>
                                      <a:lnTo>
                                        <a:pt x="25" y="85"/>
                                      </a:lnTo>
                                      <a:lnTo>
                                        <a:pt x="15" y="90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" name="Freeform 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49300" y="120600"/>
                                  <a:ext cx="54000" cy="101600"/>
                                </a:xfrm>
                                <a:custGeom>
                                  <a:avLst/>
                                  <a:gdLst>
                                    <a:gd name="T0" fmla="*/ 53975 w 85"/>
                                    <a:gd name="T1" fmla="*/ 47625 h 160"/>
                                    <a:gd name="T2" fmla="*/ 53975 w 85"/>
                                    <a:gd name="T3" fmla="*/ 47625 h 160"/>
                                    <a:gd name="T4" fmla="*/ 53975 w 85"/>
                                    <a:gd name="T5" fmla="*/ 57150 h 160"/>
                                    <a:gd name="T6" fmla="*/ 50800 w 85"/>
                                    <a:gd name="T7" fmla="*/ 66675 h 160"/>
                                    <a:gd name="T8" fmla="*/ 44450 w 85"/>
                                    <a:gd name="T9" fmla="*/ 76200 h 160"/>
                                    <a:gd name="T10" fmla="*/ 38100 w 85"/>
                                    <a:gd name="T11" fmla="*/ 82550 h 160"/>
                                    <a:gd name="T12" fmla="*/ 38100 w 85"/>
                                    <a:gd name="T13" fmla="*/ 82550 h 160"/>
                                    <a:gd name="T14" fmla="*/ 22225 w 85"/>
                                    <a:gd name="T15" fmla="*/ 95250 h 160"/>
                                    <a:gd name="T16" fmla="*/ 3175 w 85"/>
                                    <a:gd name="T17" fmla="*/ 101600 h 160"/>
                                    <a:gd name="T18" fmla="*/ 9525 w 85"/>
                                    <a:gd name="T19" fmla="*/ 85725 h 160"/>
                                    <a:gd name="T20" fmla="*/ 9525 w 85"/>
                                    <a:gd name="T21" fmla="*/ 85725 h 160"/>
                                    <a:gd name="T22" fmla="*/ 22225 w 85"/>
                                    <a:gd name="T23" fmla="*/ 82550 h 160"/>
                                    <a:gd name="T24" fmla="*/ 34925 w 85"/>
                                    <a:gd name="T25" fmla="*/ 76200 h 160"/>
                                    <a:gd name="T26" fmla="*/ 34925 w 85"/>
                                    <a:gd name="T27" fmla="*/ 76200 h 160"/>
                                    <a:gd name="T28" fmla="*/ 41275 w 85"/>
                                    <a:gd name="T29" fmla="*/ 66675 h 160"/>
                                    <a:gd name="T30" fmla="*/ 44450 w 85"/>
                                    <a:gd name="T31" fmla="*/ 53975 h 160"/>
                                    <a:gd name="T32" fmla="*/ 44450 w 85"/>
                                    <a:gd name="T33" fmla="*/ 47625 h 160"/>
                                    <a:gd name="T34" fmla="*/ 44450 w 85"/>
                                    <a:gd name="T35" fmla="*/ 47625 h 160"/>
                                    <a:gd name="T36" fmla="*/ 41275 w 85"/>
                                    <a:gd name="T37" fmla="*/ 41275 h 160"/>
                                    <a:gd name="T38" fmla="*/ 41275 w 85"/>
                                    <a:gd name="T39" fmla="*/ 41275 h 160"/>
                                    <a:gd name="T40" fmla="*/ 34925 w 85"/>
                                    <a:gd name="T41" fmla="*/ 38100 h 160"/>
                                    <a:gd name="T42" fmla="*/ 6350 w 85"/>
                                    <a:gd name="T43" fmla="*/ 38100 h 160"/>
                                    <a:gd name="T44" fmla="*/ 6350 w 85"/>
                                    <a:gd name="T45" fmla="*/ 38100 h 160"/>
                                    <a:gd name="T46" fmla="*/ 3175 w 85"/>
                                    <a:gd name="T47" fmla="*/ 38100 h 160"/>
                                    <a:gd name="T48" fmla="*/ 3175 w 85"/>
                                    <a:gd name="T49" fmla="*/ 34925 h 160"/>
                                    <a:gd name="T50" fmla="*/ 3175 w 85"/>
                                    <a:gd name="T51" fmla="*/ 31750 h 160"/>
                                    <a:gd name="T52" fmla="*/ 3175 w 85"/>
                                    <a:gd name="T53" fmla="*/ 31750 h 160"/>
                                    <a:gd name="T54" fmla="*/ 3175 w 85"/>
                                    <a:gd name="T55" fmla="*/ 19050 h 160"/>
                                    <a:gd name="T56" fmla="*/ 0 w 85"/>
                                    <a:gd name="T57" fmla="*/ 12700 h 160"/>
                                    <a:gd name="T58" fmla="*/ 9525 w 85"/>
                                    <a:gd name="T59" fmla="*/ 0 h 160"/>
                                    <a:gd name="T60" fmla="*/ 9525 w 85"/>
                                    <a:gd name="T61" fmla="*/ 0 h 160"/>
                                    <a:gd name="T62" fmla="*/ 9525 w 85"/>
                                    <a:gd name="T63" fmla="*/ 0 h 160"/>
                                    <a:gd name="T64" fmla="*/ 9525 w 85"/>
                                    <a:gd name="T65" fmla="*/ 0 h 160"/>
                                    <a:gd name="T66" fmla="*/ 9525 w 85"/>
                                    <a:gd name="T67" fmla="*/ 9525 h 160"/>
                                    <a:gd name="T68" fmla="*/ 9525 w 85"/>
                                    <a:gd name="T69" fmla="*/ 28575 h 160"/>
                                    <a:gd name="T70" fmla="*/ 34925 w 85"/>
                                    <a:gd name="T71" fmla="*/ 28575 h 160"/>
                                    <a:gd name="T72" fmla="*/ 34925 w 85"/>
                                    <a:gd name="T73" fmla="*/ 28575 h 160"/>
                                    <a:gd name="T74" fmla="*/ 47625 w 85"/>
                                    <a:gd name="T75" fmla="*/ 28575 h 160"/>
                                    <a:gd name="T76" fmla="*/ 47625 w 85"/>
                                    <a:gd name="T77" fmla="*/ 28575 h 160"/>
                                    <a:gd name="T78" fmla="*/ 50800 w 85"/>
                                    <a:gd name="T79" fmla="*/ 31750 h 160"/>
                                    <a:gd name="T80" fmla="*/ 50800 w 85"/>
                                    <a:gd name="T81" fmla="*/ 31750 h 160"/>
                                    <a:gd name="T82" fmla="*/ 53975 w 85"/>
                                    <a:gd name="T83" fmla="*/ 41275 h 160"/>
                                    <a:gd name="T84" fmla="*/ 53975 w 85"/>
                                    <a:gd name="T85" fmla="*/ 47625 h 16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85" h="160">
                                      <a:moveTo>
                                        <a:pt x="85" y="75"/>
                                      </a:moveTo>
                                      <a:lnTo>
                                        <a:pt x="85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0" y="105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5" y="160"/>
                                      </a:lnTo>
                                      <a:lnTo>
                                        <a:pt x="15" y="135"/>
                                      </a:lnTo>
                                      <a:lnTo>
                                        <a:pt x="35" y="13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65" y="105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4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80" y="50"/>
                                      </a:lnTo>
                                      <a:lnTo>
                                        <a:pt x="85" y="65"/>
                                      </a:lnTo>
                                      <a:lnTo>
                                        <a:pt x="85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" name="Freeform 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12800" y="142800"/>
                                  <a:ext cx="57100" cy="858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22225 h 135"/>
                                    <a:gd name="T2" fmla="*/ 57150 w 90"/>
                                    <a:gd name="T3" fmla="*/ 22225 h 135"/>
                                    <a:gd name="T4" fmla="*/ 57150 w 90"/>
                                    <a:gd name="T5" fmla="*/ 34925 h 135"/>
                                    <a:gd name="T6" fmla="*/ 53975 w 90"/>
                                    <a:gd name="T7" fmla="*/ 47625 h 135"/>
                                    <a:gd name="T8" fmla="*/ 47625 w 90"/>
                                    <a:gd name="T9" fmla="*/ 57150 h 135"/>
                                    <a:gd name="T10" fmla="*/ 41275 w 90"/>
                                    <a:gd name="T11" fmla="*/ 63500 h 135"/>
                                    <a:gd name="T12" fmla="*/ 41275 w 90"/>
                                    <a:gd name="T13" fmla="*/ 63500 h 135"/>
                                    <a:gd name="T14" fmla="*/ 9525 w 90"/>
                                    <a:gd name="T15" fmla="*/ 82550 h 135"/>
                                    <a:gd name="T16" fmla="*/ 9525 w 90"/>
                                    <a:gd name="T17" fmla="*/ 82550 h 135"/>
                                    <a:gd name="T18" fmla="*/ 0 w 90"/>
                                    <a:gd name="T19" fmla="*/ 85725 h 135"/>
                                    <a:gd name="T20" fmla="*/ 6350 w 90"/>
                                    <a:gd name="T21" fmla="*/ 69850 h 135"/>
                                    <a:gd name="T22" fmla="*/ 6350 w 90"/>
                                    <a:gd name="T23" fmla="*/ 69850 h 135"/>
                                    <a:gd name="T24" fmla="*/ 15875 w 90"/>
                                    <a:gd name="T25" fmla="*/ 66675 h 135"/>
                                    <a:gd name="T26" fmla="*/ 15875 w 90"/>
                                    <a:gd name="T27" fmla="*/ 66675 h 135"/>
                                    <a:gd name="T28" fmla="*/ 28575 w 90"/>
                                    <a:gd name="T29" fmla="*/ 60325 h 135"/>
                                    <a:gd name="T30" fmla="*/ 28575 w 90"/>
                                    <a:gd name="T31" fmla="*/ 60325 h 135"/>
                                    <a:gd name="T32" fmla="*/ 22225 w 90"/>
                                    <a:gd name="T33" fmla="*/ 50800 h 135"/>
                                    <a:gd name="T34" fmla="*/ 19050 w 90"/>
                                    <a:gd name="T35" fmla="*/ 34925 h 135"/>
                                    <a:gd name="T36" fmla="*/ 19050 w 90"/>
                                    <a:gd name="T37" fmla="*/ 34925 h 135"/>
                                    <a:gd name="T38" fmla="*/ 12700 w 90"/>
                                    <a:gd name="T39" fmla="*/ 25400 h 135"/>
                                    <a:gd name="T40" fmla="*/ 3175 w 90"/>
                                    <a:gd name="T41" fmla="*/ 9525 h 135"/>
                                    <a:gd name="T42" fmla="*/ 12700 w 90"/>
                                    <a:gd name="T43" fmla="*/ 0 h 135"/>
                                    <a:gd name="T44" fmla="*/ 12700 w 90"/>
                                    <a:gd name="T45" fmla="*/ 0 h 135"/>
                                    <a:gd name="T46" fmla="*/ 28575 w 90"/>
                                    <a:gd name="T47" fmla="*/ 34925 h 135"/>
                                    <a:gd name="T48" fmla="*/ 34925 w 90"/>
                                    <a:gd name="T49" fmla="*/ 57150 h 135"/>
                                    <a:gd name="T50" fmla="*/ 41275 w 90"/>
                                    <a:gd name="T51" fmla="*/ 53975 h 135"/>
                                    <a:gd name="T52" fmla="*/ 41275 w 90"/>
                                    <a:gd name="T53" fmla="*/ 53975 h 135"/>
                                    <a:gd name="T54" fmla="*/ 47625 w 90"/>
                                    <a:gd name="T55" fmla="*/ 47625 h 135"/>
                                    <a:gd name="T56" fmla="*/ 47625 w 90"/>
                                    <a:gd name="T57" fmla="*/ 38100 h 135"/>
                                    <a:gd name="T58" fmla="*/ 47625 w 90"/>
                                    <a:gd name="T59" fmla="*/ 38100 h 135"/>
                                    <a:gd name="T60" fmla="*/ 47625 w 90"/>
                                    <a:gd name="T61" fmla="*/ 25400 h 135"/>
                                    <a:gd name="T62" fmla="*/ 41275 w 90"/>
                                    <a:gd name="T63" fmla="*/ 9525 h 135"/>
                                    <a:gd name="T64" fmla="*/ 53975 w 90"/>
                                    <a:gd name="T65" fmla="*/ 0 h 135"/>
                                    <a:gd name="T66" fmla="*/ 53975 w 90"/>
                                    <a:gd name="T67" fmla="*/ 0 h 135"/>
                                    <a:gd name="T68" fmla="*/ 57150 w 90"/>
                                    <a:gd name="T69" fmla="*/ 22225 h 135"/>
                                    <a:gd name="T70" fmla="*/ 57150 w 90"/>
                                    <a:gd name="T71" fmla="*/ 22225 h 135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90" y="35"/>
                                      </a:moveTo>
                                      <a:lnTo>
                                        <a:pt x="90" y="35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15" y="130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10" y="110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45" y="95"/>
                                      </a:lnTo>
                                      <a:lnTo>
                                        <a:pt x="35" y="80"/>
                                      </a:lnTo>
                                      <a:lnTo>
                                        <a:pt x="30" y="55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45" y="55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90" y="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5" name="Freeform 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20700" y="139700"/>
                                  <a:ext cx="63500" cy="79300"/>
                                </a:xfrm>
                                <a:custGeom>
                                  <a:avLst/>
                                  <a:gdLst>
                                    <a:gd name="T0" fmla="*/ 63500 w 100"/>
                                    <a:gd name="T1" fmla="*/ 66675 h 125"/>
                                    <a:gd name="T2" fmla="*/ 53975 w 100"/>
                                    <a:gd name="T3" fmla="*/ 79375 h 125"/>
                                    <a:gd name="T4" fmla="*/ 0 w 100"/>
                                    <a:gd name="T5" fmla="*/ 79375 h 125"/>
                                    <a:gd name="T6" fmla="*/ 6350 w 100"/>
                                    <a:gd name="T7" fmla="*/ 66675 h 125"/>
                                    <a:gd name="T8" fmla="*/ 41275 w 100"/>
                                    <a:gd name="T9" fmla="*/ 66675 h 125"/>
                                    <a:gd name="T10" fmla="*/ 41275 w 100"/>
                                    <a:gd name="T11" fmla="*/ 31750 h 125"/>
                                    <a:gd name="T12" fmla="*/ 41275 w 100"/>
                                    <a:gd name="T13" fmla="*/ 31750 h 125"/>
                                    <a:gd name="T14" fmla="*/ 41275 w 100"/>
                                    <a:gd name="T15" fmla="*/ 22225 h 125"/>
                                    <a:gd name="T16" fmla="*/ 41275 w 100"/>
                                    <a:gd name="T17" fmla="*/ 22225 h 125"/>
                                    <a:gd name="T18" fmla="*/ 34925 w 100"/>
                                    <a:gd name="T19" fmla="*/ 19050 h 125"/>
                                    <a:gd name="T20" fmla="*/ 0 w 100"/>
                                    <a:gd name="T21" fmla="*/ 19050 h 125"/>
                                    <a:gd name="T22" fmla="*/ 0 w 100"/>
                                    <a:gd name="T23" fmla="*/ 19050 h 125"/>
                                    <a:gd name="T24" fmla="*/ 12700 w 100"/>
                                    <a:gd name="T25" fmla="*/ 0 h 125"/>
                                    <a:gd name="T26" fmla="*/ 12700 w 100"/>
                                    <a:gd name="T27" fmla="*/ 9525 h 125"/>
                                    <a:gd name="T28" fmla="*/ 34925 w 100"/>
                                    <a:gd name="T29" fmla="*/ 9525 h 125"/>
                                    <a:gd name="T30" fmla="*/ 34925 w 100"/>
                                    <a:gd name="T31" fmla="*/ 9525 h 125"/>
                                    <a:gd name="T32" fmla="*/ 44450 w 100"/>
                                    <a:gd name="T33" fmla="*/ 9525 h 125"/>
                                    <a:gd name="T34" fmla="*/ 50800 w 100"/>
                                    <a:gd name="T35" fmla="*/ 12700 h 125"/>
                                    <a:gd name="T36" fmla="*/ 50800 w 100"/>
                                    <a:gd name="T37" fmla="*/ 12700 h 125"/>
                                    <a:gd name="T38" fmla="*/ 53975 w 100"/>
                                    <a:gd name="T39" fmla="*/ 19050 h 125"/>
                                    <a:gd name="T40" fmla="*/ 53975 w 100"/>
                                    <a:gd name="T41" fmla="*/ 25400 h 125"/>
                                    <a:gd name="T42" fmla="*/ 53975 w 100"/>
                                    <a:gd name="T43" fmla="*/ 66675 h 125"/>
                                    <a:gd name="T44" fmla="*/ 63500 w 100"/>
                                    <a:gd name="T45" fmla="*/ 66675 h 12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100" h="125">
                                      <a:moveTo>
                                        <a:pt x="100" y="105"/>
                                      </a:moveTo>
                                      <a:lnTo>
                                        <a:pt x="8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65" y="105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100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6" name="Freeform 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87400" y="142800"/>
                                  <a:ext cx="31800" cy="794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69850 h 125"/>
                                    <a:gd name="T2" fmla="*/ 19050 w 50"/>
                                    <a:gd name="T3" fmla="*/ 79375 h 125"/>
                                    <a:gd name="T4" fmla="*/ 19050 w 50"/>
                                    <a:gd name="T5" fmla="*/ 31750 h 125"/>
                                    <a:gd name="T6" fmla="*/ 19050 w 50"/>
                                    <a:gd name="T7" fmla="*/ 31750 h 125"/>
                                    <a:gd name="T8" fmla="*/ 19050 w 50"/>
                                    <a:gd name="T9" fmla="*/ 25400 h 125"/>
                                    <a:gd name="T10" fmla="*/ 19050 w 50"/>
                                    <a:gd name="T11" fmla="*/ 25400 h 125"/>
                                    <a:gd name="T12" fmla="*/ 12700 w 50"/>
                                    <a:gd name="T13" fmla="*/ 19050 h 125"/>
                                    <a:gd name="T14" fmla="*/ 0 w 50"/>
                                    <a:gd name="T15" fmla="*/ 12700 h 125"/>
                                    <a:gd name="T16" fmla="*/ 9525 w 50"/>
                                    <a:gd name="T17" fmla="*/ 0 h 125"/>
                                    <a:gd name="T18" fmla="*/ 25400 w 50"/>
                                    <a:gd name="T19" fmla="*/ 12700 h 125"/>
                                    <a:gd name="T20" fmla="*/ 25400 w 50"/>
                                    <a:gd name="T21" fmla="*/ 12700 h 125"/>
                                    <a:gd name="T22" fmla="*/ 28575 w 50"/>
                                    <a:gd name="T23" fmla="*/ 19050 h 125"/>
                                    <a:gd name="T24" fmla="*/ 31750 w 50"/>
                                    <a:gd name="T25" fmla="*/ 25400 h 125"/>
                                    <a:gd name="T26" fmla="*/ 31750 w 50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0" h="125">
                                      <a:moveTo>
                                        <a:pt x="50" y="110"/>
                                      </a:moveTo>
                                      <a:lnTo>
                                        <a:pt x="30" y="125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7" name="Freeform 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28700" y="139700"/>
                                  <a:ext cx="66700" cy="825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7150 w 105"/>
                                    <a:gd name="T3" fmla="*/ 82550 h 130"/>
                                    <a:gd name="T4" fmla="*/ 57150 w 105"/>
                                    <a:gd name="T5" fmla="*/ 28575 h 130"/>
                                    <a:gd name="T6" fmla="*/ 57150 w 105"/>
                                    <a:gd name="T7" fmla="*/ 28575 h 130"/>
                                    <a:gd name="T8" fmla="*/ 57150 w 105"/>
                                    <a:gd name="T9" fmla="*/ 22225 h 130"/>
                                    <a:gd name="T10" fmla="*/ 57150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9525 w 105"/>
                                    <a:gd name="T19" fmla="*/ 9525 h 130"/>
                                    <a:gd name="T20" fmla="*/ 15875 w 105"/>
                                    <a:gd name="T21" fmla="*/ 0 h 130"/>
                                    <a:gd name="T22" fmla="*/ 15875 w 105"/>
                                    <a:gd name="T23" fmla="*/ 9525 h 130"/>
                                    <a:gd name="T24" fmla="*/ 47625 w 105"/>
                                    <a:gd name="T25" fmla="*/ 9525 h 130"/>
                                    <a:gd name="T26" fmla="*/ 47625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6675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9050 w 105"/>
                                    <a:gd name="T41" fmla="*/ 73025 h 130"/>
                                    <a:gd name="T42" fmla="*/ 9525 w 105"/>
                                    <a:gd name="T43" fmla="*/ 82550 h 130"/>
                                    <a:gd name="T44" fmla="*/ 9525 w 105"/>
                                    <a:gd name="T45" fmla="*/ 44450 h 130"/>
                                    <a:gd name="T46" fmla="*/ 19050 w 105"/>
                                    <a:gd name="T47" fmla="*/ 31750 h 130"/>
                                    <a:gd name="T48" fmla="*/ 19050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90" y="130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30" y="115"/>
                                      </a:moveTo>
                                      <a:lnTo>
                                        <a:pt x="15" y="130"/>
                                      </a:lnTo>
                                      <a:lnTo>
                                        <a:pt x="15" y="7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8" name="Freeform 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08100" y="142800"/>
                                  <a:ext cx="73000" cy="794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6675 h 125"/>
                                    <a:gd name="T2" fmla="*/ 66675 w 115"/>
                                    <a:gd name="T3" fmla="*/ 79375 h 125"/>
                                    <a:gd name="T4" fmla="*/ 66675 w 115"/>
                                    <a:gd name="T5" fmla="*/ 79375 h 125"/>
                                    <a:gd name="T6" fmla="*/ 63500 w 115"/>
                                    <a:gd name="T7" fmla="*/ 73025 h 125"/>
                                    <a:gd name="T8" fmla="*/ 63500 w 115"/>
                                    <a:gd name="T9" fmla="*/ 73025 h 125"/>
                                    <a:gd name="T10" fmla="*/ 22225 w 115"/>
                                    <a:gd name="T11" fmla="*/ 28575 h 125"/>
                                    <a:gd name="T12" fmla="*/ 22225 w 115"/>
                                    <a:gd name="T13" fmla="*/ 28575 h 125"/>
                                    <a:gd name="T14" fmla="*/ 15875 w 115"/>
                                    <a:gd name="T15" fmla="*/ 38100 h 125"/>
                                    <a:gd name="T16" fmla="*/ 15875 w 115"/>
                                    <a:gd name="T17" fmla="*/ 50800 h 125"/>
                                    <a:gd name="T18" fmla="*/ 15875 w 115"/>
                                    <a:gd name="T19" fmla="*/ 50800 h 125"/>
                                    <a:gd name="T20" fmla="*/ 15875 w 115"/>
                                    <a:gd name="T21" fmla="*/ 63500 h 125"/>
                                    <a:gd name="T22" fmla="*/ 25400 w 115"/>
                                    <a:gd name="T23" fmla="*/ 63500 h 125"/>
                                    <a:gd name="T24" fmla="*/ 19050 w 115"/>
                                    <a:gd name="T25" fmla="*/ 76200 h 125"/>
                                    <a:gd name="T26" fmla="*/ 0 w 115"/>
                                    <a:gd name="T27" fmla="*/ 76200 h 125"/>
                                    <a:gd name="T28" fmla="*/ 3175 w 115"/>
                                    <a:gd name="T29" fmla="*/ 69850 h 125"/>
                                    <a:gd name="T30" fmla="*/ 3175 w 115"/>
                                    <a:gd name="T31" fmla="*/ 66675 h 125"/>
                                    <a:gd name="T32" fmla="*/ 3175 w 115"/>
                                    <a:gd name="T33" fmla="*/ 66675 h 125"/>
                                    <a:gd name="T34" fmla="*/ 6350 w 115"/>
                                    <a:gd name="T35" fmla="*/ 50800 h 125"/>
                                    <a:gd name="T36" fmla="*/ 6350 w 115"/>
                                    <a:gd name="T37" fmla="*/ 50800 h 125"/>
                                    <a:gd name="T38" fmla="*/ 9525 w 115"/>
                                    <a:gd name="T39" fmla="*/ 34925 h 125"/>
                                    <a:gd name="T40" fmla="*/ 9525 w 115"/>
                                    <a:gd name="T41" fmla="*/ 34925 h 125"/>
                                    <a:gd name="T42" fmla="*/ 19050 w 115"/>
                                    <a:gd name="T43" fmla="*/ 25400 h 125"/>
                                    <a:gd name="T44" fmla="*/ 0 w 115"/>
                                    <a:gd name="T45" fmla="*/ 12700 h 125"/>
                                    <a:gd name="T46" fmla="*/ 9525 w 115"/>
                                    <a:gd name="T47" fmla="*/ 0 h 125"/>
                                    <a:gd name="T48" fmla="*/ 9525 w 115"/>
                                    <a:gd name="T49" fmla="*/ 0 h 125"/>
                                    <a:gd name="T50" fmla="*/ 28575 w 115"/>
                                    <a:gd name="T51" fmla="*/ 19050 h 125"/>
                                    <a:gd name="T52" fmla="*/ 28575 w 115"/>
                                    <a:gd name="T53" fmla="*/ 19050 h 125"/>
                                    <a:gd name="T54" fmla="*/ 44450 w 115"/>
                                    <a:gd name="T55" fmla="*/ 34925 h 125"/>
                                    <a:gd name="T56" fmla="*/ 44450 w 115"/>
                                    <a:gd name="T57" fmla="*/ 34925 h 125"/>
                                    <a:gd name="T58" fmla="*/ 50800 w 115"/>
                                    <a:gd name="T59" fmla="*/ 41275 h 125"/>
                                    <a:gd name="T60" fmla="*/ 50800 w 115"/>
                                    <a:gd name="T61" fmla="*/ 41275 h 125"/>
                                    <a:gd name="T62" fmla="*/ 57150 w 115"/>
                                    <a:gd name="T63" fmla="*/ 34925 h 125"/>
                                    <a:gd name="T64" fmla="*/ 57150 w 115"/>
                                    <a:gd name="T65" fmla="*/ 28575 h 125"/>
                                    <a:gd name="T66" fmla="*/ 57150 w 115"/>
                                    <a:gd name="T67" fmla="*/ 28575 h 125"/>
                                    <a:gd name="T68" fmla="*/ 53975 w 115"/>
                                    <a:gd name="T69" fmla="*/ 12700 h 125"/>
                                    <a:gd name="T70" fmla="*/ 66675 w 115"/>
                                    <a:gd name="T71" fmla="*/ 0 h 125"/>
                                    <a:gd name="T72" fmla="*/ 66675 w 115"/>
                                    <a:gd name="T73" fmla="*/ 0 h 125"/>
                                    <a:gd name="T74" fmla="*/ 69850 w 115"/>
                                    <a:gd name="T75" fmla="*/ 12700 h 125"/>
                                    <a:gd name="T76" fmla="*/ 69850 w 115"/>
                                    <a:gd name="T77" fmla="*/ 12700 h 125"/>
                                    <a:gd name="T78" fmla="*/ 66675 w 115"/>
                                    <a:gd name="T79" fmla="*/ 28575 h 125"/>
                                    <a:gd name="T80" fmla="*/ 53975 w 115"/>
                                    <a:gd name="T81" fmla="*/ 44450 h 125"/>
                                    <a:gd name="T82" fmla="*/ 73025 w 115"/>
                                    <a:gd name="T83" fmla="*/ 66675 h 125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105"/>
                                      </a:moveTo>
                                      <a:lnTo>
                                        <a:pt x="105" y="125"/>
                                      </a:lnTo>
                                      <a:lnTo>
                                        <a:pt x="100" y="115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5" y="110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80" y="65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105" y="0"/>
                                      </a:lnTo>
                                      <a:lnTo>
                                        <a:pt x="110" y="2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85" y="70"/>
                                      </a:lnTo>
                                      <a:lnTo>
                                        <a:pt x="11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9" name="Freeform 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93800" y="139700"/>
                                  <a:ext cx="66700" cy="825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3975 w 105"/>
                                    <a:gd name="T3" fmla="*/ 82550 h 130"/>
                                    <a:gd name="T4" fmla="*/ 53975 w 105"/>
                                    <a:gd name="T5" fmla="*/ 28575 h 130"/>
                                    <a:gd name="T6" fmla="*/ 53975 w 105"/>
                                    <a:gd name="T7" fmla="*/ 28575 h 130"/>
                                    <a:gd name="T8" fmla="*/ 53975 w 105"/>
                                    <a:gd name="T9" fmla="*/ 22225 h 130"/>
                                    <a:gd name="T10" fmla="*/ 53975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6350 w 105"/>
                                    <a:gd name="T19" fmla="*/ 9525 h 130"/>
                                    <a:gd name="T20" fmla="*/ 12700 w 105"/>
                                    <a:gd name="T21" fmla="*/ 0 h 130"/>
                                    <a:gd name="T22" fmla="*/ 12700 w 105"/>
                                    <a:gd name="T23" fmla="*/ 9525 h 130"/>
                                    <a:gd name="T24" fmla="*/ 44450 w 105"/>
                                    <a:gd name="T25" fmla="*/ 9525 h 130"/>
                                    <a:gd name="T26" fmla="*/ 44450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6675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5875 w 105"/>
                                    <a:gd name="T41" fmla="*/ 73025 h 130"/>
                                    <a:gd name="T42" fmla="*/ 6350 w 105"/>
                                    <a:gd name="T43" fmla="*/ 82550 h 130"/>
                                    <a:gd name="T44" fmla="*/ 6350 w 105"/>
                                    <a:gd name="T45" fmla="*/ 44450 h 130"/>
                                    <a:gd name="T46" fmla="*/ 15875 w 105"/>
                                    <a:gd name="T47" fmla="*/ 31750 h 130"/>
                                    <a:gd name="T48" fmla="*/ 15875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85" y="13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25" y="115"/>
                                      </a:moveTo>
                                      <a:lnTo>
                                        <a:pt x="10" y="13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" name="Freeform 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11300" y="142800"/>
                                  <a:ext cx="57100" cy="858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22225 h 135"/>
                                    <a:gd name="T2" fmla="*/ 57150 w 90"/>
                                    <a:gd name="T3" fmla="*/ 22225 h 135"/>
                                    <a:gd name="T4" fmla="*/ 57150 w 90"/>
                                    <a:gd name="T5" fmla="*/ 34925 h 135"/>
                                    <a:gd name="T6" fmla="*/ 53975 w 90"/>
                                    <a:gd name="T7" fmla="*/ 47625 h 135"/>
                                    <a:gd name="T8" fmla="*/ 50800 w 90"/>
                                    <a:gd name="T9" fmla="*/ 57150 h 135"/>
                                    <a:gd name="T10" fmla="*/ 41275 w 90"/>
                                    <a:gd name="T11" fmla="*/ 63500 h 135"/>
                                    <a:gd name="T12" fmla="*/ 41275 w 90"/>
                                    <a:gd name="T13" fmla="*/ 63500 h 135"/>
                                    <a:gd name="T14" fmla="*/ 9525 w 90"/>
                                    <a:gd name="T15" fmla="*/ 82550 h 135"/>
                                    <a:gd name="T16" fmla="*/ 9525 w 90"/>
                                    <a:gd name="T17" fmla="*/ 82550 h 135"/>
                                    <a:gd name="T18" fmla="*/ 0 w 90"/>
                                    <a:gd name="T19" fmla="*/ 85725 h 135"/>
                                    <a:gd name="T20" fmla="*/ 6350 w 90"/>
                                    <a:gd name="T21" fmla="*/ 69850 h 135"/>
                                    <a:gd name="T22" fmla="*/ 6350 w 90"/>
                                    <a:gd name="T23" fmla="*/ 69850 h 135"/>
                                    <a:gd name="T24" fmla="*/ 15875 w 90"/>
                                    <a:gd name="T25" fmla="*/ 66675 h 135"/>
                                    <a:gd name="T26" fmla="*/ 15875 w 90"/>
                                    <a:gd name="T27" fmla="*/ 66675 h 135"/>
                                    <a:gd name="T28" fmla="*/ 28575 w 90"/>
                                    <a:gd name="T29" fmla="*/ 60325 h 135"/>
                                    <a:gd name="T30" fmla="*/ 28575 w 90"/>
                                    <a:gd name="T31" fmla="*/ 60325 h 135"/>
                                    <a:gd name="T32" fmla="*/ 22225 w 90"/>
                                    <a:gd name="T33" fmla="*/ 50800 h 135"/>
                                    <a:gd name="T34" fmla="*/ 19050 w 90"/>
                                    <a:gd name="T35" fmla="*/ 34925 h 135"/>
                                    <a:gd name="T36" fmla="*/ 19050 w 90"/>
                                    <a:gd name="T37" fmla="*/ 34925 h 135"/>
                                    <a:gd name="T38" fmla="*/ 12700 w 90"/>
                                    <a:gd name="T39" fmla="*/ 25400 h 135"/>
                                    <a:gd name="T40" fmla="*/ 3175 w 90"/>
                                    <a:gd name="T41" fmla="*/ 9525 h 135"/>
                                    <a:gd name="T42" fmla="*/ 12700 w 90"/>
                                    <a:gd name="T43" fmla="*/ 0 h 135"/>
                                    <a:gd name="T44" fmla="*/ 12700 w 90"/>
                                    <a:gd name="T45" fmla="*/ 0 h 135"/>
                                    <a:gd name="T46" fmla="*/ 28575 w 90"/>
                                    <a:gd name="T47" fmla="*/ 34925 h 135"/>
                                    <a:gd name="T48" fmla="*/ 34925 w 90"/>
                                    <a:gd name="T49" fmla="*/ 57150 h 135"/>
                                    <a:gd name="T50" fmla="*/ 41275 w 90"/>
                                    <a:gd name="T51" fmla="*/ 53975 h 135"/>
                                    <a:gd name="T52" fmla="*/ 41275 w 90"/>
                                    <a:gd name="T53" fmla="*/ 53975 h 135"/>
                                    <a:gd name="T54" fmla="*/ 47625 w 90"/>
                                    <a:gd name="T55" fmla="*/ 47625 h 135"/>
                                    <a:gd name="T56" fmla="*/ 50800 w 90"/>
                                    <a:gd name="T57" fmla="*/ 38100 h 135"/>
                                    <a:gd name="T58" fmla="*/ 50800 w 90"/>
                                    <a:gd name="T59" fmla="*/ 38100 h 135"/>
                                    <a:gd name="T60" fmla="*/ 47625 w 90"/>
                                    <a:gd name="T61" fmla="*/ 25400 h 135"/>
                                    <a:gd name="T62" fmla="*/ 41275 w 90"/>
                                    <a:gd name="T63" fmla="*/ 9525 h 135"/>
                                    <a:gd name="T64" fmla="*/ 57150 w 90"/>
                                    <a:gd name="T65" fmla="*/ 0 h 135"/>
                                    <a:gd name="T66" fmla="*/ 57150 w 90"/>
                                    <a:gd name="T67" fmla="*/ 0 h 135"/>
                                    <a:gd name="T68" fmla="*/ 57150 w 90"/>
                                    <a:gd name="T69" fmla="*/ 22225 h 135"/>
                                    <a:gd name="T70" fmla="*/ 57150 w 90"/>
                                    <a:gd name="T71" fmla="*/ 22225 h 135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90" y="35"/>
                                      </a:moveTo>
                                      <a:lnTo>
                                        <a:pt x="90" y="35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15" y="130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10" y="110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45" y="95"/>
                                      </a:lnTo>
                                      <a:lnTo>
                                        <a:pt x="35" y="80"/>
                                      </a:lnTo>
                                      <a:lnTo>
                                        <a:pt x="30" y="55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5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45" y="55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90" y="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1" name="Freeform 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77900" y="139700"/>
                                  <a:ext cx="63500" cy="79300"/>
                                </a:xfrm>
                                <a:custGeom>
                                  <a:avLst/>
                                  <a:gdLst>
                                    <a:gd name="T0" fmla="*/ 63500 w 100"/>
                                    <a:gd name="T1" fmla="*/ 66675 h 125"/>
                                    <a:gd name="T2" fmla="*/ 53975 w 100"/>
                                    <a:gd name="T3" fmla="*/ 79375 h 125"/>
                                    <a:gd name="T4" fmla="*/ 0 w 100"/>
                                    <a:gd name="T5" fmla="*/ 79375 h 125"/>
                                    <a:gd name="T6" fmla="*/ 9525 w 100"/>
                                    <a:gd name="T7" fmla="*/ 66675 h 125"/>
                                    <a:gd name="T8" fmla="*/ 44450 w 100"/>
                                    <a:gd name="T9" fmla="*/ 66675 h 125"/>
                                    <a:gd name="T10" fmla="*/ 44450 w 100"/>
                                    <a:gd name="T11" fmla="*/ 31750 h 125"/>
                                    <a:gd name="T12" fmla="*/ 44450 w 100"/>
                                    <a:gd name="T13" fmla="*/ 31750 h 125"/>
                                    <a:gd name="T14" fmla="*/ 41275 w 100"/>
                                    <a:gd name="T15" fmla="*/ 22225 h 125"/>
                                    <a:gd name="T16" fmla="*/ 41275 w 100"/>
                                    <a:gd name="T17" fmla="*/ 22225 h 125"/>
                                    <a:gd name="T18" fmla="*/ 38100 w 100"/>
                                    <a:gd name="T19" fmla="*/ 19050 h 125"/>
                                    <a:gd name="T20" fmla="*/ 0 w 100"/>
                                    <a:gd name="T21" fmla="*/ 19050 h 125"/>
                                    <a:gd name="T22" fmla="*/ 0 w 100"/>
                                    <a:gd name="T23" fmla="*/ 19050 h 125"/>
                                    <a:gd name="T24" fmla="*/ 15875 w 100"/>
                                    <a:gd name="T25" fmla="*/ 0 h 125"/>
                                    <a:gd name="T26" fmla="*/ 15875 w 100"/>
                                    <a:gd name="T27" fmla="*/ 9525 h 125"/>
                                    <a:gd name="T28" fmla="*/ 34925 w 100"/>
                                    <a:gd name="T29" fmla="*/ 9525 h 125"/>
                                    <a:gd name="T30" fmla="*/ 34925 w 100"/>
                                    <a:gd name="T31" fmla="*/ 9525 h 125"/>
                                    <a:gd name="T32" fmla="*/ 44450 w 100"/>
                                    <a:gd name="T33" fmla="*/ 9525 h 125"/>
                                    <a:gd name="T34" fmla="*/ 50800 w 100"/>
                                    <a:gd name="T35" fmla="*/ 12700 h 125"/>
                                    <a:gd name="T36" fmla="*/ 50800 w 100"/>
                                    <a:gd name="T37" fmla="*/ 12700 h 125"/>
                                    <a:gd name="T38" fmla="*/ 53975 w 100"/>
                                    <a:gd name="T39" fmla="*/ 19050 h 125"/>
                                    <a:gd name="T40" fmla="*/ 53975 w 100"/>
                                    <a:gd name="T41" fmla="*/ 25400 h 125"/>
                                    <a:gd name="T42" fmla="*/ 53975 w 100"/>
                                    <a:gd name="T43" fmla="*/ 66675 h 125"/>
                                    <a:gd name="T44" fmla="*/ 63500 w 100"/>
                                    <a:gd name="T45" fmla="*/ 66675 h 12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100" h="125">
                                      <a:moveTo>
                                        <a:pt x="100" y="105"/>
                                      </a:moveTo>
                                      <a:lnTo>
                                        <a:pt x="8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100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" name="Freeform 5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47800" y="146000"/>
                                  <a:ext cx="60300" cy="73000"/>
                                </a:xfrm>
                                <a:custGeom>
                                  <a:avLst/>
                                  <a:gdLst>
                                    <a:gd name="T0" fmla="*/ 60325 w 95"/>
                                    <a:gd name="T1" fmla="*/ 57150 h 115"/>
                                    <a:gd name="T2" fmla="*/ 60325 w 95"/>
                                    <a:gd name="T3" fmla="*/ 57150 h 115"/>
                                    <a:gd name="T4" fmla="*/ 57150 w 95"/>
                                    <a:gd name="T5" fmla="*/ 66675 h 115"/>
                                    <a:gd name="T6" fmla="*/ 57150 w 95"/>
                                    <a:gd name="T7" fmla="*/ 66675 h 115"/>
                                    <a:gd name="T8" fmla="*/ 53975 w 95"/>
                                    <a:gd name="T9" fmla="*/ 73025 h 115"/>
                                    <a:gd name="T10" fmla="*/ 53975 w 95"/>
                                    <a:gd name="T11" fmla="*/ 73025 h 115"/>
                                    <a:gd name="T12" fmla="*/ 44450 w 95"/>
                                    <a:gd name="T13" fmla="*/ 73025 h 115"/>
                                    <a:gd name="T14" fmla="*/ 0 w 95"/>
                                    <a:gd name="T15" fmla="*/ 73025 h 115"/>
                                    <a:gd name="T16" fmla="*/ 9525 w 95"/>
                                    <a:gd name="T17" fmla="*/ 60325 h 115"/>
                                    <a:gd name="T18" fmla="*/ 50800 w 95"/>
                                    <a:gd name="T19" fmla="*/ 60325 h 115"/>
                                    <a:gd name="T20" fmla="*/ 50800 w 95"/>
                                    <a:gd name="T21" fmla="*/ 60325 h 115"/>
                                    <a:gd name="T22" fmla="*/ 41275 w 95"/>
                                    <a:gd name="T23" fmla="*/ 47625 h 115"/>
                                    <a:gd name="T24" fmla="*/ 41275 w 95"/>
                                    <a:gd name="T25" fmla="*/ 47625 h 115"/>
                                    <a:gd name="T26" fmla="*/ 19050 w 95"/>
                                    <a:gd name="T27" fmla="*/ 25400 h 115"/>
                                    <a:gd name="T28" fmla="*/ 6350 w 95"/>
                                    <a:gd name="T29" fmla="*/ 9525 h 115"/>
                                    <a:gd name="T30" fmla="*/ 15875 w 95"/>
                                    <a:gd name="T31" fmla="*/ 0 h 115"/>
                                    <a:gd name="T32" fmla="*/ 15875 w 95"/>
                                    <a:gd name="T33" fmla="*/ 0 h 115"/>
                                    <a:gd name="T34" fmla="*/ 25400 w 95"/>
                                    <a:gd name="T35" fmla="*/ 15875 h 115"/>
                                    <a:gd name="T36" fmla="*/ 44450 w 95"/>
                                    <a:gd name="T37" fmla="*/ 34925 h 115"/>
                                    <a:gd name="T38" fmla="*/ 44450 w 95"/>
                                    <a:gd name="T39" fmla="*/ 34925 h 115"/>
                                    <a:gd name="T40" fmla="*/ 47625 w 95"/>
                                    <a:gd name="T41" fmla="*/ 25400 h 115"/>
                                    <a:gd name="T42" fmla="*/ 47625 w 95"/>
                                    <a:gd name="T43" fmla="*/ 19050 h 115"/>
                                    <a:gd name="T44" fmla="*/ 47625 w 95"/>
                                    <a:gd name="T45" fmla="*/ 19050 h 115"/>
                                    <a:gd name="T46" fmla="*/ 44450 w 95"/>
                                    <a:gd name="T47" fmla="*/ 9525 h 115"/>
                                    <a:gd name="T48" fmla="*/ 53975 w 95"/>
                                    <a:gd name="T49" fmla="*/ 0 h 115"/>
                                    <a:gd name="T50" fmla="*/ 53975 w 95"/>
                                    <a:gd name="T51" fmla="*/ 0 h 115"/>
                                    <a:gd name="T52" fmla="*/ 60325 w 95"/>
                                    <a:gd name="T53" fmla="*/ 6350 h 115"/>
                                    <a:gd name="T54" fmla="*/ 60325 w 95"/>
                                    <a:gd name="T55" fmla="*/ 15875 h 115"/>
                                    <a:gd name="T56" fmla="*/ 60325 w 95"/>
                                    <a:gd name="T57" fmla="*/ 15875 h 115"/>
                                    <a:gd name="T58" fmla="*/ 57150 w 95"/>
                                    <a:gd name="T59" fmla="*/ 25400 h 115"/>
                                    <a:gd name="T60" fmla="*/ 47625 w 95"/>
                                    <a:gd name="T61" fmla="*/ 38100 h 115"/>
                                    <a:gd name="T62" fmla="*/ 47625 w 95"/>
                                    <a:gd name="T63" fmla="*/ 38100 h 115"/>
                                    <a:gd name="T64" fmla="*/ 50800 w 95"/>
                                    <a:gd name="T65" fmla="*/ 44450 h 115"/>
                                    <a:gd name="T66" fmla="*/ 50800 w 95"/>
                                    <a:gd name="T67" fmla="*/ 44450 h 115"/>
                                    <a:gd name="T68" fmla="*/ 60325 w 95"/>
                                    <a:gd name="T69" fmla="*/ 57150 h 115"/>
                                    <a:gd name="T70" fmla="*/ 60325 w 95"/>
                                    <a:gd name="T71" fmla="*/ 57150 h 115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95" h="115">
                                      <a:moveTo>
                                        <a:pt x="95" y="90"/>
                                      </a:moveTo>
                                      <a:lnTo>
                                        <a:pt x="95" y="90"/>
                                      </a:lnTo>
                                      <a:lnTo>
                                        <a:pt x="90" y="105"/>
                                      </a:lnTo>
                                      <a:lnTo>
                                        <a:pt x="85" y="115"/>
                                      </a:lnTo>
                                      <a:lnTo>
                                        <a:pt x="70" y="115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80" y="95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95" y="1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9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" name="Freeform 5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20800" y="139700"/>
                                  <a:ext cx="69900" cy="82500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69850 h 130"/>
                                    <a:gd name="T2" fmla="*/ 57150 w 110"/>
                                    <a:gd name="T3" fmla="*/ 82550 h 130"/>
                                    <a:gd name="T4" fmla="*/ 57150 w 110"/>
                                    <a:gd name="T5" fmla="*/ 28575 h 130"/>
                                    <a:gd name="T6" fmla="*/ 57150 w 110"/>
                                    <a:gd name="T7" fmla="*/ 28575 h 130"/>
                                    <a:gd name="T8" fmla="*/ 57150 w 110"/>
                                    <a:gd name="T9" fmla="*/ 22225 h 130"/>
                                    <a:gd name="T10" fmla="*/ 57150 w 110"/>
                                    <a:gd name="T11" fmla="*/ 22225 h 130"/>
                                    <a:gd name="T12" fmla="*/ 50800 w 110"/>
                                    <a:gd name="T13" fmla="*/ 19050 h 130"/>
                                    <a:gd name="T14" fmla="*/ 0 w 110"/>
                                    <a:gd name="T15" fmla="*/ 19050 h 130"/>
                                    <a:gd name="T16" fmla="*/ 0 w 110"/>
                                    <a:gd name="T17" fmla="*/ 19050 h 130"/>
                                    <a:gd name="T18" fmla="*/ 9525 w 110"/>
                                    <a:gd name="T19" fmla="*/ 9525 h 130"/>
                                    <a:gd name="T20" fmla="*/ 15875 w 110"/>
                                    <a:gd name="T21" fmla="*/ 0 h 130"/>
                                    <a:gd name="T22" fmla="*/ 15875 w 110"/>
                                    <a:gd name="T23" fmla="*/ 9525 h 130"/>
                                    <a:gd name="T24" fmla="*/ 47625 w 110"/>
                                    <a:gd name="T25" fmla="*/ 9525 h 130"/>
                                    <a:gd name="T26" fmla="*/ 47625 w 110"/>
                                    <a:gd name="T27" fmla="*/ 9525 h 130"/>
                                    <a:gd name="T28" fmla="*/ 60325 w 110"/>
                                    <a:gd name="T29" fmla="*/ 9525 h 130"/>
                                    <a:gd name="T30" fmla="*/ 66675 w 110"/>
                                    <a:gd name="T31" fmla="*/ 12700 h 130"/>
                                    <a:gd name="T32" fmla="*/ 66675 w 110"/>
                                    <a:gd name="T33" fmla="*/ 12700 h 130"/>
                                    <a:gd name="T34" fmla="*/ 66675 w 110"/>
                                    <a:gd name="T35" fmla="*/ 19050 h 130"/>
                                    <a:gd name="T36" fmla="*/ 69850 w 110"/>
                                    <a:gd name="T37" fmla="*/ 28575 h 130"/>
                                    <a:gd name="T38" fmla="*/ 69850 w 110"/>
                                    <a:gd name="T39" fmla="*/ 69850 h 130"/>
                                    <a:gd name="T40" fmla="*/ 19050 w 110"/>
                                    <a:gd name="T41" fmla="*/ 73025 h 130"/>
                                    <a:gd name="T42" fmla="*/ 9525 w 110"/>
                                    <a:gd name="T43" fmla="*/ 82550 h 130"/>
                                    <a:gd name="T44" fmla="*/ 9525 w 110"/>
                                    <a:gd name="T45" fmla="*/ 44450 h 130"/>
                                    <a:gd name="T46" fmla="*/ 19050 w 110"/>
                                    <a:gd name="T47" fmla="*/ 31750 h 130"/>
                                    <a:gd name="T48" fmla="*/ 19050 w 110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10" h="130">
                                      <a:moveTo>
                                        <a:pt x="110" y="110"/>
                                      </a:moveTo>
                                      <a:lnTo>
                                        <a:pt x="90" y="130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110"/>
                                      </a:lnTo>
                                      <a:close/>
                                      <a:moveTo>
                                        <a:pt x="30" y="115"/>
                                      </a:moveTo>
                                      <a:lnTo>
                                        <a:pt x="15" y="130"/>
                                      </a:lnTo>
                                      <a:lnTo>
                                        <a:pt x="15" y="7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4" name="Freeform 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41500" y="142800"/>
                                  <a:ext cx="34900" cy="57200"/>
                                </a:xfrm>
                                <a:custGeom>
                                  <a:avLst/>
                                  <a:gdLst>
                                    <a:gd name="T0" fmla="*/ 34925 w 55"/>
                                    <a:gd name="T1" fmla="*/ 25400 h 90"/>
                                    <a:gd name="T2" fmla="*/ 34925 w 55"/>
                                    <a:gd name="T3" fmla="*/ 25400 h 90"/>
                                    <a:gd name="T4" fmla="*/ 28575 w 55"/>
                                    <a:gd name="T5" fmla="*/ 38100 h 90"/>
                                    <a:gd name="T6" fmla="*/ 19050 w 55"/>
                                    <a:gd name="T7" fmla="*/ 53975 h 90"/>
                                    <a:gd name="T8" fmla="*/ 9525 w 55"/>
                                    <a:gd name="T9" fmla="*/ 57150 h 90"/>
                                    <a:gd name="T10" fmla="*/ 9525 w 55"/>
                                    <a:gd name="T11" fmla="*/ 57150 h 90"/>
                                    <a:gd name="T12" fmla="*/ 15875 w 55"/>
                                    <a:gd name="T13" fmla="*/ 47625 h 90"/>
                                    <a:gd name="T14" fmla="*/ 15875 w 55"/>
                                    <a:gd name="T15" fmla="*/ 47625 h 90"/>
                                    <a:gd name="T16" fmla="*/ 22225 w 55"/>
                                    <a:gd name="T17" fmla="*/ 31750 h 90"/>
                                    <a:gd name="T18" fmla="*/ 22225 w 55"/>
                                    <a:gd name="T19" fmla="*/ 31750 h 90"/>
                                    <a:gd name="T20" fmla="*/ 22225 w 55"/>
                                    <a:gd name="T21" fmla="*/ 25400 h 90"/>
                                    <a:gd name="T22" fmla="*/ 22225 w 55"/>
                                    <a:gd name="T23" fmla="*/ 25400 h 90"/>
                                    <a:gd name="T24" fmla="*/ 0 w 55"/>
                                    <a:gd name="T25" fmla="*/ 12700 h 90"/>
                                    <a:gd name="T26" fmla="*/ 9525 w 55"/>
                                    <a:gd name="T27" fmla="*/ 0 h 90"/>
                                    <a:gd name="T28" fmla="*/ 9525 w 55"/>
                                    <a:gd name="T29" fmla="*/ 0 h 90"/>
                                    <a:gd name="T30" fmla="*/ 25400 w 55"/>
                                    <a:gd name="T31" fmla="*/ 12700 h 90"/>
                                    <a:gd name="T32" fmla="*/ 25400 w 55"/>
                                    <a:gd name="T33" fmla="*/ 12700 h 90"/>
                                    <a:gd name="T34" fmla="*/ 31750 w 55"/>
                                    <a:gd name="T35" fmla="*/ 19050 h 90"/>
                                    <a:gd name="T36" fmla="*/ 34925 w 55"/>
                                    <a:gd name="T37" fmla="*/ 25400 h 90"/>
                                    <a:gd name="T38" fmla="*/ 34925 w 55"/>
                                    <a:gd name="T39" fmla="*/ 25400 h 9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55" h="90">
                                      <a:moveTo>
                                        <a:pt x="55" y="40"/>
                                      </a:moveTo>
                                      <a:lnTo>
                                        <a:pt x="55" y="40"/>
                                      </a:lnTo>
                                      <a:lnTo>
                                        <a:pt x="45" y="6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15" y="90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" name="Freeform 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85900" y="142800"/>
                                  <a:ext cx="57200" cy="762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34925 h 120"/>
                                    <a:gd name="T2" fmla="*/ 57150 w 90"/>
                                    <a:gd name="T3" fmla="*/ 34925 h 120"/>
                                    <a:gd name="T4" fmla="*/ 53975 w 90"/>
                                    <a:gd name="T5" fmla="*/ 60325 h 120"/>
                                    <a:gd name="T6" fmla="*/ 47625 w 90"/>
                                    <a:gd name="T7" fmla="*/ 76200 h 120"/>
                                    <a:gd name="T8" fmla="*/ 0 w 90"/>
                                    <a:gd name="T9" fmla="*/ 76200 h 120"/>
                                    <a:gd name="T10" fmla="*/ 6350 w 90"/>
                                    <a:gd name="T11" fmla="*/ 63500 h 120"/>
                                    <a:gd name="T12" fmla="*/ 47625 w 90"/>
                                    <a:gd name="T13" fmla="*/ 63500 h 120"/>
                                    <a:gd name="T14" fmla="*/ 47625 w 90"/>
                                    <a:gd name="T15" fmla="*/ 63500 h 120"/>
                                    <a:gd name="T16" fmla="*/ 47625 w 90"/>
                                    <a:gd name="T17" fmla="*/ 47625 h 120"/>
                                    <a:gd name="T18" fmla="*/ 47625 w 90"/>
                                    <a:gd name="T19" fmla="*/ 47625 h 120"/>
                                    <a:gd name="T20" fmla="*/ 47625 w 90"/>
                                    <a:gd name="T21" fmla="*/ 34925 h 120"/>
                                    <a:gd name="T22" fmla="*/ 47625 w 90"/>
                                    <a:gd name="T23" fmla="*/ 34925 h 120"/>
                                    <a:gd name="T24" fmla="*/ 44450 w 90"/>
                                    <a:gd name="T25" fmla="*/ 28575 h 120"/>
                                    <a:gd name="T26" fmla="*/ 41275 w 90"/>
                                    <a:gd name="T27" fmla="*/ 25400 h 120"/>
                                    <a:gd name="T28" fmla="*/ 41275 w 90"/>
                                    <a:gd name="T29" fmla="*/ 25400 h 120"/>
                                    <a:gd name="T30" fmla="*/ 31750 w 90"/>
                                    <a:gd name="T31" fmla="*/ 19050 h 120"/>
                                    <a:gd name="T32" fmla="*/ 31750 w 90"/>
                                    <a:gd name="T33" fmla="*/ 19050 h 120"/>
                                    <a:gd name="T34" fmla="*/ 19050 w 90"/>
                                    <a:gd name="T35" fmla="*/ 12700 h 120"/>
                                    <a:gd name="T36" fmla="*/ 19050 w 90"/>
                                    <a:gd name="T37" fmla="*/ 12700 h 120"/>
                                    <a:gd name="T38" fmla="*/ 15875 w 90"/>
                                    <a:gd name="T39" fmla="*/ 15875 h 120"/>
                                    <a:gd name="T40" fmla="*/ 15875 w 90"/>
                                    <a:gd name="T41" fmla="*/ 15875 h 120"/>
                                    <a:gd name="T42" fmla="*/ 12700 w 90"/>
                                    <a:gd name="T43" fmla="*/ 25400 h 120"/>
                                    <a:gd name="T44" fmla="*/ 12700 w 90"/>
                                    <a:gd name="T45" fmla="*/ 25400 h 120"/>
                                    <a:gd name="T46" fmla="*/ 15875 w 90"/>
                                    <a:gd name="T47" fmla="*/ 31750 h 120"/>
                                    <a:gd name="T48" fmla="*/ 22225 w 90"/>
                                    <a:gd name="T49" fmla="*/ 34925 h 120"/>
                                    <a:gd name="T50" fmla="*/ 15875 w 90"/>
                                    <a:gd name="T51" fmla="*/ 47625 h 120"/>
                                    <a:gd name="T52" fmla="*/ 15875 w 90"/>
                                    <a:gd name="T53" fmla="*/ 47625 h 120"/>
                                    <a:gd name="T54" fmla="*/ 6350 w 90"/>
                                    <a:gd name="T55" fmla="*/ 38100 h 120"/>
                                    <a:gd name="T56" fmla="*/ 3175 w 90"/>
                                    <a:gd name="T57" fmla="*/ 28575 h 120"/>
                                    <a:gd name="T58" fmla="*/ 3175 w 90"/>
                                    <a:gd name="T59" fmla="*/ 28575 h 120"/>
                                    <a:gd name="T60" fmla="*/ 6350 w 90"/>
                                    <a:gd name="T61" fmla="*/ 22225 h 120"/>
                                    <a:gd name="T62" fmla="*/ 12700 w 90"/>
                                    <a:gd name="T63" fmla="*/ 12700 h 120"/>
                                    <a:gd name="T64" fmla="*/ 12700 w 90"/>
                                    <a:gd name="T65" fmla="*/ 12700 h 120"/>
                                    <a:gd name="T66" fmla="*/ 22225 w 90"/>
                                    <a:gd name="T67" fmla="*/ 0 h 120"/>
                                    <a:gd name="T68" fmla="*/ 22225 w 90"/>
                                    <a:gd name="T69" fmla="*/ 0 h 120"/>
                                    <a:gd name="T70" fmla="*/ 41275 w 90"/>
                                    <a:gd name="T71" fmla="*/ 6350 h 120"/>
                                    <a:gd name="T72" fmla="*/ 41275 w 90"/>
                                    <a:gd name="T73" fmla="*/ 6350 h 120"/>
                                    <a:gd name="T74" fmla="*/ 50800 w 90"/>
                                    <a:gd name="T75" fmla="*/ 15875 h 120"/>
                                    <a:gd name="T76" fmla="*/ 57150 w 90"/>
                                    <a:gd name="T77" fmla="*/ 25400 h 120"/>
                                    <a:gd name="T78" fmla="*/ 57150 w 90"/>
                                    <a:gd name="T79" fmla="*/ 25400 h 120"/>
                                    <a:gd name="T80" fmla="*/ 57150 w 90"/>
                                    <a:gd name="T81" fmla="*/ 34925 h 120"/>
                                    <a:gd name="T82" fmla="*/ 57150 w 90"/>
                                    <a:gd name="T83" fmla="*/ 34925 h 120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90" h="120">
                                      <a:moveTo>
                                        <a:pt x="90" y="55"/>
                                      </a:moveTo>
                                      <a:lnTo>
                                        <a:pt x="90" y="55"/>
                                      </a:lnTo>
                                      <a:lnTo>
                                        <a:pt x="85" y="9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75" y="100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0" y="45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35" y="55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90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" name="Freeform 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49400" y="120600"/>
                                  <a:ext cx="54000" cy="101600"/>
                                </a:xfrm>
                                <a:custGeom>
                                  <a:avLst/>
                                  <a:gdLst>
                                    <a:gd name="T0" fmla="*/ 53975 w 85"/>
                                    <a:gd name="T1" fmla="*/ 47625 h 160"/>
                                    <a:gd name="T2" fmla="*/ 53975 w 85"/>
                                    <a:gd name="T3" fmla="*/ 47625 h 160"/>
                                    <a:gd name="T4" fmla="*/ 53975 w 85"/>
                                    <a:gd name="T5" fmla="*/ 57150 h 160"/>
                                    <a:gd name="T6" fmla="*/ 50800 w 85"/>
                                    <a:gd name="T7" fmla="*/ 66675 h 160"/>
                                    <a:gd name="T8" fmla="*/ 44450 w 85"/>
                                    <a:gd name="T9" fmla="*/ 76200 h 160"/>
                                    <a:gd name="T10" fmla="*/ 38100 w 85"/>
                                    <a:gd name="T11" fmla="*/ 82550 h 160"/>
                                    <a:gd name="T12" fmla="*/ 38100 w 85"/>
                                    <a:gd name="T13" fmla="*/ 82550 h 160"/>
                                    <a:gd name="T14" fmla="*/ 22225 w 85"/>
                                    <a:gd name="T15" fmla="*/ 95250 h 160"/>
                                    <a:gd name="T16" fmla="*/ 3175 w 85"/>
                                    <a:gd name="T17" fmla="*/ 101600 h 160"/>
                                    <a:gd name="T18" fmla="*/ 12700 w 85"/>
                                    <a:gd name="T19" fmla="*/ 85725 h 160"/>
                                    <a:gd name="T20" fmla="*/ 12700 w 85"/>
                                    <a:gd name="T21" fmla="*/ 85725 h 160"/>
                                    <a:gd name="T22" fmla="*/ 25400 w 85"/>
                                    <a:gd name="T23" fmla="*/ 82550 h 160"/>
                                    <a:gd name="T24" fmla="*/ 34925 w 85"/>
                                    <a:gd name="T25" fmla="*/ 76200 h 160"/>
                                    <a:gd name="T26" fmla="*/ 34925 w 85"/>
                                    <a:gd name="T27" fmla="*/ 76200 h 160"/>
                                    <a:gd name="T28" fmla="*/ 44450 w 85"/>
                                    <a:gd name="T29" fmla="*/ 66675 h 160"/>
                                    <a:gd name="T30" fmla="*/ 44450 w 85"/>
                                    <a:gd name="T31" fmla="*/ 53975 h 160"/>
                                    <a:gd name="T32" fmla="*/ 44450 w 85"/>
                                    <a:gd name="T33" fmla="*/ 47625 h 160"/>
                                    <a:gd name="T34" fmla="*/ 44450 w 85"/>
                                    <a:gd name="T35" fmla="*/ 47625 h 160"/>
                                    <a:gd name="T36" fmla="*/ 44450 w 85"/>
                                    <a:gd name="T37" fmla="*/ 41275 h 160"/>
                                    <a:gd name="T38" fmla="*/ 44450 w 85"/>
                                    <a:gd name="T39" fmla="*/ 41275 h 160"/>
                                    <a:gd name="T40" fmla="*/ 38100 w 85"/>
                                    <a:gd name="T41" fmla="*/ 38100 h 160"/>
                                    <a:gd name="T42" fmla="*/ 6350 w 85"/>
                                    <a:gd name="T43" fmla="*/ 38100 h 160"/>
                                    <a:gd name="T44" fmla="*/ 6350 w 85"/>
                                    <a:gd name="T45" fmla="*/ 38100 h 160"/>
                                    <a:gd name="T46" fmla="*/ 6350 w 85"/>
                                    <a:gd name="T47" fmla="*/ 38100 h 160"/>
                                    <a:gd name="T48" fmla="*/ 3175 w 85"/>
                                    <a:gd name="T49" fmla="*/ 34925 h 160"/>
                                    <a:gd name="T50" fmla="*/ 3175 w 85"/>
                                    <a:gd name="T51" fmla="*/ 31750 h 160"/>
                                    <a:gd name="T52" fmla="*/ 3175 w 85"/>
                                    <a:gd name="T53" fmla="*/ 31750 h 160"/>
                                    <a:gd name="T54" fmla="*/ 3175 w 85"/>
                                    <a:gd name="T55" fmla="*/ 19050 h 160"/>
                                    <a:gd name="T56" fmla="*/ 0 w 85"/>
                                    <a:gd name="T57" fmla="*/ 12700 h 160"/>
                                    <a:gd name="T58" fmla="*/ 9525 w 85"/>
                                    <a:gd name="T59" fmla="*/ 0 h 160"/>
                                    <a:gd name="T60" fmla="*/ 9525 w 85"/>
                                    <a:gd name="T61" fmla="*/ 0 h 160"/>
                                    <a:gd name="T62" fmla="*/ 9525 w 85"/>
                                    <a:gd name="T63" fmla="*/ 0 h 160"/>
                                    <a:gd name="T64" fmla="*/ 9525 w 85"/>
                                    <a:gd name="T65" fmla="*/ 0 h 160"/>
                                    <a:gd name="T66" fmla="*/ 12700 w 85"/>
                                    <a:gd name="T67" fmla="*/ 9525 h 160"/>
                                    <a:gd name="T68" fmla="*/ 12700 w 85"/>
                                    <a:gd name="T69" fmla="*/ 28575 h 160"/>
                                    <a:gd name="T70" fmla="*/ 34925 w 85"/>
                                    <a:gd name="T71" fmla="*/ 28575 h 160"/>
                                    <a:gd name="T72" fmla="*/ 34925 w 85"/>
                                    <a:gd name="T73" fmla="*/ 28575 h 160"/>
                                    <a:gd name="T74" fmla="*/ 47625 w 85"/>
                                    <a:gd name="T75" fmla="*/ 28575 h 160"/>
                                    <a:gd name="T76" fmla="*/ 47625 w 85"/>
                                    <a:gd name="T77" fmla="*/ 28575 h 160"/>
                                    <a:gd name="T78" fmla="*/ 53975 w 85"/>
                                    <a:gd name="T79" fmla="*/ 31750 h 160"/>
                                    <a:gd name="T80" fmla="*/ 53975 w 85"/>
                                    <a:gd name="T81" fmla="*/ 31750 h 160"/>
                                    <a:gd name="T82" fmla="*/ 53975 w 85"/>
                                    <a:gd name="T83" fmla="*/ 41275 h 160"/>
                                    <a:gd name="T84" fmla="*/ 53975 w 85"/>
                                    <a:gd name="T85" fmla="*/ 47625 h 16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85" h="160">
                                      <a:moveTo>
                                        <a:pt x="85" y="75"/>
                                      </a:moveTo>
                                      <a:lnTo>
                                        <a:pt x="85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0" y="105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5" y="160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85" y="65"/>
                                      </a:lnTo>
                                      <a:lnTo>
                                        <a:pt x="85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" name="Freeform 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60500" y="139700"/>
                                  <a:ext cx="73100" cy="793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41275 h 125"/>
                                    <a:gd name="T2" fmla="*/ 73025 w 115"/>
                                    <a:gd name="T3" fmla="*/ 41275 h 125"/>
                                    <a:gd name="T4" fmla="*/ 73025 w 115"/>
                                    <a:gd name="T5" fmla="*/ 60325 h 125"/>
                                    <a:gd name="T6" fmla="*/ 73025 w 115"/>
                                    <a:gd name="T7" fmla="*/ 60325 h 125"/>
                                    <a:gd name="T8" fmla="*/ 66675 w 115"/>
                                    <a:gd name="T9" fmla="*/ 69850 h 125"/>
                                    <a:gd name="T10" fmla="*/ 63500 w 115"/>
                                    <a:gd name="T11" fmla="*/ 79375 h 125"/>
                                    <a:gd name="T12" fmla="*/ 63500 w 115"/>
                                    <a:gd name="T13" fmla="*/ 79375 h 125"/>
                                    <a:gd name="T14" fmla="*/ 57150 w 115"/>
                                    <a:gd name="T15" fmla="*/ 79375 h 125"/>
                                    <a:gd name="T16" fmla="*/ 12700 w 115"/>
                                    <a:gd name="T17" fmla="*/ 79375 h 125"/>
                                    <a:gd name="T18" fmla="*/ 12700 w 115"/>
                                    <a:gd name="T19" fmla="*/ 79375 h 125"/>
                                    <a:gd name="T20" fmla="*/ 6350 w 115"/>
                                    <a:gd name="T21" fmla="*/ 73025 h 125"/>
                                    <a:gd name="T22" fmla="*/ 6350 w 115"/>
                                    <a:gd name="T23" fmla="*/ 73025 h 125"/>
                                    <a:gd name="T24" fmla="*/ 3175 w 115"/>
                                    <a:gd name="T25" fmla="*/ 63500 h 125"/>
                                    <a:gd name="T26" fmla="*/ 3175 w 115"/>
                                    <a:gd name="T27" fmla="*/ 22225 h 125"/>
                                    <a:gd name="T28" fmla="*/ 3175 w 115"/>
                                    <a:gd name="T29" fmla="*/ 22225 h 125"/>
                                    <a:gd name="T30" fmla="*/ 3175 w 115"/>
                                    <a:gd name="T31" fmla="*/ 19050 h 125"/>
                                    <a:gd name="T32" fmla="*/ 3175 w 115"/>
                                    <a:gd name="T33" fmla="*/ 19050 h 125"/>
                                    <a:gd name="T34" fmla="*/ 0 w 115"/>
                                    <a:gd name="T35" fmla="*/ 19050 h 125"/>
                                    <a:gd name="T36" fmla="*/ 0 w 115"/>
                                    <a:gd name="T37" fmla="*/ 19050 h 125"/>
                                    <a:gd name="T38" fmla="*/ 12700 w 115"/>
                                    <a:gd name="T39" fmla="*/ 0 h 125"/>
                                    <a:gd name="T40" fmla="*/ 12700 w 115"/>
                                    <a:gd name="T41" fmla="*/ 9525 h 125"/>
                                    <a:gd name="T42" fmla="*/ 38100 w 115"/>
                                    <a:gd name="T43" fmla="*/ 9525 h 125"/>
                                    <a:gd name="T44" fmla="*/ 38100 w 115"/>
                                    <a:gd name="T45" fmla="*/ 9525 h 125"/>
                                    <a:gd name="T46" fmla="*/ 53975 w 115"/>
                                    <a:gd name="T47" fmla="*/ 9525 h 125"/>
                                    <a:gd name="T48" fmla="*/ 53975 w 115"/>
                                    <a:gd name="T49" fmla="*/ 9525 h 125"/>
                                    <a:gd name="T50" fmla="*/ 63500 w 115"/>
                                    <a:gd name="T51" fmla="*/ 12700 h 125"/>
                                    <a:gd name="T52" fmla="*/ 69850 w 115"/>
                                    <a:gd name="T53" fmla="*/ 15875 h 125"/>
                                    <a:gd name="T54" fmla="*/ 69850 w 115"/>
                                    <a:gd name="T55" fmla="*/ 15875 h 125"/>
                                    <a:gd name="T56" fmla="*/ 73025 w 115"/>
                                    <a:gd name="T57" fmla="*/ 25400 h 125"/>
                                    <a:gd name="T58" fmla="*/ 73025 w 115"/>
                                    <a:gd name="T59" fmla="*/ 41275 h 125"/>
                                    <a:gd name="T60" fmla="*/ 73025 w 115"/>
                                    <a:gd name="T61" fmla="*/ 41275 h 125"/>
                                    <a:gd name="T62" fmla="*/ 63500 w 115"/>
                                    <a:gd name="T63" fmla="*/ 44450 h 125"/>
                                    <a:gd name="T64" fmla="*/ 63500 w 115"/>
                                    <a:gd name="T65" fmla="*/ 44450 h 125"/>
                                    <a:gd name="T66" fmla="*/ 63500 w 115"/>
                                    <a:gd name="T67" fmla="*/ 31750 h 125"/>
                                    <a:gd name="T68" fmla="*/ 60325 w 115"/>
                                    <a:gd name="T69" fmla="*/ 25400 h 125"/>
                                    <a:gd name="T70" fmla="*/ 60325 w 115"/>
                                    <a:gd name="T71" fmla="*/ 25400 h 125"/>
                                    <a:gd name="T72" fmla="*/ 47625 w 115"/>
                                    <a:gd name="T73" fmla="*/ 19050 h 125"/>
                                    <a:gd name="T74" fmla="*/ 47625 w 115"/>
                                    <a:gd name="T75" fmla="*/ 19050 h 125"/>
                                    <a:gd name="T76" fmla="*/ 38100 w 115"/>
                                    <a:gd name="T77" fmla="*/ 19050 h 125"/>
                                    <a:gd name="T78" fmla="*/ 12700 w 115"/>
                                    <a:gd name="T79" fmla="*/ 19050 h 125"/>
                                    <a:gd name="T80" fmla="*/ 12700 w 115"/>
                                    <a:gd name="T81" fmla="*/ 66675 h 125"/>
                                    <a:gd name="T82" fmla="*/ 63500 w 115"/>
                                    <a:gd name="T83" fmla="*/ 66675 h 125"/>
                                    <a:gd name="T84" fmla="*/ 63500 w 115"/>
                                    <a:gd name="T85" fmla="*/ 66675 h 125"/>
                                    <a:gd name="T86" fmla="*/ 63500 w 115"/>
                                    <a:gd name="T87" fmla="*/ 44450 h 125"/>
                                    <a:gd name="T88" fmla="*/ 63500 w 115"/>
                                    <a:gd name="T89" fmla="*/ 44450 h 125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</a:gdLst>
                                  <a:ahLst/>
                                  <a:cxnLst>
                                    <a:cxn ang="T90">
                                      <a:pos x="T0" y="T1"/>
                                    </a:cxn>
                                    <a:cxn ang="T91">
                                      <a:pos x="T2" y="T3"/>
                                    </a:cxn>
                                    <a:cxn ang="T92">
                                      <a:pos x="T4" y="T5"/>
                                    </a:cxn>
                                    <a:cxn ang="T93">
                                      <a:pos x="T6" y="T7"/>
                                    </a:cxn>
                                    <a:cxn ang="T94">
                                      <a:pos x="T8" y="T9"/>
                                    </a:cxn>
                                    <a:cxn ang="T95">
                                      <a:pos x="T10" y="T11"/>
                                    </a:cxn>
                                    <a:cxn ang="T96">
                                      <a:pos x="T12" y="T13"/>
                                    </a:cxn>
                                    <a:cxn ang="T97">
                                      <a:pos x="T14" y="T15"/>
                                    </a:cxn>
                                    <a:cxn ang="T98">
                                      <a:pos x="T16" y="T17"/>
                                    </a:cxn>
                                    <a:cxn ang="T99">
                                      <a:pos x="T18" y="T19"/>
                                    </a:cxn>
                                    <a:cxn ang="T100">
                                      <a:pos x="T20" y="T21"/>
                                    </a:cxn>
                                    <a:cxn ang="T101">
                                      <a:pos x="T22" y="T23"/>
                                    </a:cxn>
                                    <a:cxn ang="T102">
                                      <a:pos x="T24" y="T25"/>
                                    </a:cxn>
                                    <a:cxn ang="T103">
                                      <a:pos x="T26" y="T27"/>
                                    </a:cxn>
                                    <a:cxn ang="T104">
                                      <a:pos x="T28" y="T29"/>
                                    </a:cxn>
                                    <a:cxn ang="T105">
                                      <a:pos x="T30" y="T31"/>
                                    </a:cxn>
                                    <a:cxn ang="T106">
                                      <a:pos x="T32" y="T33"/>
                                    </a:cxn>
                                    <a:cxn ang="T107">
                                      <a:pos x="T34" y="T35"/>
                                    </a:cxn>
                                    <a:cxn ang="T108">
                                      <a:pos x="T36" y="T37"/>
                                    </a:cxn>
                                    <a:cxn ang="T109">
                                      <a:pos x="T38" y="T39"/>
                                    </a:cxn>
                                    <a:cxn ang="T110">
                                      <a:pos x="T40" y="T41"/>
                                    </a:cxn>
                                    <a:cxn ang="T111">
                                      <a:pos x="T42" y="T43"/>
                                    </a:cxn>
                                    <a:cxn ang="T112">
                                      <a:pos x="T44" y="T45"/>
                                    </a:cxn>
                                    <a:cxn ang="T113">
                                      <a:pos x="T46" y="T47"/>
                                    </a:cxn>
                                    <a:cxn ang="T114">
                                      <a:pos x="T48" y="T49"/>
                                    </a:cxn>
                                    <a:cxn ang="T115">
                                      <a:pos x="T50" y="T51"/>
                                    </a:cxn>
                                    <a:cxn ang="T116">
                                      <a:pos x="T52" y="T53"/>
                                    </a:cxn>
                                    <a:cxn ang="T117">
                                      <a:pos x="T54" y="T55"/>
                                    </a:cxn>
                                    <a:cxn ang="T118">
                                      <a:pos x="T56" y="T57"/>
                                    </a:cxn>
                                    <a:cxn ang="T119">
                                      <a:pos x="T58" y="T59"/>
                                    </a:cxn>
                                    <a:cxn ang="T120">
                                      <a:pos x="T60" y="T61"/>
                                    </a:cxn>
                                    <a:cxn ang="T121">
                                      <a:pos x="T62" y="T63"/>
                                    </a:cxn>
                                    <a:cxn ang="T122">
                                      <a:pos x="T64" y="T65"/>
                                    </a:cxn>
                                    <a:cxn ang="T123">
                                      <a:pos x="T66" y="T67"/>
                                    </a:cxn>
                                    <a:cxn ang="T124">
                                      <a:pos x="T68" y="T69"/>
                                    </a:cxn>
                                    <a:cxn ang="T125">
                                      <a:pos x="T70" y="T71"/>
                                    </a:cxn>
                                    <a:cxn ang="T126">
                                      <a:pos x="T72" y="T73"/>
                                    </a:cxn>
                                    <a:cxn ang="T127">
                                      <a:pos x="T74" y="T75"/>
                                    </a:cxn>
                                    <a:cxn ang="T128">
                                      <a:pos x="T76" y="T77"/>
                                    </a:cxn>
                                    <a:cxn ang="T129">
                                      <a:pos x="T78" y="T79"/>
                                    </a:cxn>
                                    <a:cxn ang="T130">
                                      <a:pos x="T80" y="T81"/>
                                    </a:cxn>
                                    <a:cxn ang="T131">
                                      <a:pos x="T82" y="T83"/>
                                    </a:cxn>
                                    <a:cxn ang="T132">
                                      <a:pos x="T84" y="T85"/>
                                    </a:cxn>
                                    <a:cxn ang="T133">
                                      <a:pos x="T86" y="T87"/>
                                    </a:cxn>
                                    <a:cxn ang="T134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65"/>
                                      </a:moveTo>
                                      <a:lnTo>
                                        <a:pt x="115" y="65"/>
                                      </a:lnTo>
                                      <a:lnTo>
                                        <a:pt x="115" y="95"/>
                                      </a:lnTo>
                                      <a:lnTo>
                                        <a:pt x="105" y="110"/>
                                      </a:lnTo>
                                      <a:lnTo>
                                        <a:pt x="100" y="12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20" y="12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5" y="10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10" y="25"/>
                                      </a:lnTo>
                                      <a:lnTo>
                                        <a:pt x="115" y="40"/>
                                      </a:lnTo>
                                      <a:lnTo>
                                        <a:pt x="115" y="65"/>
                                      </a:lnTo>
                                      <a:close/>
                                      <a:moveTo>
                                        <a:pt x="100" y="70"/>
                                      </a:moveTo>
                                      <a:lnTo>
                                        <a:pt x="100" y="7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10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" name="Freeform 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43100" y="142800"/>
                                  <a:ext cx="34900" cy="57200"/>
                                </a:xfrm>
                                <a:custGeom>
                                  <a:avLst/>
                                  <a:gdLst>
                                    <a:gd name="T0" fmla="*/ 34925 w 55"/>
                                    <a:gd name="T1" fmla="*/ 25400 h 90"/>
                                    <a:gd name="T2" fmla="*/ 34925 w 55"/>
                                    <a:gd name="T3" fmla="*/ 25400 h 90"/>
                                    <a:gd name="T4" fmla="*/ 31750 w 55"/>
                                    <a:gd name="T5" fmla="*/ 38100 h 90"/>
                                    <a:gd name="T6" fmla="*/ 19050 w 55"/>
                                    <a:gd name="T7" fmla="*/ 53975 h 90"/>
                                    <a:gd name="T8" fmla="*/ 12700 w 55"/>
                                    <a:gd name="T9" fmla="*/ 57150 h 90"/>
                                    <a:gd name="T10" fmla="*/ 12700 w 55"/>
                                    <a:gd name="T11" fmla="*/ 57150 h 90"/>
                                    <a:gd name="T12" fmla="*/ 15875 w 55"/>
                                    <a:gd name="T13" fmla="*/ 47625 h 90"/>
                                    <a:gd name="T14" fmla="*/ 15875 w 55"/>
                                    <a:gd name="T15" fmla="*/ 47625 h 90"/>
                                    <a:gd name="T16" fmla="*/ 25400 w 55"/>
                                    <a:gd name="T17" fmla="*/ 31750 h 90"/>
                                    <a:gd name="T18" fmla="*/ 25400 w 55"/>
                                    <a:gd name="T19" fmla="*/ 31750 h 90"/>
                                    <a:gd name="T20" fmla="*/ 22225 w 55"/>
                                    <a:gd name="T21" fmla="*/ 25400 h 90"/>
                                    <a:gd name="T22" fmla="*/ 22225 w 55"/>
                                    <a:gd name="T23" fmla="*/ 25400 h 90"/>
                                    <a:gd name="T24" fmla="*/ 0 w 55"/>
                                    <a:gd name="T25" fmla="*/ 12700 h 90"/>
                                    <a:gd name="T26" fmla="*/ 9525 w 55"/>
                                    <a:gd name="T27" fmla="*/ 0 h 90"/>
                                    <a:gd name="T28" fmla="*/ 9525 w 55"/>
                                    <a:gd name="T29" fmla="*/ 0 h 90"/>
                                    <a:gd name="T30" fmla="*/ 25400 w 55"/>
                                    <a:gd name="T31" fmla="*/ 12700 h 90"/>
                                    <a:gd name="T32" fmla="*/ 25400 w 55"/>
                                    <a:gd name="T33" fmla="*/ 12700 h 90"/>
                                    <a:gd name="T34" fmla="*/ 31750 w 55"/>
                                    <a:gd name="T35" fmla="*/ 19050 h 90"/>
                                    <a:gd name="T36" fmla="*/ 34925 w 55"/>
                                    <a:gd name="T37" fmla="*/ 25400 h 90"/>
                                    <a:gd name="T38" fmla="*/ 34925 w 55"/>
                                    <a:gd name="T39" fmla="*/ 25400 h 9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55" h="90">
                                      <a:moveTo>
                                        <a:pt x="55" y="40"/>
                                      </a:moveTo>
                                      <a:lnTo>
                                        <a:pt x="55" y="4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20" y="90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" name="Freeform 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87500" y="139700"/>
                                  <a:ext cx="60400" cy="82500"/>
                                </a:xfrm>
                                <a:custGeom>
                                  <a:avLst/>
                                  <a:gdLst>
                                    <a:gd name="T0" fmla="*/ 60325 w 95"/>
                                    <a:gd name="T1" fmla="*/ 9525 h 130"/>
                                    <a:gd name="T2" fmla="*/ 53975 w 95"/>
                                    <a:gd name="T3" fmla="*/ 19050 h 130"/>
                                    <a:gd name="T4" fmla="*/ 47625 w 95"/>
                                    <a:gd name="T5" fmla="*/ 19050 h 130"/>
                                    <a:gd name="T6" fmla="*/ 47625 w 95"/>
                                    <a:gd name="T7" fmla="*/ 73025 h 130"/>
                                    <a:gd name="T8" fmla="*/ 38100 w 95"/>
                                    <a:gd name="T9" fmla="*/ 82550 h 130"/>
                                    <a:gd name="T10" fmla="*/ 38100 w 95"/>
                                    <a:gd name="T11" fmla="*/ 19050 h 130"/>
                                    <a:gd name="T12" fmla="*/ 0 w 95"/>
                                    <a:gd name="T13" fmla="*/ 19050 h 130"/>
                                    <a:gd name="T14" fmla="*/ 0 w 95"/>
                                    <a:gd name="T15" fmla="*/ 19050 h 130"/>
                                    <a:gd name="T16" fmla="*/ 6350 w 95"/>
                                    <a:gd name="T17" fmla="*/ 9525 h 130"/>
                                    <a:gd name="T18" fmla="*/ 12700 w 95"/>
                                    <a:gd name="T19" fmla="*/ 0 h 130"/>
                                    <a:gd name="T20" fmla="*/ 12700 w 95"/>
                                    <a:gd name="T21" fmla="*/ 9525 h 130"/>
                                    <a:gd name="T22" fmla="*/ 41275 w 95"/>
                                    <a:gd name="T23" fmla="*/ 9525 h 130"/>
                                    <a:gd name="T24" fmla="*/ 47625 w 95"/>
                                    <a:gd name="T25" fmla="*/ 0 h 130"/>
                                    <a:gd name="T26" fmla="*/ 47625 w 95"/>
                                    <a:gd name="T27" fmla="*/ 9525 h 130"/>
                                    <a:gd name="T28" fmla="*/ 60325 w 95"/>
                                    <a:gd name="T29" fmla="*/ 9525 h 130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</a:gdLst>
                                  <a:ahLst/>
                                  <a:cxnLst>
                                    <a:cxn ang="T30">
                                      <a:pos x="T0" y="T1"/>
                                    </a:cxn>
                                    <a:cxn ang="T31">
                                      <a:pos x="T2" y="T3"/>
                                    </a:cxn>
                                    <a:cxn ang="T32">
                                      <a:pos x="T4" y="T5"/>
                                    </a:cxn>
                                    <a:cxn ang="T33">
                                      <a:pos x="T6" y="T7"/>
                                    </a:cxn>
                                    <a:cxn ang="T34">
                                      <a:pos x="T8" y="T9"/>
                                    </a:cxn>
                                    <a:cxn ang="T35">
                                      <a:pos x="T10" y="T11"/>
                                    </a:cxn>
                                    <a:cxn ang="T36">
                                      <a:pos x="T12" y="T13"/>
                                    </a:cxn>
                                    <a:cxn ang="T37">
                                      <a:pos x="T14" y="T15"/>
                                    </a:cxn>
                                    <a:cxn ang="T38">
                                      <a:pos x="T16" y="T17"/>
                                    </a:cxn>
                                    <a:cxn ang="T39">
                                      <a:pos x="T18" y="T19"/>
                                    </a:cxn>
                                    <a:cxn ang="T40">
                                      <a:pos x="T20" y="T21"/>
                                    </a:cxn>
                                    <a:cxn ang="T41">
                                      <a:pos x="T22" y="T23"/>
                                    </a:cxn>
                                    <a:cxn ang="T42">
                                      <a:pos x="T24" y="T25"/>
                                    </a:cxn>
                                    <a:cxn ang="T43">
                                      <a:pos x="T26" y="T27"/>
                                    </a:cxn>
                                    <a:cxn ang="T44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95" h="130">
                                      <a:moveTo>
                                        <a:pt x="95" y="15"/>
                                      </a:moveTo>
                                      <a:lnTo>
                                        <a:pt x="85" y="3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75" y="115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5" y="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0" name="Freeform 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54200" y="142800"/>
                                  <a:ext cx="34900" cy="57200"/>
                                </a:xfrm>
                                <a:custGeom>
                                  <a:avLst/>
                                  <a:gdLst>
                                    <a:gd name="T0" fmla="*/ 34925 w 55"/>
                                    <a:gd name="T1" fmla="*/ 25400 h 90"/>
                                    <a:gd name="T2" fmla="*/ 34925 w 55"/>
                                    <a:gd name="T3" fmla="*/ 25400 h 90"/>
                                    <a:gd name="T4" fmla="*/ 31750 w 55"/>
                                    <a:gd name="T5" fmla="*/ 38100 h 90"/>
                                    <a:gd name="T6" fmla="*/ 19050 w 55"/>
                                    <a:gd name="T7" fmla="*/ 53975 h 90"/>
                                    <a:gd name="T8" fmla="*/ 12700 w 55"/>
                                    <a:gd name="T9" fmla="*/ 57150 h 90"/>
                                    <a:gd name="T10" fmla="*/ 12700 w 55"/>
                                    <a:gd name="T11" fmla="*/ 57150 h 90"/>
                                    <a:gd name="T12" fmla="*/ 15875 w 55"/>
                                    <a:gd name="T13" fmla="*/ 47625 h 90"/>
                                    <a:gd name="T14" fmla="*/ 15875 w 55"/>
                                    <a:gd name="T15" fmla="*/ 47625 h 90"/>
                                    <a:gd name="T16" fmla="*/ 25400 w 55"/>
                                    <a:gd name="T17" fmla="*/ 31750 h 90"/>
                                    <a:gd name="T18" fmla="*/ 25400 w 55"/>
                                    <a:gd name="T19" fmla="*/ 31750 h 90"/>
                                    <a:gd name="T20" fmla="*/ 22225 w 55"/>
                                    <a:gd name="T21" fmla="*/ 25400 h 90"/>
                                    <a:gd name="T22" fmla="*/ 22225 w 55"/>
                                    <a:gd name="T23" fmla="*/ 25400 h 90"/>
                                    <a:gd name="T24" fmla="*/ 0 w 55"/>
                                    <a:gd name="T25" fmla="*/ 12700 h 90"/>
                                    <a:gd name="T26" fmla="*/ 9525 w 55"/>
                                    <a:gd name="T27" fmla="*/ 0 h 90"/>
                                    <a:gd name="T28" fmla="*/ 9525 w 55"/>
                                    <a:gd name="T29" fmla="*/ 0 h 90"/>
                                    <a:gd name="T30" fmla="*/ 25400 w 55"/>
                                    <a:gd name="T31" fmla="*/ 12700 h 90"/>
                                    <a:gd name="T32" fmla="*/ 25400 w 55"/>
                                    <a:gd name="T33" fmla="*/ 12700 h 90"/>
                                    <a:gd name="T34" fmla="*/ 31750 w 55"/>
                                    <a:gd name="T35" fmla="*/ 19050 h 90"/>
                                    <a:gd name="T36" fmla="*/ 34925 w 55"/>
                                    <a:gd name="T37" fmla="*/ 25400 h 90"/>
                                    <a:gd name="T38" fmla="*/ 34925 w 55"/>
                                    <a:gd name="T39" fmla="*/ 25400 h 9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55" h="90">
                                      <a:moveTo>
                                        <a:pt x="55" y="40"/>
                                      </a:moveTo>
                                      <a:lnTo>
                                        <a:pt x="55" y="4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20" y="90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40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1" name="Freeform 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98700" y="142800"/>
                                  <a:ext cx="69800" cy="79400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50800 h 125"/>
                                    <a:gd name="T2" fmla="*/ 69850 w 110"/>
                                    <a:gd name="T3" fmla="*/ 50800 h 125"/>
                                    <a:gd name="T4" fmla="*/ 66675 w 110"/>
                                    <a:gd name="T5" fmla="*/ 63500 h 125"/>
                                    <a:gd name="T6" fmla="*/ 60325 w 110"/>
                                    <a:gd name="T7" fmla="*/ 76200 h 125"/>
                                    <a:gd name="T8" fmla="*/ 22225 w 110"/>
                                    <a:gd name="T9" fmla="*/ 76200 h 125"/>
                                    <a:gd name="T10" fmla="*/ 28575 w 110"/>
                                    <a:gd name="T11" fmla="*/ 63500 h 125"/>
                                    <a:gd name="T12" fmla="*/ 63500 w 110"/>
                                    <a:gd name="T13" fmla="*/ 63500 h 125"/>
                                    <a:gd name="T14" fmla="*/ 63500 w 110"/>
                                    <a:gd name="T15" fmla="*/ 63500 h 125"/>
                                    <a:gd name="T16" fmla="*/ 63500 w 110"/>
                                    <a:gd name="T17" fmla="*/ 53975 h 125"/>
                                    <a:gd name="T18" fmla="*/ 63500 w 110"/>
                                    <a:gd name="T19" fmla="*/ 53975 h 125"/>
                                    <a:gd name="T20" fmla="*/ 63500 w 110"/>
                                    <a:gd name="T21" fmla="*/ 38100 h 125"/>
                                    <a:gd name="T22" fmla="*/ 57150 w 110"/>
                                    <a:gd name="T23" fmla="*/ 25400 h 125"/>
                                    <a:gd name="T24" fmla="*/ 57150 w 110"/>
                                    <a:gd name="T25" fmla="*/ 25400 h 125"/>
                                    <a:gd name="T26" fmla="*/ 50800 w 110"/>
                                    <a:gd name="T27" fmla="*/ 19050 h 125"/>
                                    <a:gd name="T28" fmla="*/ 41275 w 110"/>
                                    <a:gd name="T29" fmla="*/ 15875 h 125"/>
                                    <a:gd name="T30" fmla="*/ 41275 w 110"/>
                                    <a:gd name="T31" fmla="*/ 15875 h 125"/>
                                    <a:gd name="T32" fmla="*/ 34925 w 110"/>
                                    <a:gd name="T33" fmla="*/ 15875 h 125"/>
                                    <a:gd name="T34" fmla="*/ 31750 w 110"/>
                                    <a:gd name="T35" fmla="*/ 22225 h 125"/>
                                    <a:gd name="T36" fmla="*/ 19050 w 110"/>
                                    <a:gd name="T37" fmla="*/ 44450 h 125"/>
                                    <a:gd name="T38" fmla="*/ 19050 w 110"/>
                                    <a:gd name="T39" fmla="*/ 44450 h 125"/>
                                    <a:gd name="T40" fmla="*/ 9525 w 110"/>
                                    <a:gd name="T41" fmla="*/ 69850 h 125"/>
                                    <a:gd name="T42" fmla="*/ 0 w 110"/>
                                    <a:gd name="T43" fmla="*/ 79375 h 125"/>
                                    <a:gd name="T44" fmla="*/ 0 w 110"/>
                                    <a:gd name="T45" fmla="*/ 79375 h 125"/>
                                    <a:gd name="T46" fmla="*/ 6350 w 110"/>
                                    <a:gd name="T47" fmla="*/ 60325 h 125"/>
                                    <a:gd name="T48" fmla="*/ 6350 w 110"/>
                                    <a:gd name="T49" fmla="*/ 60325 h 125"/>
                                    <a:gd name="T50" fmla="*/ 12700 w 110"/>
                                    <a:gd name="T51" fmla="*/ 34925 h 125"/>
                                    <a:gd name="T52" fmla="*/ 12700 w 110"/>
                                    <a:gd name="T53" fmla="*/ 34925 h 125"/>
                                    <a:gd name="T54" fmla="*/ 9525 w 110"/>
                                    <a:gd name="T55" fmla="*/ 25400 h 125"/>
                                    <a:gd name="T56" fmla="*/ 3175 w 110"/>
                                    <a:gd name="T57" fmla="*/ 12700 h 125"/>
                                    <a:gd name="T58" fmla="*/ 9525 w 110"/>
                                    <a:gd name="T59" fmla="*/ 0 h 125"/>
                                    <a:gd name="T60" fmla="*/ 9525 w 110"/>
                                    <a:gd name="T61" fmla="*/ 0 h 125"/>
                                    <a:gd name="T62" fmla="*/ 15875 w 110"/>
                                    <a:gd name="T63" fmla="*/ 6350 h 125"/>
                                    <a:gd name="T64" fmla="*/ 15875 w 110"/>
                                    <a:gd name="T65" fmla="*/ 15875 h 125"/>
                                    <a:gd name="T66" fmla="*/ 15875 w 110"/>
                                    <a:gd name="T67" fmla="*/ 15875 h 125"/>
                                    <a:gd name="T68" fmla="*/ 19050 w 110"/>
                                    <a:gd name="T69" fmla="*/ 31750 h 125"/>
                                    <a:gd name="T70" fmla="*/ 19050 w 110"/>
                                    <a:gd name="T71" fmla="*/ 31750 h 125"/>
                                    <a:gd name="T72" fmla="*/ 22225 w 110"/>
                                    <a:gd name="T73" fmla="*/ 22225 h 125"/>
                                    <a:gd name="T74" fmla="*/ 28575 w 110"/>
                                    <a:gd name="T75" fmla="*/ 12700 h 125"/>
                                    <a:gd name="T76" fmla="*/ 28575 w 110"/>
                                    <a:gd name="T77" fmla="*/ 12700 h 125"/>
                                    <a:gd name="T78" fmla="*/ 38100 w 110"/>
                                    <a:gd name="T79" fmla="*/ 6350 h 125"/>
                                    <a:gd name="T80" fmla="*/ 47625 w 110"/>
                                    <a:gd name="T81" fmla="*/ 3175 h 125"/>
                                    <a:gd name="T82" fmla="*/ 47625 w 110"/>
                                    <a:gd name="T83" fmla="*/ 3175 h 125"/>
                                    <a:gd name="T84" fmla="*/ 57150 w 110"/>
                                    <a:gd name="T85" fmla="*/ 6350 h 125"/>
                                    <a:gd name="T86" fmla="*/ 63500 w 110"/>
                                    <a:gd name="T87" fmla="*/ 15875 h 125"/>
                                    <a:gd name="T88" fmla="*/ 69850 w 110"/>
                                    <a:gd name="T89" fmla="*/ 28575 h 125"/>
                                    <a:gd name="T90" fmla="*/ 69850 w 110"/>
                                    <a:gd name="T91" fmla="*/ 50800 h 125"/>
                                    <a:gd name="T92" fmla="*/ 69850 w 110"/>
                                    <a:gd name="T93" fmla="*/ 50800 h 125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</a:gdLst>
                                  <a:ahLst/>
                                  <a:cxnLst>
                                    <a:cxn ang="T94">
                                      <a:pos x="T0" y="T1"/>
                                    </a:cxn>
                                    <a:cxn ang="T95">
                                      <a:pos x="T2" y="T3"/>
                                    </a:cxn>
                                    <a:cxn ang="T96">
                                      <a:pos x="T4" y="T5"/>
                                    </a:cxn>
                                    <a:cxn ang="T97">
                                      <a:pos x="T6" y="T7"/>
                                    </a:cxn>
                                    <a:cxn ang="T98">
                                      <a:pos x="T8" y="T9"/>
                                    </a:cxn>
                                    <a:cxn ang="T99">
                                      <a:pos x="T10" y="T11"/>
                                    </a:cxn>
                                    <a:cxn ang="T100">
                                      <a:pos x="T12" y="T13"/>
                                    </a:cxn>
                                    <a:cxn ang="T101">
                                      <a:pos x="T14" y="T15"/>
                                    </a:cxn>
                                    <a:cxn ang="T102">
                                      <a:pos x="T16" y="T17"/>
                                    </a:cxn>
                                    <a:cxn ang="T103">
                                      <a:pos x="T18" y="T19"/>
                                    </a:cxn>
                                    <a:cxn ang="T104">
                                      <a:pos x="T20" y="T21"/>
                                    </a:cxn>
                                    <a:cxn ang="T105">
                                      <a:pos x="T22" y="T23"/>
                                    </a:cxn>
                                    <a:cxn ang="T106">
                                      <a:pos x="T24" y="T25"/>
                                    </a:cxn>
                                    <a:cxn ang="T107">
                                      <a:pos x="T26" y="T27"/>
                                    </a:cxn>
                                    <a:cxn ang="T108">
                                      <a:pos x="T28" y="T29"/>
                                    </a:cxn>
                                    <a:cxn ang="T109">
                                      <a:pos x="T30" y="T31"/>
                                    </a:cxn>
                                    <a:cxn ang="T110">
                                      <a:pos x="T32" y="T33"/>
                                    </a:cxn>
                                    <a:cxn ang="T111">
                                      <a:pos x="T34" y="T35"/>
                                    </a:cxn>
                                    <a:cxn ang="T112">
                                      <a:pos x="T36" y="T37"/>
                                    </a:cxn>
                                    <a:cxn ang="T113">
                                      <a:pos x="T38" y="T39"/>
                                    </a:cxn>
                                    <a:cxn ang="T114">
                                      <a:pos x="T40" y="T41"/>
                                    </a:cxn>
                                    <a:cxn ang="T115">
                                      <a:pos x="T42" y="T43"/>
                                    </a:cxn>
                                    <a:cxn ang="T116">
                                      <a:pos x="T44" y="T45"/>
                                    </a:cxn>
                                    <a:cxn ang="T117">
                                      <a:pos x="T46" y="T47"/>
                                    </a:cxn>
                                    <a:cxn ang="T118">
                                      <a:pos x="T48" y="T49"/>
                                    </a:cxn>
                                    <a:cxn ang="T119">
                                      <a:pos x="T50" y="T51"/>
                                    </a:cxn>
                                    <a:cxn ang="T120">
                                      <a:pos x="T52" y="T53"/>
                                    </a:cxn>
                                    <a:cxn ang="T121">
                                      <a:pos x="T54" y="T55"/>
                                    </a:cxn>
                                    <a:cxn ang="T122">
                                      <a:pos x="T56" y="T57"/>
                                    </a:cxn>
                                    <a:cxn ang="T123">
                                      <a:pos x="T58" y="T59"/>
                                    </a:cxn>
                                    <a:cxn ang="T124">
                                      <a:pos x="T60" y="T61"/>
                                    </a:cxn>
                                    <a:cxn ang="T125">
                                      <a:pos x="T62" y="T63"/>
                                    </a:cxn>
                                    <a:cxn ang="T126">
                                      <a:pos x="T64" y="T65"/>
                                    </a:cxn>
                                    <a:cxn ang="T127">
                                      <a:pos x="T66" y="T67"/>
                                    </a:cxn>
                                    <a:cxn ang="T128">
                                      <a:pos x="T68" y="T69"/>
                                    </a:cxn>
                                    <a:cxn ang="T129">
                                      <a:pos x="T70" y="T71"/>
                                    </a:cxn>
                                    <a:cxn ang="T130">
                                      <a:pos x="T72" y="T73"/>
                                    </a:cxn>
                                    <a:cxn ang="T131">
                                      <a:pos x="T74" y="T75"/>
                                    </a:cxn>
                                    <a:cxn ang="T132">
                                      <a:pos x="T76" y="T77"/>
                                    </a:cxn>
                                    <a:cxn ang="T133">
                                      <a:pos x="T78" y="T79"/>
                                    </a:cxn>
                                    <a:cxn ang="T134">
                                      <a:pos x="T80" y="T81"/>
                                    </a:cxn>
                                    <a:cxn ang="T135">
                                      <a:pos x="T82" y="T83"/>
                                    </a:cxn>
                                    <a:cxn ang="T136">
                                      <a:pos x="T84" y="T85"/>
                                    </a:cxn>
                                    <a:cxn ang="T137">
                                      <a:pos x="T86" y="T87"/>
                                    </a:cxn>
                                    <a:cxn ang="T138">
                                      <a:pos x="T88" y="T89"/>
                                    </a:cxn>
                                    <a:cxn ang="T139">
                                      <a:pos x="T90" y="T91"/>
                                    </a:cxn>
                                    <a:cxn ang="T14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10" h="125">
                                      <a:moveTo>
                                        <a:pt x="110" y="80"/>
                                      </a:moveTo>
                                      <a:lnTo>
                                        <a:pt x="110" y="80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95" y="120"/>
                                      </a:lnTo>
                                      <a:lnTo>
                                        <a:pt x="35" y="120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100" y="85"/>
                                      </a:lnTo>
                                      <a:lnTo>
                                        <a:pt x="100" y="60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15" y="11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0" y="95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2" name="Freeform 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78000" y="120600"/>
                                  <a:ext cx="54000" cy="101600"/>
                                </a:xfrm>
                                <a:custGeom>
                                  <a:avLst/>
                                  <a:gdLst>
                                    <a:gd name="T0" fmla="*/ 53975 w 85"/>
                                    <a:gd name="T1" fmla="*/ 47625 h 160"/>
                                    <a:gd name="T2" fmla="*/ 53975 w 85"/>
                                    <a:gd name="T3" fmla="*/ 47625 h 160"/>
                                    <a:gd name="T4" fmla="*/ 53975 w 85"/>
                                    <a:gd name="T5" fmla="*/ 57150 h 160"/>
                                    <a:gd name="T6" fmla="*/ 50800 w 85"/>
                                    <a:gd name="T7" fmla="*/ 66675 h 160"/>
                                    <a:gd name="T8" fmla="*/ 44450 w 85"/>
                                    <a:gd name="T9" fmla="*/ 76200 h 160"/>
                                    <a:gd name="T10" fmla="*/ 38100 w 85"/>
                                    <a:gd name="T11" fmla="*/ 82550 h 160"/>
                                    <a:gd name="T12" fmla="*/ 38100 w 85"/>
                                    <a:gd name="T13" fmla="*/ 82550 h 160"/>
                                    <a:gd name="T14" fmla="*/ 22225 w 85"/>
                                    <a:gd name="T15" fmla="*/ 95250 h 160"/>
                                    <a:gd name="T16" fmla="*/ 3175 w 85"/>
                                    <a:gd name="T17" fmla="*/ 101600 h 160"/>
                                    <a:gd name="T18" fmla="*/ 12700 w 85"/>
                                    <a:gd name="T19" fmla="*/ 85725 h 160"/>
                                    <a:gd name="T20" fmla="*/ 12700 w 85"/>
                                    <a:gd name="T21" fmla="*/ 85725 h 160"/>
                                    <a:gd name="T22" fmla="*/ 25400 w 85"/>
                                    <a:gd name="T23" fmla="*/ 82550 h 160"/>
                                    <a:gd name="T24" fmla="*/ 34925 w 85"/>
                                    <a:gd name="T25" fmla="*/ 76200 h 160"/>
                                    <a:gd name="T26" fmla="*/ 34925 w 85"/>
                                    <a:gd name="T27" fmla="*/ 76200 h 160"/>
                                    <a:gd name="T28" fmla="*/ 41275 w 85"/>
                                    <a:gd name="T29" fmla="*/ 66675 h 160"/>
                                    <a:gd name="T30" fmla="*/ 44450 w 85"/>
                                    <a:gd name="T31" fmla="*/ 53975 h 160"/>
                                    <a:gd name="T32" fmla="*/ 44450 w 85"/>
                                    <a:gd name="T33" fmla="*/ 47625 h 160"/>
                                    <a:gd name="T34" fmla="*/ 44450 w 85"/>
                                    <a:gd name="T35" fmla="*/ 47625 h 160"/>
                                    <a:gd name="T36" fmla="*/ 44450 w 85"/>
                                    <a:gd name="T37" fmla="*/ 41275 h 160"/>
                                    <a:gd name="T38" fmla="*/ 44450 w 85"/>
                                    <a:gd name="T39" fmla="*/ 41275 h 160"/>
                                    <a:gd name="T40" fmla="*/ 38100 w 85"/>
                                    <a:gd name="T41" fmla="*/ 38100 h 160"/>
                                    <a:gd name="T42" fmla="*/ 6350 w 85"/>
                                    <a:gd name="T43" fmla="*/ 38100 h 160"/>
                                    <a:gd name="T44" fmla="*/ 6350 w 85"/>
                                    <a:gd name="T45" fmla="*/ 38100 h 160"/>
                                    <a:gd name="T46" fmla="*/ 6350 w 85"/>
                                    <a:gd name="T47" fmla="*/ 38100 h 160"/>
                                    <a:gd name="T48" fmla="*/ 3175 w 85"/>
                                    <a:gd name="T49" fmla="*/ 34925 h 160"/>
                                    <a:gd name="T50" fmla="*/ 3175 w 85"/>
                                    <a:gd name="T51" fmla="*/ 31750 h 160"/>
                                    <a:gd name="T52" fmla="*/ 3175 w 85"/>
                                    <a:gd name="T53" fmla="*/ 31750 h 160"/>
                                    <a:gd name="T54" fmla="*/ 3175 w 85"/>
                                    <a:gd name="T55" fmla="*/ 19050 h 160"/>
                                    <a:gd name="T56" fmla="*/ 0 w 85"/>
                                    <a:gd name="T57" fmla="*/ 12700 h 160"/>
                                    <a:gd name="T58" fmla="*/ 9525 w 85"/>
                                    <a:gd name="T59" fmla="*/ 0 h 160"/>
                                    <a:gd name="T60" fmla="*/ 9525 w 85"/>
                                    <a:gd name="T61" fmla="*/ 0 h 160"/>
                                    <a:gd name="T62" fmla="*/ 9525 w 85"/>
                                    <a:gd name="T63" fmla="*/ 0 h 160"/>
                                    <a:gd name="T64" fmla="*/ 9525 w 85"/>
                                    <a:gd name="T65" fmla="*/ 0 h 160"/>
                                    <a:gd name="T66" fmla="*/ 12700 w 85"/>
                                    <a:gd name="T67" fmla="*/ 9525 h 160"/>
                                    <a:gd name="T68" fmla="*/ 12700 w 85"/>
                                    <a:gd name="T69" fmla="*/ 28575 h 160"/>
                                    <a:gd name="T70" fmla="*/ 34925 w 85"/>
                                    <a:gd name="T71" fmla="*/ 28575 h 160"/>
                                    <a:gd name="T72" fmla="*/ 34925 w 85"/>
                                    <a:gd name="T73" fmla="*/ 28575 h 160"/>
                                    <a:gd name="T74" fmla="*/ 47625 w 85"/>
                                    <a:gd name="T75" fmla="*/ 28575 h 160"/>
                                    <a:gd name="T76" fmla="*/ 47625 w 85"/>
                                    <a:gd name="T77" fmla="*/ 28575 h 160"/>
                                    <a:gd name="T78" fmla="*/ 53975 w 85"/>
                                    <a:gd name="T79" fmla="*/ 31750 h 160"/>
                                    <a:gd name="T80" fmla="*/ 53975 w 85"/>
                                    <a:gd name="T81" fmla="*/ 31750 h 160"/>
                                    <a:gd name="T82" fmla="*/ 53975 w 85"/>
                                    <a:gd name="T83" fmla="*/ 41275 h 160"/>
                                    <a:gd name="T84" fmla="*/ 53975 w 85"/>
                                    <a:gd name="T85" fmla="*/ 47625 h 16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85" h="160">
                                      <a:moveTo>
                                        <a:pt x="85" y="75"/>
                                      </a:moveTo>
                                      <a:lnTo>
                                        <a:pt x="85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0" y="105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5" y="160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65" y="105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85" y="65"/>
                                      </a:lnTo>
                                      <a:lnTo>
                                        <a:pt x="85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3" name="Freeform 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44700" y="139700"/>
                                  <a:ext cx="73000" cy="825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9850 h 130"/>
                                    <a:gd name="T2" fmla="*/ 63500 w 115"/>
                                    <a:gd name="T3" fmla="*/ 82550 h 130"/>
                                    <a:gd name="T4" fmla="*/ 63500 w 115"/>
                                    <a:gd name="T5" fmla="*/ 31750 h 130"/>
                                    <a:gd name="T6" fmla="*/ 63500 w 115"/>
                                    <a:gd name="T7" fmla="*/ 31750 h 130"/>
                                    <a:gd name="T8" fmla="*/ 63500 w 115"/>
                                    <a:gd name="T9" fmla="*/ 22225 h 130"/>
                                    <a:gd name="T10" fmla="*/ 63500 w 115"/>
                                    <a:gd name="T11" fmla="*/ 22225 h 130"/>
                                    <a:gd name="T12" fmla="*/ 60325 w 115"/>
                                    <a:gd name="T13" fmla="*/ 22225 h 130"/>
                                    <a:gd name="T14" fmla="*/ 53975 w 115"/>
                                    <a:gd name="T15" fmla="*/ 19050 h 130"/>
                                    <a:gd name="T16" fmla="*/ 28575 w 115"/>
                                    <a:gd name="T17" fmla="*/ 19050 h 130"/>
                                    <a:gd name="T18" fmla="*/ 31750 w 115"/>
                                    <a:gd name="T19" fmla="*/ 38100 h 130"/>
                                    <a:gd name="T20" fmla="*/ 31750 w 115"/>
                                    <a:gd name="T21" fmla="*/ 38100 h 130"/>
                                    <a:gd name="T22" fmla="*/ 31750 w 115"/>
                                    <a:gd name="T23" fmla="*/ 60325 h 130"/>
                                    <a:gd name="T24" fmla="*/ 28575 w 115"/>
                                    <a:gd name="T25" fmla="*/ 79375 h 130"/>
                                    <a:gd name="T26" fmla="*/ 0 w 115"/>
                                    <a:gd name="T27" fmla="*/ 79375 h 130"/>
                                    <a:gd name="T28" fmla="*/ 9525 w 115"/>
                                    <a:gd name="T29" fmla="*/ 66675 h 130"/>
                                    <a:gd name="T30" fmla="*/ 25400 w 115"/>
                                    <a:gd name="T31" fmla="*/ 66675 h 130"/>
                                    <a:gd name="T32" fmla="*/ 25400 w 115"/>
                                    <a:gd name="T33" fmla="*/ 66675 h 130"/>
                                    <a:gd name="T34" fmla="*/ 22225 w 115"/>
                                    <a:gd name="T35" fmla="*/ 53975 h 130"/>
                                    <a:gd name="T36" fmla="*/ 22225 w 115"/>
                                    <a:gd name="T37" fmla="*/ 47625 h 130"/>
                                    <a:gd name="T38" fmla="*/ 22225 w 115"/>
                                    <a:gd name="T39" fmla="*/ 47625 h 130"/>
                                    <a:gd name="T40" fmla="*/ 22225 w 115"/>
                                    <a:gd name="T41" fmla="*/ 38100 h 130"/>
                                    <a:gd name="T42" fmla="*/ 22225 w 115"/>
                                    <a:gd name="T43" fmla="*/ 38100 h 130"/>
                                    <a:gd name="T44" fmla="*/ 19050 w 115"/>
                                    <a:gd name="T45" fmla="*/ 19050 h 130"/>
                                    <a:gd name="T46" fmla="*/ 3175 w 115"/>
                                    <a:gd name="T47" fmla="*/ 19050 h 130"/>
                                    <a:gd name="T48" fmla="*/ 3175 w 115"/>
                                    <a:gd name="T49" fmla="*/ 19050 h 130"/>
                                    <a:gd name="T50" fmla="*/ 22225 w 115"/>
                                    <a:gd name="T51" fmla="*/ 0 h 130"/>
                                    <a:gd name="T52" fmla="*/ 22225 w 115"/>
                                    <a:gd name="T53" fmla="*/ 9525 h 130"/>
                                    <a:gd name="T54" fmla="*/ 50800 w 115"/>
                                    <a:gd name="T55" fmla="*/ 9525 h 130"/>
                                    <a:gd name="T56" fmla="*/ 50800 w 115"/>
                                    <a:gd name="T57" fmla="*/ 9525 h 130"/>
                                    <a:gd name="T58" fmla="*/ 60325 w 115"/>
                                    <a:gd name="T59" fmla="*/ 9525 h 130"/>
                                    <a:gd name="T60" fmla="*/ 66675 w 115"/>
                                    <a:gd name="T61" fmla="*/ 12700 h 130"/>
                                    <a:gd name="T62" fmla="*/ 66675 w 115"/>
                                    <a:gd name="T63" fmla="*/ 12700 h 130"/>
                                    <a:gd name="T64" fmla="*/ 73025 w 115"/>
                                    <a:gd name="T65" fmla="*/ 19050 h 130"/>
                                    <a:gd name="T66" fmla="*/ 73025 w 115"/>
                                    <a:gd name="T67" fmla="*/ 31750 h 130"/>
                                    <a:gd name="T68" fmla="*/ 73025 w 115"/>
                                    <a:gd name="T69" fmla="*/ 69850 h 130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</a:gdLst>
                                  <a:ahLst/>
                                  <a:cxnLst>
                                    <a:cxn ang="T70">
                                      <a:pos x="T0" y="T1"/>
                                    </a:cxn>
                                    <a:cxn ang="T71">
                                      <a:pos x="T2" y="T3"/>
                                    </a:cxn>
                                    <a:cxn ang="T72">
                                      <a:pos x="T4" y="T5"/>
                                    </a:cxn>
                                    <a:cxn ang="T73">
                                      <a:pos x="T6" y="T7"/>
                                    </a:cxn>
                                    <a:cxn ang="T74">
                                      <a:pos x="T8" y="T9"/>
                                    </a:cxn>
                                    <a:cxn ang="T75">
                                      <a:pos x="T10" y="T11"/>
                                    </a:cxn>
                                    <a:cxn ang="T76">
                                      <a:pos x="T12" y="T13"/>
                                    </a:cxn>
                                    <a:cxn ang="T77">
                                      <a:pos x="T14" y="T15"/>
                                    </a:cxn>
                                    <a:cxn ang="T78">
                                      <a:pos x="T16" y="T17"/>
                                    </a:cxn>
                                    <a:cxn ang="T79">
                                      <a:pos x="T18" y="T19"/>
                                    </a:cxn>
                                    <a:cxn ang="T80">
                                      <a:pos x="T20" y="T21"/>
                                    </a:cxn>
                                    <a:cxn ang="T81">
                                      <a:pos x="T22" y="T23"/>
                                    </a:cxn>
                                    <a:cxn ang="T82">
                                      <a:pos x="T24" y="T25"/>
                                    </a:cxn>
                                    <a:cxn ang="T83">
                                      <a:pos x="T26" y="T27"/>
                                    </a:cxn>
                                    <a:cxn ang="T84">
                                      <a:pos x="T28" y="T29"/>
                                    </a:cxn>
                                    <a:cxn ang="T85">
                                      <a:pos x="T30" y="T31"/>
                                    </a:cxn>
                                    <a:cxn ang="T86">
                                      <a:pos x="T32" y="T33"/>
                                    </a:cxn>
                                    <a:cxn ang="T87">
                                      <a:pos x="T34" y="T35"/>
                                    </a:cxn>
                                    <a:cxn ang="T88">
                                      <a:pos x="T36" y="T37"/>
                                    </a:cxn>
                                    <a:cxn ang="T89">
                                      <a:pos x="T38" y="T39"/>
                                    </a:cxn>
                                    <a:cxn ang="T90">
                                      <a:pos x="T40" y="T41"/>
                                    </a:cxn>
                                    <a:cxn ang="T91">
                                      <a:pos x="T42" y="T43"/>
                                    </a:cxn>
                                    <a:cxn ang="T92">
                                      <a:pos x="T44" y="T45"/>
                                    </a:cxn>
                                    <a:cxn ang="T93">
                                      <a:pos x="T46" y="T47"/>
                                    </a:cxn>
                                    <a:cxn ang="T94">
                                      <a:pos x="T48" y="T49"/>
                                    </a:cxn>
                                    <a:cxn ang="T95">
                                      <a:pos x="T50" y="T51"/>
                                    </a:cxn>
                                    <a:cxn ang="T96">
                                      <a:pos x="T52" y="T53"/>
                                    </a:cxn>
                                    <a:cxn ang="T97">
                                      <a:pos x="T54" y="T55"/>
                                    </a:cxn>
                                    <a:cxn ang="T98">
                                      <a:pos x="T56" y="T57"/>
                                    </a:cxn>
                                    <a:cxn ang="T99">
                                      <a:pos x="T58" y="T59"/>
                                    </a:cxn>
                                    <a:cxn ang="T100">
                                      <a:pos x="T60" y="T61"/>
                                    </a:cxn>
                                    <a:cxn ang="T101">
                                      <a:pos x="T62" y="T63"/>
                                    </a:cxn>
                                    <a:cxn ang="T102">
                                      <a:pos x="T64" y="T65"/>
                                    </a:cxn>
                                    <a:cxn ang="T103">
                                      <a:pos x="T66" y="T67"/>
                                    </a:cxn>
                                    <a:cxn ang="T104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115" y="110"/>
                                      </a:moveTo>
                                      <a:lnTo>
                                        <a:pt x="100" y="13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3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40" y="105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" name="Freeform 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27300" y="139700"/>
                                  <a:ext cx="66600" cy="825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7150 w 105"/>
                                    <a:gd name="T3" fmla="*/ 82550 h 130"/>
                                    <a:gd name="T4" fmla="*/ 57150 w 105"/>
                                    <a:gd name="T5" fmla="*/ 28575 h 130"/>
                                    <a:gd name="T6" fmla="*/ 57150 w 105"/>
                                    <a:gd name="T7" fmla="*/ 28575 h 130"/>
                                    <a:gd name="T8" fmla="*/ 53975 w 105"/>
                                    <a:gd name="T9" fmla="*/ 22225 h 130"/>
                                    <a:gd name="T10" fmla="*/ 53975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9525 w 105"/>
                                    <a:gd name="T19" fmla="*/ 9525 h 130"/>
                                    <a:gd name="T20" fmla="*/ 15875 w 105"/>
                                    <a:gd name="T21" fmla="*/ 0 h 130"/>
                                    <a:gd name="T22" fmla="*/ 15875 w 105"/>
                                    <a:gd name="T23" fmla="*/ 9525 h 130"/>
                                    <a:gd name="T24" fmla="*/ 47625 w 105"/>
                                    <a:gd name="T25" fmla="*/ 9525 h 130"/>
                                    <a:gd name="T26" fmla="*/ 47625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6675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9050 w 105"/>
                                    <a:gd name="T41" fmla="*/ 73025 h 130"/>
                                    <a:gd name="T42" fmla="*/ 6350 w 105"/>
                                    <a:gd name="T43" fmla="*/ 82550 h 130"/>
                                    <a:gd name="T44" fmla="*/ 6350 w 105"/>
                                    <a:gd name="T45" fmla="*/ 44450 h 130"/>
                                    <a:gd name="T46" fmla="*/ 19050 w 105"/>
                                    <a:gd name="T47" fmla="*/ 31750 h 130"/>
                                    <a:gd name="T48" fmla="*/ 19050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90" y="130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30" y="115"/>
                                      </a:moveTo>
                                      <a:lnTo>
                                        <a:pt x="10" y="13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" name="Freeform 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47900" y="139700"/>
                                  <a:ext cx="73000" cy="825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9850 h 130"/>
                                    <a:gd name="T2" fmla="*/ 63500 w 115"/>
                                    <a:gd name="T3" fmla="*/ 82550 h 130"/>
                                    <a:gd name="T4" fmla="*/ 63500 w 115"/>
                                    <a:gd name="T5" fmla="*/ 31750 h 130"/>
                                    <a:gd name="T6" fmla="*/ 63500 w 115"/>
                                    <a:gd name="T7" fmla="*/ 31750 h 130"/>
                                    <a:gd name="T8" fmla="*/ 63500 w 115"/>
                                    <a:gd name="T9" fmla="*/ 22225 h 130"/>
                                    <a:gd name="T10" fmla="*/ 63500 w 115"/>
                                    <a:gd name="T11" fmla="*/ 22225 h 130"/>
                                    <a:gd name="T12" fmla="*/ 60325 w 115"/>
                                    <a:gd name="T13" fmla="*/ 22225 h 130"/>
                                    <a:gd name="T14" fmla="*/ 53975 w 115"/>
                                    <a:gd name="T15" fmla="*/ 19050 h 130"/>
                                    <a:gd name="T16" fmla="*/ 28575 w 115"/>
                                    <a:gd name="T17" fmla="*/ 19050 h 130"/>
                                    <a:gd name="T18" fmla="*/ 31750 w 115"/>
                                    <a:gd name="T19" fmla="*/ 38100 h 130"/>
                                    <a:gd name="T20" fmla="*/ 31750 w 115"/>
                                    <a:gd name="T21" fmla="*/ 38100 h 130"/>
                                    <a:gd name="T22" fmla="*/ 31750 w 115"/>
                                    <a:gd name="T23" fmla="*/ 60325 h 130"/>
                                    <a:gd name="T24" fmla="*/ 28575 w 115"/>
                                    <a:gd name="T25" fmla="*/ 79375 h 130"/>
                                    <a:gd name="T26" fmla="*/ 0 w 115"/>
                                    <a:gd name="T27" fmla="*/ 79375 h 130"/>
                                    <a:gd name="T28" fmla="*/ 9525 w 115"/>
                                    <a:gd name="T29" fmla="*/ 66675 h 130"/>
                                    <a:gd name="T30" fmla="*/ 25400 w 115"/>
                                    <a:gd name="T31" fmla="*/ 66675 h 130"/>
                                    <a:gd name="T32" fmla="*/ 25400 w 115"/>
                                    <a:gd name="T33" fmla="*/ 66675 h 130"/>
                                    <a:gd name="T34" fmla="*/ 25400 w 115"/>
                                    <a:gd name="T35" fmla="*/ 53975 h 130"/>
                                    <a:gd name="T36" fmla="*/ 22225 w 115"/>
                                    <a:gd name="T37" fmla="*/ 47625 h 130"/>
                                    <a:gd name="T38" fmla="*/ 22225 w 115"/>
                                    <a:gd name="T39" fmla="*/ 47625 h 130"/>
                                    <a:gd name="T40" fmla="*/ 22225 w 115"/>
                                    <a:gd name="T41" fmla="*/ 38100 h 130"/>
                                    <a:gd name="T42" fmla="*/ 22225 w 115"/>
                                    <a:gd name="T43" fmla="*/ 38100 h 130"/>
                                    <a:gd name="T44" fmla="*/ 19050 w 115"/>
                                    <a:gd name="T45" fmla="*/ 19050 h 130"/>
                                    <a:gd name="T46" fmla="*/ 3175 w 115"/>
                                    <a:gd name="T47" fmla="*/ 19050 h 130"/>
                                    <a:gd name="T48" fmla="*/ 3175 w 115"/>
                                    <a:gd name="T49" fmla="*/ 19050 h 130"/>
                                    <a:gd name="T50" fmla="*/ 22225 w 115"/>
                                    <a:gd name="T51" fmla="*/ 0 h 130"/>
                                    <a:gd name="T52" fmla="*/ 22225 w 115"/>
                                    <a:gd name="T53" fmla="*/ 9525 h 130"/>
                                    <a:gd name="T54" fmla="*/ 50800 w 115"/>
                                    <a:gd name="T55" fmla="*/ 9525 h 130"/>
                                    <a:gd name="T56" fmla="*/ 50800 w 115"/>
                                    <a:gd name="T57" fmla="*/ 9525 h 130"/>
                                    <a:gd name="T58" fmla="*/ 60325 w 115"/>
                                    <a:gd name="T59" fmla="*/ 9525 h 130"/>
                                    <a:gd name="T60" fmla="*/ 66675 w 115"/>
                                    <a:gd name="T61" fmla="*/ 12700 h 130"/>
                                    <a:gd name="T62" fmla="*/ 66675 w 115"/>
                                    <a:gd name="T63" fmla="*/ 12700 h 130"/>
                                    <a:gd name="T64" fmla="*/ 73025 w 115"/>
                                    <a:gd name="T65" fmla="*/ 19050 h 130"/>
                                    <a:gd name="T66" fmla="*/ 73025 w 115"/>
                                    <a:gd name="T67" fmla="*/ 31750 h 130"/>
                                    <a:gd name="T68" fmla="*/ 73025 w 115"/>
                                    <a:gd name="T69" fmla="*/ 69850 h 130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</a:gdLst>
                                  <a:ahLst/>
                                  <a:cxnLst>
                                    <a:cxn ang="T70">
                                      <a:pos x="T0" y="T1"/>
                                    </a:cxn>
                                    <a:cxn ang="T71">
                                      <a:pos x="T2" y="T3"/>
                                    </a:cxn>
                                    <a:cxn ang="T72">
                                      <a:pos x="T4" y="T5"/>
                                    </a:cxn>
                                    <a:cxn ang="T73">
                                      <a:pos x="T6" y="T7"/>
                                    </a:cxn>
                                    <a:cxn ang="T74">
                                      <a:pos x="T8" y="T9"/>
                                    </a:cxn>
                                    <a:cxn ang="T75">
                                      <a:pos x="T10" y="T11"/>
                                    </a:cxn>
                                    <a:cxn ang="T76">
                                      <a:pos x="T12" y="T13"/>
                                    </a:cxn>
                                    <a:cxn ang="T77">
                                      <a:pos x="T14" y="T15"/>
                                    </a:cxn>
                                    <a:cxn ang="T78">
                                      <a:pos x="T16" y="T17"/>
                                    </a:cxn>
                                    <a:cxn ang="T79">
                                      <a:pos x="T18" y="T19"/>
                                    </a:cxn>
                                    <a:cxn ang="T80">
                                      <a:pos x="T20" y="T21"/>
                                    </a:cxn>
                                    <a:cxn ang="T81">
                                      <a:pos x="T22" y="T23"/>
                                    </a:cxn>
                                    <a:cxn ang="T82">
                                      <a:pos x="T24" y="T25"/>
                                    </a:cxn>
                                    <a:cxn ang="T83">
                                      <a:pos x="T26" y="T27"/>
                                    </a:cxn>
                                    <a:cxn ang="T84">
                                      <a:pos x="T28" y="T29"/>
                                    </a:cxn>
                                    <a:cxn ang="T85">
                                      <a:pos x="T30" y="T31"/>
                                    </a:cxn>
                                    <a:cxn ang="T86">
                                      <a:pos x="T32" y="T33"/>
                                    </a:cxn>
                                    <a:cxn ang="T87">
                                      <a:pos x="T34" y="T35"/>
                                    </a:cxn>
                                    <a:cxn ang="T88">
                                      <a:pos x="T36" y="T37"/>
                                    </a:cxn>
                                    <a:cxn ang="T89">
                                      <a:pos x="T38" y="T39"/>
                                    </a:cxn>
                                    <a:cxn ang="T90">
                                      <a:pos x="T40" y="T41"/>
                                    </a:cxn>
                                    <a:cxn ang="T91">
                                      <a:pos x="T42" y="T43"/>
                                    </a:cxn>
                                    <a:cxn ang="T92">
                                      <a:pos x="T44" y="T45"/>
                                    </a:cxn>
                                    <a:cxn ang="T93">
                                      <a:pos x="T46" y="T47"/>
                                    </a:cxn>
                                    <a:cxn ang="T94">
                                      <a:pos x="T48" y="T49"/>
                                    </a:cxn>
                                    <a:cxn ang="T95">
                                      <a:pos x="T50" y="T51"/>
                                    </a:cxn>
                                    <a:cxn ang="T96">
                                      <a:pos x="T52" y="T53"/>
                                    </a:cxn>
                                    <a:cxn ang="T97">
                                      <a:pos x="T54" y="T55"/>
                                    </a:cxn>
                                    <a:cxn ang="T98">
                                      <a:pos x="T56" y="T57"/>
                                    </a:cxn>
                                    <a:cxn ang="T99">
                                      <a:pos x="T58" y="T59"/>
                                    </a:cxn>
                                    <a:cxn ang="T100">
                                      <a:pos x="T60" y="T61"/>
                                    </a:cxn>
                                    <a:cxn ang="T101">
                                      <a:pos x="T62" y="T63"/>
                                    </a:cxn>
                                    <a:cxn ang="T102">
                                      <a:pos x="T64" y="T65"/>
                                    </a:cxn>
                                    <a:cxn ang="T103">
                                      <a:pos x="T66" y="T67"/>
                                    </a:cxn>
                                    <a:cxn ang="T104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115" y="110"/>
                                      </a:moveTo>
                                      <a:lnTo>
                                        <a:pt x="100" y="13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3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40" y="105"/>
                                      </a:lnTo>
                                      <a:lnTo>
                                        <a:pt x="40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" name="Freeform 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33600" y="142800"/>
                                  <a:ext cx="31800" cy="794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69850 h 125"/>
                                    <a:gd name="T2" fmla="*/ 19050 w 50"/>
                                    <a:gd name="T3" fmla="*/ 79375 h 125"/>
                                    <a:gd name="T4" fmla="*/ 19050 w 50"/>
                                    <a:gd name="T5" fmla="*/ 31750 h 125"/>
                                    <a:gd name="T6" fmla="*/ 19050 w 50"/>
                                    <a:gd name="T7" fmla="*/ 31750 h 125"/>
                                    <a:gd name="T8" fmla="*/ 19050 w 50"/>
                                    <a:gd name="T9" fmla="*/ 25400 h 125"/>
                                    <a:gd name="T10" fmla="*/ 19050 w 50"/>
                                    <a:gd name="T11" fmla="*/ 25400 h 125"/>
                                    <a:gd name="T12" fmla="*/ 12700 w 50"/>
                                    <a:gd name="T13" fmla="*/ 19050 h 125"/>
                                    <a:gd name="T14" fmla="*/ 0 w 50"/>
                                    <a:gd name="T15" fmla="*/ 12700 h 125"/>
                                    <a:gd name="T16" fmla="*/ 9525 w 50"/>
                                    <a:gd name="T17" fmla="*/ 0 h 125"/>
                                    <a:gd name="T18" fmla="*/ 25400 w 50"/>
                                    <a:gd name="T19" fmla="*/ 12700 h 125"/>
                                    <a:gd name="T20" fmla="*/ 25400 w 50"/>
                                    <a:gd name="T21" fmla="*/ 12700 h 125"/>
                                    <a:gd name="T22" fmla="*/ 28575 w 50"/>
                                    <a:gd name="T23" fmla="*/ 19050 h 125"/>
                                    <a:gd name="T24" fmla="*/ 31750 w 50"/>
                                    <a:gd name="T25" fmla="*/ 25400 h 125"/>
                                    <a:gd name="T26" fmla="*/ 31750 w 50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0" h="125">
                                      <a:moveTo>
                                        <a:pt x="50" y="110"/>
                                      </a:moveTo>
                                      <a:lnTo>
                                        <a:pt x="30" y="125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7" name="Freeform 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71700" y="139700"/>
                                  <a:ext cx="66700" cy="793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6675 h 125"/>
                                    <a:gd name="T2" fmla="*/ 57150 w 105"/>
                                    <a:gd name="T3" fmla="*/ 79375 h 125"/>
                                    <a:gd name="T4" fmla="*/ 0 w 105"/>
                                    <a:gd name="T5" fmla="*/ 79375 h 125"/>
                                    <a:gd name="T6" fmla="*/ 9525 w 105"/>
                                    <a:gd name="T7" fmla="*/ 66675 h 125"/>
                                    <a:gd name="T8" fmla="*/ 44450 w 105"/>
                                    <a:gd name="T9" fmla="*/ 66675 h 125"/>
                                    <a:gd name="T10" fmla="*/ 44450 w 105"/>
                                    <a:gd name="T11" fmla="*/ 31750 h 125"/>
                                    <a:gd name="T12" fmla="*/ 44450 w 105"/>
                                    <a:gd name="T13" fmla="*/ 31750 h 125"/>
                                    <a:gd name="T14" fmla="*/ 44450 w 105"/>
                                    <a:gd name="T15" fmla="*/ 22225 h 125"/>
                                    <a:gd name="T16" fmla="*/ 44450 w 105"/>
                                    <a:gd name="T17" fmla="*/ 22225 h 125"/>
                                    <a:gd name="T18" fmla="*/ 38100 w 105"/>
                                    <a:gd name="T19" fmla="*/ 19050 h 125"/>
                                    <a:gd name="T20" fmla="*/ 0 w 105"/>
                                    <a:gd name="T21" fmla="*/ 19050 h 125"/>
                                    <a:gd name="T22" fmla="*/ 0 w 105"/>
                                    <a:gd name="T23" fmla="*/ 19050 h 125"/>
                                    <a:gd name="T24" fmla="*/ 15875 w 105"/>
                                    <a:gd name="T25" fmla="*/ 0 h 125"/>
                                    <a:gd name="T26" fmla="*/ 15875 w 105"/>
                                    <a:gd name="T27" fmla="*/ 9525 h 125"/>
                                    <a:gd name="T28" fmla="*/ 38100 w 105"/>
                                    <a:gd name="T29" fmla="*/ 9525 h 125"/>
                                    <a:gd name="T30" fmla="*/ 38100 w 105"/>
                                    <a:gd name="T31" fmla="*/ 9525 h 125"/>
                                    <a:gd name="T32" fmla="*/ 47625 w 105"/>
                                    <a:gd name="T33" fmla="*/ 9525 h 125"/>
                                    <a:gd name="T34" fmla="*/ 53975 w 105"/>
                                    <a:gd name="T35" fmla="*/ 12700 h 125"/>
                                    <a:gd name="T36" fmla="*/ 53975 w 105"/>
                                    <a:gd name="T37" fmla="*/ 12700 h 125"/>
                                    <a:gd name="T38" fmla="*/ 53975 w 105"/>
                                    <a:gd name="T39" fmla="*/ 19050 h 125"/>
                                    <a:gd name="T40" fmla="*/ 57150 w 105"/>
                                    <a:gd name="T41" fmla="*/ 25400 h 125"/>
                                    <a:gd name="T42" fmla="*/ 57150 w 105"/>
                                    <a:gd name="T43" fmla="*/ 66675 h 125"/>
                                    <a:gd name="T44" fmla="*/ 66675 w 105"/>
                                    <a:gd name="T45" fmla="*/ 66675 h 12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105" h="125">
                                      <a:moveTo>
                                        <a:pt x="105" y="105"/>
                                      </a:moveTo>
                                      <a:lnTo>
                                        <a:pt x="90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90" y="105"/>
                                      </a:lnTo>
                                      <a:lnTo>
                                        <a:pt x="10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8" name="Freeform 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41600" y="142800"/>
                                  <a:ext cx="31700" cy="794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69850 h 125"/>
                                    <a:gd name="T2" fmla="*/ 19050 w 50"/>
                                    <a:gd name="T3" fmla="*/ 79375 h 125"/>
                                    <a:gd name="T4" fmla="*/ 19050 w 50"/>
                                    <a:gd name="T5" fmla="*/ 31750 h 125"/>
                                    <a:gd name="T6" fmla="*/ 19050 w 50"/>
                                    <a:gd name="T7" fmla="*/ 31750 h 125"/>
                                    <a:gd name="T8" fmla="*/ 19050 w 50"/>
                                    <a:gd name="T9" fmla="*/ 25400 h 125"/>
                                    <a:gd name="T10" fmla="*/ 19050 w 50"/>
                                    <a:gd name="T11" fmla="*/ 25400 h 125"/>
                                    <a:gd name="T12" fmla="*/ 12700 w 50"/>
                                    <a:gd name="T13" fmla="*/ 19050 h 125"/>
                                    <a:gd name="T14" fmla="*/ 0 w 50"/>
                                    <a:gd name="T15" fmla="*/ 12700 h 125"/>
                                    <a:gd name="T16" fmla="*/ 9525 w 50"/>
                                    <a:gd name="T17" fmla="*/ 0 h 125"/>
                                    <a:gd name="T18" fmla="*/ 25400 w 50"/>
                                    <a:gd name="T19" fmla="*/ 12700 h 125"/>
                                    <a:gd name="T20" fmla="*/ 25400 w 50"/>
                                    <a:gd name="T21" fmla="*/ 12700 h 125"/>
                                    <a:gd name="T22" fmla="*/ 28575 w 50"/>
                                    <a:gd name="T23" fmla="*/ 19050 h 125"/>
                                    <a:gd name="T24" fmla="*/ 31750 w 50"/>
                                    <a:gd name="T25" fmla="*/ 25400 h 125"/>
                                    <a:gd name="T26" fmla="*/ 31750 w 50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0" h="125">
                                      <a:moveTo>
                                        <a:pt x="50" y="110"/>
                                      </a:moveTo>
                                      <a:lnTo>
                                        <a:pt x="30" y="125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9" name="Freeform 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82900" y="142800"/>
                                  <a:ext cx="76200" cy="79400"/>
                                </a:xfrm>
                                <a:custGeom>
                                  <a:avLst/>
                                  <a:gdLst>
                                    <a:gd name="T0" fmla="*/ 76200 w 120"/>
                                    <a:gd name="T1" fmla="*/ 22225 h 125"/>
                                    <a:gd name="T2" fmla="*/ 76200 w 120"/>
                                    <a:gd name="T3" fmla="*/ 22225 h 125"/>
                                    <a:gd name="T4" fmla="*/ 76200 w 120"/>
                                    <a:gd name="T5" fmla="*/ 34925 h 125"/>
                                    <a:gd name="T6" fmla="*/ 69850 w 120"/>
                                    <a:gd name="T7" fmla="*/ 47625 h 125"/>
                                    <a:gd name="T8" fmla="*/ 69850 w 120"/>
                                    <a:gd name="T9" fmla="*/ 47625 h 125"/>
                                    <a:gd name="T10" fmla="*/ 63500 w 120"/>
                                    <a:gd name="T11" fmla="*/ 57150 h 125"/>
                                    <a:gd name="T12" fmla="*/ 53975 w 120"/>
                                    <a:gd name="T13" fmla="*/ 66675 h 125"/>
                                    <a:gd name="T14" fmla="*/ 53975 w 120"/>
                                    <a:gd name="T15" fmla="*/ 66675 h 125"/>
                                    <a:gd name="T16" fmla="*/ 41275 w 120"/>
                                    <a:gd name="T17" fmla="*/ 76200 h 125"/>
                                    <a:gd name="T18" fmla="*/ 28575 w 120"/>
                                    <a:gd name="T19" fmla="*/ 79375 h 125"/>
                                    <a:gd name="T20" fmla="*/ 28575 w 120"/>
                                    <a:gd name="T21" fmla="*/ 79375 h 125"/>
                                    <a:gd name="T22" fmla="*/ 22225 w 120"/>
                                    <a:gd name="T23" fmla="*/ 76200 h 125"/>
                                    <a:gd name="T24" fmla="*/ 19050 w 120"/>
                                    <a:gd name="T25" fmla="*/ 66675 h 125"/>
                                    <a:gd name="T26" fmla="*/ 12700 w 120"/>
                                    <a:gd name="T27" fmla="*/ 47625 h 125"/>
                                    <a:gd name="T28" fmla="*/ 12700 w 120"/>
                                    <a:gd name="T29" fmla="*/ 47625 h 125"/>
                                    <a:gd name="T30" fmla="*/ 6350 w 120"/>
                                    <a:gd name="T31" fmla="*/ 22225 h 125"/>
                                    <a:gd name="T32" fmla="*/ 6350 w 120"/>
                                    <a:gd name="T33" fmla="*/ 22225 h 125"/>
                                    <a:gd name="T34" fmla="*/ 0 w 120"/>
                                    <a:gd name="T35" fmla="*/ 12700 h 125"/>
                                    <a:gd name="T36" fmla="*/ 9525 w 120"/>
                                    <a:gd name="T37" fmla="*/ 0 h 125"/>
                                    <a:gd name="T38" fmla="*/ 9525 w 120"/>
                                    <a:gd name="T39" fmla="*/ 0 h 125"/>
                                    <a:gd name="T40" fmla="*/ 15875 w 120"/>
                                    <a:gd name="T41" fmla="*/ 12700 h 125"/>
                                    <a:gd name="T42" fmla="*/ 15875 w 120"/>
                                    <a:gd name="T43" fmla="*/ 12700 h 125"/>
                                    <a:gd name="T44" fmla="*/ 19050 w 120"/>
                                    <a:gd name="T45" fmla="*/ 25400 h 125"/>
                                    <a:gd name="T46" fmla="*/ 22225 w 120"/>
                                    <a:gd name="T47" fmla="*/ 44450 h 125"/>
                                    <a:gd name="T48" fmla="*/ 22225 w 120"/>
                                    <a:gd name="T49" fmla="*/ 44450 h 125"/>
                                    <a:gd name="T50" fmla="*/ 31750 w 120"/>
                                    <a:gd name="T51" fmla="*/ 34925 h 125"/>
                                    <a:gd name="T52" fmla="*/ 34925 w 120"/>
                                    <a:gd name="T53" fmla="*/ 25400 h 125"/>
                                    <a:gd name="T54" fmla="*/ 34925 w 120"/>
                                    <a:gd name="T55" fmla="*/ 25400 h 125"/>
                                    <a:gd name="T56" fmla="*/ 31750 w 120"/>
                                    <a:gd name="T57" fmla="*/ 9525 h 125"/>
                                    <a:gd name="T58" fmla="*/ 44450 w 120"/>
                                    <a:gd name="T59" fmla="*/ 0 h 125"/>
                                    <a:gd name="T60" fmla="*/ 44450 w 120"/>
                                    <a:gd name="T61" fmla="*/ 0 h 125"/>
                                    <a:gd name="T62" fmla="*/ 47625 w 120"/>
                                    <a:gd name="T63" fmla="*/ 15875 h 125"/>
                                    <a:gd name="T64" fmla="*/ 47625 w 120"/>
                                    <a:gd name="T65" fmla="*/ 15875 h 125"/>
                                    <a:gd name="T66" fmla="*/ 44450 w 120"/>
                                    <a:gd name="T67" fmla="*/ 28575 h 125"/>
                                    <a:gd name="T68" fmla="*/ 41275 w 120"/>
                                    <a:gd name="T69" fmla="*/ 38100 h 125"/>
                                    <a:gd name="T70" fmla="*/ 34925 w 120"/>
                                    <a:gd name="T71" fmla="*/ 44450 h 125"/>
                                    <a:gd name="T72" fmla="*/ 22225 w 120"/>
                                    <a:gd name="T73" fmla="*/ 53975 h 125"/>
                                    <a:gd name="T74" fmla="*/ 25400 w 120"/>
                                    <a:gd name="T75" fmla="*/ 60325 h 125"/>
                                    <a:gd name="T76" fmla="*/ 25400 w 120"/>
                                    <a:gd name="T77" fmla="*/ 60325 h 125"/>
                                    <a:gd name="T78" fmla="*/ 28575 w 120"/>
                                    <a:gd name="T79" fmla="*/ 66675 h 125"/>
                                    <a:gd name="T80" fmla="*/ 28575 w 120"/>
                                    <a:gd name="T81" fmla="*/ 66675 h 125"/>
                                    <a:gd name="T82" fmla="*/ 31750 w 120"/>
                                    <a:gd name="T83" fmla="*/ 66675 h 125"/>
                                    <a:gd name="T84" fmla="*/ 31750 w 120"/>
                                    <a:gd name="T85" fmla="*/ 66675 h 125"/>
                                    <a:gd name="T86" fmla="*/ 38100 w 120"/>
                                    <a:gd name="T87" fmla="*/ 63500 h 125"/>
                                    <a:gd name="T88" fmla="*/ 47625 w 120"/>
                                    <a:gd name="T89" fmla="*/ 60325 h 125"/>
                                    <a:gd name="T90" fmla="*/ 47625 w 120"/>
                                    <a:gd name="T91" fmla="*/ 60325 h 125"/>
                                    <a:gd name="T92" fmla="*/ 60325 w 120"/>
                                    <a:gd name="T93" fmla="*/ 50800 h 125"/>
                                    <a:gd name="T94" fmla="*/ 63500 w 120"/>
                                    <a:gd name="T95" fmla="*/ 41275 h 125"/>
                                    <a:gd name="T96" fmla="*/ 66675 w 120"/>
                                    <a:gd name="T97" fmla="*/ 34925 h 125"/>
                                    <a:gd name="T98" fmla="*/ 66675 w 120"/>
                                    <a:gd name="T99" fmla="*/ 34925 h 125"/>
                                    <a:gd name="T100" fmla="*/ 60325 w 120"/>
                                    <a:gd name="T101" fmla="*/ 12700 h 125"/>
                                    <a:gd name="T102" fmla="*/ 73025 w 120"/>
                                    <a:gd name="T103" fmla="*/ 0 h 125"/>
                                    <a:gd name="T104" fmla="*/ 73025 w 120"/>
                                    <a:gd name="T105" fmla="*/ 0 h 125"/>
                                    <a:gd name="T106" fmla="*/ 76200 w 120"/>
                                    <a:gd name="T107" fmla="*/ 22225 h 125"/>
                                    <a:gd name="T108" fmla="*/ 76200 w 120"/>
                                    <a:gd name="T109" fmla="*/ 22225 h 125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</a:gdLst>
                                  <a:ahLst/>
                                  <a:cxnLst>
                                    <a:cxn ang="T110">
                                      <a:pos x="T0" y="T1"/>
                                    </a:cxn>
                                    <a:cxn ang="T111">
                                      <a:pos x="T2" y="T3"/>
                                    </a:cxn>
                                    <a:cxn ang="T112">
                                      <a:pos x="T4" y="T5"/>
                                    </a:cxn>
                                    <a:cxn ang="T113">
                                      <a:pos x="T6" y="T7"/>
                                    </a:cxn>
                                    <a:cxn ang="T114">
                                      <a:pos x="T8" y="T9"/>
                                    </a:cxn>
                                    <a:cxn ang="T115">
                                      <a:pos x="T10" y="T11"/>
                                    </a:cxn>
                                    <a:cxn ang="T116">
                                      <a:pos x="T12" y="T13"/>
                                    </a:cxn>
                                    <a:cxn ang="T117">
                                      <a:pos x="T14" y="T15"/>
                                    </a:cxn>
                                    <a:cxn ang="T118">
                                      <a:pos x="T16" y="T17"/>
                                    </a:cxn>
                                    <a:cxn ang="T119">
                                      <a:pos x="T18" y="T19"/>
                                    </a:cxn>
                                    <a:cxn ang="T120">
                                      <a:pos x="T20" y="T21"/>
                                    </a:cxn>
                                    <a:cxn ang="T121">
                                      <a:pos x="T22" y="T23"/>
                                    </a:cxn>
                                    <a:cxn ang="T122">
                                      <a:pos x="T24" y="T25"/>
                                    </a:cxn>
                                    <a:cxn ang="T123">
                                      <a:pos x="T26" y="T27"/>
                                    </a:cxn>
                                    <a:cxn ang="T124">
                                      <a:pos x="T28" y="T29"/>
                                    </a:cxn>
                                    <a:cxn ang="T125">
                                      <a:pos x="T30" y="T31"/>
                                    </a:cxn>
                                    <a:cxn ang="T126">
                                      <a:pos x="T32" y="T33"/>
                                    </a:cxn>
                                    <a:cxn ang="T127">
                                      <a:pos x="T34" y="T35"/>
                                    </a:cxn>
                                    <a:cxn ang="T128">
                                      <a:pos x="T36" y="T37"/>
                                    </a:cxn>
                                    <a:cxn ang="T129">
                                      <a:pos x="T38" y="T39"/>
                                    </a:cxn>
                                    <a:cxn ang="T130">
                                      <a:pos x="T40" y="T41"/>
                                    </a:cxn>
                                    <a:cxn ang="T131">
                                      <a:pos x="T42" y="T43"/>
                                    </a:cxn>
                                    <a:cxn ang="T132">
                                      <a:pos x="T44" y="T45"/>
                                    </a:cxn>
                                    <a:cxn ang="T133">
                                      <a:pos x="T46" y="T47"/>
                                    </a:cxn>
                                    <a:cxn ang="T134">
                                      <a:pos x="T48" y="T49"/>
                                    </a:cxn>
                                    <a:cxn ang="T135">
                                      <a:pos x="T50" y="T51"/>
                                    </a:cxn>
                                    <a:cxn ang="T136">
                                      <a:pos x="T52" y="T53"/>
                                    </a:cxn>
                                    <a:cxn ang="T137">
                                      <a:pos x="T54" y="T55"/>
                                    </a:cxn>
                                    <a:cxn ang="T138">
                                      <a:pos x="T56" y="T57"/>
                                    </a:cxn>
                                    <a:cxn ang="T139">
                                      <a:pos x="T58" y="T59"/>
                                    </a:cxn>
                                    <a:cxn ang="T140">
                                      <a:pos x="T60" y="T61"/>
                                    </a:cxn>
                                    <a:cxn ang="T141">
                                      <a:pos x="T62" y="T63"/>
                                    </a:cxn>
                                    <a:cxn ang="T142">
                                      <a:pos x="T64" y="T65"/>
                                    </a:cxn>
                                    <a:cxn ang="T143">
                                      <a:pos x="T66" y="T67"/>
                                    </a:cxn>
                                    <a:cxn ang="T144">
                                      <a:pos x="T68" y="T69"/>
                                    </a:cxn>
                                    <a:cxn ang="T145">
                                      <a:pos x="T70" y="T71"/>
                                    </a:cxn>
                                    <a:cxn ang="T146">
                                      <a:pos x="T72" y="T73"/>
                                    </a:cxn>
                                    <a:cxn ang="T147">
                                      <a:pos x="T74" y="T75"/>
                                    </a:cxn>
                                    <a:cxn ang="T148">
                                      <a:pos x="T76" y="T77"/>
                                    </a:cxn>
                                    <a:cxn ang="T149">
                                      <a:pos x="T78" y="T79"/>
                                    </a:cxn>
                                    <a:cxn ang="T150">
                                      <a:pos x="T80" y="T81"/>
                                    </a:cxn>
                                    <a:cxn ang="T151">
                                      <a:pos x="T82" y="T83"/>
                                    </a:cxn>
                                    <a:cxn ang="T152">
                                      <a:pos x="T84" y="T85"/>
                                    </a:cxn>
                                    <a:cxn ang="T153">
                                      <a:pos x="T86" y="T87"/>
                                    </a:cxn>
                                    <a:cxn ang="T154">
                                      <a:pos x="T88" y="T89"/>
                                    </a:cxn>
                                    <a:cxn ang="T155">
                                      <a:pos x="T90" y="T91"/>
                                    </a:cxn>
                                    <a:cxn ang="T156">
                                      <a:pos x="T92" y="T93"/>
                                    </a:cxn>
                                    <a:cxn ang="T157">
                                      <a:pos x="T94" y="T95"/>
                                    </a:cxn>
                                    <a:cxn ang="T158">
                                      <a:pos x="T96" y="T97"/>
                                    </a:cxn>
                                    <a:cxn ang="T159">
                                      <a:pos x="T98" y="T99"/>
                                    </a:cxn>
                                    <a:cxn ang="T160">
                                      <a:pos x="T100" y="T101"/>
                                    </a:cxn>
                                    <a:cxn ang="T161">
                                      <a:pos x="T102" y="T103"/>
                                    </a:cxn>
                                    <a:cxn ang="T162">
                                      <a:pos x="T104" y="T105"/>
                                    </a:cxn>
                                    <a:cxn ang="T163">
                                      <a:pos x="T106" y="T107"/>
                                    </a:cxn>
                                    <a:cxn ang="T164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0" h="125">
                                      <a:moveTo>
                                        <a:pt x="120" y="35"/>
                                      </a:moveTo>
                                      <a:lnTo>
                                        <a:pt x="120" y="35"/>
                                      </a:lnTo>
                                      <a:lnTo>
                                        <a:pt x="120" y="55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35" y="120"/>
                                      </a:lnTo>
                                      <a:lnTo>
                                        <a:pt x="30" y="105"/>
                                      </a:lnTo>
                                      <a:lnTo>
                                        <a:pt x="20" y="7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35" y="70"/>
                                      </a:lnTo>
                                      <a:lnTo>
                                        <a:pt x="50" y="55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0" y="45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55" y="7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40" y="95"/>
                                      </a:lnTo>
                                      <a:lnTo>
                                        <a:pt x="45" y="105"/>
                                      </a:lnTo>
                                      <a:lnTo>
                                        <a:pt x="50" y="105"/>
                                      </a:lnTo>
                                      <a:lnTo>
                                        <a:pt x="60" y="100"/>
                                      </a:lnTo>
                                      <a:lnTo>
                                        <a:pt x="75" y="95"/>
                                      </a:lnTo>
                                      <a:lnTo>
                                        <a:pt x="95" y="80"/>
                                      </a:lnTo>
                                      <a:lnTo>
                                        <a:pt x="100" y="65"/>
                                      </a:lnTo>
                                      <a:lnTo>
                                        <a:pt x="105" y="55"/>
                                      </a:lnTo>
                                      <a:lnTo>
                                        <a:pt x="95" y="20"/>
                                      </a:lnTo>
                                      <a:lnTo>
                                        <a:pt x="115" y="0"/>
                                      </a:lnTo>
                                      <a:lnTo>
                                        <a:pt x="120" y="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0" name="Freeform 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71800" y="139700"/>
                                  <a:ext cx="73000" cy="825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9850 h 130"/>
                                    <a:gd name="T2" fmla="*/ 63500 w 115"/>
                                    <a:gd name="T3" fmla="*/ 82550 h 130"/>
                                    <a:gd name="T4" fmla="*/ 63500 w 115"/>
                                    <a:gd name="T5" fmla="*/ 31750 h 130"/>
                                    <a:gd name="T6" fmla="*/ 63500 w 115"/>
                                    <a:gd name="T7" fmla="*/ 31750 h 130"/>
                                    <a:gd name="T8" fmla="*/ 60325 w 115"/>
                                    <a:gd name="T9" fmla="*/ 22225 h 130"/>
                                    <a:gd name="T10" fmla="*/ 60325 w 115"/>
                                    <a:gd name="T11" fmla="*/ 22225 h 130"/>
                                    <a:gd name="T12" fmla="*/ 60325 w 115"/>
                                    <a:gd name="T13" fmla="*/ 22225 h 130"/>
                                    <a:gd name="T14" fmla="*/ 53975 w 115"/>
                                    <a:gd name="T15" fmla="*/ 19050 h 130"/>
                                    <a:gd name="T16" fmla="*/ 28575 w 115"/>
                                    <a:gd name="T17" fmla="*/ 19050 h 130"/>
                                    <a:gd name="T18" fmla="*/ 31750 w 115"/>
                                    <a:gd name="T19" fmla="*/ 38100 h 130"/>
                                    <a:gd name="T20" fmla="*/ 31750 w 115"/>
                                    <a:gd name="T21" fmla="*/ 38100 h 130"/>
                                    <a:gd name="T22" fmla="*/ 31750 w 115"/>
                                    <a:gd name="T23" fmla="*/ 60325 h 130"/>
                                    <a:gd name="T24" fmla="*/ 28575 w 115"/>
                                    <a:gd name="T25" fmla="*/ 79375 h 130"/>
                                    <a:gd name="T26" fmla="*/ 0 w 115"/>
                                    <a:gd name="T27" fmla="*/ 79375 h 130"/>
                                    <a:gd name="T28" fmla="*/ 9525 w 115"/>
                                    <a:gd name="T29" fmla="*/ 66675 h 130"/>
                                    <a:gd name="T30" fmla="*/ 25400 w 115"/>
                                    <a:gd name="T31" fmla="*/ 66675 h 130"/>
                                    <a:gd name="T32" fmla="*/ 25400 w 115"/>
                                    <a:gd name="T33" fmla="*/ 66675 h 130"/>
                                    <a:gd name="T34" fmla="*/ 22225 w 115"/>
                                    <a:gd name="T35" fmla="*/ 53975 h 130"/>
                                    <a:gd name="T36" fmla="*/ 22225 w 115"/>
                                    <a:gd name="T37" fmla="*/ 47625 h 130"/>
                                    <a:gd name="T38" fmla="*/ 22225 w 115"/>
                                    <a:gd name="T39" fmla="*/ 47625 h 130"/>
                                    <a:gd name="T40" fmla="*/ 22225 w 115"/>
                                    <a:gd name="T41" fmla="*/ 38100 h 130"/>
                                    <a:gd name="T42" fmla="*/ 22225 w 115"/>
                                    <a:gd name="T43" fmla="*/ 38100 h 130"/>
                                    <a:gd name="T44" fmla="*/ 19050 w 115"/>
                                    <a:gd name="T45" fmla="*/ 19050 h 130"/>
                                    <a:gd name="T46" fmla="*/ 3175 w 115"/>
                                    <a:gd name="T47" fmla="*/ 19050 h 130"/>
                                    <a:gd name="T48" fmla="*/ 3175 w 115"/>
                                    <a:gd name="T49" fmla="*/ 19050 h 130"/>
                                    <a:gd name="T50" fmla="*/ 22225 w 115"/>
                                    <a:gd name="T51" fmla="*/ 0 h 130"/>
                                    <a:gd name="T52" fmla="*/ 22225 w 115"/>
                                    <a:gd name="T53" fmla="*/ 9525 h 130"/>
                                    <a:gd name="T54" fmla="*/ 50800 w 115"/>
                                    <a:gd name="T55" fmla="*/ 9525 h 130"/>
                                    <a:gd name="T56" fmla="*/ 50800 w 115"/>
                                    <a:gd name="T57" fmla="*/ 9525 h 130"/>
                                    <a:gd name="T58" fmla="*/ 60325 w 115"/>
                                    <a:gd name="T59" fmla="*/ 9525 h 130"/>
                                    <a:gd name="T60" fmla="*/ 66675 w 115"/>
                                    <a:gd name="T61" fmla="*/ 12700 h 130"/>
                                    <a:gd name="T62" fmla="*/ 66675 w 115"/>
                                    <a:gd name="T63" fmla="*/ 12700 h 130"/>
                                    <a:gd name="T64" fmla="*/ 73025 w 115"/>
                                    <a:gd name="T65" fmla="*/ 19050 h 130"/>
                                    <a:gd name="T66" fmla="*/ 73025 w 115"/>
                                    <a:gd name="T67" fmla="*/ 31750 h 130"/>
                                    <a:gd name="T68" fmla="*/ 73025 w 115"/>
                                    <a:gd name="T69" fmla="*/ 69850 h 130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</a:gdLst>
                                  <a:ahLst/>
                                  <a:cxnLst>
                                    <a:cxn ang="T70">
                                      <a:pos x="T0" y="T1"/>
                                    </a:cxn>
                                    <a:cxn ang="T71">
                                      <a:pos x="T2" y="T3"/>
                                    </a:cxn>
                                    <a:cxn ang="T72">
                                      <a:pos x="T4" y="T5"/>
                                    </a:cxn>
                                    <a:cxn ang="T73">
                                      <a:pos x="T6" y="T7"/>
                                    </a:cxn>
                                    <a:cxn ang="T74">
                                      <a:pos x="T8" y="T9"/>
                                    </a:cxn>
                                    <a:cxn ang="T75">
                                      <a:pos x="T10" y="T11"/>
                                    </a:cxn>
                                    <a:cxn ang="T76">
                                      <a:pos x="T12" y="T13"/>
                                    </a:cxn>
                                    <a:cxn ang="T77">
                                      <a:pos x="T14" y="T15"/>
                                    </a:cxn>
                                    <a:cxn ang="T78">
                                      <a:pos x="T16" y="T17"/>
                                    </a:cxn>
                                    <a:cxn ang="T79">
                                      <a:pos x="T18" y="T19"/>
                                    </a:cxn>
                                    <a:cxn ang="T80">
                                      <a:pos x="T20" y="T21"/>
                                    </a:cxn>
                                    <a:cxn ang="T81">
                                      <a:pos x="T22" y="T23"/>
                                    </a:cxn>
                                    <a:cxn ang="T82">
                                      <a:pos x="T24" y="T25"/>
                                    </a:cxn>
                                    <a:cxn ang="T83">
                                      <a:pos x="T26" y="T27"/>
                                    </a:cxn>
                                    <a:cxn ang="T84">
                                      <a:pos x="T28" y="T29"/>
                                    </a:cxn>
                                    <a:cxn ang="T85">
                                      <a:pos x="T30" y="T31"/>
                                    </a:cxn>
                                    <a:cxn ang="T86">
                                      <a:pos x="T32" y="T33"/>
                                    </a:cxn>
                                    <a:cxn ang="T87">
                                      <a:pos x="T34" y="T35"/>
                                    </a:cxn>
                                    <a:cxn ang="T88">
                                      <a:pos x="T36" y="T37"/>
                                    </a:cxn>
                                    <a:cxn ang="T89">
                                      <a:pos x="T38" y="T39"/>
                                    </a:cxn>
                                    <a:cxn ang="T90">
                                      <a:pos x="T40" y="T41"/>
                                    </a:cxn>
                                    <a:cxn ang="T91">
                                      <a:pos x="T42" y="T43"/>
                                    </a:cxn>
                                    <a:cxn ang="T92">
                                      <a:pos x="T44" y="T45"/>
                                    </a:cxn>
                                    <a:cxn ang="T93">
                                      <a:pos x="T46" y="T47"/>
                                    </a:cxn>
                                    <a:cxn ang="T94">
                                      <a:pos x="T48" y="T49"/>
                                    </a:cxn>
                                    <a:cxn ang="T95">
                                      <a:pos x="T50" y="T51"/>
                                    </a:cxn>
                                    <a:cxn ang="T96">
                                      <a:pos x="T52" y="T53"/>
                                    </a:cxn>
                                    <a:cxn ang="T97">
                                      <a:pos x="T54" y="T55"/>
                                    </a:cxn>
                                    <a:cxn ang="T98">
                                      <a:pos x="T56" y="T57"/>
                                    </a:cxn>
                                    <a:cxn ang="T99">
                                      <a:pos x="T58" y="T59"/>
                                    </a:cxn>
                                    <a:cxn ang="T100">
                                      <a:pos x="T60" y="T61"/>
                                    </a:cxn>
                                    <a:cxn ang="T101">
                                      <a:pos x="T62" y="T63"/>
                                    </a:cxn>
                                    <a:cxn ang="T102">
                                      <a:pos x="T64" y="T65"/>
                                    </a:cxn>
                                    <a:cxn ang="T103">
                                      <a:pos x="T66" y="T67"/>
                                    </a:cxn>
                                    <a:cxn ang="T104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115" y="110"/>
                                      </a:moveTo>
                                      <a:lnTo>
                                        <a:pt x="100" y="13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40" y="105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" name="Freeform 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95600" y="139700"/>
                                  <a:ext cx="73000" cy="825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9850 h 130"/>
                                    <a:gd name="T2" fmla="*/ 63500 w 115"/>
                                    <a:gd name="T3" fmla="*/ 82550 h 130"/>
                                    <a:gd name="T4" fmla="*/ 63500 w 115"/>
                                    <a:gd name="T5" fmla="*/ 31750 h 130"/>
                                    <a:gd name="T6" fmla="*/ 63500 w 115"/>
                                    <a:gd name="T7" fmla="*/ 31750 h 130"/>
                                    <a:gd name="T8" fmla="*/ 63500 w 115"/>
                                    <a:gd name="T9" fmla="*/ 22225 h 130"/>
                                    <a:gd name="T10" fmla="*/ 63500 w 115"/>
                                    <a:gd name="T11" fmla="*/ 22225 h 130"/>
                                    <a:gd name="T12" fmla="*/ 60325 w 115"/>
                                    <a:gd name="T13" fmla="*/ 22225 h 130"/>
                                    <a:gd name="T14" fmla="*/ 53975 w 115"/>
                                    <a:gd name="T15" fmla="*/ 19050 h 130"/>
                                    <a:gd name="T16" fmla="*/ 28575 w 115"/>
                                    <a:gd name="T17" fmla="*/ 19050 h 130"/>
                                    <a:gd name="T18" fmla="*/ 31750 w 115"/>
                                    <a:gd name="T19" fmla="*/ 38100 h 130"/>
                                    <a:gd name="T20" fmla="*/ 31750 w 115"/>
                                    <a:gd name="T21" fmla="*/ 38100 h 130"/>
                                    <a:gd name="T22" fmla="*/ 31750 w 115"/>
                                    <a:gd name="T23" fmla="*/ 60325 h 130"/>
                                    <a:gd name="T24" fmla="*/ 28575 w 115"/>
                                    <a:gd name="T25" fmla="*/ 79375 h 130"/>
                                    <a:gd name="T26" fmla="*/ 0 w 115"/>
                                    <a:gd name="T27" fmla="*/ 79375 h 130"/>
                                    <a:gd name="T28" fmla="*/ 9525 w 115"/>
                                    <a:gd name="T29" fmla="*/ 66675 h 130"/>
                                    <a:gd name="T30" fmla="*/ 25400 w 115"/>
                                    <a:gd name="T31" fmla="*/ 66675 h 130"/>
                                    <a:gd name="T32" fmla="*/ 25400 w 115"/>
                                    <a:gd name="T33" fmla="*/ 66675 h 130"/>
                                    <a:gd name="T34" fmla="*/ 22225 w 115"/>
                                    <a:gd name="T35" fmla="*/ 53975 h 130"/>
                                    <a:gd name="T36" fmla="*/ 22225 w 115"/>
                                    <a:gd name="T37" fmla="*/ 47625 h 130"/>
                                    <a:gd name="T38" fmla="*/ 22225 w 115"/>
                                    <a:gd name="T39" fmla="*/ 47625 h 130"/>
                                    <a:gd name="T40" fmla="*/ 22225 w 115"/>
                                    <a:gd name="T41" fmla="*/ 38100 h 130"/>
                                    <a:gd name="T42" fmla="*/ 22225 w 115"/>
                                    <a:gd name="T43" fmla="*/ 38100 h 130"/>
                                    <a:gd name="T44" fmla="*/ 19050 w 115"/>
                                    <a:gd name="T45" fmla="*/ 19050 h 130"/>
                                    <a:gd name="T46" fmla="*/ 3175 w 115"/>
                                    <a:gd name="T47" fmla="*/ 19050 h 130"/>
                                    <a:gd name="T48" fmla="*/ 3175 w 115"/>
                                    <a:gd name="T49" fmla="*/ 19050 h 130"/>
                                    <a:gd name="T50" fmla="*/ 22225 w 115"/>
                                    <a:gd name="T51" fmla="*/ 0 h 130"/>
                                    <a:gd name="T52" fmla="*/ 22225 w 115"/>
                                    <a:gd name="T53" fmla="*/ 9525 h 130"/>
                                    <a:gd name="T54" fmla="*/ 50800 w 115"/>
                                    <a:gd name="T55" fmla="*/ 9525 h 130"/>
                                    <a:gd name="T56" fmla="*/ 50800 w 115"/>
                                    <a:gd name="T57" fmla="*/ 9525 h 130"/>
                                    <a:gd name="T58" fmla="*/ 60325 w 115"/>
                                    <a:gd name="T59" fmla="*/ 9525 h 130"/>
                                    <a:gd name="T60" fmla="*/ 66675 w 115"/>
                                    <a:gd name="T61" fmla="*/ 12700 h 130"/>
                                    <a:gd name="T62" fmla="*/ 66675 w 115"/>
                                    <a:gd name="T63" fmla="*/ 12700 h 130"/>
                                    <a:gd name="T64" fmla="*/ 73025 w 115"/>
                                    <a:gd name="T65" fmla="*/ 19050 h 130"/>
                                    <a:gd name="T66" fmla="*/ 73025 w 115"/>
                                    <a:gd name="T67" fmla="*/ 31750 h 130"/>
                                    <a:gd name="T68" fmla="*/ 73025 w 115"/>
                                    <a:gd name="T69" fmla="*/ 69850 h 130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</a:gdLst>
                                  <a:ahLst/>
                                  <a:cxnLst>
                                    <a:cxn ang="T70">
                                      <a:pos x="T0" y="T1"/>
                                    </a:cxn>
                                    <a:cxn ang="T71">
                                      <a:pos x="T2" y="T3"/>
                                    </a:cxn>
                                    <a:cxn ang="T72">
                                      <a:pos x="T4" y="T5"/>
                                    </a:cxn>
                                    <a:cxn ang="T73">
                                      <a:pos x="T6" y="T7"/>
                                    </a:cxn>
                                    <a:cxn ang="T74">
                                      <a:pos x="T8" y="T9"/>
                                    </a:cxn>
                                    <a:cxn ang="T75">
                                      <a:pos x="T10" y="T11"/>
                                    </a:cxn>
                                    <a:cxn ang="T76">
                                      <a:pos x="T12" y="T13"/>
                                    </a:cxn>
                                    <a:cxn ang="T77">
                                      <a:pos x="T14" y="T15"/>
                                    </a:cxn>
                                    <a:cxn ang="T78">
                                      <a:pos x="T16" y="T17"/>
                                    </a:cxn>
                                    <a:cxn ang="T79">
                                      <a:pos x="T18" y="T19"/>
                                    </a:cxn>
                                    <a:cxn ang="T80">
                                      <a:pos x="T20" y="T21"/>
                                    </a:cxn>
                                    <a:cxn ang="T81">
                                      <a:pos x="T22" y="T23"/>
                                    </a:cxn>
                                    <a:cxn ang="T82">
                                      <a:pos x="T24" y="T25"/>
                                    </a:cxn>
                                    <a:cxn ang="T83">
                                      <a:pos x="T26" y="T27"/>
                                    </a:cxn>
                                    <a:cxn ang="T84">
                                      <a:pos x="T28" y="T29"/>
                                    </a:cxn>
                                    <a:cxn ang="T85">
                                      <a:pos x="T30" y="T31"/>
                                    </a:cxn>
                                    <a:cxn ang="T86">
                                      <a:pos x="T32" y="T33"/>
                                    </a:cxn>
                                    <a:cxn ang="T87">
                                      <a:pos x="T34" y="T35"/>
                                    </a:cxn>
                                    <a:cxn ang="T88">
                                      <a:pos x="T36" y="T37"/>
                                    </a:cxn>
                                    <a:cxn ang="T89">
                                      <a:pos x="T38" y="T39"/>
                                    </a:cxn>
                                    <a:cxn ang="T90">
                                      <a:pos x="T40" y="T41"/>
                                    </a:cxn>
                                    <a:cxn ang="T91">
                                      <a:pos x="T42" y="T43"/>
                                    </a:cxn>
                                    <a:cxn ang="T92">
                                      <a:pos x="T44" y="T45"/>
                                    </a:cxn>
                                    <a:cxn ang="T93">
                                      <a:pos x="T46" y="T47"/>
                                    </a:cxn>
                                    <a:cxn ang="T94">
                                      <a:pos x="T48" y="T49"/>
                                    </a:cxn>
                                    <a:cxn ang="T95">
                                      <a:pos x="T50" y="T51"/>
                                    </a:cxn>
                                    <a:cxn ang="T96">
                                      <a:pos x="T52" y="T53"/>
                                    </a:cxn>
                                    <a:cxn ang="T97">
                                      <a:pos x="T54" y="T55"/>
                                    </a:cxn>
                                    <a:cxn ang="T98">
                                      <a:pos x="T56" y="T57"/>
                                    </a:cxn>
                                    <a:cxn ang="T99">
                                      <a:pos x="T58" y="T59"/>
                                    </a:cxn>
                                    <a:cxn ang="T100">
                                      <a:pos x="T60" y="T61"/>
                                    </a:cxn>
                                    <a:cxn ang="T101">
                                      <a:pos x="T62" y="T63"/>
                                    </a:cxn>
                                    <a:cxn ang="T102">
                                      <a:pos x="T64" y="T65"/>
                                    </a:cxn>
                                    <a:cxn ang="T103">
                                      <a:pos x="T66" y="T67"/>
                                    </a:cxn>
                                    <a:cxn ang="T104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115" y="110"/>
                                      </a:moveTo>
                                      <a:lnTo>
                                        <a:pt x="100" y="13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3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40" y="105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" name="Freeform 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78100" y="142800"/>
                                  <a:ext cx="35000" cy="79400"/>
                                </a:xfrm>
                                <a:custGeom>
                                  <a:avLst/>
                                  <a:gdLst>
                                    <a:gd name="T0" fmla="*/ 34925 w 55"/>
                                    <a:gd name="T1" fmla="*/ 69850 h 125"/>
                                    <a:gd name="T2" fmla="*/ 22225 w 55"/>
                                    <a:gd name="T3" fmla="*/ 79375 h 125"/>
                                    <a:gd name="T4" fmla="*/ 22225 w 55"/>
                                    <a:gd name="T5" fmla="*/ 31750 h 125"/>
                                    <a:gd name="T6" fmla="*/ 22225 w 55"/>
                                    <a:gd name="T7" fmla="*/ 31750 h 125"/>
                                    <a:gd name="T8" fmla="*/ 22225 w 55"/>
                                    <a:gd name="T9" fmla="*/ 25400 h 125"/>
                                    <a:gd name="T10" fmla="*/ 22225 w 55"/>
                                    <a:gd name="T11" fmla="*/ 25400 h 125"/>
                                    <a:gd name="T12" fmla="*/ 15875 w 55"/>
                                    <a:gd name="T13" fmla="*/ 19050 h 125"/>
                                    <a:gd name="T14" fmla="*/ 0 w 55"/>
                                    <a:gd name="T15" fmla="*/ 12700 h 125"/>
                                    <a:gd name="T16" fmla="*/ 9525 w 55"/>
                                    <a:gd name="T17" fmla="*/ 0 h 125"/>
                                    <a:gd name="T18" fmla="*/ 28575 w 55"/>
                                    <a:gd name="T19" fmla="*/ 12700 h 125"/>
                                    <a:gd name="T20" fmla="*/ 28575 w 55"/>
                                    <a:gd name="T21" fmla="*/ 12700 h 125"/>
                                    <a:gd name="T22" fmla="*/ 31750 w 55"/>
                                    <a:gd name="T23" fmla="*/ 19050 h 125"/>
                                    <a:gd name="T24" fmla="*/ 34925 w 55"/>
                                    <a:gd name="T25" fmla="*/ 25400 h 125"/>
                                    <a:gd name="T26" fmla="*/ 34925 w 55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5" h="125">
                                      <a:moveTo>
                                        <a:pt x="55" y="110"/>
                                      </a:moveTo>
                                      <a:lnTo>
                                        <a:pt x="35" y="12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" name="Freeform 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22600" y="142800"/>
                                  <a:ext cx="38100" cy="79400"/>
                                </a:xfrm>
                                <a:custGeom>
                                  <a:avLst/>
                                  <a:gdLst>
                                    <a:gd name="T0" fmla="*/ 38100 w 60"/>
                                    <a:gd name="T1" fmla="*/ 69850 h 125"/>
                                    <a:gd name="T2" fmla="*/ 31750 w 60"/>
                                    <a:gd name="T3" fmla="*/ 79375 h 125"/>
                                    <a:gd name="T4" fmla="*/ 28575 w 60"/>
                                    <a:gd name="T5" fmla="*/ 57150 h 125"/>
                                    <a:gd name="T6" fmla="*/ 28575 w 60"/>
                                    <a:gd name="T7" fmla="*/ 57150 h 125"/>
                                    <a:gd name="T8" fmla="*/ 22225 w 60"/>
                                    <a:gd name="T9" fmla="*/ 66675 h 125"/>
                                    <a:gd name="T10" fmla="*/ 12700 w 60"/>
                                    <a:gd name="T11" fmla="*/ 73025 h 125"/>
                                    <a:gd name="T12" fmla="*/ 12700 w 60"/>
                                    <a:gd name="T13" fmla="*/ 73025 h 125"/>
                                    <a:gd name="T14" fmla="*/ 0 w 60"/>
                                    <a:gd name="T15" fmla="*/ 79375 h 125"/>
                                    <a:gd name="T16" fmla="*/ 6350 w 60"/>
                                    <a:gd name="T17" fmla="*/ 63500 h 125"/>
                                    <a:gd name="T18" fmla="*/ 6350 w 60"/>
                                    <a:gd name="T19" fmla="*/ 63500 h 125"/>
                                    <a:gd name="T20" fmla="*/ 19050 w 60"/>
                                    <a:gd name="T21" fmla="*/ 57150 h 125"/>
                                    <a:gd name="T22" fmla="*/ 19050 w 60"/>
                                    <a:gd name="T23" fmla="*/ 57150 h 125"/>
                                    <a:gd name="T24" fmla="*/ 22225 w 60"/>
                                    <a:gd name="T25" fmla="*/ 53975 h 125"/>
                                    <a:gd name="T26" fmla="*/ 25400 w 60"/>
                                    <a:gd name="T27" fmla="*/ 47625 h 125"/>
                                    <a:gd name="T28" fmla="*/ 25400 w 60"/>
                                    <a:gd name="T29" fmla="*/ 47625 h 125"/>
                                    <a:gd name="T30" fmla="*/ 25400 w 60"/>
                                    <a:gd name="T31" fmla="*/ 34925 h 125"/>
                                    <a:gd name="T32" fmla="*/ 19050 w 60"/>
                                    <a:gd name="T33" fmla="*/ 25400 h 125"/>
                                    <a:gd name="T34" fmla="*/ 19050 w 60"/>
                                    <a:gd name="T35" fmla="*/ 25400 h 125"/>
                                    <a:gd name="T36" fmla="*/ 12700 w 60"/>
                                    <a:gd name="T37" fmla="*/ 19050 h 125"/>
                                    <a:gd name="T38" fmla="*/ 0 w 60"/>
                                    <a:gd name="T39" fmla="*/ 12700 h 125"/>
                                    <a:gd name="T40" fmla="*/ 9525 w 60"/>
                                    <a:gd name="T41" fmla="*/ 0 h 125"/>
                                    <a:gd name="T42" fmla="*/ 22225 w 60"/>
                                    <a:gd name="T43" fmla="*/ 9525 h 125"/>
                                    <a:gd name="T44" fmla="*/ 22225 w 60"/>
                                    <a:gd name="T45" fmla="*/ 9525 h 125"/>
                                    <a:gd name="T46" fmla="*/ 25400 w 60"/>
                                    <a:gd name="T47" fmla="*/ 12700 h 125"/>
                                    <a:gd name="T48" fmla="*/ 25400 w 60"/>
                                    <a:gd name="T49" fmla="*/ 12700 h 125"/>
                                    <a:gd name="T50" fmla="*/ 28575 w 60"/>
                                    <a:gd name="T51" fmla="*/ 19050 h 125"/>
                                    <a:gd name="T52" fmla="*/ 31750 w 60"/>
                                    <a:gd name="T53" fmla="*/ 25400 h 125"/>
                                    <a:gd name="T54" fmla="*/ 38100 w 60"/>
                                    <a:gd name="T55" fmla="*/ 69850 h 125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</a:gdLst>
                                  <a:ahLst/>
                                  <a:cxnLst>
                                    <a:cxn ang="T56">
                                      <a:pos x="T0" y="T1"/>
                                    </a:cxn>
                                    <a:cxn ang="T57">
                                      <a:pos x="T2" y="T3"/>
                                    </a:cxn>
                                    <a:cxn ang="T58">
                                      <a:pos x="T4" y="T5"/>
                                    </a:cxn>
                                    <a:cxn ang="T59">
                                      <a:pos x="T6" y="T7"/>
                                    </a:cxn>
                                    <a:cxn ang="T60">
                                      <a:pos x="T8" y="T9"/>
                                    </a:cxn>
                                    <a:cxn ang="T61">
                                      <a:pos x="T10" y="T11"/>
                                    </a:cxn>
                                    <a:cxn ang="T62">
                                      <a:pos x="T12" y="T13"/>
                                    </a:cxn>
                                    <a:cxn ang="T63">
                                      <a:pos x="T14" y="T15"/>
                                    </a:cxn>
                                    <a:cxn ang="T64">
                                      <a:pos x="T16" y="T17"/>
                                    </a:cxn>
                                    <a:cxn ang="T65">
                                      <a:pos x="T18" y="T19"/>
                                    </a:cxn>
                                    <a:cxn ang="T66">
                                      <a:pos x="T20" y="T21"/>
                                    </a:cxn>
                                    <a:cxn ang="T67">
                                      <a:pos x="T22" y="T23"/>
                                    </a:cxn>
                                    <a:cxn ang="T68">
                                      <a:pos x="T24" y="T25"/>
                                    </a:cxn>
                                    <a:cxn ang="T69">
                                      <a:pos x="T26" y="T27"/>
                                    </a:cxn>
                                    <a:cxn ang="T70">
                                      <a:pos x="T28" y="T29"/>
                                    </a:cxn>
                                    <a:cxn ang="T71">
                                      <a:pos x="T30" y="T31"/>
                                    </a:cxn>
                                    <a:cxn ang="T72">
                                      <a:pos x="T32" y="T33"/>
                                    </a:cxn>
                                    <a:cxn ang="T73">
                                      <a:pos x="T34" y="T35"/>
                                    </a:cxn>
                                    <a:cxn ang="T74">
                                      <a:pos x="T36" y="T37"/>
                                    </a:cxn>
                                    <a:cxn ang="T75">
                                      <a:pos x="T38" y="T39"/>
                                    </a:cxn>
                                    <a:cxn ang="T76">
                                      <a:pos x="T40" y="T41"/>
                                    </a:cxn>
                                    <a:cxn ang="T77">
                                      <a:pos x="T42" y="T43"/>
                                    </a:cxn>
                                    <a:cxn ang="T78">
                                      <a:pos x="T44" y="T45"/>
                                    </a:cxn>
                                    <a:cxn ang="T79">
                                      <a:pos x="T46" y="T47"/>
                                    </a:cxn>
                                    <a:cxn ang="T80">
                                      <a:pos x="T48" y="T49"/>
                                    </a:cxn>
                                    <a:cxn ang="T81">
                                      <a:pos x="T50" y="T51"/>
                                    </a:cxn>
                                    <a:cxn ang="T82">
                                      <a:pos x="T52" y="T53"/>
                                    </a:cxn>
                                    <a:cxn ang="T83">
                                      <a:pos x="T54" y="T55"/>
                                    </a:cxn>
                                  </a:cxnLst>
                                  <a:rect l="0" t="0" r="r" b="b"/>
                                  <a:pathLst>
                                    <a:path w="60" h="125">
                                      <a:moveTo>
                                        <a:pt x="60" y="110"/>
                                      </a:moveTo>
                                      <a:lnTo>
                                        <a:pt x="50" y="125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35" y="10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6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4" name="Freeform 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67000" y="120600"/>
                                  <a:ext cx="57200" cy="1016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47625 h 160"/>
                                    <a:gd name="T2" fmla="*/ 57150 w 90"/>
                                    <a:gd name="T3" fmla="*/ 47625 h 160"/>
                                    <a:gd name="T4" fmla="*/ 53975 w 90"/>
                                    <a:gd name="T5" fmla="*/ 57150 h 160"/>
                                    <a:gd name="T6" fmla="*/ 50800 w 90"/>
                                    <a:gd name="T7" fmla="*/ 66675 h 160"/>
                                    <a:gd name="T8" fmla="*/ 47625 w 90"/>
                                    <a:gd name="T9" fmla="*/ 76200 h 160"/>
                                    <a:gd name="T10" fmla="*/ 38100 w 90"/>
                                    <a:gd name="T11" fmla="*/ 82550 h 160"/>
                                    <a:gd name="T12" fmla="*/ 38100 w 90"/>
                                    <a:gd name="T13" fmla="*/ 82550 h 160"/>
                                    <a:gd name="T14" fmla="*/ 22225 w 90"/>
                                    <a:gd name="T15" fmla="*/ 95250 h 160"/>
                                    <a:gd name="T16" fmla="*/ 3175 w 90"/>
                                    <a:gd name="T17" fmla="*/ 101600 h 160"/>
                                    <a:gd name="T18" fmla="*/ 12700 w 90"/>
                                    <a:gd name="T19" fmla="*/ 85725 h 160"/>
                                    <a:gd name="T20" fmla="*/ 12700 w 90"/>
                                    <a:gd name="T21" fmla="*/ 85725 h 160"/>
                                    <a:gd name="T22" fmla="*/ 25400 w 90"/>
                                    <a:gd name="T23" fmla="*/ 82550 h 160"/>
                                    <a:gd name="T24" fmla="*/ 34925 w 90"/>
                                    <a:gd name="T25" fmla="*/ 76200 h 160"/>
                                    <a:gd name="T26" fmla="*/ 34925 w 90"/>
                                    <a:gd name="T27" fmla="*/ 76200 h 160"/>
                                    <a:gd name="T28" fmla="*/ 44450 w 90"/>
                                    <a:gd name="T29" fmla="*/ 66675 h 160"/>
                                    <a:gd name="T30" fmla="*/ 47625 w 90"/>
                                    <a:gd name="T31" fmla="*/ 53975 h 160"/>
                                    <a:gd name="T32" fmla="*/ 47625 w 90"/>
                                    <a:gd name="T33" fmla="*/ 47625 h 160"/>
                                    <a:gd name="T34" fmla="*/ 47625 w 90"/>
                                    <a:gd name="T35" fmla="*/ 47625 h 160"/>
                                    <a:gd name="T36" fmla="*/ 44450 w 90"/>
                                    <a:gd name="T37" fmla="*/ 41275 h 160"/>
                                    <a:gd name="T38" fmla="*/ 44450 w 90"/>
                                    <a:gd name="T39" fmla="*/ 41275 h 160"/>
                                    <a:gd name="T40" fmla="*/ 38100 w 90"/>
                                    <a:gd name="T41" fmla="*/ 38100 h 160"/>
                                    <a:gd name="T42" fmla="*/ 6350 w 90"/>
                                    <a:gd name="T43" fmla="*/ 38100 h 160"/>
                                    <a:gd name="T44" fmla="*/ 6350 w 90"/>
                                    <a:gd name="T45" fmla="*/ 38100 h 160"/>
                                    <a:gd name="T46" fmla="*/ 6350 w 90"/>
                                    <a:gd name="T47" fmla="*/ 38100 h 160"/>
                                    <a:gd name="T48" fmla="*/ 3175 w 90"/>
                                    <a:gd name="T49" fmla="*/ 34925 h 160"/>
                                    <a:gd name="T50" fmla="*/ 3175 w 90"/>
                                    <a:gd name="T51" fmla="*/ 31750 h 160"/>
                                    <a:gd name="T52" fmla="*/ 3175 w 90"/>
                                    <a:gd name="T53" fmla="*/ 31750 h 160"/>
                                    <a:gd name="T54" fmla="*/ 3175 w 90"/>
                                    <a:gd name="T55" fmla="*/ 19050 h 160"/>
                                    <a:gd name="T56" fmla="*/ 0 w 90"/>
                                    <a:gd name="T57" fmla="*/ 12700 h 160"/>
                                    <a:gd name="T58" fmla="*/ 9525 w 90"/>
                                    <a:gd name="T59" fmla="*/ 0 h 160"/>
                                    <a:gd name="T60" fmla="*/ 9525 w 90"/>
                                    <a:gd name="T61" fmla="*/ 0 h 160"/>
                                    <a:gd name="T62" fmla="*/ 9525 w 90"/>
                                    <a:gd name="T63" fmla="*/ 0 h 160"/>
                                    <a:gd name="T64" fmla="*/ 9525 w 90"/>
                                    <a:gd name="T65" fmla="*/ 0 h 160"/>
                                    <a:gd name="T66" fmla="*/ 12700 w 90"/>
                                    <a:gd name="T67" fmla="*/ 9525 h 160"/>
                                    <a:gd name="T68" fmla="*/ 12700 w 90"/>
                                    <a:gd name="T69" fmla="*/ 28575 h 160"/>
                                    <a:gd name="T70" fmla="*/ 34925 w 90"/>
                                    <a:gd name="T71" fmla="*/ 28575 h 160"/>
                                    <a:gd name="T72" fmla="*/ 34925 w 90"/>
                                    <a:gd name="T73" fmla="*/ 28575 h 160"/>
                                    <a:gd name="T74" fmla="*/ 47625 w 90"/>
                                    <a:gd name="T75" fmla="*/ 28575 h 160"/>
                                    <a:gd name="T76" fmla="*/ 47625 w 90"/>
                                    <a:gd name="T77" fmla="*/ 28575 h 160"/>
                                    <a:gd name="T78" fmla="*/ 53975 w 90"/>
                                    <a:gd name="T79" fmla="*/ 31750 h 160"/>
                                    <a:gd name="T80" fmla="*/ 53975 w 90"/>
                                    <a:gd name="T81" fmla="*/ 31750 h 160"/>
                                    <a:gd name="T82" fmla="*/ 57150 w 90"/>
                                    <a:gd name="T83" fmla="*/ 41275 h 160"/>
                                    <a:gd name="T84" fmla="*/ 57150 w 90"/>
                                    <a:gd name="T85" fmla="*/ 47625 h 16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90" h="160">
                                      <a:moveTo>
                                        <a:pt x="90" y="75"/>
                                      </a:moveTo>
                                      <a:lnTo>
                                        <a:pt x="90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0" y="10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5" y="160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5" y="8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90" y="65"/>
                                      </a:lnTo>
                                      <a:lnTo>
                                        <a:pt x="90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5" name="Freeform 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33700" y="142800"/>
                                  <a:ext cx="57200" cy="762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34925 h 120"/>
                                    <a:gd name="T2" fmla="*/ 57150 w 90"/>
                                    <a:gd name="T3" fmla="*/ 34925 h 120"/>
                                    <a:gd name="T4" fmla="*/ 57150 w 90"/>
                                    <a:gd name="T5" fmla="*/ 60325 h 120"/>
                                    <a:gd name="T6" fmla="*/ 47625 w 90"/>
                                    <a:gd name="T7" fmla="*/ 76200 h 120"/>
                                    <a:gd name="T8" fmla="*/ 0 w 90"/>
                                    <a:gd name="T9" fmla="*/ 76200 h 120"/>
                                    <a:gd name="T10" fmla="*/ 6350 w 90"/>
                                    <a:gd name="T11" fmla="*/ 63500 h 120"/>
                                    <a:gd name="T12" fmla="*/ 47625 w 90"/>
                                    <a:gd name="T13" fmla="*/ 63500 h 120"/>
                                    <a:gd name="T14" fmla="*/ 47625 w 90"/>
                                    <a:gd name="T15" fmla="*/ 63500 h 120"/>
                                    <a:gd name="T16" fmla="*/ 47625 w 90"/>
                                    <a:gd name="T17" fmla="*/ 47625 h 120"/>
                                    <a:gd name="T18" fmla="*/ 47625 w 90"/>
                                    <a:gd name="T19" fmla="*/ 47625 h 120"/>
                                    <a:gd name="T20" fmla="*/ 47625 w 90"/>
                                    <a:gd name="T21" fmla="*/ 34925 h 120"/>
                                    <a:gd name="T22" fmla="*/ 47625 w 90"/>
                                    <a:gd name="T23" fmla="*/ 34925 h 120"/>
                                    <a:gd name="T24" fmla="*/ 47625 w 90"/>
                                    <a:gd name="T25" fmla="*/ 28575 h 120"/>
                                    <a:gd name="T26" fmla="*/ 44450 w 90"/>
                                    <a:gd name="T27" fmla="*/ 25400 h 120"/>
                                    <a:gd name="T28" fmla="*/ 44450 w 90"/>
                                    <a:gd name="T29" fmla="*/ 25400 h 120"/>
                                    <a:gd name="T30" fmla="*/ 31750 w 90"/>
                                    <a:gd name="T31" fmla="*/ 19050 h 120"/>
                                    <a:gd name="T32" fmla="*/ 31750 w 90"/>
                                    <a:gd name="T33" fmla="*/ 19050 h 120"/>
                                    <a:gd name="T34" fmla="*/ 19050 w 90"/>
                                    <a:gd name="T35" fmla="*/ 12700 h 120"/>
                                    <a:gd name="T36" fmla="*/ 19050 w 90"/>
                                    <a:gd name="T37" fmla="*/ 12700 h 120"/>
                                    <a:gd name="T38" fmla="*/ 15875 w 90"/>
                                    <a:gd name="T39" fmla="*/ 15875 h 120"/>
                                    <a:gd name="T40" fmla="*/ 15875 w 90"/>
                                    <a:gd name="T41" fmla="*/ 15875 h 120"/>
                                    <a:gd name="T42" fmla="*/ 15875 w 90"/>
                                    <a:gd name="T43" fmla="*/ 25400 h 120"/>
                                    <a:gd name="T44" fmla="*/ 15875 w 90"/>
                                    <a:gd name="T45" fmla="*/ 25400 h 120"/>
                                    <a:gd name="T46" fmla="*/ 15875 w 90"/>
                                    <a:gd name="T47" fmla="*/ 31750 h 120"/>
                                    <a:gd name="T48" fmla="*/ 25400 w 90"/>
                                    <a:gd name="T49" fmla="*/ 34925 h 120"/>
                                    <a:gd name="T50" fmla="*/ 19050 w 90"/>
                                    <a:gd name="T51" fmla="*/ 47625 h 120"/>
                                    <a:gd name="T52" fmla="*/ 19050 w 90"/>
                                    <a:gd name="T53" fmla="*/ 47625 h 120"/>
                                    <a:gd name="T54" fmla="*/ 6350 w 90"/>
                                    <a:gd name="T55" fmla="*/ 38100 h 120"/>
                                    <a:gd name="T56" fmla="*/ 3175 w 90"/>
                                    <a:gd name="T57" fmla="*/ 28575 h 120"/>
                                    <a:gd name="T58" fmla="*/ 3175 w 90"/>
                                    <a:gd name="T59" fmla="*/ 28575 h 120"/>
                                    <a:gd name="T60" fmla="*/ 6350 w 90"/>
                                    <a:gd name="T61" fmla="*/ 22225 h 120"/>
                                    <a:gd name="T62" fmla="*/ 12700 w 90"/>
                                    <a:gd name="T63" fmla="*/ 12700 h 120"/>
                                    <a:gd name="T64" fmla="*/ 12700 w 90"/>
                                    <a:gd name="T65" fmla="*/ 12700 h 120"/>
                                    <a:gd name="T66" fmla="*/ 22225 w 90"/>
                                    <a:gd name="T67" fmla="*/ 0 h 120"/>
                                    <a:gd name="T68" fmla="*/ 22225 w 90"/>
                                    <a:gd name="T69" fmla="*/ 0 h 120"/>
                                    <a:gd name="T70" fmla="*/ 41275 w 90"/>
                                    <a:gd name="T71" fmla="*/ 6350 h 120"/>
                                    <a:gd name="T72" fmla="*/ 41275 w 90"/>
                                    <a:gd name="T73" fmla="*/ 6350 h 120"/>
                                    <a:gd name="T74" fmla="*/ 50800 w 90"/>
                                    <a:gd name="T75" fmla="*/ 15875 h 120"/>
                                    <a:gd name="T76" fmla="*/ 57150 w 90"/>
                                    <a:gd name="T77" fmla="*/ 25400 h 120"/>
                                    <a:gd name="T78" fmla="*/ 57150 w 90"/>
                                    <a:gd name="T79" fmla="*/ 25400 h 120"/>
                                    <a:gd name="T80" fmla="*/ 57150 w 90"/>
                                    <a:gd name="T81" fmla="*/ 34925 h 120"/>
                                    <a:gd name="T82" fmla="*/ 57150 w 90"/>
                                    <a:gd name="T83" fmla="*/ 34925 h 120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90" h="120">
                                      <a:moveTo>
                                        <a:pt x="90" y="55"/>
                                      </a:moveTo>
                                      <a:lnTo>
                                        <a:pt x="90" y="55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75" y="100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70" y="4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5" y="4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0" y="75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90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6" name="Freeform 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00400" y="139700"/>
                                  <a:ext cx="73000" cy="825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9850 h 130"/>
                                    <a:gd name="T2" fmla="*/ 63500 w 115"/>
                                    <a:gd name="T3" fmla="*/ 82550 h 130"/>
                                    <a:gd name="T4" fmla="*/ 63500 w 115"/>
                                    <a:gd name="T5" fmla="*/ 31750 h 130"/>
                                    <a:gd name="T6" fmla="*/ 63500 w 115"/>
                                    <a:gd name="T7" fmla="*/ 31750 h 130"/>
                                    <a:gd name="T8" fmla="*/ 63500 w 115"/>
                                    <a:gd name="T9" fmla="*/ 22225 h 130"/>
                                    <a:gd name="T10" fmla="*/ 63500 w 115"/>
                                    <a:gd name="T11" fmla="*/ 22225 h 130"/>
                                    <a:gd name="T12" fmla="*/ 60325 w 115"/>
                                    <a:gd name="T13" fmla="*/ 22225 h 130"/>
                                    <a:gd name="T14" fmla="*/ 53975 w 115"/>
                                    <a:gd name="T15" fmla="*/ 19050 h 130"/>
                                    <a:gd name="T16" fmla="*/ 28575 w 115"/>
                                    <a:gd name="T17" fmla="*/ 19050 h 130"/>
                                    <a:gd name="T18" fmla="*/ 31750 w 115"/>
                                    <a:gd name="T19" fmla="*/ 38100 h 130"/>
                                    <a:gd name="T20" fmla="*/ 31750 w 115"/>
                                    <a:gd name="T21" fmla="*/ 38100 h 130"/>
                                    <a:gd name="T22" fmla="*/ 31750 w 115"/>
                                    <a:gd name="T23" fmla="*/ 60325 h 130"/>
                                    <a:gd name="T24" fmla="*/ 28575 w 115"/>
                                    <a:gd name="T25" fmla="*/ 79375 h 130"/>
                                    <a:gd name="T26" fmla="*/ 0 w 115"/>
                                    <a:gd name="T27" fmla="*/ 79375 h 130"/>
                                    <a:gd name="T28" fmla="*/ 9525 w 115"/>
                                    <a:gd name="T29" fmla="*/ 66675 h 130"/>
                                    <a:gd name="T30" fmla="*/ 25400 w 115"/>
                                    <a:gd name="T31" fmla="*/ 66675 h 130"/>
                                    <a:gd name="T32" fmla="*/ 25400 w 115"/>
                                    <a:gd name="T33" fmla="*/ 66675 h 130"/>
                                    <a:gd name="T34" fmla="*/ 22225 w 115"/>
                                    <a:gd name="T35" fmla="*/ 53975 h 130"/>
                                    <a:gd name="T36" fmla="*/ 22225 w 115"/>
                                    <a:gd name="T37" fmla="*/ 47625 h 130"/>
                                    <a:gd name="T38" fmla="*/ 22225 w 115"/>
                                    <a:gd name="T39" fmla="*/ 47625 h 130"/>
                                    <a:gd name="T40" fmla="*/ 22225 w 115"/>
                                    <a:gd name="T41" fmla="*/ 38100 h 130"/>
                                    <a:gd name="T42" fmla="*/ 22225 w 115"/>
                                    <a:gd name="T43" fmla="*/ 38100 h 130"/>
                                    <a:gd name="T44" fmla="*/ 19050 w 115"/>
                                    <a:gd name="T45" fmla="*/ 19050 h 130"/>
                                    <a:gd name="T46" fmla="*/ 3175 w 115"/>
                                    <a:gd name="T47" fmla="*/ 19050 h 130"/>
                                    <a:gd name="T48" fmla="*/ 3175 w 115"/>
                                    <a:gd name="T49" fmla="*/ 19050 h 130"/>
                                    <a:gd name="T50" fmla="*/ 22225 w 115"/>
                                    <a:gd name="T51" fmla="*/ 0 h 130"/>
                                    <a:gd name="T52" fmla="*/ 22225 w 115"/>
                                    <a:gd name="T53" fmla="*/ 9525 h 130"/>
                                    <a:gd name="T54" fmla="*/ 50800 w 115"/>
                                    <a:gd name="T55" fmla="*/ 9525 h 130"/>
                                    <a:gd name="T56" fmla="*/ 50800 w 115"/>
                                    <a:gd name="T57" fmla="*/ 9525 h 130"/>
                                    <a:gd name="T58" fmla="*/ 60325 w 115"/>
                                    <a:gd name="T59" fmla="*/ 9525 h 130"/>
                                    <a:gd name="T60" fmla="*/ 66675 w 115"/>
                                    <a:gd name="T61" fmla="*/ 12700 h 130"/>
                                    <a:gd name="T62" fmla="*/ 66675 w 115"/>
                                    <a:gd name="T63" fmla="*/ 12700 h 130"/>
                                    <a:gd name="T64" fmla="*/ 73025 w 115"/>
                                    <a:gd name="T65" fmla="*/ 19050 h 130"/>
                                    <a:gd name="T66" fmla="*/ 73025 w 115"/>
                                    <a:gd name="T67" fmla="*/ 31750 h 130"/>
                                    <a:gd name="T68" fmla="*/ 73025 w 115"/>
                                    <a:gd name="T69" fmla="*/ 69850 h 130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</a:gdLst>
                                  <a:ahLst/>
                                  <a:cxnLst>
                                    <a:cxn ang="T70">
                                      <a:pos x="T0" y="T1"/>
                                    </a:cxn>
                                    <a:cxn ang="T71">
                                      <a:pos x="T2" y="T3"/>
                                    </a:cxn>
                                    <a:cxn ang="T72">
                                      <a:pos x="T4" y="T5"/>
                                    </a:cxn>
                                    <a:cxn ang="T73">
                                      <a:pos x="T6" y="T7"/>
                                    </a:cxn>
                                    <a:cxn ang="T74">
                                      <a:pos x="T8" y="T9"/>
                                    </a:cxn>
                                    <a:cxn ang="T75">
                                      <a:pos x="T10" y="T11"/>
                                    </a:cxn>
                                    <a:cxn ang="T76">
                                      <a:pos x="T12" y="T13"/>
                                    </a:cxn>
                                    <a:cxn ang="T77">
                                      <a:pos x="T14" y="T15"/>
                                    </a:cxn>
                                    <a:cxn ang="T78">
                                      <a:pos x="T16" y="T17"/>
                                    </a:cxn>
                                    <a:cxn ang="T79">
                                      <a:pos x="T18" y="T19"/>
                                    </a:cxn>
                                    <a:cxn ang="T80">
                                      <a:pos x="T20" y="T21"/>
                                    </a:cxn>
                                    <a:cxn ang="T81">
                                      <a:pos x="T22" y="T23"/>
                                    </a:cxn>
                                    <a:cxn ang="T82">
                                      <a:pos x="T24" y="T25"/>
                                    </a:cxn>
                                    <a:cxn ang="T83">
                                      <a:pos x="T26" y="T27"/>
                                    </a:cxn>
                                    <a:cxn ang="T84">
                                      <a:pos x="T28" y="T29"/>
                                    </a:cxn>
                                    <a:cxn ang="T85">
                                      <a:pos x="T30" y="T31"/>
                                    </a:cxn>
                                    <a:cxn ang="T86">
                                      <a:pos x="T32" y="T33"/>
                                    </a:cxn>
                                    <a:cxn ang="T87">
                                      <a:pos x="T34" y="T35"/>
                                    </a:cxn>
                                    <a:cxn ang="T88">
                                      <a:pos x="T36" y="T37"/>
                                    </a:cxn>
                                    <a:cxn ang="T89">
                                      <a:pos x="T38" y="T39"/>
                                    </a:cxn>
                                    <a:cxn ang="T90">
                                      <a:pos x="T40" y="T41"/>
                                    </a:cxn>
                                    <a:cxn ang="T91">
                                      <a:pos x="T42" y="T43"/>
                                    </a:cxn>
                                    <a:cxn ang="T92">
                                      <a:pos x="T44" y="T45"/>
                                    </a:cxn>
                                    <a:cxn ang="T93">
                                      <a:pos x="T46" y="T47"/>
                                    </a:cxn>
                                    <a:cxn ang="T94">
                                      <a:pos x="T48" y="T49"/>
                                    </a:cxn>
                                    <a:cxn ang="T95">
                                      <a:pos x="T50" y="T51"/>
                                    </a:cxn>
                                    <a:cxn ang="T96">
                                      <a:pos x="T52" y="T53"/>
                                    </a:cxn>
                                    <a:cxn ang="T97">
                                      <a:pos x="T54" y="T55"/>
                                    </a:cxn>
                                    <a:cxn ang="T98">
                                      <a:pos x="T56" y="T57"/>
                                    </a:cxn>
                                    <a:cxn ang="T99">
                                      <a:pos x="T58" y="T59"/>
                                    </a:cxn>
                                    <a:cxn ang="T100">
                                      <a:pos x="T60" y="T61"/>
                                    </a:cxn>
                                    <a:cxn ang="T101">
                                      <a:pos x="T62" y="T63"/>
                                    </a:cxn>
                                    <a:cxn ang="T102">
                                      <a:pos x="T64" y="T65"/>
                                    </a:cxn>
                                    <a:cxn ang="T103">
                                      <a:pos x="T66" y="T67"/>
                                    </a:cxn>
                                    <a:cxn ang="T104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115" y="110"/>
                                      </a:moveTo>
                                      <a:lnTo>
                                        <a:pt x="100" y="13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3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60"/>
                                      </a:lnTo>
                                      <a:lnTo>
                                        <a:pt x="50" y="9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40" y="105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" name="Freeform 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482900" y="139700"/>
                                  <a:ext cx="66700" cy="825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7150 w 105"/>
                                    <a:gd name="T3" fmla="*/ 82550 h 130"/>
                                    <a:gd name="T4" fmla="*/ 57150 w 105"/>
                                    <a:gd name="T5" fmla="*/ 28575 h 130"/>
                                    <a:gd name="T6" fmla="*/ 57150 w 105"/>
                                    <a:gd name="T7" fmla="*/ 28575 h 130"/>
                                    <a:gd name="T8" fmla="*/ 57150 w 105"/>
                                    <a:gd name="T9" fmla="*/ 22225 h 130"/>
                                    <a:gd name="T10" fmla="*/ 57150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9525 w 105"/>
                                    <a:gd name="T19" fmla="*/ 9525 h 130"/>
                                    <a:gd name="T20" fmla="*/ 15875 w 105"/>
                                    <a:gd name="T21" fmla="*/ 0 h 130"/>
                                    <a:gd name="T22" fmla="*/ 15875 w 105"/>
                                    <a:gd name="T23" fmla="*/ 9525 h 130"/>
                                    <a:gd name="T24" fmla="*/ 47625 w 105"/>
                                    <a:gd name="T25" fmla="*/ 9525 h 130"/>
                                    <a:gd name="T26" fmla="*/ 47625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6675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9050 w 105"/>
                                    <a:gd name="T41" fmla="*/ 73025 h 130"/>
                                    <a:gd name="T42" fmla="*/ 9525 w 105"/>
                                    <a:gd name="T43" fmla="*/ 82550 h 130"/>
                                    <a:gd name="T44" fmla="*/ 9525 w 105"/>
                                    <a:gd name="T45" fmla="*/ 44450 h 130"/>
                                    <a:gd name="T46" fmla="*/ 19050 w 105"/>
                                    <a:gd name="T47" fmla="*/ 31750 h 130"/>
                                    <a:gd name="T48" fmla="*/ 19050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90" y="130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30" y="115"/>
                                      </a:moveTo>
                                      <a:lnTo>
                                        <a:pt x="15" y="130"/>
                                      </a:lnTo>
                                      <a:lnTo>
                                        <a:pt x="15" y="7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" name="Freeform 7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08000" y="1679500"/>
                                  <a:ext cx="15800" cy="44500"/>
                                </a:xfrm>
                                <a:custGeom>
                                  <a:avLst/>
                                  <a:gdLst>
                                    <a:gd name="T0" fmla="*/ 15875 w 25"/>
                                    <a:gd name="T1" fmla="*/ 6350 h 70"/>
                                    <a:gd name="T2" fmla="*/ 6350 w 25"/>
                                    <a:gd name="T3" fmla="*/ 15875 h 70"/>
                                    <a:gd name="T4" fmla="*/ 0 w 25"/>
                                    <a:gd name="T5" fmla="*/ 6350 h 70"/>
                                    <a:gd name="T6" fmla="*/ 6350 w 25"/>
                                    <a:gd name="T7" fmla="*/ 0 h 70"/>
                                    <a:gd name="T8" fmla="*/ 15875 w 25"/>
                                    <a:gd name="T9" fmla="*/ 6350 h 70"/>
                                    <a:gd name="T10" fmla="*/ 15875 w 25"/>
                                    <a:gd name="T11" fmla="*/ 38100 h 70"/>
                                    <a:gd name="T12" fmla="*/ 6350 w 25"/>
                                    <a:gd name="T13" fmla="*/ 44450 h 70"/>
                                    <a:gd name="T14" fmla="*/ 0 w 25"/>
                                    <a:gd name="T15" fmla="*/ 38100 h 70"/>
                                    <a:gd name="T16" fmla="*/ 6350 w 25"/>
                                    <a:gd name="T17" fmla="*/ 28575 h 70"/>
                                    <a:gd name="T18" fmla="*/ 15875 w 25"/>
                                    <a:gd name="T19" fmla="*/ 38100 h 70"/>
                                    <a:gd name="T20" fmla="*/ 0 60000 65536"/>
                                    <a:gd name="T21" fmla="*/ 0 60000 65536"/>
                                    <a:gd name="T22" fmla="*/ 0 60000 65536"/>
                                    <a:gd name="T23" fmla="*/ 0 60000 65536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</a:gdLst>
                                  <a:ahLst/>
                                  <a:cxnLst>
                                    <a:cxn ang="T20">
                                      <a:pos x="T0" y="T1"/>
                                    </a:cxn>
                                    <a:cxn ang="T21">
                                      <a:pos x="T2" y="T3"/>
                                    </a:cxn>
                                    <a:cxn ang="T22">
                                      <a:pos x="T4" y="T5"/>
                                    </a:cxn>
                                    <a:cxn ang="T23">
                                      <a:pos x="T6" y="T7"/>
                                    </a:cxn>
                                    <a:cxn ang="T24">
                                      <a:pos x="T8" y="T9"/>
                                    </a:cxn>
                                    <a:cxn ang="T25">
                                      <a:pos x="T10" y="T11"/>
                                    </a:cxn>
                                    <a:cxn ang="T26">
                                      <a:pos x="T12" y="T13"/>
                                    </a:cxn>
                                    <a:cxn ang="T27">
                                      <a:pos x="T14" y="T15"/>
                                    </a:cxn>
                                    <a:cxn ang="T28">
                                      <a:pos x="T16" y="T17"/>
                                    </a:cxn>
                                    <a:cxn ang="T29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5" h="70">
                                      <a:moveTo>
                                        <a:pt x="25" y="10"/>
                                      </a:moveTo>
                                      <a:lnTo>
                                        <a:pt x="10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25" y="10"/>
                                      </a:lnTo>
                                      <a:close/>
                                      <a:moveTo>
                                        <a:pt x="25" y="60"/>
                                      </a:moveTo>
                                      <a:lnTo>
                                        <a:pt x="10" y="7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25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" name="Freeform 78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3400" y="1647800"/>
                                  <a:ext cx="73000" cy="794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6675 h 125"/>
                                    <a:gd name="T2" fmla="*/ 66675 w 115"/>
                                    <a:gd name="T3" fmla="*/ 79375 h 125"/>
                                    <a:gd name="T4" fmla="*/ 66675 w 115"/>
                                    <a:gd name="T5" fmla="*/ 79375 h 125"/>
                                    <a:gd name="T6" fmla="*/ 63500 w 115"/>
                                    <a:gd name="T7" fmla="*/ 73025 h 125"/>
                                    <a:gd name="T8" fmla="*/ 63500 w 115"/>
                                    <a:gd name="T9" fmla="*/ 73025 h 125"/>
                                    <a:gd name="T10" fmla="*/ 22225 w 115"/>
                                    <a:gd name="T11" fmla="*/ 28575 h 125"/>
                                    <a:gd name="T12" fmla="*/ 22225 w 115"/>
                                    <a:gd name="T13" fmla="*/ 28575 h 125"/>
                                    <a:gd name="T14" fmla="*/ 15875 w 115"/>
                                    <a:gd name="T15" fmla="*/ 38100 h 125"/>
                                    <a:gd name="T16" fmla="*/ 15875 w 115"/>
                                    <a:gd name="T17" fmla="*/ 50800 h 125"/>
                                    <a:gd name="T18" fmla="*/ 15875 w 115"/>
                                    <a:gd name="T19" fmla="*/ 50800 h 125"/>
                                    <a:gd name="T20" fmla="*/ 15875 w 115"/>
                                    <a:gd name="T21" fmla="*/ 63500 h 125"/>
                                    <a:gd name="T22" fmla="*/ 25400 w 115"/>
                                    <a:gd name="T23" fmla="*/ 63500 h 125"/>
                                    <a:gd name="T24" fmla="*/ 19050 w 115"/>
                                    <a:gd name="T25" fmla="*/ 76200 h 125"/>
                                    <a:gd name="T26" fmla="*/ 0 w 115"/>
                                    <a:gd name="T27" fmla="*/ 76200 h 125"/>
                                    <a:gd name="T28" fmla="*/ 3175 w 115"/>
                                    <a:gd name="T29" fmla="*/ 69850 h 125"/>
                                    <a:gd name="T30" fmla="*/ 3175 w 115"/>
                                    <a:gd name="T31" fmla="*/ 66675 h 125"/>
                                    <a:gd name="T32" fmla="*/ 3175 w 115"/>
                                    <a:gd name="T33" fmla="*/ 66675 h 125"/>
                                    <a:gd name="T34" fmla="*/ 6350 w 115"/>
                                    <a:gd name="T35" fmla="*/ 50800 h 125"/>
                                    <a:gd name="T36" fmla="*/ 6350 w 115"/>
                                    <a:gd name="T37" fmla="*/ 50800 h 125"/>
                                    <a:gd name="T38" fmla="*/ 12700 w 115"/>
                                    <a:gd name="T39" fmla="*/ 34925 h 125"/>
                                    <a:gd name="T40" fmla="*/ 12700 w 115"/>
                                    <a:gd name="T41" fmla="*/ 34925 h 125"/>
                                    <a:gd name="T42" fmla="*/ 19050 w 115"/>
                                    <a:gd name="T43" fmla="*/ 25400 h 125"/>
                                    <a:gd name="T44" fmla="*/ 0 w 115"/>
                                    <a:gd name="T45" fmla="*/ 12700 h 125"/>
                                    <a:gd name="T46" fmla="*/ 9525 w 115"/>
                                    <a:gd name="T47" fmla="*/ 0 h 125"/>
                                    <a:gd name="T48" fmla="*/ 9525 w 115"/>
                                    <a:gd name="T49" fmla="*/ 0 h 125"/>
                                    <a:gd name="T50" fmla="*/ 28575 w 115"/>
                                    <a:gd name="T51" fmla="*/ 19050 h 125"/>
                                    <a:gd name="T52" fmla="*/ 28575 w 115"/>
                                    <a:gd name="T53" fmla="*/ 19050 h 125"/>
                                    <a:gd name="T54" fmla="*/ 44450 w 115"/>
                                    <a:gd name="T55" fmla="*/ 34925 h 125"/>
                                    <a:gd name="T56" fmla="*/ 44450 w 115"/>
                                    <a:gd name="T57" fmla="*/ 34925 h 125"/>
                                    <a:gd name="T58" fmla="*/ 50800 w 115"/>
                                    <a:gd name="T59" fmla="*/ 41275 h 125"/>
                                    <a:gd name="T60" fmla="*/ 50800 w 115"/>
                                    <a:gd name="T61" fmla="*/ 41275 h 125"/>
                                    <a:gd name="T62" fmla="*/ 57150 w 115"/>
                                    <a:gd name="T63" fmla="*/ 34925 h 125"/>
                                    <a:gd name="T64" fmla="*/ 57150 w 115"/>
                                    <a:gd name="T65" fmla="*/ 28575 h 125"/>
                                    <a:gd name="T66" fmla="*/ 57150 w 115"/>
                                    <a:gd name="T67" fmla="*/ 28575 h 125"/>
                                    <a:gd name="T68" fmla="*/ 53975 w 115"/>
                                    <a:gd name="T69" fmla="*/ 12700 h 125"/>
                                    <a:gd name="T70" fmla="*/ 66675 w 115"/>
                                    <a:gd name="T71" fmla="*/ 0 h 125"/>
                                    <a:gd name="T72" fmla="*/ 66675 w 115"/>
                                    <a:gd name="T73" fmla="*/ 0 h 125"/>
                                    <a:gd name="T74" fmla="*/ 69850 w 115"/>
                                    <a:gd name="T75" fmla="*/ 12700 h 125"/>
                                    <a:gd name="T76" fmla="*/ 69850 w 115"/>
                                    <a:gd name="T77" fmla="*/ 12700 h 125"/>
                                    <a:gd name="T78" fmla="*/ 66675 w 115"/>
                                    <a:gd name="T79" fmla="*/ 28575 h 125"/>
                                    <a:gd name="T80" fmla="*/ 57150 w 115"/>
                                    <a:gd name="T81" fmla="*/ 44450 h 125"/>
                                    <a:gd name="T82" fmla="*/ 73025 w 115"/>
                                    <a:gd name="T83" fmla="*/ 66675 h 125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105"/>
                                      </a:moveTo>
                                      <a:lnTo>
                                        <a:pt x="105" y="125"/>
                                      </a:lnTo>
                                      <a:lnTo>
                                        <a:pt x="100" y="115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5" y="110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80" y="65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105" y="0"/>
                                      </a:lnTo>
                                      <a:lnTo>
                                        <a:pt x="110" y="2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11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" name="Freeform 7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19100" y="1644600"/>
                                  <a:ext cx="54000" cy="82600"/>
                                </a:xfrm>
                                <a:custGeom>
                                  <a:avLst/>
                                  <a:gdLst>
                                    <a:gd name="T0" fmla="*/ 53975 w 85"/>
                                    <a:gd name="T1" fmla="*/ 69850 h 130"/>
                                    <a:gd name="T2" fmla="*/ 44450 w 85"/>
                                    <a:gd name="T3" fmla="*/ 82550 h 130"/>
                                    <a:gd name="T4" fmla="*/ 44450 w 85"/>
                                    <a:gd name="T5" fmla="*/ 38100 h 130"/>
                                    <a:gd name="T6" fmla="*/ 44450 w 85"/>
                                    <a:gd name="T7" fmla="*/ 38100 h 130"/>
                                    <a:gd name="T8" fmla="*/ 41275 w 85"/>
                                    <a:gd name="T9" fmla="*/ 25400 h 130"/>
                                    <a:gd name="T10" fmla="*/ 41275 w 85"/>
                                    <a:gd name="T11" fmla="*/ 25400 h 130"/>
                                    <a:gd name="T12" fmla="*/ 38100 w 85"/>
                                    <a:gd name="T13" fmla="*/ 22225 h 130"/>
                                    <a:gd name="T14" fmla="*/ 31750 w 85"/>
                                    <a:gd name="T15" fmla="*/ 19050 h 130"/>
                                    <a:gd name="T16" fmla="*/ 0 w 85"/>
                                    <a:gd name="T17" fmla="*/ 19050 h 130"/>
                                    <a:gd name="T18" fmla="*/ 0 w 85"/>
                                    <a:gd name="T19" fmla="*/ 19050 h 130"/>
                                    <a:gd name="T20" fmla="*/ 15875 w 85"/>
                                    <a:gd name="T21" fmla="*/ 0 h 130"/>
                                    <a:gd name="T22" fmla="*/ 15875 w 85"/>
                                    <a:gd name="T23" fmla="*/ 9525 h 130"/>
                                    <a:gd name="T24" fmla="*/ 31750 w 85"/>
                                    <a:gd name="T25" fmla="*/ 9525 h 130"/>
                                    <a:gd name="T26" fmla="*/ 31750 w 85"/>
                                    <a:gd name="T27" fmla="*/ 9525 h 130"/>
                                    <a:gd name="T28" fmla="*/ 41275 w 85"/>
                                    <a:gd name="T29" fmla="*/ 9525 h 130"/>
                                    <a:gd name="T30" fmla="*/ 47625 w 85"/>
                                    <a:gd name="T31" fmla="*/ 15875 h 130"/>
                                    <a:gd name="T32" fmla="*/ 47625 w 85"/>
                                    <a:gd name="T33" fmla="*/ 15875 h 130"/>
                                    <a:gd name="T34" fmla="*/ 53975 w 85"/>
                                    <a:gd name="T35" fmla="*/ 22225 h 130"/>
                                    <a:gd name="T36" fmla="*/ 53975 w 85"/>
                                    <a:gd name="T37" fmla="*/ 31750 h 130"/>
                                    <a:gd name="T38" fmla="*/ 53975 w 85"/>
                                    <a:gd name="T39" fmla="*/ 69850 h 13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85" h="130">
                                      <a:moveTo>
                                        <a:pt x="85" y="110"/>
                                      </a:moveTo>
                                      <a:lnTo>
                                        <a:pt x="70" y="13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8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" name="Freeform 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2600" y="1644600"/>
                                  <a:ext cx="69800" cy="108000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31750 h 170"/>
                                    <a:gd name="T2" fmla="*/ 69850 w 110"/>
                                    <a:gd name="T3" fmla="*/ 31750 h 170"/>
                                    <a:gd name="T4" fmla="*/ 66675 w 110"/>
                                    <a:gd name="T5" fmla="*/ 47625 h 170"/>
                                    <a:gd name="T6" fmla="*/ 57150 w 110"/>
                                    <a:gd name="T7" fmla="*/ 60325 h 170"/>
                                    <a:gd name="T8" fmla="*/ 57150 w 110"/>
                                    <a:gd name="T9" fmla="*/ 60325 h 170"/>
                                    <a:gd name="T10" fmla="*/ 44450 w 110"/>
                                    <a:gd name="T11" fmla="*/ 73025 h 170"/>
                                    <a:gd name="T12" fmla="*/ 25400 w 110"/>
                                    <a:gd name="T13" fmla="*/ 79375 h 170"/>
                                    <a:gd name="T14" fmla="*/ 31750 w 110"/>
                                    <a:gd name="T15" fmla="*/ 66675 h 170"/>
                                    <a:gd name="T16" fmla="*/ 31750 w 110"/>
                                    <a:gd name="T17" fmla="*/ 66675 h 170"/>
                                    <a:gd name="T18" fmla="*/ 44450 w 110"/>
                                    <a:gd name="T19" fmla="*/ 63500 h 170"/>
                                    <a:gd name="T20" fmla="*/ 53975 w 110"/>
                                    <a:gd name="T21" fmla="*/ 53975 h 170"/>
                                    <a:gd name="T22" fmla="*/ 53975 w 110"/>
                                    <a:gd name="T23" fmla="*/ 53975 h 170"/>
                                    <a:gd name="T24" fmla="*/ 60325 w 110"/>
                                    <a:gd name="T25" fmla="*/ 44450 h 170"/>
                                    <a:gd name="T26" fmla="*/ 60325 w 110"/>
                                    <a:gd name="T27" fmla="*/ 31750 h 170"/>
                                    <a:gd name="T28" fmla="*/ 60325 w 110"/>
                                    <a:gd name="T29" fmla="*/ 28575 h 170"/>
                                    <a:gd name="T30" fmla="*/ 60325 w 110"/>
                                    <a:gd name="T31" fmla="*/ 28575 h 170"/>
                                    <a:gd name="T32" fmla="*/ 60325 w 110"/>
                                    <a:gd name="T33" fmla="*/ 22225 h 170"/>
                                    <a:gd name="T34" fmla="*/ 60325 w 110"/>
                                    <a:gd name="T35" fmla="*/ 22225 h 170"/>
                                    <a:gd name="T36" fmla="*/ 53975 w 110"/>
                                    <a:gd name="T37" fmla="*/ 19050 h 170"/>
                                    <a:gd name="T38" fmla="*/ 0 w 110"/>
                                    <a:gd name="T39" fmla="*/ 19050 h 170"/>
                                    <a:gd name="T40" fmla="*/ 0 w 110"/>
                                    <a:gd name="T41" fmla="*/ 19050 h 170"/>
                                    <a:gd name="T42" fmla="*/ 15875 w 110"/>
                                    <a:gd name="T43" fmla="*/ 0 h 170"/>
                                    <a:gd name="T44" fmla="*/ 15875 w 110"/>
                                    <a:gd name="T45" fmla="*/ 9525 h 170"/>
                                    <a:gd name="T46" fmla="*/ 50800 w 110"/>
                                    <a:gd name="T47" fmla="*/ 9525 h 170"/>
                                    <a:gd name="T48" fmla="*/ 50800 w 110"/>
                                    <a:gd name="T49" fmla="*/ 9525 h 170"/>
                                    <a:gd name="T50" fmla="*/ 60325 w 110"/>
                                    <a:gd name="T51" fmla="*/ 9525 h 170"/>
                                    <a:gd name="T52" fmla="*/ 66675 w 110"/>
                                    <a:gd name="T53" fmla="*/ 12700 h 170"/>
                                    <a:gd name="T54" fmla="*/ 66675 w 110"/>
                                    <a:gd name="T55" fmla="*/ 12700 h 170"/>
                                    <a:gd name="T56" fmla="*/ 69850 w 110"/>
                                    <a:gd name="T57" fmla="*/ 19050 h 170"/>
                                    <a:gd name="T58" fmla="*/ 69850 w 110"/>
                                    <a:gd name="T59" fmla="*/ 28575 h 170"/>
                                    <a:gd name="T60" fmla="*/ 69850 w 110"/>
                                    <a:gd name="T61" fmla="*/ 31750 h 170"/>
                                    <a:gd name="T62" fmla="*/ 19050 w 110"/>
                                    <a:gd name="T63" fmla="*/ 95250 h 170"/>
                                    <a:gd name="T64" fmla="*/ 12700 w 110"/>
                                    <a:gd name="T65" fmla="*/ 107950 h 170"/>
                                    <a:gd name="T66" fmla="*/ 6350 w 110"/>
                                    <a:gd name="T67" fmla="*/ 44450 h 170"/>
                                    <a:gd name="T68" fmla="*/ 15875 w 110"/>
                                    <a:gd name="T69" fmla="*/ 28575 h 170"/>
                                    <a:gd name="T70" fmla="*/ 19050 w 110"/>
                                    <a:gd name="T71" fmla="*/ 95250 h 170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110" h="170">
                                      <a:moveTo>
                                        <a:pt x="110" y="50"/>
                                      </a:moveTo>
                                      <a:lnTo>
                                        <a:pt x="110" y="50"/>
                                      </a:lnTo>
                                      <a:lnTo>
                                        <a:pt x="105" y="75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70" y="115"/>
                                      </a:lnTo>
                                      <a:lnTo>
                                        <a:pt x="40" y="125"/>
                                      </a:lnTo>
                                      <a:lnTo>
                                        <a:pt x="50" y="105"/>
                                      </a:lnTo>
                                      <a:lnTo>
                                        <a:pt x="70" y="10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95" y="70"/>
                                      </a:lnTo>
                                      <a:lnTo>
                                        <a:pt x="95" y="50"/>
                                      </a:lnTo>
                                      <a:lnTo>
                                        <a:pt x="95" y="4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50"/>
                                      </a:lnTo>
                                      <a:close/>
                                      <a:moveTo>
                                        <a:pt x="30" y="150"/>
                                      </a:moveTo>
                                      <a:lnTo>
                                        <a:pt x="20" y="17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30" y="1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" name="Freeform 81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5100" y="1647800"/>
                                  <a:ext cx="69900" cy="79400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50800 h 125"/>
                                    <a:gd name="T2" fmla="*/ 69850 w 110"/>
                                    <a:gd name="T3" fmla="*/ 50800 h 125"/>
                                    <a:gd name="T4" fmla="*/ 69850 w 110"/>
                                    <a:gd name="T5" fmla="*/ 66675 h 125"/>
                                    <a:gd name="T6" fmla="*/ 60325 w 110"/>
                                    <a:gd name="T7" fmla="*/ 76200 h 125"/>
                                    <a:gd name="T8" fmla="*/ 22225 w 110"/>
                                    <a:gd name="T9" fmla="*/ 76200 h 125"/>
                                    <a:gd name="T10" fmla="*/ 28575 w 110"/>
                                    <a:gd name="T11" fmla="*/ 63500 h 125"/>
                                    <a:gd name="T12" fmla="*/ 63500 w 110"/>
                                    <a:gd name="T13" fmla="*/ 63500 h 125"/>
                                    <a:gd name="T14" fmla="*/ 63500 w 110"/>
                                    <a:gd name="T15" fmla="*/ 63500 h 125"/>
                                    <a:gd name="T16" fmla="*/ 63500 w 110"/>
                                    <a:gd name="T17" fmla="*/ 53975 h 125"/>
                                    <a:gd name="T18" fmla="*/ 63500 w 110"/>
                                    <a:gd name="T19" fmla="*/ 53975 h 125"/>
                                    <a:gd name="T20" fmla="*/ 63500 w 110"/>
                                    <a:gd name="T21" fmla="*/ 38100 h 125"/>
                                    <a:gd name="T22" fmla="*/ 57150 w 110"/>
                                    <a:gd name="T23" fmla="*/ 25400 h 125"/>
                                    <a:gd name="T24" fmla="*/ 57150 w 110"/>
                                    <a:gd name="T25" fmla="*/ 25400 h 125"/>
                                    <a:gd name="T26" fmla="*/ 50800 w 110"/>
                                    <a:gd name="T27" fmla="*/ 19050 h 125"/>
                                    <a:gd name="T28" fmla="*/ 41275 w 110"/>
                                    <a:gd name="T29" fmla="*/ 15875 h 125"/>
                                    <a:gd name="T30" fmla="*/ 41275 w 110"/>
                                    <a:gd name="T31" fmla="*/ 15875 h 125"/>
                                    <a:gd name="T32" fmla="*/ 34925 w 110"/>
                                    <a:gd name="T33" fmla="*/ 15875 h 125"/>
                                    <a:gd name="T34" fmla="*/ 31750 w 110"/>
                                    <a:gd name="T35" fmla="*/ 22225 h 125"/>
                                    <a:gd name="T36" fmla="*/ 19050 w 110"/>
                                    <a:gd name="T37" fmla="*/ 44450 h 125"/>
                                    <a:gd name="T38" fmla="*/ 19050 w 110"/>
                                    <a:gd name="T39" fmla="*/ 44450 h 125"/>
                                    <a:gd name="T40" fmla="*/ 12700 w 110"/>
                                    <a:gd name="T41" fmla="*/ 69850 h 125"/>
                                    <a:gd name="T42" fmla="*/ 0 w 110"/>
                                    <a:gd name="T43" fmla="*/ 79375 h 125"/>
                                    <a:gd name="T44" fmla="*/ 0 w 110"/>
                                    <a:gd name="T45" fmla="*/ 79375 h 125"/>
                                    <a:gd name="T46" fmla="*/ 6350 w 110"/>
                                    <a:gd name="T47" fmla="*/ 60325 h 125"/>
                                    <a:gd name="T48" fmla="*/ 6350 w 110"/>
                                    <a:gd name="T49" fmla="*/ 60325 h 125"/>
                                    <a:gd name="T50" fmla="*/ 12700 w 110"/>
                                    <a:gd name="T51" fmla="*/ 34925 h 125"/>
                                    <a:gd name="T52" fmla="*/ 12700 w 110"/>
                                    <a:gd name="T53" fmla="*/ 34925 h 125"/>
                                    <a:gd name="T54" fmla="*/ 9525 w 110"/>
                                    <a:gd name="T55" fmla="*/ 25400 h 125"/>
                                    <a:gd name="T56" fmla="*/ 3175 w 110"/>
                                    <a:gd name="T57" fmla="*/ 12700 h 125"/>
                                    <a:gd name="T58" fmla="*/ 9525 w 110"/>
                                    <a:gd name="T59" fmla="*/ 0 h 125"/>
                                    <a:gd name="T60" fmla="*/ 9525 w 110"/>
                                    <a:gd name="T61" fmla="*/ 0 h 125"/>
                                    <a:gd name="T62" fmla="*/ 15875 w 110"/>
                                    <a:gd name="T63" fmla="*/ 6350 h 125"/>
                                    <a:gd name="T64" fmla="*/ 19050 w 110"/>
                                    <a:gd name="T65" fmla="*/ 15875 h 125"/>
                                    <a:gd name="T66" fmla="*/ 19050 w 110"/>
                                    <a:gd name="T67" fmla="*/ 15875 h 125"/>
                                    <a:gd name="T68" fmla="*/ 19050 w 110"/>
                                    <a:gd name="T69" fmla="*/ 31750 h 125"/>
                                    <a:gd name="T70" fmla="*/ 19050 w 110"/>
                                    <a:gd name="T71" fmla="*/ 31750 h 125"/>
                                    <a:gd name="T72" fmla="*/ 22225 w 110"/>
                                    <a:gd name="T73" fmla="*/ 22225 h 125"/>
                                    <a:gd name="T74" fmla="*/ 28575 w 110"/>
                                    <a:gd name="T75" fmla="*/ 12700 h 125"/>
                                    <a:gd name="T76" fmla="*/ 28575 w 110"/>
                                    <a:gd name="T77" fmla="*/ 12700 h 125"/>
                                    <a:gd name="T78" fmla="*/ 38100 w 110"/>
                                    <a:gd name="T79" fmla="*/ 6350 h 125"/>
                                    <a:gd name="T80" fmla="*/ 47625 w 110"/>
                                    <a:gd name="T81" fmla="*/ 3175 h 125"/>
                                    <a:gd name="T82" fmla="*/ 47625 w 110"/>
                                    <a:gd name="T83" fmla="*/ 3175 h 125"/>
                                    <a:gd name="T84" fmla="*/ 57150 w 110"/>
                                    <a:gd name="T85" fmla="*/ 6350 h 125"/>
                                    <a:gd name="T86" fmla="*/ 66675 w 110"/>
                                    <a:gd name="T87" fmla="*/ 15875 h 125"/>
                                    <a:gd name="T88" fmla="*/ 69850 w 110"/>
                                    <a:gd name="T89" fmla="*/ 28575 h 125"/>
                                    <a:gd name="T90" fmla="*/ 69850 w 110"/>
                                    <a:gd name="T91" fmla="*/ 50800 h 125"/>
                                    <a:gd name="T92" fmla="*/ 69850 w 110"/>
                                    <a:gd name="T93" fmla="*/ 50800 h 125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</a:gdLst>
                                  <a:ahLst/>
                                  <a:cxnLst>
                                    <a:cxn ang="T94">
                                      <a:pos x="T0" y="T1"/>
                                    </a:cxn>
                                    <a:cxn ang="T95">
                                      <a:pos x="T2" y="T3"/>
                                    </a:cxn>
                                    <a:cxn ang="T96">
                                      <a:pos x="T4" y="T5"/>
                                    </a:cxn>
                                    <a:cxn ang="T97">
                                      <a:pos x="T6" y="T7"/>
                                    </a:cxn>
                                    <a:cxn ang="T98">
                                      <a:pos x="T8" y="T9"/>
                                    </a:cxn>
                                    <a:cxn ang="T99">
                                      <a:pos x="T10" y="T11"/>
                                    </a:cxn>
                                    <a:cxn ang="T100">
                                      <a:pos x="T12" y="T13"/>
                                    </a:cxn>
                                    <a:cxn ang="T101">
                                      <a:pos x="T14" y="T15"/>
                                    </a:cxn>
                                    <a:cxn ang="T102">
                                      <a:pos x="T16" y="T17"/>
                                    </a:cxn>
                                    <a:cxn ang="T103">
                                      <a:pos x="T18" y="T19"/>
                                    </a:cxn>
                                    <a:cxn ang="T104">
                                      <a:pos x="T20" y="T21"/>
                                    </a:cxn>
                                    <a:cxn ang="T105">
                                      <a:pos x="T22" y="T23"/>
                                    </a:cxn>
                                    <a:cxn ang="T106">
                                      <a:pos x="T24" y="T25"/>
                                    </a:cxn>
                                    <a:cxn ang="T107">
                                      <a:pos x="T26" y="T27"/>
                                    </a:cxn>
                                    <a:cxn ang="T108">
                                      <a:pos x="T28" y="T29"/>
                                    </a:cxn>
                                    <a:cxn ang="T109">
                                      <a:pos x="T30" y="T31"/>
                                    </a:cxn>
                                    <a:cxn ang="T110">
                                      <a:pos x="T32" y="T33"/>
                                    </a:cxn>
                                    <a:cxn ang="T111">
                                      <a:pos x="T34" y="T35"/>
                                    </a:cxn>
                                    <a:cxn ang="T112">
                                      <a:pos x="T36" y="T37"/>
                                    </a:cxn>
                                    <a:cxn ang="T113">
                                      <a:pos x="T38" y="T39"/>
                                    </a:cxn>
                                    <a:cxn ang="T114">
                                      <a:pos x="T40" y="T41"/>
                                    </a:cxn>
                                    <a:cxn ang="T115">
                                      <a:pos x="T42" y="T43"/>
                                    </a:cxn>
                                    <a:cxn ang="T116">
                                      <a:pos x="T44" y="T45"/>
                                    </a:cxn>
                                    <a:cxn ang="T117">
                                      <a:pos x="T46" y="T47"/>
                                    </a:cxn>
                                    <a:cxn ang="T118">
                                      <a:pos x="T48" y="T49"/>
                                    </a:cxn>
                                    <a:cxn ang="T119">
                                      <a:pos x="T50" y="T51"/>
                                    </a:cxn>
                                    <a:cxn ang="T120">
                                      <a:pos x="T52" y="T53"/>
                                    </a:cxn>
                                    <a:cxn ang="T121">
                                      <a:pos x="T54" y="T55"/>
                                    </a:cxn>
                                    <a:cxn ang="T122">
                                      <a:pos x="T56" y="T57"/>
                                    </a:cxn>
                                    <a:cxn ang="T123">
                                      <a:pos x="T58" y="T59"/>
                                    </a:cxn>
                                    <a:cxn ang="T124">
                                      <a:pos x="T60" y="T61"/>
                                    </a:cxn>
                                    <a:cxn ang="T125">
                                      <a:pos x="T62" y="T63"/>
                                    </a:cxn>
                                    <a:cxn ang="T126">
                                      <a:pos x="T64" y="T65"/>
                                    </a:cxn>
                                    <a:cxn ang="T127">
                                      <a:pos x="T66" y="T67"/>
                                    </a:cxn>
                                    <a:cxn ang="T128">
                                      <a:pos x="T68" y="T69"/>
                                    </a:cxn>
                                    <a:cxn ang="T129">
                                      <a:pos x="T70" y="T71"/>
                                    </a:cxn>
                                    <a:cxn ang="T130">
                                      <a:pos x="T72" y="T73"/>
                                    </a:cxn>
                                    <a:cxn ang="T131">
                                      <a:pos x="T74" y="T75"/>
                                    </a:cxn>
                                    <a:cxn ang="T132">
                                      <a:pos x="T76" y="T77"/>
                                    </a:cxn>
                                    <a:cxn ang="T133">
                                      <a:pos x="T78" y="T79"/>
                                    </a:cxn>
                                    <a:cxn ang="T134">
                                      <a:pos x="T80" y="T81"/>
                                    </a:cxn>
                                    <a:cxn ang="T135">
                                      <a:pos x="T82" y="T83"/>
                                    </a:cxn>
                                    <a:cxn ang="T136">
                                      <a:pos x="T84" y="T85"/>
                                    </a:cxn>
                                    <a:cxn ang="T137">
                                      <a:pos x="T86" y="T87"/>
                                    </a:cxn>
                                    <a:cxn ang="T138">
                                      <a:pos x="T88" y="T89"/>
                                    </a:cxn>
                                    <a:cxn ang="T139">
                                      <a:pos x="T90" y="T91"/>
                                    </a:cxn>
                                    <a:cxn ang="T14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10" h="125">
                                      <a:moveTo>
                                        <a:pt x="110" y="80"/>
                                      </a:moveTo>
                                      <a:lnTo>
                                        <a:pt x="110" y="80"/>
                                      </a:lnTo>
                                      <a:lnTo>
                                        <a:pt x="110" y="105"/>
                                      </a:lnTo>
                                      <a:lnTo>
                                        <a:pt x="95" y="120"/>
                                      </a:lnTo>
                                      <a:lnTo>
                                        <a:pt x="35" y="120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100" y="85"/>
                                      </a:lnTo>
                                      <a:lnTo>
                                        <a:pt x="100" y="60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0" y="95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5" y="25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3" name="Freeform 8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17500" y="1797000"/>
                                  <a:ext cx="73000" cy="794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41275 h 125"/>
                                    <a:gd name="T2" fmla="*/ 73025 w 115"/>
                                    <a:gd name="T3" fmla="*/ 41275 h 125"/>
                                    <a:gd name="T4" fmla="*/ 73025 w 115"/>
                                    <a:gd name="T5" fmla="*/ 60325 h 125"/>
                                    <a:gd name="T6" fmla="*/ 73025 w 115"/>
                                    <a:gd name="T7" fmla="*/ 60325 h 125"/>
                                    <a:gd name="T8" fmla="*/ 69850 w 115"/>
                                    <a:gd name="T9" fmla="*/ 69850 h 125"/>
                                    <a:gd name="T10" fmla="*/ 63500 w 115"/>
                                    <a:gd name="T11" fmla="*/ 79375 h 125"/>
                                    <a:gd name="T12" fmla="*/ 63500 w 115"/>
                                    <a:gd name="T13" fmla="*/ 79375 h 125"/>
                                    <a:gd name="T14" fmla="*/ 57150 w 115"/>
                                    <a:gd name="T15" fmla="*/ 79375 h 125"/>
                                    <a:gd name="T16" fmla="*/ 15875 w 115"/>
                                    <a:gd name="T17" fmla="*/ 79375 h 125"/>
                                    <a:gd name="T18" fmla="*/ 15875 w 115"/>
                                    <a:gd name="T19" fmla="*/ 79375 h 125"/>
                                    <a:gd name="T20" fmla="*/ 6350 w 115"/>
                                    <a:gd name="T21" fmla="*/ 73025 h 125"/>
                                    <a:gd name="T22" fmla="*/ 6350 w 115"/>
                                    <a:gd name="T23" fmla="*/ 73025 h 125"/>
                                    <a:gd name="T24" fmla="*/ 6350 w 115"/>
                                    <a:gd name="T25" fmla="*/ 63500 h 125"/>
                                    <a:gd name="T26" fmla="*/ 6350 w 115"/>
                                    <a:gd name="T27" fmla="*/ 22225 h 125"/>
                                    <a:gd name="T28" fmla="*/ 6350 w 115"/>
                                    <a:gd name="T29" fmla="*/ 22225 h 125"/>
                                    <a:gd name="T30" fmla="*/ 3175 w 115"/>
                                    <a:gd name="T31" fmla="*/ 19050 h 125"/>
                                    <a:gd name="T32" fmla="*/ 3175 w 115"/>
                                    <a:gd name="T33" fmla="*/ 19050 h 125"/>
                                    <a:gd name="T34" fmla="*/ 0 w 115"/>
                                    <a:gd name="T35" fmla="*/ 19050 h 125"/>
                                    <a:gd name="T36" fmla="*/ 0 w 115"/>
                                    <a:gd name="T37" fmla="*/ 19050 h 125"/>
                                    <a:gd name="T38" fmla="*/ 12700 w 115"/>
                                    <a:gd name="T39" fmla="*/ 0 h 125"/>
                                    <a:gd name="T40" fmla="*/ 12700 w 115"/>
                                    <a:gd name="T41" fmla="*/ 9525 h 125"/>
                                    <a:gd name="T42" fmla="*/ 38100 w 115"/>
                                    <a:gd name="T43" fmla="*/ 9525 h 125"/>
                                    <a:gd name="T44" fmla="*/ 38100 w 115"/>
                                    <a:gd name="T45" fmla="*/ 9525 h 125"/>
                                    <a:gd name="T46" fmla="*/ 57150 w 115"/>
                                    <a:gd name="T47" fmla="*/ 9525 h 125"/>
                                    <a:gd name="T48" fmla="*/ 57150 w 115"/>
                                    <a:gd name="T49" fmla="*/ 9525 h 125"/>
                                    <a:gd name="T50" fmla="*/ 66675 w 115"/>
                                    <a:gd name="T51" fmla="*/ 12700 h 125"/>
                                    <a:gd name="T52" fmla="*/ 73025 w 115"/>
                                    <a:gd name="T53" fmla="*/ 15875 h 125"/>
                                    <a:gd name="T54" fmla="*/ 73025 w 115"/>
                                    <a:gd name="T55" fmla="*/ 15875 h 125"/>
                                    <a:gd name="T56" fmla="*/ 73025 w 115"/>
                                    <a:gd name="T57" fmla="*/ 25400 h 125"/>
                                    <a:gd name="T58" fmla="*/ 73025 w 115"/>
                                    <a:gd name="T59" fmla="*/ 41275 h 125"/>
                                    <a:gd name="T60" fmla="*/ 73025 w 115"/>
                                    <a:gd name="T61" fmla="*/ 41275 h 125"/>
                                    <a:gd name="T62" fmla="*/ 66675 w 115"/>
                                    <a:gd name="T63" fmla="*/ 44450 h 125"/>
                                    <a:gd name="T64" fmla="*/ 66675 w 115"/>
                                    <a:gd name="T65" fmla="*/ 44450 h 125"/>
                                    <a:gd name="T66" fmla="*/ 63500 w 115"/>
                                    <a:gd name="T67" fmla="*/ 31750 h 125"/>
                                    <a:gd name="T68" fmla="*/ 60325 w 115"/>
                                    <a:gd name="T69" fmla="*/ 25400 h 125"/>
                                    <a:gd name="T70" fmla="*/ 60325 w 115"/>
                                    <a:gd name="T71" fmla="*/ 25400 h 125"/>
                                    <a:gd name="T72" fmla="*/ 50800 w 115"/>
                                    <a:gd name="T73" fmla="*/ 19050 h 125"/>
                                    <a:gd name="T74" fmla="*/ 50800 w 115"/>
                                    <a:gd name="T75" fmla="*/ 19050 h 125"/>
                                    <a:gd name="T76" fmla="*/ 38100 w 115"/>
                                    <a:gd name="T77" fmla="*/ 19050 h 125"/>
                                    <a:gd name="T78" fmla="*/ 12700 w 115"/>
                                    <a:gd name="T79" fmla="*/ 19050 h 125"/>
                                    <a:gd name="T80" fmla="*/ 12700 w 115"/>
                                    <a:gd name="T81" fmla="*/ 66675 h 125"/>
                                    <a:gd name="T82" fmla="*/ 63500 w 115"/>
                                    <a:gd name="T83" fmla="*/ 66675 h 125"/>
                                    <a:gd name="T84" fmla="*/ 63500 w 115"/>
                                    <a:gd name="T85" fmla="*/ 66675 h 125"/>
                                    <a:gd name="T86" fmla="*/ 66675 w 115"/>
                                    <a:gd name="T87" fmla="*/ 44450 h 125"/>
                                    <a:gd name="T88" fmla="*/ 66675 w 115"/>
                                    <a:gd name="T89" fmla="*/ 44450 h 125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</a:gdLst>
                                  <a:ahLst/>
                                  <a:cxnLst>
                                    <a:cxn ang="T90">
                                      <a:pos x="T0" y="T1"/>
                                    </a:cxn>
                                    <a:cxn ang="T91">
                                      <a:pos x="T2" y="T3"/>
                                    </a:cxn>
                                    <a:cxn ang="T92">
                                      <a:pos x="T4" y="T5"/>
                                    </a:cxn>
                                    <a:cxn ang="T93">
                                      <a:pos x="T6" y="T7"/>
                                    </a:cxn>
                                    <a:cxn ang="T94">
                                      <a:pos x="T8" y="T9"/>
                                    </a:cxn>
                                    <a:cxn ang="T95">
                                      <a:pos x="T10" y="T11"/>
                                    </a:cxn>
                                    <a:cxn ang="T96">
                                      <a:pos x="T12" y="T13"/>
                                    </a:cxn>
                                    <a:cxn ang="T97">
                                      <a:pos x="T14" y="T15"/>
                                    </a:cxn>
                                    <a:cxn ang="T98">
                                      <a:pos x="T16" y="T17"/>
                                    </a:cxn>
                                    <a:cxn ang="T99">
                                      <a:pos x="T18" y="T19"/>
                                    </a:cxn>
                                    <a:cxn ang="T100">
                                      <a:pos x="T20" y="T21"/>
                                    </a:cxn>
                                    <a:cxn ang="T101">
                                      <a:pos x="T22" y="T23"/>
                                    </a:cxn>
                                    <a:cxn ang="T102">
                                      <a:pos x="T24" y="T25"/>
                                    </a:cxn>
                                    <a:cxn ang="T103">
                                      <a:pos x="T26" y="T27"/>
                                    </a:cxn>
                                    <a:cxn ang="T104">
                                      <a:pos x="T28" y="T29"/>
                                    </a:cxn>
                                    <a:cxn ang="T105">
                                      <a:pos x="T30" y="T31"/>
                                    </a:cxn>
                                    <a:cxn ang="T106">
                                      <a:pos x="T32" y="T33"/>
                                    </a:cxn>
                                    <a:cxn ang="T107">
                                      <a:pos x="T34" y="T35"/>
                                    </a:cxn>
                                    <a:cxn ang="T108">
                                      <a:pos x="T36" y="T37"/>
                                    </a:cxn>
                                    <a:cxn ang="T109">
                                      <a:pos x="T38" y="T39"/>
                                    </a:cxn>
                                    <a:cxn ang="T110">
                                      <a:pos x="T40" y="T41"/>
                                    </a:cxn>
                                    <a:cxn ang="T111">
                                      <a:pos x="T42" y="T43"/>
                                    </a:cxn>
                                    <a:cxn ang="T112">
                                      <a:pos x="T44" y="T45"/>
                                    </a:cxn>
                                    <a:cxn ang="T113">
                                      <a:pos x="T46" y="T47"/>
                                    </a:cxn>
                                    <a:cxn ang="T114">
                                      <a:pos x="T48" y="T49"/>
                                    </a:cxn>
                                    <a:cxn ang="T115">
                                      <a:pos x="T50" y="T51"/>
                                    </a:cxn>
                                    <a:cxn ang="T116">
                                      <a:pos x="T52" y="T53"/>
                                    </a:cxn>
                                    <a:cxn ang="T117">
                                      <a:pos x="T54" y="T55"/>
                                    </a:cxn>
                                    <a:cxn ang="T118">
                                      <a:pos x="T56" y="T57"/>
                                    </a:cxn>
                                    <a:cxn ang="T119">
                                      <a:pos x="T58" y="T59"/>
                                    </a:cxn>
                                    <a:cxn ang="T120">
                                      <a:pos x="T60" y="T61"/>
                                    </a:cxn>
                                    <a:cxn ang="T121">
                                      <a:pos x="T62" y="T63"/>
                                    </a:cxn>
                                    <a:cxn ang="T122">
                                      <a:pos x="T64" y="T65"/>
                                    </a:cxn>
                                    <a:cxn ang="T123">
                                      <a:pos x="T66" y="T67"/>
                                    </a:cxn>
                                    <a:cxn ang="T124">
                                      <a:pos x="T68" y="T69"/>
                                    </a:cxn>
                                    <a:cxn ang="T125">
                                      <a:pos x="T70" y="T71"/>
                                    </a:cxn>
                                    <a:cxn ang="T126">
                                      <a:pos x="T72" y="T73"/>
                                    </a:cxn>
                                    <a:cxn ang="T127">
                                      <a:pos x="T74" y="T75"/>
                                    </a:cxn>
                                    <a:cxn ang="T128">
                                      <a:pos x="T76" y="T77"/>
                                    </a:cxn>
                                    <a:cxn ang="T129">
                                      <a:pos x="T78" y="T79"/>
                                    </a:cxn>
                                    <a:cxn ang="T130">
                                      <a:pos x="T80" y="T81"/>
                                    </a:cxn>
                                    <a:cxn ang="T131">
                                      <a:pos x="T82" y="T83"/>
                                    </a:cxn>
                                    <a:cxn ang="T132">
                                      <a:pos x="T84" y="T85"/>
                                    </a:cxn>
                                    <a:cxn ang="T133">
                                      <a:pos x="T86" y="T87"/>
                                    </a:cxn>
                                    <a:cxn ang="T134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65"/>
                                      </a:moveTo>
                                      <a:lnTo>
                                        <a:pt x="115" y="65"/>
                                      </a:lnTo>
                                      <a:lnTo>
                                        <a:pt x="115" y="95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00" y="12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10" y="100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15" y="25"/>
                                      </a:lnTo>
                                      <a:lnTo>
                                        <a:pt x="115" y="40"/>
                                      </a:lnTo>
                                      <a:lnTo>
                                        <a:pt x="115" y="65"/>
                                      </a:lnTo>
                                      <a:close/>
                                      <a:moveTo>
                                        <a:pt x="105" y="70"/>
                                      </a:moveTo>
                                      <a:lnTo>
                                        <a:pt x="105" y="7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10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" name="Freeform 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3200" y="1800200"/>
                                  <a:ext cx="31700" cy="794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69850 h 125"/>
                                    <a:gd name="T2" fmla="*/ 22225 w 50"/>
                                    <a:gd name="T3" fmla="*/ 79375 h 125"/>
                                    <a:gd name="T4" fmla="*/ 22225 w 50"/>
                                    <a:gd name="T5" fmla="*/ 31750 h 125"/>
                                    <a:gd name="T6" fmla="*/ 22225 w 50"/>
                                    <a:gd name="T7" fmla="*/ 31750 h 125"/>
                                    <a:gd name="T8" fmla="*/ 19050 w 50"/>
                                    <a:gd name="T9" fmla="*/ 25400 h 125"/>
                                    <a:gd name="T10" fmla="*/ 19050 w 50"/>
                                    <a:gd name="T11" fmla="*/ 25400 h 125"/>
                                    <a:gd name="T12" fmla="*/ 12700 w 50"/>
                                    <a:gd name="T13" fmla="*/ 19050 h 125"/>
                                    <a:gd name="T14" fmla="*/ 0 w 50"/>
                                    <a:gd name="T15" fmla="*/ 12700 h 125"/>
                                    <a:gd name="T16" fmla="*/ 9525 w 50"/>
                                    <a:gd name="T17" fmla="*/ 0 h 125"/>
                                    <a:gd name="T18" fmla="*/ 25400 w 50"/>
                                    <a:gd name="T19" fmla="*/ 12700 h 125"/>
                                    <a:gd name="T20" fmla="*/ 25400 w 50"/>
                                    <a:gd name="T21" fmla="*/ 12700 h 125"/>
                                    <a:gd name="T22" fmla="*/ 31750 w 50"/>
                                    <a:gd name="T23" fmla="*/ 19050 h 125"/>
                                    <a:gd name="T24" fmla="*/ 31750 w 50"/>
                                    <a:gd name="T25" fmla="*/ 25400 h 125"/>
                                    <a:gd name="T26" fmla="*/ 31750 w 50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0" h="125">
                                      <a:moveTo>
                                        <a:pt x="50" y="110"/>
                                      </a:moveTo>
                                      <a:lnTo>
                                        <a:pt x="35" y="12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" name="Freeform 84"/>
                              <wps:cNvSpPr>
                                <a:spLocks/>
                              </wps:cNvSpPr>
                              <wps:spPr bwMode="auto">
                                <a:xfrm>
                                  <a:off x="444500" y="1797000"/>
                                  <a:ext cx="60300" cy="82600"/>
                                </a:xfrm>
                                <a:custGeom>
                                  <a:avLst/>
                                  <a:gdLst>
                                    <a:gd name="T0" fmla="*/ 60325 w 95"/>
                                    <a:gd name="T1" fmla="*/ 9525 h 130"/>
                                    <a:gd name="T2" fmla="*/ 57150 w 95"/>
                                    <a:gd name="T3" fmla="*/ 19050 h 130"/>
                                    <a:gd name="T4" fmla="*/ 47625 w 95"/>
                                    <a:gd name="T5" fmla="*/ 19050 h 130"/>
                                    <a:gd name="T6" fmla="*/ 47625 w 95"/>
                                    <a:gd name="T7" fmla="*/ 73025 h 130"/>
                                    <a:gd name="T8" fmla="*/ 38100 w 95"/>
                                    <a:gd name="T9" fmla="*/ 82550 h 130"/>
                                    <a:gd name="T10" fmla="*/ 38100 w 95"/>
                                    <a:gd name="T11" fmla="*/ 19050 h 130"/>
                                    <a:gd name="T12" fmla="*/ 0 w 95"/>
                                    <a:gd name="T13" fmla="*/ 19050 h 130"/>
                                    <a:gd name="T14" fmla="*/ 0 w 95"/>
                                    <a:gd name="T15" fmla="*/ 19050 h 130"/>
                                    <a:gd name="T16" fmla="*/ 6350 w 95"/>
                                    <a:gd name="T17" fmla="*/ 9525 h 130"/>
                                    <a:gd name="T18" fmla="*/ 15875 w 95"/>
                                    <a:gd name="T19" fmla="*/ 0 h 130"/>
                                    <a:gd name="T20" fmla="*/ 15875 w 95"/>
                                    <a:gd name="T21" fmla="*/ 9525 h 130"/>
                                    <a:gd name="T22" fmla="*/ 41275 w 95"/>
                                    <a:gd name="T23" fmla="*/ 9525 h 130"/>
                                    <a:gd name="T24" fmla="*/ 47625 w 95"/>
                                    <a:gd name="T25" fmla="*/ 0 h 130"/>
                                    <a:gd name="T26" fmla="*/ 47625 w 95"/>
                                    <a:gd name="T27" fmla="*/ 9525 h 130"/>
                                    <a:gd name="T28" fmla="*/ 60325 w 95"/>
                                    <a:gd name="T29" fmla="*/ 9525 h 130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</a:gdLst>
                                  <a:ahLst/>
                                  <a:cxnLst>
                                    <a:cxn ang="T30">
                                      <a:pos x="T0" y="T1"/>
                                    </a:cxn>
                                    <a:cxn ang="T31">
                                      <a:pos x="T2" y="T3"/>
                                    </a:cxn>
                                    <a:cxn ang="T32">
                                      <a:pos x="T4" y="T5"/>
                                    </a:cxn>
                                    <a:cxn ang="T33">
                                      <a:pos x="T6" y="T7"/>
                                    </a:cxn>
                                    <a:cxn ang="T34">
                                      <a:pos x="T8" y="T9"/>
                                    </a:cxn>
                                    <a:cxn ang="T35">
                                      <a:pos x="T10" y="T11"/>
                                    </a:cxn>
                                    <a:cxn ang="T36">
                                      <a:pos x="T12" y="T13"/>
                                    </a:cxn>
                                    <a:cxn ang="T37">
                                      <a:pos x="T14" y="T15"/>
                                    </a:cxn>
                                    <a:cxn ang="T38">
                                      <a:pos x="T16" y="T17"/>
                                    </a:cxn>
                                    <a:cxn ang="T39">
                                      <a:pos x="T18" y="T19"/>
                                    </a:cxn>
                                    <a:cxn ang="T40">
                                      <a:pos x="T20" y="T21"/>
                                    </a:cxn>
                                    <a:cxn ang="T41">
                                      <a:pos x="T22" y="T23"/>
                                    </a:cxn>
                                    <a:cxn ang="T42">
                                      <a:pos x="T24" y="T25"/>
                                    </a:cxn>
                                    <a:cxn ang="T43">
                                      <a:pos x="T26" y="T27"/>
                                    </a:cxn>
                                    <a:cxn ang="T44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95" h="130">
                                      <a:moveTo>
                                        <a:pt x="95" y="15"/>
                                      </a:moveTo>
                                      <a:lnTo>
                                        <a:pt x="90" y="3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75" y="115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95" y="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6" name="Freeform 85"/>
                              <wps:cNvSpPr>
                                <a:spLocks/>
                              </wps:cNvSpPr>
                              <wps:spPr bwMode="auto">
                                <a:xfrm>
                                  <a:off x="514300" y="1800200"/>
                                  <a:ext cx="73000" cy="79400"/>
                                </a:xfrm>
                                <a:custGeom>
                                  <a:avLst/>
                                  <a:gdLst>
                                    <a:gd name="T0" fmla="*/ 73025 w 115"/>
                                    <a:gd name="T1" fmla="*/ 66675 h 125"/>
                                    <a:gd name="T2" fmla="*/ 66675 w 115"/>
                                    <a:gd name="T3" fmla="*/ 79375 h 125"/>
                                    <a:gd name="T4" fmla="*/ 66675 w 115"/>
                                    <a:gd name="T5" fmla="*/ 79375 h 125"/>
                                    <a:gd name="T6" fmla="*/ 60325 w 115"/>
                                    <a:gd name="T7" fmla="*/ 73025 h 125"/>
                                    <a:gd name="T8" fmla="*/ 60325 w 115"/>
                                    <a:gd name="T9" fmla="*/ 73025 h 125"/>
                                    <a:gd name="T10" fmla="*/ 22225 w 115"/>
                                    <a:gd name="T11" fmla="*/ 28575 h 125"/>
                                    <a:gd name="T12" fmla="*/ 22225 w 115"/>
                                    <a:gd name="T13" fmla="*/ 28575 h 125"/>
                                    <a:gd name="T14" fmla="*/ 15875 w 115"/>
                                    <a:gd name="T15" fmla="*/ 38100 h 125"/>
                                    <a:gd name="T16" fmla="*/ 12700 w 115"/>
                                    <a:gd name="T17" fmla="*/ 50800 h 125"/>
                                    <a:gd name="T18" fmla="*/ 12700 w 115"/>
                                    <a:gd name="T19" fmla="*/ 50800 h 125"/>
                                    <a:gd name="T20" fmla="*/ 15875 w 115"/>
                                    <a:gd name="T21" fmla="*/ 63500 h 125"/>
                                    <a:gd name="T22" fmla="*/ 25400 w 115"/>
                                    <a:gd name="T23" fmla="*/ 63500 h 125"/>
                                    <a:gd name="T24" fmla="*/ 19050 w 115"/>
                                    <a:gd name="T25" fmla="*/ 76200 h 125"/>
                                    <a:gd name="T26" fmla="*/ 0 w 115"/>
                                    <a:gd name="T27" fmla="*/ 76200 h 125"/>
                                    <a:gd name="T28" fmla="*/ 3175 w 115"/>
                                    <a:gd name="T29" fmla="*/ 69850 h 125"/>
                                    <a:gd name="T30" fmla="*/ 3175 w 115"/>
                                    <a:gd name="T31" fmla="*/ 66675 h 125"/>
                                    <a:gd name="T32" fmla="*/ 3175 w 115"/>
                                    <a:gd name="T33" fmla="*/ 66675 h 125"/>
                                    <a:gd name="T34" fmla="*/ 3175 w 115"/>
                                    <a:gd name="T35" fmla="*/ 50800 h 125"/>
                                    <a:gd name="T36" fmla="*/ 3175 w 115"/>
                                    <a:gd name="T37" fmla="*/ 50800 h 125"/>
                                    <a:gd name="T38" fmla="*/ 9525 w 115"/>
                                    <a:gd name="T39" fmla="*/ 34925 h 125"/>
                                    <a:gd name="T40" fmla="*/ 9525 w 115"/>
                                    <a:gd name="T41" fmla="*/ 34925 h 125"/>
                                    <a:gd name="T42" fmla="*/ 19050 w 115"/>
                                    <a:gd name="T43" fmla="*/ 25400 h 125"/>
                                    <a:gd name="T44" fmla="*/ 0 w 115"/>
                                    <a:gd name="T45" fmla="*/ 12700 h 125"/>
                                    <a:gd name="T46" fmla="*/ 6350 w 115"/>
                                    <a:gd name="T47" fmla="*/ 0 h 125"/>
                                    <a:gd name="T48" fmla="*/ 6350 w 115"/>
                                    <a:gd name="T49" fmla="*/ 0 h 125"/>
                                    <a:gd name="T50" fmla="*/ 25400 w 115"/>
                                    <a:gd name="T51" fmla="*/ 19050 h 125"/>
                                    <a:gd name="T52" fmla="*/ 25400 w 115"/>
                                    <a:gd name="T53" fmla="*/ 19050 h 125"/>
                                    <a:gd name="T54" fmla="*/ 44450 w 115"/>
                                    <a:gd name="T55" fmla="*/ 34925 h 125"/>
                                    <a:gd name="T56" fmla="*/ 44450 w 115"/>
                                    <a:gd name="T57" fmla="*/ 34925 h 125"/>
                                    <a:gd name="T58" fmla="*/ 50800 w 115"/>
                                    <a:gd name="T59" fmla="*/ 41275 h 125"/>
                                    <a:gd name="T60" fmla="*/ 50800 w 115"/>
                                    <a:gd name="T61" fmla="*/ 41275 h 125"/>
                                    <a:gd name="T62" fmla="*/ 53975 w 115"/>
                                    <a:gd name="T63" fmla="*/ 34925 h 125"/>
                                    <a:gd name="T64" fmla="*/ 57150 w 115"/>
                                    <a:gd name="T65" fmla="*/ 28575 h 125"/>
                                    <a:gd name="T66" fmla="*/ 57150 w 115"/>
                                    <a:gd name="T67" fmla="*/ 28575 h 125"/>
                                    <a:gd name="T68" fmla="*/ 50800 w 115"/>
                                    <a:gd name="T69" fmla="*/ 12700 h 125"/>
                                    <a:gd name="T70" fmla="*/ 63500 w 115"/>
                                    <a:gd name="T71" fmla="*/ 0 h 125"/>
                                    <a:gd name="T72" fmla="*/ 63500 w 115"/>
                                    <a:gd name="T73" fmla="*/ 0 h 125"/>
                                    <a:gd name="T74" fmla="*/ 66675 w 115"/>
                                    <a:gd name="T75" fmla="*/ 12700 h 125"/>
                                    <a:gd name="T76" fmla="*/ 66675 w 115"/>
                                    <a:gd name="T77" fmla="*/ 12700 h 125"/>
                                    <a:gd name="T78" fmla="*/ 63500 w 115"/>
                                    <a:gd name="T79" fmla="*/ 28575 h 125"/>
                                    <a:gd name="T80" fmla="*/ 53975 w 115"/>
                                    <a:gd name="T81" fmla="*/ 44450 h 125"/>
                                    <a:gd name="T82" fmla="*/ 73025 w 115"/>
                                    <a:gd name="T83" fmla="*/ 66675 h 125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</a:gdLst>
                                  <a:ahLst/>
                                  <a:cxnLst>
                                    <a:cxn ang="T84">
                                      <a:pos x="T0" y="T1"/>
                                    </a:cxn>
                                    <a:cxn ang="T85">
                                      <a:pos x="T2" y="T3"/>
                                    </a:cxn>
                                    <a:cxn ang="T86">
                                      <a:pos x="T4" y="T5"/>
                                    </a:cxn>
                                    <a:cxn ang="T87">
                                      <a:pos x="T6" y="T7"/>
                                    </a:cxn>
                                    <a:cxn ang="T88">
                                      <a:pos x="T8" y="T9"/>
                                    </a:cxn>
                                    <a:cxn ang="T89">
                                      <a:pos x="T10" y="T11"/>
                                    </a:cxn>
                                    <a:cxn ang="T90">
                                      <a:pos x="T12" y="T13"/>
                                    </a:cxn>
                                    <a:cxn ang="T91">
                                      <a:pos x="T14" y="T15"/>
                                    </a:cxn>
                                    <a:cxn ang="T92">
                                      <a:pos x="T16" y="T17"/>
                                    </a:cxn>
                                    <a:cxn ang="T93">
                                      <a:pos x="T18" y="T19"/>
                                    </a:cxn>
                                    <a:cxn ang="T94">
                                      <a:pos x="T20" y="T21"/>
                                    </a:cxn>
                                    <a:cxn ang="T95">
                                      <a:pos x="T22" y="T23"/>
                                    </a:cxn>
                                    <a:cxn ang="T96">
                                      <a:pos x="T24" y="T25"/>
                                    </a:cxn>
                                    <a:cxn ang="T97">
                                      <a:pos x="T26" y="T27"/>
                                    </a:cxn>
                                    <a:cxn ang="T98">
                                      <a:pos x="T28" y="T29"/>
                                    </a:cxn>
                                    <a:cxn ang="T99">
                                      <a:pos x="T30" y="T31"/>
                                    </a:cxn>
                                    <a:cxn ang="T100">
                                      <a:pos x="T32" y="T33"/>
                                    </a:cxn>
                                    <a:cxn ang="T101">
                                      <a:pos x="T34" y="T35"/>
                                    </a:cxn>
                                    <a:cxn ang="T102">
                                      <a:pos x="T36" y="T37"/>
                                    </a:cxn>
                                    <a:cxn ang="T103">
                                      <a:pos x="T38" y="T39"/>
                                    </a:cxn>
                                    <a:cxn ang="T104">
                                      <a:pos x="T40" y="T41"/>
                                    </a:cxn>
                                    <a:cxn ang="T105">
                                      <a:pos x="T42" y="T43"/>
                                    </a:cxn>
                                    <a:cxn ang="T106">
                                      <a:pos x="T44" y="T45"/>
                                    </a:cxn>
                                    <a:cxn ang="T107">
                                      <a:pos x="T46" y="T47"/>
                                    </a:cxn>
                                    <a:cxn ang="T108">
                                      <a:pos x="T48" y="T49"/>
                                    </a:cxn>
                                    <a:cxn ang="T109">
                                      <a:pos x="T50" y="T51"/>
                                    </a:cxn>
                                    <a:cxn ang="T110">
                                      <a:pos x="T52" y="T53"/>
                                    </a:cxn>
                                    <a:cxn ang="T111">
                                      <a:pos x="T54" y="T55"/>
                                    </a:cxn>
                                    <a:cxn ang="T112">
                                      <a:pos x="T56" y="T57"/>
                                    </a:cxn>
                                    <a:cxn ang="T113">
                                      <a:pos x="T58" y="T59"/>
                                    </a:cxn>
                                    <a:cxn ang="T114">
                                      <a:pos x="T60" y="T61"/>
                                    </a:cxn>
                                    <a:cxn ang="T115">
                                      <a:pos x="T62" y="T63"/>
                                    </a:cxn>
                                    <a:cxn ang="T116">
                                      <a:pos x="T64" y="T65"/>
                                    </a:cxn>
                                    <a:cxn ang="T117">
                                      <a:pos x="T66" y="T67"/>
                                    </a:cxn>
                                    <a:cxn ang="T118">
                                      <a:pos x="T68" y="T69"/>
                                    </a:cxn>
                                    <a:cxn ang="T119">
                                      <a:pos x="T70" y="T71"/>
                                    </a:cxn>
                                    <a:cxn ang="T120">
                                      <a:pos x="T72" y="T73"/>
                                    </a:cxn>
                                    <a:cxn ang="T121">
                                      <a:pos x="T74" y="T75"/>
                                    </a:cxn>
                                    <a:cxn ang="T122">
                                      <a:pos x="T76" y="T77"/>
                                    </a:cxn>
                                    <a:cxn ang="T123">
                                      <a:pos x="T78" y="T79"/>
                                    </a:cxn>
                                    <a:cxn ang="T124">
                                      <a:pos x="T80" y="T81"/>
                                    </a:cxn>
                                    <a:cxn ang="T125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5" h="125">
                                      <a:moveTo>
                                        <a:pt x="115" y="105"/>
                                      </a:moveTo>
                                      <a:lnTo>
                                        <a:pt x="105" y="125"/>
                                      </a:lnTo>
                                      <a:lnTo>
                                        <a:pt x="95" y="115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0" y="80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40" y="10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5" y="110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5" y="80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80" y="65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100" y="0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00" y="45"/>
                                      </a:lnTo>
                                      <a:lnTo>
                                        <a:pt x="85" y="70"/>
                                      </a:lnTo>
                                      <a:lnTo>
                                        <a:pt x="11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" name="Freeform 8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500" y="1949400"/>
                                  <a:ext cx="63500" cy="79400"/>
                                </a:xfrm>
                                <a:custGeom>
                                  <a:avLst/>
                                  <a:gdLst>
                                    <a:gd name="T0" fmla="*/ 63500 w 100"/>
                                    <a:gd name="T1" fmla="*/ 66675 h 125"/>
                                    <a:gd name="T2" fmla="*/ 53975 w 100"/>
                                    <a:gd name="T3" fmla="*/ 79375 h 125"/>
                                    <a:gd name="T4" fmla="*/ 0 w 100"/>
                                    <a:gd name="T5" fmla="*/ 79375 h 125"/>
                                    <a:gd name="T6" fmla="*/ 9525 w 100"/>
                                    <a:gd name="T7" fmla="*/ 66675 h 125"/>
                                    <a:gd name="T8" fmla="*/ 44450 w 100"/>
                                    <a:gd name="T9" fmla="*/ 66675 h 125"/>
                                    <a:gd name="T10" fmla="*/ 44450 w 100"/>
                                    <a:gd name="T11" fmla="*/ 31750 h 125"/>
                                    <a:gd name="T12" fmla="*/ 44450 w 100"/>
                                    <a:gd name="T13" fmla="*/ 31750 h 125"/>
                                    <a:gd name="T14" fmla="*/ 41275 w 100"/>
                                    <a:gd name="T15" fmla="*/ 22225 h 125"/>
                                    <a:gd name="T16" fmla="*/ 41275 w 100"/>
                                    <a:gd name="T17" fmla="*/ 22225 h 125"/>
                                    <a:gd name="T18" fmla="*/ 38100 w 100"/>
                                    <a:gd name="T19" fmla="*/ 19050 h 125"/>
                                    <a:gd name="T20" fmla="*/ 0 w 100"/>
                                    <a:gd name="T21" fmla="*/ 19050 h 125"/>
                                    <a:gd name="T22" fmla="*/ 0 w 100"/>
                                    <a:gd name="T23" fmla="*/ 19050 h 125"/>
                                    <a:gd name="T24" fmla="*/ 15875 w 100"/>
                                    <a:gd name="T25" fmla="*/ 0 h 125"/>
                                    <a:gd name="T26" fmla="*/ 15875 w 100"/>
                                    <a:gd name="T27" fmla="*/ 9525 h 125"/>
                                    <a:gd name="T28" fmla="*/ 34925 w 100"/>
                                    <a:gd name="T29" fmla="*/ 9525 h 125"/>
                                    <a:gd name="T30" fmla="*/ 34925 w 100"/>
                                    <a:gd name="T31" fmla="*/ 9525 h 125"/>
                                    <a:gd name="T32" fmla="*/ 44450 w 100"/>
                                    <a:gd name="T33" fmla="*/ 9525 h 125"/>
                                    <a:gd name="T34" fmla="*/ 50800 w 100"/>
                                    <a:gd name="T35" fmla="*/ 12700 h 125"/>
                                    <a:gd name="T36" fmla="*/ 50800 w 100"/>
                                    <a:gd name="T37" fmla="*/ 12700 h 125"/>
                                    <a:gd name="T38" fmla="*/ 53975 w 100"/>
                                    <a:gd name="T39" fmla="*/ 19050 h 125"/>
                                    <a:gd name="T40" fmla="*/ 53975 w 100"/>
                                    <a:gd name="T41" fmla="*/ 25400 h 125"/>
                                    <a:gd name="T42" fmla="*/ 53975 w 100"/>
                                    <a:gd name="T43" fmla="*/ 66675 h 125"/>
                                    <a:gd name="T44" fmla="*/ 63500 w 100"/>
                                    <a:gd name="T45" fmla="*/ 66675 h 125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100" h="125">
                                      <a:moveTo>
                                        <a:pt x="100" y="105"/>
                                      </a:moveTo>
                                      <a:lnTo>
                                        <a:pt x="8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100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" name="Freeform 87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3200" y="1952600"/>
                                  <a:ext cx="31700" cy="79400"/>
                                </a:xfrm>
                                <a:custGeom>
                                  <a:avLst/>
                                  <a:gdLst>
                                    <a:gd name="T0" fmla="*/ 31750 w 50"/>
                                    <a:gd name="T1" fmla="*/ 69850 h 125"/>
                                    <a:gd name="T2" fmla="*/ 22225 w 50"/>
                                    <a:gd name="T3" fmla="*/ 79375 h 125"/>
                                    <a:gd name="T4" fmla="*/ 22225 w 50"/>
                                    <a:gd name="T5" fmla="*/ 31750 h 125"/>
                                    <a:gd name="T6" fmla="*/ 22225 w 50"/>
                                    <a:gd name="T7" fmla="*/ 31750 h 125"/>
                                    <a:gd name="T8" fmla="*/ 19050 w 50"/>
                                    <a:gd name="T9" fmla="*/ 25400 h 125"/>
                                    <a:gd name="T10" fmla="*/ 19050 w 50"/>
                                    <a:gd name="T11" fmla="*/ 25400 h 125"/>
                                    <a:gd name="T12" fmla="*/ 12700 w 50"/>
                                    <a:gd name="T13" fmla="*/ 19050 h 125"/>
                                    <a:gd name="T14" fmla="*/ 0 w 50"/>
                                    <a:gd name="T15" fmla="*/ 12700 h 125"/>
                                    <a:gd name="T16" fmla="*/ 9525 w 50"/>
                                    <a:gd name="T17" fmla="*/ 0 h 125"/>
                                    <a:gd name="T18" fmla="*/ 25400 w 50"/>
                                    <a:gd name="T19" fmla="*/ 12700 h 125"/>
                                    <a:gd name="T20" fmla="*/ 25400 w 50"/>
                                    <a:gd name="T21" fmla="*/ 12700 h 125"/>
                                    <a:gd name="T22" fmla="*/ 31750 w 50"/>
                                    <a:gd name="T23" fmla="*/ 19050 h 125"/>
                                    <a:gd name="T24" fmla="*/ 31750 w 50"/>
                                    <a:gd name="T25" fmla="*/ 25400 h 125"/>
                                    <a:gd name="T26" fmla="*/ 31750 w 50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0" h="125">
                                      <a:moveTo>
                                        <a:pt x="50" y="110"/>
                                      </a:moveTo>
                                      <a:lnTo>
                                        <a:pt x="35" y="12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5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" name="Freeform 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7600" y="1949400"/>
                                  <a:ext cx="66700" cy="826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69850 h 130"/>
                                    <a:gd name="T2" fmla="*/ 53975 w 105"/>
                                    <a:gd name="T3" fmla="*/ 82550 h 130"/>
                                    <a:gd name="T4" fmla="*/ 53975 w 105"/>
                                    <a:gd name="T5" fmla="*/ 28575 h 130"/>
                                    <a:gd name="T6" fmla="*/ 53975 w 105"/>
                                    <a:gd name="T7" fmla="*/ 28575 h 130"/>
                                    <a:gd name="T8" fmla="*/ 53975 w 105"/>
                                    <a:gd name="T9" fmla="*/ 22225 h 130"/>
                                    <a:gd name="T10" fmla="*/ 53975 w 105"/>
                                    <a:gd name="T11" fmla="*/ 22225 h 130"/>
                                    <a:gd name="T12" fmla="*/ 47625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0 w 105"/>
                                    <a:gd name="T17" fmla="*/ 19050 h 130"/>
                                    <a:gd name="T18" fmla="*/ 6350 w 105"/>
                                    <a:gd name="T19" fmla="*/ 9525 h 130"/>
                                    <a:gd name="T20" fmla="*/ 12700 w 105"/>
                                    <a:gd name="T21" fmla="*/ 0 h 130"/>
                                    <a:gd name="T22" fmla="*/ 12700 w 105"/>
                                    <a:gd name="T23" fmla="*/ 9525 h 130"/>
                                    <a:gd name="T24" fmla="*/ 44450 w 105"/>
                                    <a:gd name="T25" fmla="*/ 9525 h 130"/>
                                    <a:gd name="T26" fmla="*/ 44450 w 105"/>
                                    <a:gd name="T27" fmla="*/ 9525 h 130"/>
                                    <a:gd name="T28" fmla="*/ 57150 w 105"/>
                                    <a:gd name="T29" fmla="*/ 9525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2700 h 130"/>
                                    <a:gd name="T34" fmla="*/ 66675 w 105"/>
                                    <a:gd name="T35" fmla="*/ 19050 h 130"/>
                                    <a:gd name="T36" fmla="*/ 66675 w 105"/>
                                    <a:gd name="T37" fmla="*/ 28575 h 130"/>
                                    <a:gd name="T38" fmla="*/ 66675 w 105"/>
                                    <a:gd name="T39" fmla="*/ 69850 h 130"/>
                                    <a:gd name="T40" fmla="*/ 15875 w 105"/>
                                    <a:gd name="T41" fmla="*/ 73025 h 130"/>
                                    <a:gd name="T42" fmla="*/ 6350 w 105"/>
                                    <a:gd name="T43" fmla="*/ 82550 h 130"/>
                                    <a:gd name="T44" fmla="*/ 6350 w 105"/>
                                    <a:gd name="T45" fmla="*/ 44450 h 130"/>
                                    <a:gd name="T46" fmla="*/ 15875 w 105"/>
                                    <a:gd name="T47" fmla="*/ 31750 h 130"/>
                                    <a:gd name="T48" fmla="*/ 15875 w 105"/>
                                    <a:gd name="T49" fmla="*/ 73025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0"/>
                                      </a:moveTo>
                                      <a:lnTo>
                                        <a:pt x="85" y="13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5" y="110"/>
                                      </a:lnTo>
                                      <a:close/>
                                      <a:moveTo>
                                        <a:pt x="25" y="115"/>
                                      </a:moveTo>
                                      <a:lnTo>
                                        <a:pt x="10" y="13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" name="Freeform 89"/>
                              <wps:cNvSpPr>
                                <a:spLocks/>
                              </wps:cNvSpPr>
                              <wps:spPr bwMode="auto">
                                <a:xfrm>
                                  <a:off x="523800" y="1955800"/>
                                  <a:ext cx="60400" cy="73000"/>
                                </a:xfrm>
                                <a:custGeom>
                                  <a:avLst/>
                                  <a:gdLst>
                                    <a:gd name="T0" fmla="*/ 60325 w 95"/>
                                    <a:gd name="T1" fmla="*/ 57150 h 115"/>
                                    <a:gd name="T2" fmla="*/ 60325 w 95"/>
                                    <a:gd name="T3" fmla="*/ 57150 h 115"/>
                                    <a:gd name="T4" fmla="*/ 57150 w 95"/>
                                    <a:gd name="T5" fmla="*/ 66675 h 115"/>
                                    <a:gd name="T6" fmla="*/ 57150 w 95"/>
                                    <a:gd name="T7" fmla="*/ 66675 h 115"/>
                                    <a:gd name="T8" fmla="*/ 50800 w 95"/>
                                    <a:gd name="T9" fmla="*/ 73025 h 115"/>
                                    <a:gd name="T10" fmla="*/ 50800 w 95"/>
                                    <a:gd name="T11" fmla="*/ 73025 h 115"/>
                                    <a:gd name="T12" fmla="*/ 44450 w 95"/>
                                    <a:gd name="T13" fmla="*/ 73025 h 115"/>
                                    <a:gd name="T14" fmla="*/ 0 w 95"/>
                                    <a:gd name="T15" fmla="*/ 73025 h 115"/>
                                    <a:gd name="T16" fmla="*/ 9525 w 95"/>
                                    <a:gd name="T17" fmla="*/ 60325 h 115"/>
                                    <a:gd name="T18" fmla="*/ 50800 w 95"/>
                                    <a:gd name="T19" fmla="*/ 60325 h 115"/>
                                    <a:gd name="T20" fmla="*/ 50800 w 95"/>
                                    <a:gd name="T21" fmla="*/ 60325 h 115"/>
                                    <a:gd name="T22" fmla="*/ 38100 w 95"/>
                                    <a:gd name="T23" fmla="*/ 47625 h 115"/>
                                    <a:gd name="T24" fmla="*/ 38100 w 95"/>
                                    <a:gd name="T25" fmla="*/ 47625 h 115"/>
                                    <a:gd name="T26" fmla="*/ 19050 w 95"/>
                                    <a:gd name="T27" fmla="*/ 25400 h 115"/>
                                    <a:gd name="T28" fmla="*/ 6350 w 95"/>
                                    <a:gd name="T29" fmla="*/ 9525 h 115"/>
                                    <a:gd name="T30" fmla="*/ 15875 w 95"/>
                                    <a:gd name="T31" fmla="*/ 0 h 115"/>
                                    <a:gd name="T32" fmla="*/ 15875 w 95"/>
                                    <a:gd name="T33" fmla="*/ 0 h 115"/>
                                    <a:gd name="T34" fmla="*/ 25400 w 95"/>
                                    <a:gd name="T35" fmla="*/ 15875 h 115"/>
                                    <a:gd name="T36" fmla="*/ 44450 w 95"/>
                                    <a:gd name="T37" fmla="*/ 34925 h 115"/>
                                    <a:gd name="T38" fmla="*/ 44450 w 95"/>
                                    <a:gd name="T39" fmla="*/ 34925 h 115"/>
                                    <a:gd name="T40" fmla="*/ 47625 w 95"/>
                                    <a:gd name="T41" fmla="*/ 25400 h 115"/>
                                    <a:gd name="T42" fmla="*/ 47625 w 95"/>
                                    <a:gd name="T43" fmla="*/ 19050 h 115"/>
                                    <a:gd name="T44" fmla="*/ 47625 w 95"/>
                                    <a:gd name="T45" fmla="*/ 19050 h 115"/>
                                    <a:gd name="T46" fmla="*/ 44450 w 95"/>
                                    <a:gd name="T47" fmla="*/ 9525 h 115"/>
                                    <a:gd name="T48" fmla="*/ 53975 w 95"/>
                                    <a:gd name="T49" fmla="*/ 0 h 115"/>
                                    <a:gd name="T50" fmla="*/ 53975 w 95"/>
                                    <a:gd name="T51" fmla="*/ 0 h 115"/>
                                    <a:gd name="T52" fmla="*/ 57150 w 95"/>
                                    <a:gd name="T53" fmla="*/ 6350 h 115"/>
                                    <a:gd name="T54" fmla="*/ 60325 w 95"/>
                                    <a:gd name="T55" fmla="*/ 15875 h 115"/>
                                    <a:gd name="T56" fmla="*/ 60325 w 95"/>
                                    <a:gd name="T57" fmla="*/ 15875 h 115"/>
                                    <a:gd name="T58" fmla="*/ 57150 w 95"/>
                                    <a:gd name="T59" fmla="*/ 25400 h 115"/>
                                    <a:gd name="T60" fmla="*/ 47625 w 95"/>
                                    <a:gd name="T61" fmla="*/ 38100 h 115"/>
                                    <a:gd name="T62" fmla="*/ 47625 w 95"/>
                                    <a:gd name="T63" fmla="*/ 38100 h 115"/>
                                    <a:gd name="T64" fmla="*/ 50800 w 95"/>
                                    <a:gd name="T65" fmla="*/ 44450 h 115"/>
                                    <a:gd name="T66" fmla="*/ 50800 w 95"/>
                                    <a:gd name="T67" fmla="*/ 44450 h 115"/>
                                    <a:gd name="T68" fmla="*/ 60325 w 95"/>
                                    <a:gd name="T69" fmla="*/ 57150 h 115"/>
                                    <a:gd name="T70" fmla="*/ 60325 w 95"/>
                                    <a:gd name="T71" fmla="*/ 57150 h 115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</a:gdLst>
                                  <a:ahLst/>
                                  <a:cxnLst>
                                    <a:cxn ang="T72">
                                      <a:pos x="T0" y="T1"/>
                                    </a:cxn>
                                    <a:cxn ang="T73">
                                      <a:pos x="T2" y="T3"/>
                                    </a:cxn>
                                    <a:cxn ang="T74">
                                      <a:pos x="T4" y="T5"/>
                                    </a:cxn>
                                    <a:cxn ang="T75">
                                      <a:pos x="T6" y="T7"/>
                                    </a:cxn>
                                    <a:cxn ang="T76">
                                      <a:pos x="T8" y="T9"/>
                                    </a:cxn>
                                    <a:cxn ang="T77">
                                      <a:pos x="T10" y="T11"/>
                                    </a:cxn>
                                    <a:cxn ang="T78">
                                      <a:pos x="T12" y="T13"/>
                                    </a:cxn>
                                    <a:cxn ang="T79">
                                      <a:pos x="T14" y="T15"/>
                                    </a:cxn>
                                    <a:cxn ang="T80">
                                      <a:pos x="T16" y="T17"/>
                                    </a:cxn>
                                    <a:cxn ang="T81">
                                      <a:pos x="T18" y="T19"/>
                                    </a:cxn>
                                    <a:cxn ang="T82">
                                      <a:pos x="T20" y="T21"/>
                                    </a:cxn>
                                    <a:cxn ang="T83">
                                      <a:pos x="T22" y="T23"/>
                                    </a:cxn>
                                    <a:cxn ang="T84">
                                      <a:pos x="T24" y="T25"/>
                                    </a:cxn>
                                    <a:cxn ang="T85">
                                      <a:pos x="T26" y="T27"/>
                                    </a:cxn>
                                    <a:cxn ang="T86">
                                      <a:pos x="T28" y="T29"/>
                                    </a:cxn>
                                    <a:cxn ang="T87">
                                      <a:pos x="T30" y="T31"/>
                                    </a:cxn>
                                    <a:cxn ang="T88">
                                      <a:pos x="T32" y="T33"/>
                                    </a:cxn>
                                    <a:cxn ang="T89">
                                      <a:pos x="T34" y="T35"/>
                                    </a:cxn>
                                    <a:cxn ang="T90">
                                      <a:pos x="T36" y="T37"/>
                                    </a:cxn>
                                    <a:cxn ang="T91">
                                      <a:pos x="T38" y="T39"/>
                                    </a:cxn>
                                    <a:cxn ang="T92">
                                      <a:pos x="T40" y="T41"/>
                                    </a:cxn>
                                    <a:cxn ang="T93">
                                      <a:pos x="T42" y="T43"/>
                                    </a:cxn>
                                    <a:cxn ang="T94">
                                      <a:pos x="T44" y="T45"/>
                                    </a:cxn>
                                    <a:cxn ang="T95">
                                      <a:pos x="T46" y="T47"/>
                                    </a:cxn>
                                    <a:cxn ang="T96">
                                      <a:pos x="T48" y="T49"/>
                                    </a:cxn>
                                    <a:cxn ang="T97">
                                      <a:pos x="T50" y="T51"/>
                                    </a:cxn>
                                    <a:cxn ang="T98">
                                      <a:pos x="T52" y="T53"/>
                                    </a:cxn>
                                    <a:cxn ang="T99">
                                      <a:pos x="T54" y="T55"/>
                                    </a:cxn>
                                    <a:cxn ang="T100">
                                      <a:pos x="T56" y="T57"/>
                                    </a:cxn>
                                    <a:cxn ang="T101">
                                      <a:pos x="T58" y="T59"/>
                                    </a:cxn>
                                    <a:cxn ang="T102">
                                      <a:pos x="T60" y="T61"/>
                                    </a:cxn>
                                    <a:cxn ang="T103">
                                      <a:pos x="T62" y="T63"/>
                                    </a:cxn>
                                    <a:cxn ang="T104">
                                      <a:pos x="T64" y="T65"/>
                                    </a:cxn>
                                    <a:cxn ang="T105">
                                      <a:pos x="T66" y="T67"/>
                                    </a:cxn>
                                    <a:cxn ang="T106">
                                      <a:pos x="T68" y="T69"/>
                                    </a:cxn>
                                    <a:cxn ang="T107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95" h="115">
                                      <a:moveTo>
                                        <a:pt x="95" y="90"/>
                                      </a:moveTo>
                                      <a:lnTo>
                                        <a:pt x="95" y="90"/>
                                      </a:lnTo>
                                      <a:lnTo>
                                        <a:pt x="90" y="105"/>
                                      </a:lnTo>
                                      <a:lnTo>
                                        <a:pt x="80" y="115"/>
                                      </a:lnTo>
                                      <a:lnTo>
                                        <a:pt x="70" y="115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80" y="9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70" y="55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9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1" name="Freeform 9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700" y="2082800"/>
                                  <a:ext cx="57100" cy="101600"/>
                                </a:xfrm>
                                <a:custGeom>
                                  <a:avLst/>
                                  <a:gdLst>
                                    <a:gd name="T0" fmla="*/ 57150 w 90"/>
                                    <a:gd name="T1" fmla="*/ 47625 h 160"/>
                                    <a:gd name="T2" fmla="*/ 57150 w 90"/>
                                    <a:gd name="T3" fmla="*/ 47625 h 160"/>
                                    <a:gd name="T4" fmla="*/ 53975 w 90"/>
                                    <a:gd name="T5" fmla="*/ 57150 h 160"/>
                                    <a:gd name="T6" fmla="*/ 50800 w 90"/>
                                    <a:gd name="T7" fmla="*/ 66675 h 160"/>
                                    <a:gd name="T8" fmla="*/ 47625 w 90"/>
                                    <a:gd name="T9" fmla="*/ 76200 h 160"/>
                                    <a:gd name="T10" fmla="*/ 38100 w 90"/>
                                    <a:gd name="T11" fmla="*/ 82550 h 160"/>
                                    <a:gd name="T12" fmla="*/ 38100 w 90"/>
                                    <a:gd name="T13" fmla="*/ 82550 h 160"/>
                                    <a:gd name="T14" fmla="*/ 25400 w 90"/>
                                    <a:gd name="T15" fmla="*/ 95250 h 160"/>
                                    <a:gd name="T16" fmla="*/ 6350 w 90"/>
                                    <a:gd name="T17" fmla="*/ 101600 h 160"/>
                                    <a:gd name="T18" fmla="*/ 12700 w 90"/>
                                    <a:gd name="T19" fmla="*/ 85725 h 160"/>
                                    <a:gd name="T20" fmla="*/ 12700 w 90"/>
                                    <a:gd name="T21" fmla="*/ 85725 h 160"/>
                                    <a:gd name="T22" fmla="*/ 25400 w 90"/>
                                    <a:gd name="T23" fmla="*/ 82550 h 160"/>
                                    <a:gd name="T24" fmla="*/ 34925 w 90"/>
                                    <a:gd name="T25" fmla="*/ 76200 h 160"/>
                                    <a:gd name="T26" fmla="*/ 34925 w 90"/>
                                    <a:gd name="T27" fmla="*/ 76200 h 160"/>
                                    <a:gd name="T28" fmla="*/ 44450 w 90"/>
                                    <a:gd name="T29" fmla="*/ 66675 h 160"/>
                                    <a:gd name="T30" fmla="*/ 47625 w 90"/>
                                    <a:gd name="T31" fmla="*/ 53975 h 160"/>
                                    <a:gd name="T32" fmla="*/ 47625 w 90"/>
                                    <a:gd name="T33" fmla="*/ 47625 h 160"/>
                                    <a:gd name="T34" fmla="*/ 47625 w 90"/>
                                    <a:gd name="T35" fmla="*/ 47625 h 160"/>
                                    <a:gd name="T36" fmla="*/ 44450 w 90"/>
                                    <a:gd name="T37" fmla="*/ 41275 h 160"/>
                                    <a:gd name="T38" fmla="*/ 44450 w 90"/>
                                    <a:gd name="T39" fmla="*/ 41275 h 160"/>
                                    <a:gd name="T40" fmla="*/ 38100 w 90"/>
                                    <a:gd name="T41" fmla="*/ 38100 h 160"/>
                                    <a:gd name="T42" fmla="*/ 9525 w 90"/>
                                    <a:gd name="T43" fmla="*/ 38100 h 160"/>
                                    <a:gd name="T44" fmla="*/ 9525 w 90"/>
                                    <a:gd name="T45" fmla="*/ 38100 h 160"/>
                                    <a:gd name="T46" fmla="*/ 6350 w 90"/>
                                    <a:gd name="T47" fmla="*/ 38100 h 160"/>
                                    <a:gd name="T48" fmla="*/ 6350 w 90"/>
                                    <a:gd name="T49" fmla="*/ 34925 h 160"/>
                                    <a:gd name="T50" fmla="*/ 6350 w 90"/>
                                    <a:gd name="T51" fmla="*/ 31750 h 160"/>
                                    <a:gd name="T52" fmla="*/ 6350 w 90"/>
                                    <a:gd name="T53" fmla="*/ 31750 h 160"/>
                                    <a:gd name="T54" fmla="*/ 3175 w 90"/>
                                    <a:gd name="T55" fmla="*/ 19050 h 160"/>
                                    <a:gd name="T56" fmla="*/ 0 w 90"/>
                                    <a:gd name="T57" fmla="*/ 12700 h 160"/>
                                    <a:gd name="T58" fmla="*/ 9525 w 90"/>
                                    <a:gd name="T59" fmla="*/ 0 h 160"/>
                                    <a:gd name="T60" fmla="*/ 9525 w 90"/>
                                    <a:gd name="T61" fmla="*/ 0 h 160"/>
                                    <a:gd name="T62" fmla="*/ 12700 w 90"/>
                                    <a:gd name="T63" fmla="*/ 0 h 160"/>
                                    <a:gd name="T64" fmla="*/ 12700 w 90"/>
                                    <a:gd name="T65" fmla="*/ 0 h 160"/>
                                    <a:gd name="T66" fmla="*/ 12700 w 90"/>
                                    <a:gd name="T67" fmla="*/ 9525 h 160"/>
                                    <a:gd name="T68" fmla="*/ 12700 w 90"/>
                                    <a:gd name="T69" fmla="*/ 28575 h 160"/>
                                    <a:gd name="T70" fmla="*/ 34925 w 90"/>
                                    <a:gd name="T71" fmla="*/ 28575 h 160"/>
                                    <a:gd name="T72" fmla="*/ 34925 w 90"/>
                                    <a:gd name="T73" fmla="*/ 28575 h 160"/>
                                    <a:gd name="T74" fmla="*/ 50800 w 90"/>
                                    <a:gd name="T75" fmla="*/ 28575 h 160"/>
                                    <a:gd name="T76" fmla="*/ 50800 w 90"/>
                                    <a:gd name="T77" fmla="*/ 28575 h 160"/>
                                    <a:gd name="T78" fmla="*/ 53975 w 90"/>
                                    <a:gd name="T79" fmla="*/ 31750 h 160"/>
                                    <a:gd name="T80" fmla="*/ 53975 w 90"/>
                                    <a:gd name="T81" fmla="*/ 31750 h 160"/>
                                    <a:gd name="T82" fmla="*/ 57150 w 90"/>
                                    <a:gd name="T83" fmla="*/ 41275 h 160"/>
                                    <a:gd name="T84" fmla="*/ 57150 w 90"/>
                                    <a:gd name="T85" fmla="*/ 47625 h 160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90" h="160">
                                      <a:moveTo>
                                        <a:pt x="90" y="75"/>
                                      </a:moveTo>
                                      <a:lnTo>
                                        <a:pt x="90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0" y="10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60" y="130"/>
                                      </a:lnTo>
                                      <a:lnTo>
                                        <a:pt x="40" y="150"/>
                                      </a:lnTo>
                                      <a:lnTo>
                                        <a:pt x="10" y="160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5" y="8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15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55" y="45"/>
                                      </a:lnTo>
                                      <a:lnTo>
                                        <a:pt x="80" y="4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90" y="65"/>
                                      </a:lnTo>
                                      <a:lnTo>
                                        <a:pt x="90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" name="Freeform 91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6400" y="2105000"/>
                                  <a:ext cx="34900" cy="79400"/>
                                </a:xfrm>
                                <a:custGeom>
                                  <a:avLst/>
                                  <a:gdLst>
                                    <a:gd name="T0" fmla="*/ 34925 w 55"/>
                                    <a:gd name="T1" fmla="*/ 69850 h 125"/>
                                    <a:gd name="T2" fmla="*/ 22225 w 55"/>
                                    <a:gd name="T3" fmla="*/ 79375 h 125"/>
                                    <a:gd name="T4" fmla="*/ 22225 w 55"/>
                                    <a:gd name="T5" fmla="*/ 31750 h 125"/>
                                    <a:gd name="T6" fmla="*/ 22225 w 55"/>
                                    <a:gd name="T7" fmla="*/ 31750 h 125"/>
                                    <a:gd name="T8" fmla="*/ 22225 w 55"/>
                                    <a:gd name="T9" fmla="*/ 25400 h 125"/>
                                    <a:gd name="T10" fmla="*/ 22225 w 55"/>
                                    <a:gd name="T11" fmla="*/ 25400 h 125"/>
                                    <a:gd name="T12" fmla="*/ 15875 w 55"/>
                                    <a:gd name="T13" fmla="*/ 19050 h 125"/>
                                    <a:gd name="T14" fmla="*/ 0 w 55"/>
                                    <a:gd name="T15" fmla="*/ 12700 h 125"/>
                                    <a:gd name="T16" fmla="*/ 9525 w 55"/>
                                    <a:gd name="T17" fmla="*/ 0 h 125"/>
                                    <a:gd name="T18" fmla="*/ 28575 w 55"/>
                                    <a:gd name="T19" fmla="*/ 12700 h 125"/>
                                    <a:gd name="T20" fmla="*/ 28575 w 55"/>
                                    <a:gd name="T21" fmla="*/ 12700 h 125"/>
                                    <a:gd name="T22" fmla="*/ 31750 w 55"/>
                                    <a:gd name="T23" fmla="*/ 19050 h 125"/>
                                    <a:gd name="T24" fmla="*/ 34925 w 55"/>
                                    <a:gd name="T25" fmla="*/ 25400 h 125"/>
                                    <a:gd name="T26" fmla="*/ 34925 w 55"/>
                                    <a:gd name="T27" fmla="*/ 69850 h 125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5" h="125">
                                      <a:moveTo>
                                        <a:pt x="55" y="110"/>
                                      </a:moveTo>
                                      <a:lnTo>
                                        <a:pt x="35" y="12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5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3" name="Freeform 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450800" y="2101800"/>
                                  <a:ext cx="66700" cy="82600"/>
                                </a:xfrm>
                                <a:custGeom>
                                  <a:avLst/>
                                  <a:gdLst>
                                    <a:gd name="T0" fmla="*/ 66675 w 105"/>
                                    <a:gd name="T1" fmla="*/ 73025 h 130"/>
                                    <a:gd name="T2" fmla="*/ 60325 w 105"/>
                                    <a:gd name="T3" fmla="*/ 82550 h 130"/>
                                    <a:gd name="T4" fmla="*/ 60325 w 105"/>
                                    <a:gd name="T5" fmla="*/ 41275 h 130"/>
                                    <a:gd name="T6" fmla="*/ 60325 w 105"/>
                                    <a:gd name="T7" fmla="*/ 41275 h 130"/>
                                    <a:gd name="T8" fmla="*/ 57150 w 105"/>
                                    <a:gd name="T9" fmla="*/ 31750 h 130"/>
                                    <a:gd name="T10" fmla="*/ 53975 w 105"/>
                                    <a:gd name="T11" fmla="*/ 25400 h 130"/>
                                    <a:gd name="T12" fmla="*/ 53975 w 105"/>
                                    <a:gd name="T13" fmla="*/ 25400 h 130"/>
                                    <a:gd name="T14" fmla="*/ 47625 w 105"/>
                                    <a:gd name="T15" fmla="*/ 22225 h 130"/>
                                    <a:gd name="T16" fmla="*/ 41275 w 105"/>
                                    <a:gd name="T17" fmla="*/ 19050 h 130"/>
                                    <a:gd name="T18" fmla="*/ 15875 w 105"/>
                                    <a:gd name="T19" fmla="*/ 19050 h 130"/>
                                    <a:gd name="T20" fmla="*/ 15875 w 105"/>
                                    <a:gd name="T21" fmla="*/ 73025 h 130"/>
                                    <a:gd name="T22" fmla="*/ 6350 w 105"/>
                                    <a:gd name="T23" fmla="*/ 82550 h 130"/>
                                    <a:gd name="T24" fmla="*/ 6350 w 105"/>
                                    <a:gd name="T25" fmla="*/ 38100 h 130"/>
                                    <a:gd name="T26" fmla="*/ 6350 w 105"/>
                                    <a:gd name="T27" fmla="*/ 38100 h 130"/>
                                    <a:gd name="T28" fmla="*/ 3175 w 105"/>
                                    <a:gd name="T29" fmla="*/ 22225 h 130"/>
                                    <a:gd name="T30" fmla="*/ 3175 w 105"/>
                                    <a:gd name="T31" fmla="*/ 22225 h 130"/>
                                    <a:gd name="T32" fmla="*/ 0 w 105"/>
                                    <a:gd name="T33" fmla="*/ 19050 h 130"/>
                                    <a:gd name="T34" fmla="*/ 0 w 105"/>
                                    <a:gd name="T35" fmla="*/ 19050 h 130"/>
                                    <a:gd name="T36" fmla="*/ 6350 w 105"/>
                                    <a:gd name="T37" fmla="*/ 9525 h 130"/>
                                    <a:gd name="T38" fmla="*/ 15875 w 105"/>
                                    <a:gd name="T39" fmla="*/ 0 h 130"/>
                                    <a:gd name="T40" fmla="*/ 15875 w 105"/>
                                    <a:gd name="T41" fmla="*/ 9525 h 130"/>
                                    <a:gd name="T42" fmla="*/ 38100 w 105"/>
                                    <a:gd name="T43" fmla="*/ 9525 h 130"/>
                                    <a:gd name="T44" fmla="*/ 38100 w 105"/>
                                    <a:gd name="T45" fmla="*/ 9525 h 130"/>
                                    <a:gd name="T46" fmla="*/ 50800 w 105"/>
                                    <a:gd name="T47" fmla="*/ 9525 h 130"/>
                                    <a:gd name="T48" fmla="*/ 60325 w 105"/>
                                    <a:gd name="T49" fmla="*/ 15875 h 130"/>
                                    <a:gd name="T50" fmla="*/ 60325 w 105"/>
                                    <a:gd name="T51" fmla="*/ 15875 h 130"/>
                                    <a:gd name="T52" fmla="*/ 66675 w 105"/>
                                    <a:gd name="T53" fmla="*/ 25400 h 130"/>
                                    <a:gd name="T54" fmla="*/ 66675 w 105"/>
                                    <a:gd name="T55" fmla="*/ 38100 h 130"/>
                                    <a:gd name="T56" fmla="*/ 66675 w 105"/>
                                    <a:gd name="T57" fmla="*/ 73025 h 130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105" y="115"/>
                                      </a:moveTo>
                                      <a:lnTo>
                                        <a:pt x="95" y="130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5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10" y="13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35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60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105" y="60"/>
                                      </a:lnTo>
                                      <a:lnTo>
                                        <a:pt x="10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" name="Freeform 9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0200" y="2101800"/>
                                  <a:ext cx="60300" cy="79400"/>
                                </a:xfrm>
                                <a:custGeom>
                                  <a:avLst/>
                                  <a:gdLst>
                                    <a:gd name="T0" fmla="*/ 60325 w 95"/>
                                    <a:gd name="T1" fmla="*/ 38100 h 125"/>
                                    <a:gd name="T2" fmla="*/ 60325 w 95"/>
                                    <a:gd name="T3" fmla="*/ 38100 h 125"/>
                                    <a:gd name="T4" fmla="*/ 57150 w 95"/>
                                    <a:gd name="T5" fmla="*/ 47625 h 125"/>
                                    <a:gd name="T6" fmla="*/ 53975 w 95"/>
                                    <a:gd name="T7" fmla="*/ 57150 h 125"/>
                                    <a:gd name="T8" fmla="*/ 41275 w 95"/>
                                    <a:gd name="T9" fmla="*/ 79375 h 125"/>
                                    <a:gd name="T10" fmla="*/ 0 w 95"/>
                                    <a:gd name="T11" fmla="*/ 79375 h 125"/>
                                    <a:gd name="T12" fmla="*/ 9525 w 95"/>
                                    <a:gd name="T13" fmla="*/ 66675 h 125"/>
                                    <a:gd name="T14" fmla="*/ 44450 w 95"/>
                                    <a:gd name="T15" fmla="*/ 66675 h 125"/>
                                    <a:gd name="T16" fmla="*/ 44450 w 95"/>
                                    <a:gd name="T17" fmla="*/ 66675 h 125"/>
                                    <a:gd name="T18" fmla="*/ 47625 w 95"/>
                                    <a:gd name="T19" fmla="*/ 57150 h 125"/>
                                    <a:gd name="T20" fmla="*/ 47625 w 95"/>
                                    <a:gd name="T21" fmla="*/ 44450 h 125"/>
                                    <a:gd name="T22" fmla="*/ 47625 w 95"/>
                                    <a:gd name="T23" fmla="*/ 44450 h 125"/>
                                    <a:gd name="T24" fmla="*/ 47625 w 95"/>
                                    <a:gd name="T25" fmla="*/ 34925 h 125"/>
                                    <a:gd name="T26" fmla="*/ 44450 w 95"/>
                                    <a:gd name="T27" fmla="*/ 25400 h 125"/>
                                    <a:gd name="T28" fmla="*/ 38100 w 95"/>
                                    <a:gd name="T29" fmla="*/ 22225 h 125"/>
                                    <a:gd name="T30" fmla="*/ 31750 w 95"/>
                                    <a:gd name="T31" fmla="*/ 19050 h 125"/>
                                    <a:gd name="T32" fmla="*/ 0 w 95"/>
                                    <a:gd name="T33" fmla="*/ 19050 h 125"/>
                                    <a:gd name="T34" fmla="*/ 0 w 95"/>
                                    <a:gd name="T35" fmla="*/ 19050 h 125"/>
                                    <a:gd name="T36" fmla="*/ 15875 w 95"/>
                                    <a:gd name="T37" fmla="*/ 3175 h 125"/>
                                    <a:gd name="T38" fmla="*/ 15875 w 95"/>
                                    <a:gd name="T39" fmla="*/ 0 h 125"/>
                                    <a:gd name="T40" fmla="*/ 15875 w 95"/>
                                    <a:gd name="T41" fmla="*/ 9525 h 125"/>
                                    <a:gd name="T42" fmla="*/ 34925 w 95"/>
                                    <a:gd name="T43" fmla="*/ 9525 h 125"/>
                                    <a:gd name="T44" fmla="*/ 34925 w 95"/>
                                    <a:gd name="T45" fmla="*/ 9525 h 125"/>
                                    <a:gd name="T46" fmla="*/ 44450 w 95"/>
                                    <a:gd name="T47" fmla="*/ 9525 h 125"/>
                                    <a:gd name="T48" fmla="*/ 53975 w 95"/>
                                    <a:gd name="T49" fmla="*/ 15875 h 125"/>
                                    <a:gd name="T50" fmla="*/ 53975 w 95"/>
                                    <a:gd name="T51" fmla="*/ 15875 h 125"/>
                                    <a:gd name="T52" fmla="*/ 57150 w 95"/>
                                    <a:gd name="T53" fmla="*/ 25400 h 125"/>
                                    <a:gd name="T54" fmla="*/ 60325 w 95"/>
                                    <a:gd name="T55" fmla="*/ 38100 h 125"/>
                                    <a:gd name="T56" fmla="*/ 60325 w 95"/>
                                    <a:gd name="T57" fmla="*/ 38100 h 125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95" h="125">
                                      <a:moveTo>
                                        <a:pt x="95" y="60"/>
                                      </a:moveTo>
                                      <a:lnTo>
                                        <a:pt x="95" y="60"/>
                                      </a:lnTo>
                                      <a:lnTo>
                                        <a:pt x="90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0" y="40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90" y="40"/>
                                      </a:lnTo>
                                      <a:lnTo>
                                        <a:pt x="95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" name="Rectangl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5300" y="1803400"/>
                                  <a:ext cx="146000" cy="793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707173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" name="Freeform 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2100" y="1800200"/>
                                  <a:ext cx="152400" cy="85700"/>
                                </a:xfrm>
                                <a:custGeom>
                                  <a:avLst/>
                                  <a:gdLst>
                                    <a:gd name="T0" fmla="*/ 152400 w 240"/>
                                    <a:gd name="T1" fmla="*/ 85725 h 135"/>
                                    <a:gd name="T2" fmla="*/ 0 w 240"/>
                                    <a:gd name="T3" fmla="*/ 85725 h 135"/>
                                    <a:gd name="T4" fmla="*/ 0 w 240"/>
                                    <a:gd name="T5" fmla="*/ 0 h 135"/>
                                    <a:gd name="T6" fmla="*/ 152400 w 240"/>
                                    <a:gd name="T7" fmla="*/ 0 h 135"/>
                                    <a:gd name="T8" fmla="*/ 152400 w 240"/>
                                    <a:gd name="T9" fmla="*/ 85725 h 135"/>
                                    <a:gd name="T10" fmla="*/ 152400 w 240"/>
                                    <a:gd name="T11" fmla="*/ 85725 h 135"/>
                                    <a:gd name="T12" fmla="*/ 3175 w 240"/>
                                    <a:gd name="T13" fmla="*/ 79375 h 135"/>
                                    <a:gd name="T14" fmla="*/ 149225 w 240"/>
                                    <a:gd name="T15" fmla="*/ 79375 h 135"/>
                                    <a:gd name="T16" fmla="*/ 149225 w 240"/>
                                    <a:gd name="T17" fmla="*/ 3175 h 135"/>
                                    <a:gd name="T18" fmla="*/ 3175 w 240"/>
                                    <a:gd name="T19" fmla="*/ 3175 h 135"/>
                                    <a:gd name="T20" fmla="*/ 3175 w 240"/>
                                    <a:gd name="T21" fmla="*/ 79375 h 135"/>
                                    <a:gd name="T22" fmla="*/ 3175 w 240"/>
                                    <a:gd name="T23" fmla="*/ 79375 h 135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135">
                                      <a:moveTo>
                                        <a:pt x="24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40" y="0"/>
                                      </a:lnTo>
                                      <a:lnTo>
                                        <a:pt x="240" y="135"/>
                                      </a:lnTo>
                                      <a:close/>
                                      <a:moveTo>
                                        <a:pt x="5" y="125"/>
                                      </a:moveTo>
                                      <a:lnTo>
                                        <a:pt x="235" y="125"/>
                                      </a:lnTo>
                                      <a:lnTo>
                                        <a:pt x="235" y="5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pic:pic xmlns:pic="http://schemas.openxmlformats.org/drawingml/2006/picture">
                              <pic:nvPicPr>
                                <pic:cNvPr id="417" name="Picture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79400" y="1946200"/>
                                  <a:ext cx="171500" cy="1048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418" name="Freeform 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2100" y="1955800"/>
                                  <a:ext cx="152400" cy="85700"/>
                                </a:xfrm>
                                <a:custGeom>
                                  <a:avLst/>
                                  <a:gdLst>
                                    <a:gd name="T0" fmla="*/ 152400 w 240"/>
                                    <a:gd name="T1" fmla="*/ 85725 h 135"/>
                                    <a:gd name="T2" fmla="*/ 0 w 240"/>
                                    <a:gd name="T3" fmla="*/ 85725 h 135"/>
                                    <a:gd name="T4" fmla="*/ 0 w 240"/>
                                    <a:gd name="T5" fmla="*/ 0 h 135"/>
                                    <a:gd name="T6" fmla="*/ 152400 w 240"/>
                                    <a:gd name="T7" fmla="*/ 0 h 135"/>
                                    <a:gd name="T8" fmla="*/ 152400 w 240"/>
                                    <a:gd name="T9" fmla="*/ 85725 h 135"/>
                                    <a:gd name="T10" fmla="*/ 152400 w 240"/>
                                    <a:gd name="T11" fmla="*/ 85725 h 135"/>
                                    <a:gd name="T12" fmla="*/ 3175 w 240"/>
                                    <a:gd name="T13" fmla="*/ 79375 h 135"/>
                                    <a:gd name="T14" fmla="*/ 149225 w 240"/>
                                    <a:gd name="T15" fmla="*/ 79375 h 135"/>
                                    <a:gd name="T16" fmla="*/ 149225 w 240"/>
                                    <a:gd name="T17" fmla="*/ 3175 h 135"/>
                                    <a:gd name="T18" fmla="*/ 3175 w 240"/>
                                    <a:gd name="T19" fmla="*/ 3175 h 135"/>
                                    <a:gd name="T20" fmla="*/ 3175 w 240"/>
                                    <a:gd name="T21" fmla="*/ 79375 h 135"/>
                                    <a:gd name="T22" fmla="*/ 3175 w 240"/>
                                    <a:gd name="T23" fmla="*/ 79375 h 135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135">
                                      <a:moveTo>
                                        <a:pt x="24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40" y="0"/>
                                      </a:lnTo>
                                      <a:lnTo>
                                        <a:pt x="240" y="135"/>
                                      </a:lnTo>
                                      <a:close/>
                                      <a:moveTo>
                                        <a:pt x="5" y="125"/>
                                      </a:moveTo>
                                      <a:lnTo>
                                        <a:pt x="235" y="125"/>
                                      </a:lnTo>
                                      <a:lnTo>
                                        <a:pt x="235" y="5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" name="Rectangle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5300" y="2114500"/>
                                  <a:ext cx="146000" cy="794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B1B3B4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0" name="Freeform 9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2100" y="2111300"/>
                                  <a:ext cx="152400" cy="85800"/>
                                </a:xfrm>
                                <a:custGeom>
                                  <a:avLst/>
                                  <a:gdLst>
                                    <a:gd name="T0" fmla="*/ 152400 w 240"/>
                                    <a:gd name="T1" fmla="*/ 85725 h 135"/>
                                    <a:gd name="T2" fmla="*/ 0 w 240"/>
                                    <a:gd name="T3" fmla="*/ 85725 h 135"/>
                                    <a:gd name="T4" fmla="*/ 0 w 240"/>
                                    <a:gd name="T5" fmla="*/ 0 h 135"/>
                                    <a:gd name="T6" fmla="*/ 152400 w 240"/>
                                    <a:gd name="T7" fmla="*/ 0 h 135"/>
                                    <a:gd name="T8" fmla="*/ 152400 w 240"/>
                                    <a:gd name="T9" fmla="*/ 85725 h 135"/>
                                    <a:gd name="T10" fmla="*/ 152400 w 240"/>
                                    <a:gd name="T11" fmla="*/ 85725 h 135"/>
                                    <a:gd name="T12" fmla="*/ 3175 w 240"/>
                                    <a:gd name="T13" fmla="*/ 79375 h 135"/>
                                    <a:gd name="T14" fmla="*/ 149225 w 240"/>
                                    <a:gd name="T15" fmla="*/ 79375 h 135"/>
                                    <a:gd name="T16" fmla="*/ 149225 w 240"/>
                                    <a:gd name="T17" fmla="*/ 3175 h 135"/>
                                    <a:gd name="T18" fmla="*/ 3175 w 240"/>
                                    <a:gd name="T19" fmla="*/ 3175 h 135"/>
                                    <a:gd name="T20" fmla="*/ 3175 w 240"/>
                                    <a:gd name="T21" fmla="*/ 79375 h 135"/>
                                    <a:gd name="T22" fmla="*/ 3175 w 240"/>
                                    <a:gd name="T23" fmla="*/ 79375 h 135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240" h="135">
                                      <a:moveTo>
                                        <a:pt x="240" y="135"/>
                                      </a:moveTo>
                                      <a:lnTo>
                                        <a:pt x="0" y="13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240" y="0"/>
                                      </a:lnTo>
                                      <a:lnTo>
                                        <a:pt x="240" y="135"/>
                                      </a:lnTo>
                                      <a:close/>
                                      <a:moveTo>
                                        <a:pt x="5" y="125"/>
                                      </a:moveTo>
                                      <a:lnTo>
                                        <a:pt x="235" y="125"/>
                                      </a:lnTo>
                                      <a:lnTo>
                                        <a:pt x="235" y="5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" name="Freeform 1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2400" y="1590600"/>
                                  <a:ext cx="847700" cy="657300"/>
                                </a:xfrm>
                                <a:custGeom>
                                  <a:avLst/>
                                  <a:gdLst>
                                    <a:gd name="T0" fmla="*/ 847725 w 1335"/>
                                    <a:gd name="T1" fmla="*/ 657225 h 1035"/>
                                    <a:gd name="T2" fmla="*/ 0 w 1335"/>
                                    <a:gd name="T3" fmla="*/ 657225 h 1035"/>
                                    <a:gd name="T4" fmla="*/ 0 w 1335"/>
                                    <a:gd name="T5" fmla="*/ 0 h 1035"/>
                                    <a:gd name="T6" fmla="*/ 847725 w 1335"/>
                                    <a:gd name="T7" fmla="*/ 0 h 1035"/>
                                    <a:gd name="T8" fmla="*/ 847725 w 1335"/>
                                    <a:gd name="T9" fmla="*/ 657225 h 1035"/>
                                    <a:gd name="T10" fmla="*/ 847725 w 1335"/>
                                    <a:gd name="T11" fmla="*/ 657225 h 1035"/>
                                    <a:gd name="T12" fmla="*/ 9525 w 1335"/>
                                    <a:gd name="T13" fmla="*/ 650875 h 1035"/>
                                    <a:gd name="T14" fmla="*/ 838200 w 1335"/>
                                    <a:gd name="T15" fmla="*/ 650875 h 1035"/>
                                    <a:gd name="T16" fmla="*/ 838200 w 1335"/>
                                    <a:gd name="T17" fmla="*/ 6350 h 1035"/>
                                    <a:gd name="T18" fmla="*/ 9525 w 1335"/>
                                    <a:gd name="T19" fmla="*/ 6350 h 1035"/>
                                    <a:gd name="T20" fmla="*/ 9525 w 1335"/>
                                    <a:gd name="T21" fmla="*/ 650875 h 1035"/>
                                    <a:gd name="T22" fmla="*/ 9525 w 1335"/>
                                    <a:gd name="T23" fmla="*/ 650875 h 1035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1335" h="1035">
                                      <a:moveTo>
                                        <a:pt x="1335" y="1035"/>
                                      </a:moveTo>
                                      <a:lnTo>
                                        <a:pt x="0" y="103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35" y="0"/>
                                      </a:lnTo>
                                      <a:lnTo>
                                        <a:pt x="1335" y="1035"/>
                                      </a:lnTo>
                                      <a:close/>
                                      <a:moveTo>
                                        <a:pt x="15" y="1025"/>
                                      </a:moveTo>
                                      <a:lnTo>
                                        <a:pt x="1320" y="1025"/>
                                      </a:lnTo>
                                      <a:lnTo>
                                        <a:pt x="1320" y="1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15" y="10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" name="Freeform 10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0" y="0"/>
                                  <a:ext cx="4279900" cy="2362200"/>
                                </a:xfrm>
                                <a:custGeom>
                                  <a:avLst/>
                                  <a:gdLst>
                                    <a:gd name="T0" fmla="*/ 4279900 w 6740"/>
                                    <a:gd name="T1" fmla="*/ 2362200 h 3720"/>
                                    <a:gd name="T2" fmla="*/ 0 w 6740"/>
                                    <a:gd name="T3" fmla="*/ 2362200 h 3720"/>
                                    <a:gd name="T4" fmla="*/ 0 w 6740"/>
                                    <a:gd name="T5" fmla="*/ 0 h 3720"/>
                                    <a:gd name="T6" fmla="*/ 4279900 w 6740"/>
                                    <a:gd name="T7" fmla="*/ 0 h 3720"/>
                                    <a:gd name="T8" fmla="*/ 4279900 w 6740"/>
                                    <a:gd name="T9" fmla="*/ 2362200 h 3720"/>
                                    <a:gd name="T10" fmla="*/ 4279900 w 6740"/>
                                    <a:gd name="T11" fmla="*/ 2362200 h 3720"/>
                                    <a:gd name="T12" fmla="*/ 6350 w 6740"/>
                                    <a:gd name="T13" fmla="*/ 2355850 h 3720"/>
                                    <a:gd name="T14" fmla="*/ 4273550 w 6740"/>
                                    <a:gd name="T15" fmla="*/ 2355850 h 3720"/>
                                    <a:gd name="T16" fmla="*/ 4273550 w 6740"/>
                                    <a:gd name="T17" fmla="*/ 6350 h 3720"/>
                                    <a:gd name="T18" fmla="*/ 6350 w 6740"/>
                                    <a:gd name="T19" fmla="*/ 6350 h 3720"/>
                                    <a:gd name="T20" fmla="*/ 6350 w 6740"/>
                                    <a:gd name="T21" fmla="*/ 2355850 h 3720"/>
                                    <a:gd name="T22" fmla="*/ 6350 w 6740"/>
                                    <a:gd name="T23" fmla="*/ 2355850 h 3720"/>
                                    <a:gd name="T24" fmla="*/ 0 60000 65536"/>
                                    <a:gd name="T25" fmla="*/ 0 60000 65536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</a:gdLst>
                                  <a:ahLst/>
                                  <a:cxnLst>
                                    <a:cxn ang="T24">
                                      <a:pos x="T0" y="T1"/>
                                    </a:cxn>
                                    <a:cxn ang="T25">
                                      <a:pos x="T2" y="T3"/>
                                    </a:cxn>
                                    <a:cxn ang="T26">
                                      <a:pos x="T4" y="T5"/>
                                    </a:cxn>
                                    <a:cxn ang="T27">
                                      <a:pos x="T6" y="T7"/>
                                    </a:cxn>
                                    <a:cxn ang="T28">
                                      <a:pos x="T8" y="T9"/>
                                    </a:cxn>
                                    <a:cxn ang="T29">
                                      <a:pos x="T10" y="T11"/>
                                    </a:cxn>
                                    <a:cxn ang="T30">
                                      <a:pos x="T12" y="T13"/>
                                    </a:cxn>
                                    <a:cxn ang="T31">
                                      <a:pos x="T14" y="T15"/>
                                    </a:cxn>
                                    <a:cxn ang="T32">
                                      <a:pos x="T16" y="T17"/>
                                    </a:cxn>
                                    <a:cxn ang="T33">
                                      <a:pos x="T18" y="T19"/>
                                    </a:cxn>
                                    <a:cxn ang="T34">
                                      <a:pos x="T20" y="T21"/>
                                    </a:cxn>
                                    <a:cxn ang="T35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6740" h="3720">
                                      <a:moveTo>
                                        <a:pt x="6740" y="3720"/>
                                      </a:moveTo>
                                      <a:lnTo>
                                        <a:pt x="0" y="372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6740" y="0"/>
                                      </a:lnTo>
                                      <a:lnTo>
                                        <a:pt x="6740" y="3720"/>
                                      </a:lnTo>
                                      <a:close/>
                                      <a:moveTo>
                                        <a:pt x="10" y="3710"/>
                                      </a:moveTo>
                                      <a:lnTo>
                                        <a:pt x="6730" y="3710"/>
                                      </a:lnTo>
                                      <a:lnTo>
                                        <a:pt x="6730" y="1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10" y="37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3FC93118" id="בד ציור 423" o:spid="_x0000_s1026" editas="canvas" style="width:337pt;height:186pt;mso-position-horizontal-relative:char;mso-position-vertical-relative:line" coordsize="42799,2362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">
                      <v:shape id="_x0000_s1027" type="#_x0000_t75" style="position:absolute;width:42799;height:23622;visibility:visible;mso-wrap-style:square">
                        <v:fill o:detectmouseclick="t"/>
                        <v:path o:connecttype="none"/>
                      </v:shape>
                      <v:shape id="Picture 26" o:spid="_x0000_s1028" type="#_x0000_t75" style="position:absolute;left:11684;top:12827;width:8953;height:80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3twLfFAAAA3AAAAA8AAABkcnMvZG93bnJldi54bWxEj0FrwkAUhO+C/2F5BW91EwsiqauUgqD1&#10;IImK9PaafU1Cs2/D7qrx37tCweMwM98w82VvWnEh5xvLCtJxAoK4tLrhSsFhv3qdgfABWWNrmRTc&#10;yMNyMRzMMdP2yjldilCJCGGfoYI6hC6T0pc1GfRj2xFH79c6gyFKV0nt8BrhppWTJJlKgw3HhRo7&#10;+qyp/CvORsE2zzdfNxuK9W47O33/HI/a7VKlRi/9xzuIQH14hv/ba63gLZ3A40w8AnJx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7cC3xQAAANwAAAAPAAAAAAAAAAAAAAAA&#10;AJ8CAABkcnMvZG93bnJldi54bWxQSwUGAAAAAAQABAD3AAAAkQMAAAAA&#10;">
                        <v:imagedata r:id="rId177" o:title=""/>
                      </v:shape>
                      <v:shape id="Freeform 27" o:spid="_x0000_s1029" style="position:absolute;left:11811;top:12922;width:8731;height:7810;visibility:visible;mso-wrap-style:square;v-text-anchor:top" coordsize="1375,12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KjncQA&#10;AADcAAAADwAAAGRycy9kb3ducmV2LnhtbESPS2vDMBCE74H8B7GFXEIjOw2hdaOE0OKQa/M49LZY&#10;6wexVsaSH/n3USHQ4zAz3zCb3Whq0VPrKssK4kUEgjizuuJCweWcvr6DcB5ZY22ZFNzJwW47nWww&#10;0XbgH+pPvhABwi5BBaX3TSKly0oy6Ba2IQ5ebluDPsi2kLrFIcBNLZdRtJYGKw4LJTb0VVJ2O3VG&#10;wTn/uPa/qxRv0h7cek79973LlZq9jPtPEJ5G/x9+to9awVu8gr8z4QjI7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io53EAAAA3AAAAA8AAAAAAAAAAAAAAAAAmAIAAGRycy9k&#10;b3ducmV2LnhtbFBLBQYAAAAABAAEAPUAAACJAwAAAAA=&#10;" path="m765,1230r-5,l690,1195r-65,-40l560,1110r-60,-45l445,1020,395,970,345,915,295,860,255,800,215,735,175,670,140,600,110,525,80,450,55,370,30,285,,,1375,,765,1230xm5,5l35,285r25,80l85,445r30,80l145,595r35,70l215,735r40,60l300,855r45,55l395,965r55,50l505,1060r60,45l625,1150r65,35l760,1225,1365,5,5,5xe" fillcolor="black" stroked="f">
                        <v:path arrowok="t" o:connecttype="custom" o:connectlocs="308458293,495935000;306442225,495935000;306442225,495935000;278217284,481823028;252008409,465695061;225799535,447551098;201606727,429407134;179429987,411263171;159269315,391103211;139108642,368927256;118947969,346751301;102819431,322559350;86690893,296351402;70562355,270143455;56449884,241919512;44353480,211679573;32257076,181439634;22176740,149183699;12096404,114911768;0,0;554418500,0;308458293,495935000;308458293,495935000;2016067,2015996;14112471,114911768;14112471,114911768;24192807,147167703;34273144,179423638;46369547,211679573;58465951,239903516;72578422,268127459;86690893,296351402;102819431,320543354;120964036,344735305;139108642,366911260;159269315,389087215;181446055,409247175;203622795,427391138;227815602,445535102;252008409,463679065;278217284,477791037;306442225,493919004;550386365,2015996;2016067,2015996;2016067,2015996" o:connectangles="0,0,0,0,0,0,0,0,0,0,0,0,0,0,0,0,0,0,0,0,0,0,0,0,0,0,0,0,0,0,0,0,0,0,0,0,0,0,0,0,0,0,0,0,0"/>
                        <o:lock v:ext="edit" verticies="t"/>
                      </v:shape>
                      <v:shape id="Freeform 28" o:spid="_x0000_s1030" style="position:absolute;left:11842;top:4254;width:8668;height:8700;visibility:visible;mso-wrap-style:square;v-text-anchor:top" coordsize="1365,1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3DKsQA&#10;AADcAAAADwAAAGRycy9kb3ducmV2LnhtbESPS4vCQBCE74L/YWhhbzpR8UHWiYi44Gl9wl57M50H&#10;m+kJmdFk/70jCB6LqvqKWq07U4k7Na60rGA8ikAQp1aXnCu4Xr6GSxDOI2usLJOCf3KwTvq9Fcba&#10;tnyi+9nnIkDYxaig8L6OpXRpQQbdyNbEwctsY9AH2eRSN9gGuKnkJIrm0mDJYaHAmrYFpX/nm1Gw&#10;2x0Wx+PGfGftfjuVv/k1nf9ESn0Mus0nCE+df4df7b1WMB3P4HkmHAGZ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MNwyrEAAAA3AAAAA8AAAAAAAAAAAAAAAAAmAIAAGRycy9k&#10;b3ducmV2LnhtbFBLBQYAAAAABAAEAPUAAACJAwAAAAA=&#10;" path="m,1370r,l,1300r5,-70l15,1160r10,-65l40,1025,60,960,80,900r25,-65l135,775r30,-60l195,660r35,-55l270,550r40,-50l355,450r45,-50l445,355r50,-40l545,275r55,-40l655,200r60,-35l770,135r65,-25l895,85,960,65r65,-20l1090,30r65,-15l1225,10r70,-5l1365,r,1370l,1370xe" fillcolor="#b1b3b4" stroked="f">
                        <v:path arrowok="t" o:connecttype="custom" o:connectlocs="0,552450000;0,552450000;0,524222628;2016183,495995255;6048549,467767883;10080916,441556752;16129465,413329380;24194198,387118248;32258930,362923358;42339846,336712226;54436945,312517336;66534044,288322445;78631143,266143796;92744425,243965146;108873890,221786496;125003355,201624088;143149004,181461679;161294652,161299270;179440300,143153102;199602132,127023175;219763963,110893248;241941978,94763321;264119993,80649635;288314190,66535949;310492205,54438504;336702586,44357299;360896784,34276095;387107165,26211131;413317546,18146168;439527927,12097445;465738308,6048723;493964872,4032482;522191436,2016241;550418000,0;550418000,552450000;0,552450000" o:connectangles="0,0,0,0,0,0,0,0,0,0,0,0,0,0,0,0,0,0,0,0,0,0,0,0,0,0,0,0,0,0,0,0,0,0,0,0"/>
                      </v:shape>
                      <v:shape id="Freeform 29" o:spid="_x0000_s1031" style="position:absolute;left:11811;top:4254;width:8731;height:8700;visibility:visible;mso-wrap-style:square;v-text-anchor:top" coordsize="1375,13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FAZMYA&#10;AADcAAAADwAAAGRycy9kb3ducmV2LnhtbESPQWvCQBSE7wX/w/IEb3Wjoa2k2YgIBQNeanrp7ZF9&#10;TaLZt2l2TaK/vlso9DjMzDdMup1MKwbqXWNZwWoZgSAurW64UvBRvD1uQDiPrLG1TApu5GCbzR5S&#10;TLQd+Z2Gk69EgLBLUEHtfZdI6cqaDLql7YiD92V7gz7IvpK6xzHATSvXUfQsDTYcFmrsaF9TeTld&#10;jQJ9P2/G2yHPv49F/unWL0W014VSi/m0ewXhafL/4b/2QSuI4yf4PROOgMx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9FAZMYAAADcAAAADwAAAAAAAAAAAAAAAACYAgAAZHJz&#10;L2Rvd25yZXYueG1sUEsFBgAAAAAEAAQA9QAAAIsDAAAAAA==&#10;" path="m1375,1370l,1370r,-70l10,1230r5,-70l30,1095r15,-70l60,960,85,900r25,-65l135,775r30,-60l200,660r35,-55l275,550r40,-50l355,450r45,-50l450,355r50,-45l550,270r55,-35l660,195r60,-30l775,135r60,-30l900,80,965,60r65,-20l1095,25r65,-10l1230,5,1300,r70,l1375,r,1370xm5,1365r1360,l1365,5r-70,l1230,10r-70,10l1095,35r-65,15l965,65,900,90r-60,20l780,140r-60,30l665,205r-60,35l555,275r-50,40l455,360r-50,45l360,450r-40,50l280,550r-40,55l205,660r-35,60l140,775r-25,60l90,900,70,960r-20,65l35,1090r-15,70l15,1225r-5,70l5,1365xe" fillcolor="black" stroked="f">
                        <v:path arrowok="t" o:connecttype="custom" o:connectlocs="0,552450000;0,552450000;4032135,495995255;12096404,441556752;24192807,387118248;44353480,336712226;66530220,288322445;94755162,243965146;127012238,201624088;161285382,161299270;201606727,125006934;243944140,94763321;290313687,66535949;336683235,42341058;389100984,24194891;441518733,10081204;495952549,2016241;552402433,0;554418500,552450000;2016067,550433759;550386365,2016241;522161424,2016241;467727607,8064964;415309858,20162409;362892109,36292336;314506495,56454745;268136947,82665876;223783467,110893248;183462122,145169343;145156844,181461679;112899767,221786496;82658758,266143796;56449884,312517336;36289211,362923358;20160673,413329380;8064269,467767883;4032135,522206387;2016067,550433759" o:connectangles="0,0,0,0,0,0,0,0,0,0,0,0,0,0,0,0,0,0,0,0,0,0,0,0,0,0,0,0,0,0,0,0,0,0,0,0,0,0"/>
                        <o:lock v:ext="edit" verticies="t"/>
                      </v:shape>
                      <v:shape id="Freeform 30" o:spid="_x0000_s1032" style="position:absolute;left:16668;top:4254;width:12510;height:17367;visibility:visible;mso-wrap-style:square;v-text-anchor:top" coordsize="1970,27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S/FcUA&#10;AADcAAAADwAAAGRycy9kb3ducmV2LnhtbESP0WrCQBRE3wv+w3ILvpS6qaGi0VWsKAgFxdQPuGZv&#10;k2D2bsiuZvv3XaHQx2FmzjCLVTCNuFPnassK3kYJCOLC6ppLBeev3esUhPPIGhvLpOCHHKyWg6cF&#10;Ztr2fKJ77ksRIewyVFB532ZSuqIig25kW+LofdvOoI+yK6XusI9w08hxkkykwZrjQoUtbSoqrvnN&#10;KNidwsfLe06zdHy8fJbhkFC/vSo1fA7rOQhPwf+H/9p7rSBNJ/A4E4+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ZL8VxQAAANwAAAAPAAAAAAAAAAAAAAAAAJgCAABkcnMv&#10;ZG93bnJldi54bWxQSwUGAAAAAAQABAD1AAAAigMAAAAA&#10;" path="m,2595r,l65,2625r75,30l215,2680r75,20l365,2715r80,10l525,2735r80,l675,2735r70,-5l815,2720r65,-15l945,2690r65,-15l1075,2650r60,-20l1195,2600r60,-30l1315,2535r55,-35l1425,2465r50,-40l1525,2380r45,-45l1615,2285r45,-45l1700,2185r40,-55l1775,2075r30,-55l1835,1960r30,-60l1890,1840r20,-65l1930,1710r15,-65l1955,1575r10,-65l1970,1440r,-70l1970,1300r-5,-70l1955,1160r-10,-65l1930,1025r-20,-65l1890,900r-25,-65l1835,775r-30,-60l1775,660r-35,-55l1700,550r-40,-50l1615,450r-45,-50l1525,355r-50,-40l1425,275r-55,-40l1315,200r-60,-35l1195,135r-60,-25l1075,85,1010,65,945,45,880,30,815,15,745,10,675,5,605,r,1370l,2595xe" fillcolor="#707173" stroked="f">
                        <v:path arrowok="t" o:connecttype="custom" o:connectlocs="0,1046353813;56453756,1070546964;116939924,1088691828;179442297,1098772308;243960876,1102804500;272187754,1102804500;328641510,1096756212;381062855,1084659636;433484201,1068530868;481873135,1048369909;530262069,1022160661;574618591,993935317;614942703,959661686;651234404,921355862;685509898,881033942;715752982,836679831;739947449,790309623;762125711,741923320;778255355,689504824;788336383,635070233;794385000,580635642;794385000,552410298;792368794,495959611;784303972,441525019;770190533,387090428;752044683,336688028;727850216,288301725;701639543,243947613;669380254,201609598;633088553,161287678;594780647,127014047;552440330,94756511;506067602,66531167;457678668,44354112;407273528,26209248;354852183,12096576;300414632,4032192;243960876,0;0,1046353813" o:connectangles="0,0,0,0,0,0,0,0,0,0,0,0,0,0,0,0,0,0,0,0,0,0,0,0,0,0,0,0,0,0,0,0,0,0,0,0,0,0,0"/>
                      </v:shape>
                      <v:shape id="Freeform 31" o:spid="_x0000_s1033" style="position:absolute;left:16637;top:4254;width:12573;height:17399;visibility:visible;mso-wrap-style:square;v-text-anchor:top" coordsize="1980,27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i/PcQA&#10;AADcAAAADwAAAGRycy9kb3ducmV2LnhtbESP0WrCQBRE3wv+w3KFvtVNItQSXcUWUsSnNvUDLtnr&#10;Jpi9G7NrEv/eLRT6OMzMGWazm2wrBup941hBukhAEFdON2wUnH6KlzcQPiBrbB2Tgjt52G1nTxvM&#10;tRv5m4YyGBEh7HNUUIfQ5VL6qiaLfuE64uidXW8xRNkbqXscI9y2MkuSV2mx4bhQY0cfNVWX8mYV&#10;FCt9TJvbQOXVtOZdus+v+yFT6nk+7dcgAk3hP/zXPmgFy+UKfs/EI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L4vz3EAAAA3AAAAA8AAAAAAAAAAAAAAAAAmAIAAGRycy9k&#10;b3ducmV2LnhtbFBLBQYAAAAABAAEAPUAAACJAwAAAAA=&#10;" path="m610,2740r,l530,2735r-80,-5l375,2720r-80,-20l220,2680r-75,-20l75,2630,,2595r,-5l605,1365,605,r5,l680,r70,5l820,15r65,10l950,40r65,20l1080,80r65,25l1205,135r55,30l1320,195r55,40l1430,270r50,40l1530,355r50,45l1625,450r40,50l1705,550r40,55l1780,660r35,55l1845,775r25,60l1895,900r25,60l1935,1025r15,70l1965,1160r5,70l1980,1300r,70l1980,1440r-10,70l1965,1575r-15,70l1935,1710r-15,65l1895,1840r-25,60l1845,1960r-30,60l1780,2080r-35,55l1705,2185r-40,55l1625,2290r-45,45l1530,2380r-50,45l1430,2465r-55,40l1320,2540r-60,30l1205,2605r-60,25l1080,2655r-65,20l950,2695r-65,15l820,2720r-70,10l680,2735r-70,5xm5,2590r,l80,2625r70,30l225,2675r75,20l375,2710r80,15l530,2730r80,l680,2730r70,-5l815,2715r70,-10l950,2690r65,-20l1080,2650r60,-25l1200,2595r60,-30l1315,2535r55,-35l1425,2460r50,-40l1525,2375r50,-45l1620,2285r40,-50l1705,2185r35,-55l1775,2075r35,-55l1840,1960r25,-60l1890,1835r20,-60l1930,1710r15,-65l1960,1575r5,-65l1970,1440r5,-70l1970,1300r-5,-70l1960,1160r-15,-65l1930,1030r-15,-65l1890,900r-25,-60l1840,780r-30,-60l1775,660r-35,-55l1705,555r-40,-55l1620,455r-45,-50l1530,360r-50,-45l1425,275r-50,-35l1320,205r-60,-35l1200,140r-60,-25l1080,90,1015,65,955,50,885,35,820,20,750,10,685,5r-70,l615,1370,5,2590xe" fillcolor="black" stroked="f">
                        <v:path arrowok="t" o:connecttype="custom" o:connectlocs="213709250,1102820375;118951375,1088707500;30241875,1060481750;0,1044352750;245967250,0;302418750,2016125;383063750,16129000;461692625,42338625;532257000,78628875;596773000,124999750;655240625,181451250;703627625,243951125;743950125,312499375;774192000,387096000;792337125,467741000;798385500,552418250;794353250,608869750;780240375,689514750;754030750,766127500;717740500,838708000;671369625,903224000;616934250,959675500;554434375,1010078625;485886125,1050401125;409273375,1078626875;330644500,1096772000;245967250,1104836500;2016125,1044352750;90725625,1078626875;183467375,1098788125;245967250,1100804250;328628375,1094755875;409273375,1076610750;483870000,1046368875;552418250,1008062500;614918125,957659375;669353500,901207875;715724375,836691875;752014625,766127500;778224250,689514750;792337125,608869750;796369375,552418250;790321000,467741000;772175875,389112125;741934000,314515500;701611500,243951125;653224500,183467375;596773000,127015875;532257000,82661125;459676500,46370875;385079875,20161250;302418750,4032250;247983375,552418250" o:connectangles="0,0,0,0,0,0,0,0,0,0,0,0,0,0,0,0,0,0,0,0,0,0,0,0,0,0,0,0,0,0,0,0,0,0,0,0,0,0,0,0,0,0,0,0,0,0,0,0,0,0,0,0,0"/>
                        <o:lock v:ext="edit" verticies="t"/>
                      </v:shape>
                      <v:shape id="Freeform 32" o:spid="_x0000_s1034" style="position:absolute;left:11779;top:4222;width:17462;height:17463;visibility:visible;mso-wrap-style:square;v-text-anchor:top" coordsize="2750,2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S5k78A&#10;AADcAAAADwAAAGRycy9kb3ducmV2LnhtbERPzYrCMBC+C75DGGFvNlFBpGuUZVXwIqK7DzA0s21p&#10;M6lNtO0+vTkIHj++//W2t7V4UOtLxxpmiQJBnDlTcq7h9+cwXYHwAdlg7Zg0DORhuxmP1pga1/GF&#10;HteQixjCPkUNRQhNKqXPCrLoE9cQR+7PtRZDhG0uTYtdDLe1nCu1lBZLjg0FNvRdUFZd71aDssfu&#10;djrzjkNlK+X+h3p/G7T+mPRfnyAC9eEtfrmPRsNiEdfGM/EIyM0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UxLmTvwAAANwAAAAPAAAAAAAAAAAAAAAAAJgCAABkcnMvZG93bnJl&#10;di54bWxQSwUGAAAAAAQABAD1AAAAhAMAAAAA&#10;" path="m1375,2750r,l1305,2745r-70,-5l1165,2735r-65,-15l1030,2705r-65,-20l905,2665r-65,-25l780,2615r-60,-35l660,2550r-55,-35l555,2475r-55,-40l450,2390r-45,-45l355,2295r-40,-50l275,2195r-40,-55l200,2085r-35,-55l135,1970r-25,-60l85,1845,60,1780,45,1715,30,1650,15,1580,5,1515,,1445r,-70l,1305r5,-70l15,1165r15,-70l45,1030,60,965,85,900r25,-60l135,780r30,-60l200,660r35,-55l275,550r40,-50l355,450r50,-50l450,355r50,-40l555,270r50,-35l660,195r60,-30l780,135r60,-30l905,80,965,60r65,-20l1100,25r65,-10l1235,5,1305,r70,l1445,r70,5l1585,15r65,10l1720,40r65,20l1845,80r65,25l1970,135r60,30l2090,195r55,40l2195,270r55,45l2300,355r45,45l2390,450r45,50l2475,550r40,55l2550,660r35,60l2615,780r25,60l2665,900r25,65l2705,1030r15,65l2735,1165r10,70l2750,1305r,70l2750,1445r-5,70l2735,1580r-15,70l2705,1715r-15,65l2665,1845r-25,65l2615,1970r-30,60l2550,2085r-35,55l2475,2195r-40,50l2390,2295r-45,50l2300,2390r-50,45l2195,2475r-50,40l2090,2550r-60,30l1970,2615r-60,25l1845,2665r-60,20l1720,2705r-70,15l1585,2735r-70,5l1445,2745r-70,5xm1375,15r,l1305,15r-70,5l1170,30r-70,15l1035,60,970,75r-60,25l845,120r-60,30l730,180r-60,30l615,245r-50,40l510,325r-50,45l415,415r-45,45l325,510r-40,50l250,615r-35,55l180,725r-30,60l125,845r-25,60l80,970r-20,65l45,1100r-10,65l25,1235r-5,70l15,1375r5,70l25,1510r10,70l45,1645r15,65l80,1775r20,65l125,1900r25,60l180,2020r35,55l250,2130r35,55l325,2235r45,50l415,2335r45,45l510,2420r55,40l615,2500r55,35l730,2565r55,30l845,2625r65,25l970,2670r65,20l1100,2705r70,10l1235,2725r70,5l1375,2730r70,l1515,2725r65,-10l1650,2705r65,-15l1780,2670r60,-20l1905,2625r60,-30l2020,2565r60,-30l2135,2500r50,-40l2240,2420r50,-40l2335,2335r45,-50l2425,2235r40,-50l2500,2130r35,-55l2570,2020r30,-60l2625,1900r25,-60l2670,1775r20,-65l2705,1645r10,-65l2725,1510r5,-65l2735,1375r-5,-70l2725,1235r-10,-70l2705,1100r-15,-65l2670,970r-20,-65l2625,845r-25,-60l2570,725r-35,-55l2500,615r-35,-55l2425,510r-45,-50l2335,415r-45,-45l2240,325r-55,-40l2135,245r-55,-35l2020,180r-55,-30l1905,120r-65,-20l1780,75,1715,60,1650,45,1580,30,1515,20r-70,-5l1375,15xe" fillcolor="black" stroked="f">
                        <v:path arrowok="t" o:connecttype="custom" o:connectlocs="469743675,1102851952;338699302,1064544480;223783467,998010450;127012238,905266045;54433816,794375995;12096404,665340300;0,554450250;18144605,415333642;66530220,290330313;143140776,181456445;243944140,94760588;364908176,32258924;497968616,2016183;610868384,2016183;743928824,32258924;864892860,94760588;963680156,181456445;1042306780,290330313;1090692395,415333642;1108837000,554450250;1096740596,665340300;1054403184,794375995;981824762,905266045;885053533,998010450;770137698,1064544480;639093325,1102851952;554418500,6048548;443534800,18145645;316522562,60485482;205638862,131051877;114915835,225812465;50401682,340734881;14112471,469770575;8064269,582676808;32257076,715744868;86690893,836715832;167333584,941557334;270153015,1022204643;391117051,1076641576;526193558,1100835769;637077258,1094787221;768121631,1058495932;881021398,991961902;977792627,901233679;1048354982,790343629;1090692395,663324117;1102788798,554450250;1084644193,417349825;1036258578,292346495;959648022,185488811;860860725,98792954;741912756,40323655;610868384,8064731" o:connectangles="0,0,0,0,0,0,0,0,0,0,0,0,0,0,0,0,0,0,0,0,0,0,0,0,0,0,0,0,0,0,0,0,0,0,0,0,0,0,0,0,0,0,0,0,0,0,0,0,0,0,0,0,0"/>
                        <o:lock v:ext="edit" verticies="t"/>
                      </v:shape>
                      <v:shape id="Freeform 33" o:spid="_x0000_s1035" style="position:absolute;left:22161;top:14414;width:762;height:1238;visibility:visible;mso-wrap-style:square;v-text-anchor:top" coordsize="120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4PuMMA&#10;AADcAAAADwAAAGRycy9kb3ducmV2LnhtbESPy2rDMBBF94H+g5hANyGWW0NIncjGBAJZtqnperDG&#10;j8QaGUuO3b+vCoUuL/dxuMd8Mb140Og6ywpeohgEcWV1x42C8vO83YNwHlljb5kUfJODPHtaHTHV&#10;duYPelx9I8IIuxQVtN4PqZSuasmgi+xAHLzajgZ9kGMj9YhzGDe9fI3jnTTYcSC0ONCppep+nUzg&#10;npLpRl/lXO6GaTMV+/dbUTdKPa+X4gDC0+L/w3/ti1aQJG/weyYcAZn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4PuMMAAADcAAAADwAAAAAAAAAAAAAAAACYAgAAZHJzL2Rv&#10;d25yZXYueG1sUEsFBgAAAAAEAAQA9QAAAIgDAAAAAA==&#10;" path="m115,5r,l95,10,80,15,55,35,40,60,30,85,50,75,70,70r20,5l105,90r10,15l120,130r-5,20l110,170r-10,10l90,190r-15,5l60,195,35,190,15,175,10,165,5,150,,110,,90,5,70,15,50,30,35,45,20,65,10,90,5,115,r,5xm30,95r,l25,100r,20l25,150r10,20l50,185r15,5l75,185,85,175r5,-10l95,140r,-20l85,105,75,90,55,85r-15,l30,95xe" stroked="f">
                        <v:path arrowok="t" o:connecttype="custom" o:connectlocs="46370875,2015718;46370875,2015718;38306375,4031436;32258000,6047154;22177375,14110026;16129000,24188615;12096750,34267205;12096750,34267205;20161250,30235769;28225750,28220051;28225750,28220051;36290250,30235769;42338625,36282923;46370875,42330077;48387000,52408667;48387000,52408667;46370875,60471538;44354750,68534410;40322500,72565846;36290250,76597282;30241875,78613000;24193500,78613000;24193500,78613000;14112875,76597282;6048375,70550128;4032250,66518692;2016125,60471538;0,44345795;0,44345795;0,36282923;2016125,28220051;6048375,20157179;12096750,14110026;18145125,8062872;26209625,4031436;36290250,2015718;46370875,0;46370875,2015718;12096750,38298641;12096750,38298641;10080625,40314359;10080625,48377231;10080625,48377231;10080625,60471538;14112875,68534410;20161250,74581564;26209625,76597282;26209625,76597282;30241875,74581564;34274125,70550128;36290250,66518692;38306375,56440103;38306375,56440103;38306375,48377231;34274125,42330077;30241875,36282923;22177375,34267205;22177375,34267205;16129000,34267205;12096750,38298641;12096750,38298641" o:connectangles="0,0,0,0,0,0,0,0,0,0,0,0,0,0,0,0,0,0,0,0,0,0,0,0,0,0,0,0,0,0,0,0,0,0,0,0,0,0,0,0,0,0,0,0,0,0,0,0,0,0,0,0,0,0,0,0,0,0,0,0,0"/>
                        <o:lock v:ext="edit" verticies="t"/>
                      </v:shape>
                      <v:shape id="Freeform 34" o:spid="_x0000_s1036" style="position:absolute;left:23018;top:14446;width:794;height:1206;visibility:visible;mso-wrap-style:square;v-text-anchor:top" coordsize="125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8lQb4A&#10;AADcAAAADwAAAGRycy9kb3ducmV2LnhtbERPyQrCMBC9C/5DGMGLaOqKVKOIUBDx4oLnoRnbYjMp&#10;TdTq15uD4PHx9uW6MaV4Uu0KywqGgwgEcWp1wZmCyznpz0E4j6yxtEwK3uRgvWq3lhhr++IjPU8+&#10;EyGEXYwKcu+rWEqX5mTQDWxFHLibrQ36AOtM6hpfIdyUchRFM2mw4NCQY0XbnNL76WEUcDbZna/y&#10;M30cxtW+5y7XRCcjpbqdZrMA4anxf/HPvdMKxpMwP5wJR0C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cvJUG+AAAA3AAAAA8AAAAAAAAAAAAAAAAAmAIAAGRycy9kb3ducmV2&#10;LnhtbFBLBQYAAAAABAAEAPUAAACDAwAAAAA=&#10;" path="m125,95r,l125,125r-10,30l105,170,95,180,80,190r-15,l45,190,30,180,20,170,15,155,5,125,,95,5,65,15,35,20,20,30,10,45,,65,,80,,95,10r10,10l115,35r10,30l125,95xm25,95r,l30,120r,30l35,160r10,15l50,180r15,5l75,180r10,-5l90,160r5,-15l100,120r,-25l100,70,95,45,90,30,85,15,75,10,65,5,50,10r-5,5l35,30,30,45r,25l25,95xe" stroked="f">
                        <v:path arrowok="t" o:connecttype="custom" o:connectlocs="50419000,38290500;50419000,38290500;50419000,50382237;46385480,62473974;42351960,68519842;38318440,72550421;32268160,76581000;26217880,76581000;26217880,76581000;18150840,76581000;12100560,72550421;8067040,68519842;6050280,62473974;2016760,50382237;0,38290500;0,38290500;2016760,26198763;6050280,14107026;8067040,8061158;12100560,4030579;18150840,0;26217880,0;26217880,0;32268160,0;38318440,4030579;42351960,8061158;46385480,14107026;50419000,26198763;50419000,38290500;50419000,38290500;10083800,38290500;10083800,38290500;12100560,48366947;12100560,60458684;14117320,64489263;18150840,70535132;20167600,72550421;26217880,74565711;26217880,74565711;30251400,72550421;34284920,70535132;36301680,64489263;38318440,58443395;40335200,48366947;40335200,38290500;40335200,38290500;40335200,28214053;38318440,18137605;36301680,12091737;34284920,6045868;30251400,4030579;26217880,2015289;26217880,2015289;20167600,4030579;18150840,6045868;14117320,12091737;12100560,18137605;12100560,28214053;10083800,38290500;10083800,38290500" o:connectangles="0,0,0,0,0,0,0,0,0,0,0,0,0,0,0,0,0,0,0,0,0,0,0,0,0,0,0,0,0,0,0,0,0,0,0,0,0,0,0,0,0,0,0,0,0,0,0,0,0,0,0,0,0,0,0,0,0,0,0,0"/>
                        <o:lock v:ext="edit" verticies="t"/>
                      </v:shape>
                      <v:shape id="Freeform 35" o:spid="_x0000_s1037" style="position:absolute;left:23971;top:14446;width:1270;height:1206;visibility:visible;mso-wrap-style:square;v-text-anchor:top" coordsize="200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WV4MIA&#10;AADcAAAADwAAAGRycy9kb3ducmV2LnhtbESPQWvCQBSE7wX/w/IEb3VjLUWiq0ippccY9f7IPrMh&#10;2bcxuzHx33cLQo/DzHzDbHajbcSdOl85VrCYJyCIC6crLhWcT4fXFQgfkDU2jknBgzzstpOXDaba&#10;DXykex5KESHsU1RgQmhTKX1hyKKfu5Y4elfXWQxRdqXUHQ4Rbhv5liQf0mLFccFgS5+GijrvrYLm&#10;KxvqrL8cbv47K/u8frjcVErNpuN+DSLQGP7Dz/aPVrB8X8Df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RZXgwgAAANwAAAAPAAAAAAAAAAAAAAAAAJgCAABkcnMvZG93&#10;bnJldi54bWxQSwUGAAAAAAQABAD1AAAAhwMAAAAA&#10;" path="m55,190r-15,l140,15r-5,l125,20r-15,5l90,20r,15l85,55,75,80,60,100r-15,5l35,105r-10,l10,100,5,85,,70,5,45,20,25,35,10,50,5,60,,75,5r5,5l90,15r15,l120,15r15,-5l150,r10,l55,190xm85,30r,l80,20,65,15,60,10r-5,l50,15,35,35,25,55,20,75r5,10l25,90r5,5l40,95,55,90,70,75,80,55,85,30xm200,115r,l195,140r-10,20l165,180r-10,5l145,185r-20,l115,175r-5,-10l110,150r5,-25l130,105,145,90r15,-5l170,85r10,l190,90r5,5l200,115xm130,155r,l135,170r5,5l150,180r5,-5l165,170r15,-15l190,135r,-20l190,105r-5,-5l180,95r-5,-5l165,95r-10,5l140,120r-5,20l130,155xe" stroked="f">
                        <v:path arrowok="t" o:connecttype="custom" o:connectlocs="16129000,76581000;54435375,6045868;50403125,8061158;44354750,10076447;36290250,8061158;36290250,14107026;30241875,32244632;18145125,42321079;14112875,42321079;4032250,40305789;0,28214053;2016125,18137605;14112875,4030579;24193500,0;30241875,2015289;32258000,4030579;42338625,6045868;48387000,6045868;60483750,0;22177375,76581000;34274125,12091737;32258000,8061158;24193500,4030579;22177375,4030579;14112875,14107026;8064500,30229342;10080625,34259921;12096750,38290500;16129000,38290500;28225750,30229342;34274125,12091737;80645000,46351658;78628875,56428105;66532125,72550421;58467625,74565711;50403125,74565711;44354750,66504553;44354750,60458684;52419250,42321079;64516000,34259921;68548250,34259921;76612750,36275211;80645000,46351658;52419250,62473974;54435375,68519842;60483750,72550421;62499875,70535132;72580500,62473974;76612750,46351658;76612750,42321079;72580500,38290500;70564375,36275211;62499875,40305789;54435375,56428105;52419250,62473974" o:connectangles="0,0,0,0,0,0,0,0,0,0,0,0,0,0,0,0,0,0,0,0,0,0,0,0,0,0,0,0,0,0,0,0,0,0,0,0,0,0,0,0,0,0,0,0,0,0,0,0,0,0,0,0,0,0,0"/>
                        <o:lock v:ext="edit" verticies="t"/>
                      </v:shape>
                      <v:shape id="Freeform 36" o:spid="_x0000_s1038" style="position:absolute;left:14509;top:8763;width:794;height:1206;visibility:visible;mso-wrap-style:square;v-text-anchor:top" coordsize="125,1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GZGcMA&#10;AADcAAAADwAAAGRycy9kb3ducmV2LnhtbESP3WrCQBSE7wu+w3IE75pNYmlLzCpaEHtpbR/gkD0m&#10;abNnY3abn7d3BcHLYWa+YfLNaBrRU+dqywqSKAZBXFhdc6ng53v//A7CeWSNjWVSMJGDzXr2lGOm&#10;7cBf1J98KQKEXYYKKu/bTEpXVGTQRbYlDt7ZdgZ9kF0pdYdDgJtGpnH8Kg3WHBYqbOmjouLv9G8U&#10;2CQd2j0nb5fpUGOhf3dHjndKLebjdgXC0+gf4Xv7UytYvqRwOxOOgFxf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GZGcMAAADcAAAADwAAAAAAAAAAAAAAAACYAgAAZHJzL2Rv&#10;d25yZXYueG1sUEsFBgAAAAAEAAQA9QAAAIgDAAAAAA==&#10;" path="m110,190l,190,50,135,65,115,75,95,85,80r,-15l85,50,80,40,65,25r-20,l30,25,20,35,5,60,,60,10,30,25,15,40,5,60,,80,5,95,15r10,15l110,55r-5,20l95,95,75,120,30,170r65,l110,170r10,-20l125,155r-15,35xe" fillcolor="black" stroked="f">
                        <v:path arrowok="t" o:connecttype="custom" o:connectlocs="44368720,76581000;0,76581000;0,76581000;20167600,54412816;20167600,54412816;26217880,46351658;30251400,38290500;34284920,32244632;34284920,26198763;34284920,26198763;34284920,20152895;32268160,16122316;26217880,10076447;18150840,10076447;18150840,10076447;12100560,10076447;8067040,14107026;2016760,24183474;0,24183474;0,24183474;4033520,12091737;10083800,6045868;16134080,2015289;24201120,0;24201120,0;32268160,2015289;38318440,6045868;42351960,12091737;44368720,22168184;44368720,22168184;42351960,30229342;38318440,38290500;30251400,48366947;12100560,68519842;38318440,68519842;38318440,68519842;44368720,68519842;48402240,60458684;50419000,62473974;44368720,76581000" o:connectangles="0,0,0,0,0,0,0,0,0,0,0,0,0,0,0,0,0,0,0,0,0,0,0,0,0,0,0,0,0,0,0,0,0,0,0,0,0,0,0,0"/>
                      </v:shape>
                      <v:shape id="Freeform 37" o:spid="_x0000_s1039" style="position:absolute;left:15398;top:8763;width:731;height:1238;visibility:visible;mso-wrap-style:square;v-text-anchor:top" coordsize="11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17AcQA&#10;AADcAAAADwAAAGRycy9kb3ducmV2LnhtbESPQWvCQBSE7wX/w/IEb3WjliKpmyCioD3ZqPT6mn0m&#10;odm3YXc16b/vFgoeh5n5hlnlg2nFnZxvLCuYTRMQxKXVDVcKzqfd8xKED8gaW8uk4Ic85NnoaYWp&#10;tj1/0L0IlYgQ9ikqqEPoUil9WZNBP7UdcfSu1hkMUbpKaod9hJtWzpPkVRpsOC7U2NGmpvK7uBkF&#10;x0NxPWq3+Tp9XnbYc7m1/ftZqcl4WL+BCDSER/i/vdcKFi8L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MdewHEAAAA3AAAAA8AAAAAAAAAAAAAAAAAmAIAAGRycy9k&#10;b3ducmV2LnhtbFBLBQYAAAAABAAEAPUAAACJAwAAAAA=&#10;" path="m30,50r,l65,60,80,70,95,80r15,20l110,130r-5,25l90,175,65,190r-30,5l10,190,5,185,,180,,170r5,l10,170r15,l35,175r5,5l50,185r15,-5l80,175,90,160r,-25l90,120,85,105,75,95,65,90,35,80,10,75,40,5r60,l105,5,110,r5,l105,25r-5,5l95,30r-55,l30,50xe" fillcolor="black" stroked="f">
                        <v:path arrowok="t" o:connecttype="custom" o:connectlocs="12109174,20157179;12109174,20157179;26236543,24188615;32291130,28220051;38345717,32251487;38345717,32251487;44400304,40314359;44400304,52408667;44400304,52408667;42382109,62487256;36327522,70550128;26236543,76597282;14127370,78613000;14127370,78613000;4036391,76597282;2018196,74581564;0,72565846;0,72565846;0,68534410;2018196,68534410;4036391,68534410;4036391,68534410;10090978,68534410;14127370,70550128;16145565,72565846;20181957,74581564;20181957,74581564;26236543,72565846;32291130,70550128;36327522,64502974;36327522,54424385;36327522,54424385;36327522,48377231;34309326,42330077;30272935,38298641;26236543,36282923;14127370,32251487;4036391,30235769;4036391,30235769;4036391,30235769;16145565,2015718;40363913,2015718;40363913,2015718;42382109,2015718;44400304,0;46418500,0;42382109,10078590;42382109,10078590;40363913,12094308;38345717,12094308;16145565,12094308;12109174,20157179" o:connectangles="0,0,0,0,0,0,0,0,0,0,0,0,0,0,0,0,0,0,0,0,0,0,0,0,0,0,0,0,0,0,0,0,0,0,0,0,0,0,0,0,0,0,0,0,0,0,0,0,0,0,0,0"/>
                      </v:shape>
                      <v:shape id="Freeform 38" o:spid="_x0000_s1040" style="position:absolute;left:16351;top:8763;width:1270;height:1238;visibility:visible;mso-wrap-style:square;v-text-anchor:top" coordsize="200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mqmcQA&#10;AADcAAAADwAAAGRycy9kb3ducmV2LnhtbESPT4vCMBTE78J+h/AW9qap6x+0GmURXGQPQtWDx0fz&#10;bIrNS2lird/eLAgeh5n5DbNcd7YSLTW+dKxgOEhAEOdOl1woOB23/RkIH5A1Vo5JwYM8rFcfvSWm&#10;2t05o/YQChEh7FNUYEKoUyl9bsiiH7iaOHoX11gMUTaF1A3eI9xW8jtJptJiyXHBYE0bQ/n1cLMK&#10;zuY8muwLypLfbHf5q9v5VpZaqa/P7mcBIlAX3uFXe6cVjMZj+D8Tj4BcP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pqpnEAAAA3AAAAA8AAAAAAAAAAAAAAAAAmAIAAGRycy9k&#10;b3ducmV2LnhtbFBLBQYAAAAABAAEAPUAAACJAwAAAAA=&#10;" path="m50,195r-10,l135,20r-10,5l105,30,85,25r5,15l85,60,75,85,55,105r-10,5l30,110r-10,l10,100,,90,,75,5,50,15,30,35,15,45,10,60,5r15,5l80,15r10,5l105,20r15,l130,15,150,r10,l50,195xm80,35r,l80,25,65,15r-5,l55,15,45,20,35,40,25,60,20,80r,10l25,95r5,5l35,100,55,95,70,80,80,60r,-25xm200,120r,l195,145r-10,20l165,185r-10,5l140,190r-15,l115,180r-5,-15l105,155r5,-25l125,110,145,95r10,-5l165,90r10,l185,90r10,10l200,120xm130,160r,l130,175r5,5l145,185r10,-5l165,175r15,-15l185,140r5,-20l190,110r-5,-5l180,100,170,95r-10,5l155,105r-15,20l130,145r,15xe" fillcolor="black" stroked="f">
                        <v:path arrowok="t" o:connecttype="custom" o:connectlocs="16129000,78613000;54435375,8062872;50403125,10078590;42338625,12094308;34274125,10078590;36290250,16125744;30241875,34267205;18145125,44345795;12096750,44345795;4032250,40314359;0,30235769;2016125,20157179;14112875,6047154;24193500,2015718;30241875,4031436;32258000,6047154;42338625,8062872;48387000,8062872;60483750,0;20161250,78613000;32258000,14110026;32258000,10078590;24193500,6047154;22177375,6047154;14112875,16125744;8064500,32251487;8064500,36282923;12096750,40314359;14112875,40314359;28225750,32251487;32258000,14110026;80645000,48377231;78628875,58455821;66532125,74581564;56451500,76597282;50403125,76597282;44354750,66518692;42338625,62487256;50403125,44345795;62499875,36282923;66532125,36282923;74596625,36282923;80645000,48377231;52419250,64502974;52419250,70550128;58467625,74581564;62499875,72565846;72580500,64502974;76612750,48377231;76612750,44345795;72580500,40314359;68548250,38298641;62499875,42330077;52419250,58455821;52419250,64502974" o:connectangles="0,0,0,0,0,0,0,0,0,0,0,0,0,0,0,0,0,0,0,0,0,0,0,0,0,0,0,0,0,0,0,0,0,0,0,0,0,0,0,0,0,0,0,0,0,0,0,0,0,0,0,0,0,0,0"/>
                        <o:lock v:ext="edit" verticies="t"/>
                      </v:shape>
                      <v:shape id="Freeform 39" o:spid="_x0000_s1041" style="position:absolute;left:7429;top:1397;width:730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SdMsUA&#10;AADcAAAADwAAAGRycy9kb3ducmV2LnhtbESPQWvCQBSE70L/w/IKXopuqraU6CYUUfBSalMPPT53&#10;n0kw+zZmV03/fVcoeBxm5htmkfe2ERfqfO1YwfM4AUGsnam5VLD7Xo/eQPiAbLBxTAp+yUOePQwW&#10;mBp35S+6FKEUEcI+RQVVCG0qpdcVWfRj1xJH7+A6iyHKrpSmw2uE20ZOkuRVWqw5LlTY0rIifSzO&#10;VsG2+DSafyZ6VdLT8mOv/bk5aaWGj/37HESgPtzD/+2NUTCdvcDtTDwCMv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BJ0yxQAAANwAAAAPAAAAAAAAAAAAAAAAAJgCAABkcnMv&#10;ZG93bnJldi54bWxQSwUGAAAAAAQABAD1AAAAigMAAAAA&#10;" path="m115,65r,l115,95r-5,15l100,125r-10,l20,125,10,115,5,100,5,35r,-5l,30,20,r,15l60,15r25,l105,20r5,5l115,40r,25xm100,70r,l100,50,95,40,80,30r-20,l20,30r,75l100,105r,-35xe" fillcolor="black" stroked="f">
                        <v:path arrowok="t" o:connecttype="custom" o:connectlocs="46355000,26184860;46355000,26184860;46355000,38270180;46355000,38270180;44339565,44312840;40308696,50355500;40308696,50355500;36277826,50355500;8061739,50355500;8061739,50355500;4030870,46327060;4030870,46327060;2015435,40284400;2015435,14099540;2015435,14099540;2015435,12085320;2015435,12085320;0,12085320;0,12085320;8061739,0;8061739,6042660;24185217,6042660;24185217,6042660;34262391,6042660;34262391,6042660;42324130,8056880;44339565,10071100;44339565,10071100;46355000,16113760;46355000,26184860;46355000,26184860;40308696,28199080;40308696,28199080;40308696,20142200;38293261,16113760;38293261,16113760;32246957,12085320;32246957,12085320;24185217,12085320;8061739,12085320;8061739,42298620;40308696,42298620;40308696,42298620;40308696,28199080;40308696,28199080" o:connectangles="0,0,0,0,0,0,0,0,0,0,0,0,0,0,0,0,0,0,0,0,0,0,0,0,0,0,0,0,0,0,0,0,0,0,0,0,0,0,0,0,0,0,0,0,0"/>
                        <o:lock v:ext="edit" verticies="t"/>
                      </v:shape>
                      <v:shape id="Freeform 40" o:spid="_x0000_s1042" style="position:absolute;left:8286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1U98QA&#10;AADcAAAADwAAAGRycy9kb3ducmV2LnhtbESPT4vCMBTE74LfIbwFb5r6B5GuUURYEb24Kp6fzdum&#10;a/PSbaLWb2+EBY/DzPyGmc4bW4ob1b5wrKDfS0AQZ04XnCs4Hr66ExA+IGssHZOCB3mYz9qtKaba&#10;3fmbbvuQiwhhn6ICE0KVSukzQxZ9z1XE0ftxtcUQZZ1LXeM9wm0pB0kylhYLjgsGK1oayi77q1Xg&#10;tqO/42mtN4NisuivLs351+zOSnU+msUniEBNeIf/22utYDgaw+tMPAJy9g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dVPfEAAAA3AAAAA8AAAAAAAAAAAAAAAAAmAIAAGRycy9k&#10;b3ducmV2LnhtbFBLBQYAAAAABAAEAPUAAACJAwAAAAA=&#10;" path="m105,110l85,130r,-85l85,35,75,30,,30,10,15,20,r,15l70,15r20,l100,20r,10l105,45r,65xm25,115l10,130r,-60l25,50r,65xe" fillcolor="black" stroked="f">
                        <v:path arrowok="t" o:connecttype="custom" o:connectlocs="42354500,44327885;34286976,52387500;34286976,18134135;34286976,18134135;34286976,14104327;34286976,14104327;30253214,12089423;0,12089423;0,12089423;4033762,6044712;8067524,0;8067524,6044712;28236333,6044712;28236333,6044712;36303857,6044712;40337619,8059615;40337619,8059615;40337619,12089423;42354500,18134135;42354500,44327885;10084405,46342788;4033762,52387500;4033762,28208654;10084405,20149038;10084405,46342788" o:connectangles="0,0,0,0,0,0,0,0,0,0,0,0,0,0,0,0,0,0,0,0,0,0,0,0,0"/>
                        <o:lock v:ext="edit" verticies="t"/>
                      </v:shape>
                      <v:shape id="Freeform 41" o:spid="_x0000_s1043" style="position:absolute;left:9080;top:1428;width:318;height:572;visibility:visible;mso-wrap-style:square;v-text-anchor:top" coordsize="5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oIGsMA&#10;AADcAAAADwAAAGRycy9kb3ducmV2LnhtbESP0WoCMRRE3wv+Q7iFvtVst6hlNYoKik+Kaz/gurnd&#10;Xbq5WZJU0783guDjMDNnmNkimk5cyPnWsoKPYQaCuLK65VrB92nz/gXCB2SNnWVS8E8eFvPBywwL&#10;ba98pEsZapEg7AtU0ITQF1L6qiGDfmh74uT9WGcwJOlqqR1eE9x0Ms+ysTTYclposKd1Q9Vv+WcU&#10;VCHLJ4fdPu7dsTxv/DaOt3ql1NtrXE5BBIrhGX60d1rB5yiH+5l0BOT8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aoIGsMAAADcAAAADwAAAAAAAAAAAAAAAACYAgAAZHJzL2Rv&#10;d25yZXYueG1sUEsFBgAAAAAEAAQA9QAAAIgDAAAAAA==&#10;" path="m50,40r,l45,60,25,85,15,90,25,75,35,50,30,40,,20,15,,35,20,45,30r5,10xe" fillcolor="black" stroked="f">
                        <v:path arrowok="t" o:connecttype="custom" o:connectlocs="20193000,16143111;20193000,16143111;18173700,24214667;10096500,34304111;6057900,36322000;6057900,36322000;10096500,30268333;10096500,30268333;14135100,20178889;14135100,20178889;12115800,16143111;12115800,16143111;0,8071556;6057900,0;6057900,0;14135100,8071556;14135100,8071556;18173700,12107333;20193000,16143111;20193000,16143111" o:connectangles="0,0,0,0,0,0,0,0,0,0,0,0,0,0,0,0,0,0,0,0"/>
                      </v:shape>
                      <v:shape id="Freeform 42" o:spid="_x0000_s1044" style="position:absolute;left:9493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Db+sQA&#10;AADcAAAADwAAAGRycy9kb3ducmV2LnhtbESPQYvCMBSE78L+h/AW9qapirpUoywLwop4sBb2+mye&#10;bbF5KUnU+u+NIHgcZuYbZrHqTCOu5HxtWcFwkIAgLqyuuVSQH9b9bxA+IGtsLJOCO3lYLT96C0y1&#10;vfGerlkoRYSwT1FBFUKbSumLigz6gW2Jo3eyzmCI0pVSO7xFuGnkKEmm0mDNcaHCln4rKs7ZxSjY&#10;HfPcb0f/xem8bXV93Lj7Ppkp9fXZ/cxBBOrCO/xq/2kF48kYnmfiEZ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g2/rEAAAA3AAAAA8AAAAAAAAAAAAAAAAAmAIAAGRycy9k&#10;b3ducmV2LnhtbFBLBQYAAAAABAAEAPUAAACJAwAAAAA=&#10;" path="m85,75r,l85,90r-5,15l70,120,60,130,35,150,5,160,15,135r20,-5l55,120,65,105,70,85r,-10l65,65,55,60r-45,l5,60r,-5l5,50,5,30,,20,15,r,15l15,45r40,l75,45r5,5l85,65r,10xe" fillcolor="black" stroked="f">
                        <v:path arrowok="t" o:connecttype="custom" o:connectlocs="34290000,30241875;34290000,30241875;34290000,36290250;32272941,42338625;28238824,48387000;24204706,52419250;24204706,52419250;14119412,60483750;2017059,64516000;6051176,54435375;6051176,54435375;14119412,52419250;22187647,48387000;22187647,48387000;26221765,42338625;28238824,34274125;28238824,30241875;28238824,30241875;26221765,26209625;26221765,26209625;22187647,24193500;4034118,24193500;4034118,24193500;2017059,24193500;2017059,22177375;2017059,20161250;2017059,20161250;2017059,12096750;0,8064500;6051176,0;6051176,0;6051176,0;6051176,0;6051176,6048375;6051176,18145125;22187647,18145125;22187647,18145125;30255882,18145125;30255882,18145125;32272941,20161250;32272941,20161250;34290000,26209625;34290000,30241875" o:connectangles="0,0,0,0,0,0,0,0,0,0,0,0,0,0,0,0,0,0,0,0,0,0,0,0,0,0,0,0,0,0,0,0,0,0,0,0,0,0,0,0,0,0,0"/>
                      </v:shape>
                      <v:shape id="Freeform 43" o:spid="_x0000_s1045" style="position:absolute;left:10128;top:1428;width:571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8LRMUA&#10;AADcAAAADwAAAGRycy9kb3ducmV2LnhtbESPT4vCMBTE78J+h/AW9qapf9FqFFkQ6kXUXcHjo3m2&#10;xeal22Rt/fZGEDwOM/MbZrFqTSluVLvCsoJ+LwJBnFpdcKbg92fTnYJwHlljaZkU3MnBavnRWWCs&#10;bcMHuh19JgKEXYwKcu+rWEqX5mTQ9WxFHLyLrQ36IOtM6hqbADelHETRRBosOCzkWNF3Tun1+G8U&#10;nIdNc1on2/tsfN7/DaK0X+6SjVJfn+16DsJT69/hVzvRCobjETzPhCMgl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rwtExQAAANwAAAAPAAAAAAAAAAAAAAAAAJgCAABkcnMv&#10;ZG93bnJldi54bWxQSwUGAAAAAAQABAD1AAAAigMAAAAA&#10;" path="m90,35r,l90,55,85,75,75,90,65,100,15,130,,135,10,110r15,-5l45,95,35,80,30,55,20,40,5,15,20,,45,55,55,90,65,85,75,75r,-15l75,40,65,15,85,r5,35xe" fillcolor="black" stroked="f">
                        <v:path arrowok="t" o:connecttype="custom" o:connectlocs="36258500,14125222;36258500,14125222;36258500,22196778;34244139,30268333;30215417,36322000;26186694,40357778;26186694,40357778;6043083,52465111;6043083,52465111;0,54483000;4028722,44393556;4028722,44393556;10071806,42375667;10071806,42375667;18129250,38339889;18129250,38339889;14100528,32286222;12086167,22196778;12086167,22196778;8057444,16143111;2014361,6053667;8057444,0;8057444,0;18129250,22196778;22157972,36322000;26186694,34304111;26186694,34304111;30215417,30268333;30215417,24214667;30215417,24214667;30215417,16143111;26186694,6053667;34244139,0;34244139,0;36258500,14125222;36258500,14125222" o:connectangles="0,0,0,0,0,0,0,0,0,0,0,0,0,0,0,0,0,0,0,0,0,0,0,0,0,0,0,0,0,0,0,0,0,0,0,0"/>
                      </v:shape>
                      <v:shape id="Freeform 44" o:spid="_x0000_s1046" style="position:absolute;left:11207;top:1397;width:635;height:793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fLGMYA&#10;AADcAAAADwAAAGRycy9kb3ducmV2LnhtbESP3WoCMRSE7wu+QzhCb6RmbVHqahQriBZabNUHOGzO&#10;/mBysmxSjW/fFIReDjPzDTNfRmvEhTrfOFYwGmYgiAunG64UnI6bp1cQPiBrNI5JwY08LBe9hznm&#10;2l35my6HUIkEYZ+jgjqENpfSFzVZ9EPXEievdJ3FkGRXSd3hNcGtkc9ZNpEWG04LNba0rqk4H36s&#10;grUZbUuz3ZTvH2+33aCMn/FrP1XqsR9XMxCBYvgP39s7reBlPIa/M+kIyM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HfLGMYAAADcAAAADwAAAAAAAAAAAAAAAACYAgAAZHJz&#10;L2Rvd25yZXYueG1sUEsFBgAAAAAEAAQA9QAAAIsDAAAAAA==&#10;" path="m100,105l85,125,,125,10,105r55,l65,50r,-15l55,30,,30,20,r,15l55,15r15,l80,20r5,10l85,40r,65l100,105xe" fillcolor="black" stroked="f">
                        <v:path arrowok="t" o:connecttype="custom" o:connectlocs="40322500,42298620;34274125,50355500;0,50355500;4032250,42298620;26209625,42298620;26209625,20142200;26209625,20142200;26209625,14099540;26209625,14099540;22177375,12085320;0,12085320;0,12085320;8064500,0;8064500,6042660;22177375,6042660;22177375,6042660;28225750,6042660;32258000,8056880;32258000,8056880;34274125,12085320;34274125,16113760;34274125,42298620;40322500,42298620" o:connectangles="0,0,0,0,0,0,0,0,0,0,0,0,0,0,0,0,0,0,0,0,0,0,0"/>
                      </v:shape>
                      <v:shape id="Freeform 45" o:spid="_x0000_s1047" style="position:absolute;left:11874;top:1428;width:318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RBVMYA&#10;AADcAAAADwAAAGRycy9kb3ducmV2LnhtbESPS2vDMBCE74X8B7GFXEwiP2gS3CgmFBpKLyWPS2+L&#10;tbFNrZWxZMf591Gh0OMwM98w22IyrRipd41lBckyBkFcWt1wpeByfl9sQDiPrLG1TAru5KDYzZ62&#10;mGt74yONJ1+JAGGXo4La+y6X0pU1GXRL2xEH72p7gz7IvpK6x1uAm1amcbySBhsOCzV29FZT+XMa&#10;jIIxynQVXdOv76Fd8yHqNlnyWSo1f572ryA8Tf4//Nf+0AqylxX8nglHQO4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IRBVMYAAADcAAAADwAAAAAAAAAAAAAAAACYAgAAZHJz&#10;L2Rvd25yZXYueG1sUEsFBgAAAAAEAAQA9QAAAIsDAAAAAA==&#10;" path="m50,110l30,125r,-75l30,40,20,30,,20,15,,40,20r5,10l50,40r,70xe" fillcolor="black" stroked="f">
                        <v:path arrowok="t" o:connecttype="custom" o:connectlocs="20193000,44368720;12115800,50419000;12115800,20167600;12115800,20167600;12115800,16134080;12115800,16134080;8077200,12100560;0,8067040;6057900,0;16154400,8067040;16154400,8067040;18173700,12100560;20193000,16134080;20193000,44368720" o:connectangles="0,0,0,0,0,0,0,0,0,0,0,0,0,0"/>
                      </v:shape>
                      <v:shape id="Freeform 46" o:spid="_x0000_s1048" style="position:absolute;left:12287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hnscUA&#10;AADcAAAADwAAAGRycy9kb3ducmV2LnhtbESPT2sCMRTE74LfITyhN81q/yirUURoEXuxKp6fm+dm&#10;dfOyblJdv31TEDwOM/MbZjJrbCmuVPvCsYJ+LwFBnDldcK5gt/3sjkD4gKyxdEwK7uRhNm23Jphq&#10;d+Mfum5CLiKEfYoKTAhVKqXPDFn0PVcRR+/oaoshyjqXusZbhNtSDpLkQ1osOC4YrGhhKDtvfq0C&#10;9/122e2XejUoRvP+17k5nMz6oNRLp5mPQQRqwjP8aC+1gtf3IfyfiUd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iGexxQAAANwAAAAPAAAAAAAAAAAAAAAAAJgCAABkcnMv&#10;ZG93bnJldi54bWxQSwUGAAAAAAQABAD1AAAAigMAAAAA&#10;" path="m105,110l90,130r,-85l90,35,75,30,,30,15,15,25,r,15l75,15r15,l100,20r5,10l105,45r,65xm30,115l15,130r,-60l30,50r,65xe" fillcolor="black" stroked="f">
                        <v:path arrowok="t" o:connecttype="custom" o:connectlocs="42354500,44327885;36303857,52387500;36303857,18134135;36303857,18134135;36303857,14104327;36303857,14104327;30253214,12089423;0,12089423;0,12089423;6050643,6044712;10084405,0;10084405,6044712;30253214,6044712;30253214,6044712;36303857,6044712;40337619,8059615;40337619,8059615;42354500,12089423;42354500,18134135;42354500,44327885;12101286,46342788;6050643,52387500;6050643,28208654;12101286,20149038;12101286,46342788" o:connectangles="0,0,0,0,0,0,0,0,0,0,0,0,0,0,0,0,0,0,0,0,0,0,0,0,0"/>
                        <o:lock v:ext="edit" verticies="t"/>
                      </v:shape>
                      <v:shape id="Freeform 47" o:spid="_x0000_s1049" style="position:absolute;left:13081;top:1428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dmr8MA&#10;AADcAAAADwAAAGRycy9kb3ducmV2LnhtbERPy2rCQBTdF/yH4QrdNRMtJiU6ESkGKl3VFrK9ZK55&#10;mLmTZkZN/frOotDl4bw328n04kqjay0rWEQxCOLK6pZrBV+fxdMLCOeRNfaWScEPOdjms4cNZtre&#10;+IOuR1+LEMIuQwWN90MmpasaMugiOxAH7mRHgz7AsZZ6xFsIN71cxnEiDbYcGhoc6LWh6ny8GAVJ&#10;8n06+KVLO13e5XvZFftDWij1OJ92axCeJv8v/nO/aQXPq7A2nAlHQO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udmr8MAAADcAAAADwAAAAAAAAAAAAAAAACYAgAAZHJzL2Rv&#10;d25yZXYueG1sUEsFBgAAAAAEAAQA9QAAAIgDAAAAAA==&#10;" path="m115,105r-10,20l100,115,35,45,25,60r,20l25,100r15,l30,120,,120,5,110r,-5l10,80,15,55,30,40,,20,15,,45,30,70,55,80,65,90,55r,-10l85,20,105,r5,20l105,45,85,70r30,35xe" fillcolor="black" stroked="f">
                        <v:path arrowok="t" o:connecttype="custom" o:connectlocs="46355000,42351960;42324130,50419000;42324130,50419000;40308696,46385480;40308696,46385480;14108043,18150840;14108043,18150840;10077174,24201120;10077174,32268160;10077174,32268160;10077174,40335200;16123478,40335200;12092609,48402240;0,48402240;2015435,44368720;2015435,42351960;2015435,42351960;4030870,32268160;4030870,32268160;6046304,22184360;6046304,22184360;12092609,16134080;0,8067040;6046304,0;6046304,0;18138913,12100560;18138913,12100560;28216087,22184360;28216087,22184360;32246957,26217880;32246957,26217880;36277826,22184360;36277826,18150840;36277826,18150840;34262391,8067040;42324130,0;42324130,0;44339565,8067040;44339565,8067040;42324130,18150840;34262391,28234640;46355000,42351960" o:connectangles="0,0,0,0,0,0,0,0,0,0,0,0,0,0,0,0,0,0,0,0,0,0,0,0,0,0,0,0,0,0,0,0,0,0,0,0,0,0,0,0,0,0"/>
                      </v:shape>
                      <v:shape id="Freeform 48" o:spid="_x0000_s1050" style="position:absolute;left:13938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tWWMUA&#10;AADcAAAADwAAAGRycy9kb3ducmV2LnhtbESPT2sCMRTE74LfITyhN81q/6CrUURoEXuxKp6fm+dm&#10;dfOyblJdv31TEDwOM/MbZjJrbCmuVPvCsYJ+LwFBnDldcK5gt/3sDkH4gKyxdEwK7uRhNm23Jphq&#10;d+Mfum5CLiKEfYoKTAhVKqXPDFn0PVcRR+/oaoshyjqXusZbhNtSDpLkQ1osOC4YrGhhKDtvfq0C&#10;9/122e2XejUohvP+17k5nMz6oNRLp5mPQQRqwjP8aC+1gtf3EfyfiUdA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W1ZYxQAAANwAAAAPAAAAAAAAAAAAAAAAAJgCAABkcnMv&#10;ZG93bnJldi54bWxQSwUGAAAAAAQABAD1AAAAigMAAAAA&#10;" path="m105,110l85,130r,-85l85,35,75,30,,30,10,15,20,r,15l70,15r20,l100,20r5,10l105,45r,65xm25,115l10,130r,-60l25,50r,65xe" fillcolor="black" stroked="f">
                        <v:path arrowok="t" o:connecttype="custom" o:connectlocs="42354500,44327885;34286976,52387500;34286976,18134135;34286976,18134135;34286976,14104327;34286976,14104327;30253214,12089423;0,12089423;0,12089423;4033762,6044712;8067524,0;8067524,6044712;28236333,6044712;28236333,6044712;36303857,6044712;40337619,8059615;40337619,8059615;42354500,12089423;42354500,18134135;42354500,44327885;10084405,46342788;4033762,52387500;4033762,28208654;10084405,20149038;10084405,46342788" o:connectangles="0,0,0,0,0,0,0,0,0,0,0,0,0,0,0,0,0,0,0,0,0,0,0,0,0"/>
                        <o:lock v:ext="edit" verticies="t"/>
                      </v:shape>
                      <v:shape id="Freeform 49" o:spid="_x0000_s1051" style="position:absolute;left:15113;top:1428;width:571;height:858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jH+sIA&#10;AADcAAAADwAAAGRycy9kb3ducmV2LnhtbERPy4rCMBTdC/5DuII7TauMOB1TEUGoG3F8gMtLc6ct&#10;09zUJtr695OFMMvDea/WvanFk1pXWVYQTyMQxLnVFRcKLufdZAnCeWSNtWVS8CIH63Q4WGGibcff&#10;9Dz5QoQQdgkqKL1vEildXpJBN7UNceB+bGvQB9gWUrfYhXBTy1kULaTBikNDiQ1tS8p/Tw+j4Dbv&#10;uusm278+P27H+yzK4/qQ7ZQaj/rNFwhPvf8Xv92ZVjBfhPnhTDgCMv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+Mf6wgAAANwAAAAPAAAAAAAAAAAAAAAAAJgCAABkcnMvZG93&#10;bnJldi54bWxQSwUGAAAAAAQABAD1AAAAhwMAAAAA&#10;" path="m90,35r,l90,55,85,75,80,90,65,100,15,130,,135,10,110r15,-5l45,95,35,80,30,55,20,40,5,15,20,,45,55,55,90,65,85,75,75,80,60,75,40,65,15,90,r,35xe" fillcolor="black" stroked="f">
                        <v:path arrowok="t" o:connecttype="custom" o:connectlocs="36258500,14125222;36258500,14125222;36258500,22196778;34244139,30268333;32229778,36322000;26186694,40357778;26186694,40357778;6043083,52465111;6043083,52465111;0,54483000;4028722,44393556;4028722,44393556;10071806,42375667;10071806,42375667;18129250,38339889;18129250,38339889;14100528,32286222;12086167,22196778;12086167,22196778;8057444,16143111;2014361,6053667;8057444,0;8057444,0;18129250,22196778;22157972,36322000;26186694,34304111;26186694,34304111;30215417,30268333;32229778,24214667;32229778,24214667;30215417,16143111;26186694,6053667;36258500,0;36258500,0;36258500,14125222;36258500,14125222" o:connectangles="0,0,0,0,0,0,0,0,0,0,0,0,0,0,0,0,0,0,0,0,0,0,0,0,0,0,0,0,0,0,0,0,0,0,0,0"/>
                      </v:shape>
                      <v:shape id="Freeform 50" o:spid="_x0000_s1052" style="position:absolute;left:15779;top:1397;width:635;height:793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AHpsUA&#10;AADcAAAADwAAAGRycy9kb3ducmV2LnhtbESP3WoCMRSE7wt9h3AKvSma3Qqiq1FaQbRQsVUf4LA5&#10;+4PJybKJGt++KRR6OczMN8x8Ga0RV+p961hBPsxAEJdOt1wrOB3XgwkIH5A1Gsek4E4elovHhzkW&#10;2t34m66HUIsEYV+ggiaErpDSlw1Z9EPXESevcr3FkGRfS93jLcGtka9ZNpYWW04LDXa0aqg8Hy5W&#10;wcrkm8ps1tXH5/t9+1LFXfzaT5V6fopvMxCBYvgP/7W3WsFonMPvmXQE5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IAemxQAAANwAAAAPAAAAAAAAAAAAAAAAAJgCAABkcnMv&#10;ZG93bnJldi54bWxQSwUGAAAAAAQABAD1AAAAigMAAAAA&#10;" path="m100,105l85,125,,125,15,105r55,l70,50,65,35,60,30,,30,25,r,15l55,15r15,l80,20r5,10l85,40r,65l100,105xe" fillcolor="black" stroked="f">
                        <v:path arrowok="t" o:connecttype="custom" o:connectlocs="40322500,42298620;34274125,50355500;0,50355500;6048375,42298620;28225750,42298620;28225750,20142200;28225750,20142200;26209625,14099540;26209625,14099540;24193500,12085320;0,12085320;0,12085320;10080625,0;10080625,6042660;22177375,6042660;22177375,6042660;28225750,6042660;32258000,8056880;32258000,8056880;34274125,12085320;34274125,16113760;34274125,42298620;40322500,42298620" o:connectangles="0,0,0,0,0,0,0,0,0,0,0,0,0,0,0,0,0,0,0,0,0,0,0"/>
                      </v:shape>
                      <v:shape id="Freeform 51" o:spid="_x0000_s1053" style="position:absolute;left:16478;top:1460;width:603;height:730;visibility:visible;mso-wrap-style:square;v-text-anchor:top" coordsize="9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29XMQA&#10;AADcAAAADwAAAGRycy9kb3ducmV2LnhtbESP0WrCQBRE3wX/YbmCb7oxWpHoKirY5qFQjH7AJXtN&#10;gtm7IbvGtF/vFgp9HGbODLPZ9aYWHbWusqxgNo1AEOdWV1wouF5OkxUI55E11pZJwTc52G2Hgw0m&#10;2j75TF3mCxFK2CWooPS+SaR0eUkG3dQ2xMG72dagD7ItpG7xGcpNLeMoWkqDFYeFEhs6lpTfs4dR&#10;MD98rtKP9657u2Qxzb7cgvgnVWo86vdrEJ56/x/+o1MduGUMv2fCEZD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idvVzEAAAA3AAAAA8AAAAAAAAAAAAAAAAAmAIAAGRycy9k&#10;b3ducmV2LnhtbFBLBQYAAAAABAAEAPUAAACJAwAAAAA=&#10;" path="m95,90r,l90,105r-5,10l70,115,,115,15,95r65,l65,75,30,40,10,15,25,,40,25,70,55,75,40r,-10l70,15,85,,95,10r,15l90,40,75,60r5,10l95,90xe" fillcolor="black" stroked="f">
                        <v:path arrowok="t" o:connecttype="custom" o:connectlocs="38290500,36277826;38290500,36277826;36275211,42324130;36275211,42324130;34259921,46355000;34259921,46355000;28214053,46355000;0,46355000;6045868,38293261;32244632,38293261;32244632,38293261;26198763,30231522;26198763,30231522;12091737,16123478;4030579,6046304;10076447,0;10076447,0;16122316,10077174;28214053,22169783;28214053,22169783;30229342,16123478;30229342,12092609;30229342,12092609;28214053,6046304;34259921,0;34259921,0;38290500,4030870;38290500,10077174;38290500,10077174;36275211,16123478;30229342,24185217;30229342,24185217;32244632,28216087;32244632,28216087;38290500,36277826;38290500,36277826" o:connectangles="0,0,0,0,0,0,0,0,0,0,0,0,0,0,0,0,0,0,0,0,0,0,0,0,0,0,0,0,0,0,0,0,0,0,0,0"/>
                      </v:shape>
                      <v:shape id="Freeform 52" o:spid="_x0000_s1054" style="position:absolute;left:17208;top:1397;width:699;height:825;visibility:visible;mso-wrap-style:square;v-text-anchor:top" coordsize="110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OzGsAA&#10;AADcAAAADwAAAGRycy9kb3ducmV2LnhtbESPSwvCMBCE74L/IazgRTRVQbQaRQTBo48KHpdm+8Bm&#10;U5qo9d8bQfA4zMw3zGrTmko8qXGlZQXjUQSCOLW65FxBctkP5yCcR9ZYWSYFb3KwWXc7K4y1ffGJ&#10;nmefiwBhF6OCwvs6ltKlBRl0I1sTBy+zjUEfZJNL3eArwE0lJ1E0kwZLDgsF1rQrKL2fH0ZBbrPb&#10;mxLeDh6cTA71dZwtjpVS/V67XYLw1Pp/+Nc+aAXT2RS+Z8IRkOs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YOzGsAAAADcAAAADwAAAAAAAAAAAAAAAACYAgAAZHJzL2Rvd25y&#10;ZXYueG1sUEsFBgAAAAAEAAQA9QAAAIUDAAAAAA==&#10;" path="m110,110l90,130r,-85l90,35,80,30,,30,15,15,25,r,15l75,15r20,l105,20r,10l110,45r,65xm30,115l15,130r,-60l30,50r,65xe" fillcolor="black" stroked="f">
                        <v:path arrowok="t" o:connecttype="custom" o:connectlocs="44386500,44327885;36316227,52387500;36316227,18134135;36316227,18134135;36316227,14104327;36316227,14104327;32281091,12089423;0,12089423;0,12089423;6052705,6044712;10087841,0;10087841,6044712;30263523,6044712;30263523,6044712;38333795,6044712;42368932,8059615;42368932,8059615;42368932,12089423;44386500,18134135;44386500,44327885;12105409,46342788;6052705,52387500;6052705,28208654;12105409,20149038;12105409,46342788" o:connectangles="0,0,0,0,0,0,0,0,0,0,0,0,0,0,0,0,0,0,0,0,0,0,0,0,0"/>
                        <o:lock v:ext="edit" verticies="t"/>
                      </v:shape>
                      <v:shape id="Freeform 53" o:spid="_x0000_s1055" style="position:absolute;left:18415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ACg8MA&#10;AADcAAAADwAAAGRycy9kb3ducmV2LnhtbESPQYvCMBSE74L/ITxhb5rqikjXKLKwIMsqtgp7fTTP&#10;tNi8lCZq/fdGEDwOM/MNs1h1thZXan3lWMF4lIAgLpyu2Cg4Hn6GcxA+IGusHZOCO3lYLfu9Baba&#10;3Tijax6MiBD2KSooQ2hSKX1RkkU/cg1x9E6utRiibI3ULd4i3NZykiQzabHiuFBiQ98lFef8YhWY&#10;bT7521wo+/+977J6flp3e2eU+hh06y8QgbrwDr/aG63gczaF55l4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ACg8MAAADcAAAADwAAAAAAAAAAAAAAAACYAgAAZHJzL2Rv&#10;d25yZXYueG1sUEsFBgAAAAAEAAQA9QAAAIgDAAAAAA==&#10;" path="m55,40r,l45,60,30,85,15,90,25,75,35,50r,-10l,20,15,,40,20,50,30r5,10xe" fillcolor="black" stroked="f">
                        <v:path arrowok="t" o:connecttype="custom" o:connectlocs="22161500,16143111;22161500,16143111;18132136,24214667;12088091,34304111;6044045,36322000;6044045,36322000;10073409,30268333;10073409,30268333;14102773,20178889;14102773,20178889;14102773,16143111;14102773,16143111;0,8071556;6044045,0;6044045,0;16117455,8071556;16117455,8071556;20146818,12107333;22161500,16143111;22161500,16143111" o:connectangles="0,0,0,0,0,0,0,0,0,0,0,0,0,0,0,0,0,0,0,0"/>
                      </v:shape>
                      <v:shape id="Freeform 54" o:spid="_x0000_s1056" style="position:absolute;left:18859;top:1428;width:572;height:762;visibility:visible;mso-wrap-style:square;v-text-anchor:top" coordsize="9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JdL2cIA&#10;AADcAAAADwAAAGRycy9kb3ducmV2LnhtbESPW4vCMBSE3xf8D+EIvq2pt1KqUURR9mFZ8PZ+aI5N&#10;sTkpTdT67zfCwj4OM/MNs1h1thYPan3lWMFomIAgLpyuuFRwPu0+MxA+IGusHZOCF3lYLXsfC8y1&#10;e/KBHsdQighhn6MCE0KTS+kLQxb90DXE0bu61mKIsi2lbvEZ4baW4yRJpcWK44LBhjaGitvxbhV0&#10;jm4uu3xPzexns83In/aZ3So16HfrOYhAXfgP/7W/tIJJOoP3mXgE5P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l0vZwgAAANwAAAAPAAAAAAAAAAAAAAAAAJgCAABkcnMvZG93&#10;bnJldi54bWxQSwUGAAAAAAQABAD1AAAAhwMAAAAA&#10;" path="m90,55r,l85,95,75,120,,120,10,100r65,l75,75r,-20l70,45,65,40,50,30,30,20r-5,5l20,40r5,10l35,55,25,75,10,60,5,45,10,35,20,20,35,,65,10,80,25,90,40r,15xe" fillcolor="black" stroked="f">
                        <v:path arrowok="t" o:connecttype="custom" o:connectlocs="36322000,22177375;36322000,22177375;34304111,38306375;30268333,48387000;0,48387000;4035778,40322500;30268333,40322500;30268333,40322500;30268333,30241875;30268333,30241875;30268333,22177375;30268333,22177375;28250444,18145125;26232556,16129000;26232556,16129000;20178889,12096750;20178889,12096750;12107333,8064500;12107333,8064500;10089444,10080625;10089444,10080625;8071556,16129000;8071556,16129000;10089444,20161250;14125222,22177375;10089444,30241875;10089444,30241875;4035778,24193500;2017889,18145125;2017889,18145125;4035778,14112875;8071556,8064500;8071556,8064500;14125222,0;14125222,0;26232556,4032250;26232556,4032250;32286222,10080625;36322000,16129000;36322000,16129000;36322000,22177375;36322000,22177375" o:connectangles="0,0,0,0,0,0,0,0,0,0,0,0,0,0,0,0,0,0,0,0,0,0,0,0,0,0,0,0,0,0,0,0,0,0,0,0,0,0,0,0,0,0"/>
                      </v:shape>
                      <v:shape id="Freeform 55" o:spid="_x0000_s1057" style="position:absolute;left:19494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uy38MA&#10;AADcAAAADwAAAGRycy9kb3ducmV2LnhtbESPQYvCMBSE7wv+h/AEb2uqQpVqFBEWFPGgFrw+m2db&#10;bF5KktX6783CgsdhZr5hFqvONOJBzteWFYyGCQjiwuqaSwX5+ed7BsIHZI2NZVLwIg+rZe9rgZm2&#10;Tz7S4xRKESHsM1RQhdBmUvqiIoN+aFvi6N2sMxiidKXUDp8Rbho5TpJUGqw5LlTY0qai4n76NQoO&#10;1zz3+/GluN33ra6vO/c6JlOlBv1uPQcRqAuf8H97qxVM0hT+zsQjIJ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uy38MAAADcAAAADwAAAAAAAAAAAAAAAACYAgAAZHJzL2Rv&#10;d25yZXYueG1sUEsFBgAAAAAEAAQA9QAAAIgDAAAAAA==&#10;" path="m85,75r,l85,90r-5,15l70,120,60,130,35,150,5,160,20,135r20,-5l55,120,70,105r,-20l70,75r,-10l60,60r-50,l5,55r,-5l5,30,,20,15,r5,15l20,45r35,l75,45r10,5l85,65r,10xe" fillcolor="black" stroked="f">
                        <v:path arrowok="t" o:connecttype="custom" o:connectlocs="34290000,30241875;34290000,30241875;34290000,36290250;32272941,42338625;28238824,48387000;24204706,52419250;24204706,52419250;14119412,60483750;2017059,64516000;8068235,54435375;8068235,54435375;16136471,52419250;22187647,48387000;22187647,48387000;28238824,42338625;28238824,34274125;28238824,30241875;28238824,30241875;28238824,26209625;28238824,26209625;24204706,24193500;4034118,24193500;4034118,24193500;4034118,24193500;2017059,22177375;2017059,20161250;2017059,20161250;2017059,12096750;0,8064500;6051176,0;6051176,0;6051176,0;6051176,0;8068235,6048375;8068235,18145125;22187647,18145125;22187647,18145125;30255882,18145125;30255882,18145125;34290000,20161250;34290000,20161250;34290000,26209625;34290000,30241875" o:connectangles="0,0,0,0,0,0,0,0,0,0,0,0,0,0,0,0,0,0,0,0,0,0,0,0,0,0,0,0,0,0,0,0,0,0,0,0,0,0,0,0,0,0,0"/>
                      </v:shape>
                      <v:shape id="Freeform 56" o:spid="_x0000_s1058" style="position:absolute;left:20605;top:1397;width:731;height:793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/6vsQA&#10;AADcAAAADwAAAGRycy9kb3ducmV2LnhtbESPQWsCMRSE74L/ITzBS6lZLaisRhGp0EtRVw89PpPn&#10;7uLmZbuJuv33Rih4HGbmG2a+bG0lbtT40rGC4SABQaydKTlXcDxs3qcgfEA2WDkmBX/kYbnoduaY&#10;GnfnPd2ykIsIYZ+igiKEOpXS64Is+oGriaN3do3FEGWTS9PgPcJtJUdJMpYWS44LBda0LkhfsqtV&#10;sMu2RvPPSH/m9Lb+Pml/rX61Uv1eu5qBCNSGV/i//WUUfIwn8DwTj4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kv+r7EAAAA3AAAAA8AAAAAAAAAAAAAAAAAmAIAAGRycy9k&#10;b3ducmV2LnhtbFBLBQYAAAAABAAEAPUAAACJAwAAAAA=&#10;" path="m115,65r,l115,95r-10,15l100,125r-10,l20,125,10,115,5,100,5,35r,-5l,30,20,r,15l60,15r25,l100,20r10,5l115,40r,25xm100,70r,l100,50,95,40,75,30r-15,l20,30r,75l100,105r,-35xe" fillcolor="black" stroked="f">
                        <v:path arrowok="t" o:connecttype="custom" o:connectlocs="46418500,26184860;46418500,26184860;46418500,38270180;46418500,38270180;42382109,44312840;40363913,50355500;40363913,50355500;36327522,50355500;8072783,50355500;8072783,50355500;4036391,46327060;4036391,46327060;2018196,40284400;2018196,14099540;2018196,14099540;2018196,12085320;2018196,12085320;0,12085320;0,12085320;8072783,0;8072783,6042660;24218348,6042660;24218348,6042660;34309326,6042660;34309326,6042660;40363913,8056880;44400304,10071100;44400304,10071100;46418500,16113760;46418500,26184860;46418500,26184860;40363913,28199080;40363913,28199080;40363913,20142200;38345717,16113760;38345717,16113760;30272935,12085320;30272935,12085320;24218348,12085320;8072783,12085320;8072783,42298620;40363913,42298620;40363913,42298620;40363913,28199080;40363913,28199080" o:connectangles="0,0,0,0,0,0,0,0,0,0,0,0,0,0,0,0,0,0,0,0,0,0,0,0,0,0,0,0,0,0,0,0,0,0,0,0,0,0,0,0,0,0,0,0,0"/>
                        <o:lock v:ext="edit" verticies="t"/>
                      </v:shape>
                      <v:shape id="Freeform 57" o:spid="_x0000_s1059" style="position:absolute;left:21431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0IhsEA&#10;AADcAAAADwAAAGRycy9kb3ducmV2LnhtbERPXWvCMBR9H/gfwhX2NlMdlFKNIoIgY461G/h6aa5p&#10;sbkpTbTtvzcPgz0ezvdmN9pWPKj3jWMFy0UCgrhyumGj4Pfn+JaB8AFZY+uYFEzkYbedvWww127g&#10;gh5lMCKGsM9RQR1Cl0vpq5os+oXriCN3db3FEGFvpO5xiOG2laskSaXFhmNDjR0daqpu5d0qMOdy&#10;9Xm6U3H5mL6KNrvux29nlHqdj/s1iEBj+Bf/uU9awXsa18Yz8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19CIbBAAAA3AAAAA8AAAAAAAAAAAAAAAAAmAIAAGRycy9kb3du&#10;cmV2LnhtbFBLBQYAAAAABAAEAPUAAACGAwAAAAA=&#10;" path="m55,40r,l50,60,30,85,20,90,25,75,40,50,35,40,,20,15,,40,20,50,30r5,10xe" fillcolor="black" stroked="f">
                        <v:path arrowok="t" o:connecttype="custom" o:connectlocs="22161500,16143111;22161500,16143111;20146818,24214667;12088091,34304111;8058727,36322000;8058727,36322000;10073409,30268333;10073409,30268333;16117455,20178889;16117455,20178889;14102773,16143111;14102773,16143111;0,8071556;6044045,0;6044045,0;16117455,8071556;16117455,8071556;20146818,12107333;22161500,16143111;22161500,16143111" o:connectangles="0,0,0,0,0,0,0,0,0,0,0,0,0,0,0,0,0,0,0,0"/>
                      </v:shape>
                      <v:shape id="Freeform 58" o:spid="_x0000_s1060" style="position:absolute;left:21875;top:1397;width:604;height:825;visibility:visible;mso-wrap-style:square;v-text-anchor:top" coordsize="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F/McQA&#10;AADcAAAADwAAAGRycy9kb3ducmV2LnhtbESPQWvCQBSE74X+h+UVvNWNCsFGVxGh4knttr0/ss8k&#10;mn2bZleN/nq3IHgcZuYbZjrvbC3O1PrKsYJBPwFBnDtTcaHg5/vzfQzCB2SDtWNScCUP89nryxQz&#10;4y78RWcdChEh7DNUUIbQZFL6vCSLvu8a4ujtXWsxRNkW0rR4iXBby2GSpNJixXGhxIaWJeVHfbIK&#10;0sP673e32S6L4X51s6R1N2i0Ur23bjEBEagLz/CjvTYKRukH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RfzHEAAAA3AAAAA8AAAAAAAAAAAAAAAAAmAIAAGRycy9k&#10;b3ducmV2LnhtbFBLBQYAAAAABAAEAPUAAACJAwAAAAA=&#10;" path="m95,15l85,30r-10,l75,115,60,130,60,30,,30,10,15,20,r,15l65,15,75,r,15l95,15xe" fillcolor="black" stroked="f">
                        <v:path arrowok="t" o:connecttype="custom" o:connectlocs="38354000,6044712;34316737,12089423;30279474,12089423;30279474,46342788;24223579,52387500;24223579,12089423;0,12089423;0,12089423;4037263,6044712;8074526,0;8074526,6044712;26242211,6044712;30279474,0;30279474,6044712;38354000,6044712" o:connectangles="0,0,0,0,0,0,0,0,0,0,0,0,0,0,0"/>
                      </v:shape>
                      <v:shape id="Freeform 59" o:spid="_x0000_s1061" style="position:absolute;left:22542;top:1428;width:349;height:572;visibility:visible;mso-wrap-style:square;v-text-anchor:top" coordsize="5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KSXcEA&#10;AADcAAAADwAAAGRycy9kb3ducmV2LnhtbERPTYvCMBC9C/sfwizsTVMVtHSNIgsLIqvYKux1aMa0&#10;2ExKE7X+e3MQPD7e92LV20bcqPO1YwXjUQKCuHS6ZqPgdPwdpiB8QNbYOCYFD/KwWn4MFphpd+ec&#10;bkUwIoawz1BBFUKbSenLiiz6kWuJI3d2ncUQYWek7vAew20jJ0kykxZrjg0VtvRTUXkprlaB2RWT&#10;v82V8v/tY5836XndH5xR6uuzX3+DCNSHt/jl3mgF03mcH8/EI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bSkl3BAAAA3AAAAA8AAAAAAAAAAAAAAAAAmAIAAGRycy9kb3du&#10;cmV2LnhtbFBLBQYAAAAABAAEAPUAAACGAwAAAAA=&#10;" path="m55,40r,l50,60,30,85,20,90,25,75,40,50,35,40,,20,15,,40,20,50,30r5,10xe" fillcolor="black" stroked="f">
                        <v:path arrowok="t" o:connecttype="custom" o:connectlocs="22161500,16143111;22161500,16143111;20146818,24214667;12088091,34304111;8058727,36322000;8058727,36322000;10073409,30268333;10073409,30268333;16117455,20178889;16117455,20178889;14102773,16143111;14102773,16143111;0,8071556;6044045,0;6044045,0;16117455,8071556;16117455,8071556;20146818,12107333;22161500,16143111;22161500,16143111" o:connectangles="0,0,0,0,0,0,0,0,0,0,0,0,0,0,0,0,0,0,0,0"/>
                      </v:shape>
                      <v:shape id="Freeform 60" o:spid="_x0000_s1062" style="position:absolute;left:22987;top:1428;width:698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SnVLMQA&#10;AADcAAAADwAAAGRycy9kb3ducmV2LnhtbESPQWvCQBSE74X+h+UVvOlmFapNsxERRU9SbQ89PrLP&#10;JDT7NmbXmP57Vyj0OMzMN0y2HGwjeup87ViDmiQgiAtnai41fH1uxwsQPiAbbByThl/ysMyfnzJM&#10;jbvxkfpTKEWEsE9RQxVCm0rpi4os+olriaN3dp3FEGVXStPhLcJtI6dJ8iot1hwXKmxpXVHxc7pa&#10;DR/95js57PaH/u3cFmwV1kpdtB69DKt3EIGG8B/+a++NhtlcweNMPAIyv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0p1SzEAAAA3AAAAA8AAAAAAAAAAAAAAAAAmAIAAGRycy9k&#10;b3ducmV2LnhtbFBLBQYAAAAABAAEAPUAAACJAwAAAAA=&#10;" path="m110,80r,l105,100,95,120r-60,l45,100r55,l100,85r,-25l90,40,80,30,65,25r-10,l50,35,30,70,15,110,,125,10,95,20,55,15,40,5,20,15,,25,10r,15l30,50,35,35,45,20,60,10,75,5r15,5l100,25r10,20l110,80xe" fillcolor="black" stroked="f">
                        <v:path arrowok="t" o:connecttype="custom" o:connectlocs="44323000,32268160;44323000,32268160;42308318,40335200;38278955,48402240;14102773,48402240;18132136,40335200;40293636,40335200;40293636,40335200;40293636,34284920;40293636,34284920;40293636,24201120;36264273,16134080;36264273,16134080;32234909,12100560;26190864,10083800;26190864,10083800;22161500,10083800;20146818,14117320;12088091,28234640;12088091,28234640;6044045,44368720;0,50419000;0,50419000;4029364,38318440;4029364,38318440;8058727,22184360;8058727,22184360;6044045,16134080;2014682,8067040;6044045,0;6044045,0;10073409,4033520;10073409,10083800;10073409,10083800;12088091,20167600;12088091,20167600;14102773,14117320;18132136,8067040;18132136,8067040;24176182,4033520;30220227,2016760;30220227,2016760;36264273,4033520;40293636,10083800;44323000,18150840;44323000,32268160;44323000,32268160" o:connectangles="0,0,0,0,0,0,0,0,0,0,0,0,0,0,0,0,0,0,0,0,0,0,0,0,0,0,0,0,0,0,0,0,0,0,0,0,0,0,0,0,0,0,0,0,0,0,0"/>
                      </v:shape>
                      <v:shape id="Freeform 61" o:spid="_x0000_s1063" style="position:absolute;left:23780;top:1206;width:540;height:1016;visibility:visible;mso-wrap-style:square;v-text-anchor:top" coordsize="8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kiAcMA&#10;AADcAAAADwAAAGRycy9kb3ducmV2LnhtbESPQYvCMBSE74L/IbwFb5puBZWuURZhQREPasHrs3m2&#10;xealJFmt/94IgsdhZr5h5svONOJGzteWFXyPEhDEhdU1lwry499wBsIHZI2NZVLwIA/LRb83x0zb&#10;O+/pdgiliBD2GSqoQmgzKX1RkUE/si1x9C7WGQxRulJqh/cIN41Mk2QiDdYcFypsaVVRcT38GwW7&#10;c577bXoqLtdtq+vzxj32yVSpwVf3+wMiUBc+4Xd7rRWMpym8zsQjIB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BkiAcMAAADcAAAADwAAAAAAAAAAAAAAAACYAgAAZHJzL2Rv&#10;d25yZXYueG1sUEsFBgAAAAAEAAQA9QAAAIgDAAAAAA==&#10;" path="m85,75r,l85,90r-5,15l70,120,60,130,35,150,5,160,20,135r20,-5l55,120,65,105,70,85r,-10l70,65,60,60r-50,l5,55r,-5l5,30,,20,15,r5,15l20,45r35,l75,45r10,5l85,65r,10xe" fillcolor="black" stroked="f">
                        <v:path arrowok="t" o:connecttype="custom" o:connectlocs="34290000,30241875;34290000,30241875;34290000,36290250;32272941,42338625;28238824,48387000;24204706,52419250;24204706,52419250;14119412,60483750;2017059,64516000;8068235,54435375;8068235,54435375;16136471,52419250;22187647,48387000;22187647,48387000;26221765,42338625;28238824,34274125;28238824,30241875;28238824,30241875;28238824,26209625;28238824,26209625;24204706,24193500;4034118,24193500;4034118,24193500;4034118,24193500;2017059,22177375;2017059,20161250;2017059,20161250;2017059,12096750;0,8064500;6051176,0;6051176,0;6051176,0;6051176,0;8068235,6048375;8068235,18145125;22187647,18145125;22187647,18145125;30255882,18145125;30255882,18145125;34290000,20161250;34290000,20161250;34290000,26209625;34290000,30241875" o:connectangles="0,0,0,0,0,0,0,0,0,0,0,0,0,0,0,0,0,0,0,0,0,0,0,0,0,0,0,0,0,0,0,0,0,0,0,0,0,0,0,0,0,0,0"/>
                      </v:shape>
                      <v:shape id="Freeform 62" o:spid="_x0000_s1064" style="position:absolute;left:24447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q0Y8MA&#10;AADcAAAADwAAAGRycy9kb3ducmV2LnhtbESPzYvCMBTE7wv+D+EJ3tbUD1atRhFB8LIHv0Bvj+aZ&#10;FpuX0kRb//uNIOxxmJnfMItVa0vxpNoXjhUM+gkI4szpgo2C03H7PQXhA7LG0jEpeJGH1bLztcBU&#10;u4b39DwEIyKEfYoK8hCqVEqf5WTR911FHL2bqy2GKGsjdY1NhNtSDpPkR1osOC7kWNEmp+x+eFgF&#10;V2fMefzbnJy3pslm1WVmbhelet12PQcRqA3/4U97pxWMJiN4n4lHQC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uq0Y8MAAADcAAAADwAAAAAAAAAAAAAAAACYAgAAZHJzL2Rv&#10;d25yZXYueG1sUEsFBgAAAAAEAAQA9QAAAIgDAAAAAA==&#10;" path="m115,110r-15,20l100,50r,-15l95,35,85,30r-40,l50,60r,35l45,125,,125,15,105r25,l35,85r,-10l35,60,30,30,5,30,35,r,15l80,15r15,l105,20r10,10l115,50r,60xe" fillcolor="black" stroked="f">
                        <v:path arrowok="t" o:connecttype="custom" o:connectlocs="46355000,44327885;40308696,52387500;40308696,20149038;40308696,20149038;40308696,14104327;40308696,14104327;38293261,14104327;34262391,12089423;18138913,12089423;20154348,24178846;20154348,24178846;20154348,38283173;18138913,50372596;0,50372596;6046304,42312981;16123478,42312981;16123478,42312981;14108043,34253365;14108043,30223558;14108043,30223558;14108043,24178846;14108043,24178846;12092609,12089423;2015435,12089423;2015435,12089423;14108043,0;14108043,6044712;32246957,6044712;32246957,6044712;38293261,6044712;42324130,8059615;42324130,8059615;46355000,12089423;46355000,20149038;46355000,44327885" o:connectangles="0,0,0,0,0,0,0,0,0,0,0,0,0,0,0,0,0,0,0,0,0,0,0,0,0,0,0,0,0,0,0,0,0,0,0"/>
                      </v:shape>
                      <v:shape id="Freeform 63" o:spid="_x0000_s1065" style="position:absolute;left:25273;top:1397;width:666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++lpsYA&#10;AADcAAAADwAAAGRycy9kb3ducmV2LnhtbESPT2vCQBTE70K/w/IKvenGP9iQuglSqEi9qJWen9nX&#10;bGr2bZrdavrtXUHocZiZ3zCLoreNOFPna8cKxqMEBHHpdM2VgsPH2zAF4QOyxsYxKfgjD0X+MFhg&#10;pt2Fd3Teh0pECPsMFZgQ2kxKXxqy6EeuJY7el+sshii7SuoOLxFuGzlJkrm0WHNcMNjSq6HytP+1&#10;Ctxm9nP4XOv3SZ0ux6tTf/w226NST4/98gVEoD78h+/ttVYwfZ7B7Uw8AjK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++lpsYAAADcAAAADwAAAAAAAAAAAAAAAACYAgAAZHJz&#10;L2Rvd25yZXYueG1sUEsFBgAAAAAEAAQA9QAAAIsDAAAAAA==&#10;" path="m105,110l90,130r,-85l85,35,75,30,,30,15,15,25,r,15l75,15r15,l100,20r5,10l105,45r,65xm30,115l10,130r,-60l30,50r,65xe" fillcolor="black" stroked="f">
                        <v:path arrowok="t" o:connecttype="custom" o:connectlocs="42291000,44327885;36249429,52387500;36249429,18134135;36249429,18134135;34235571,14104327;34235571,14104327;30207857,12089423;0,12089423;0,12089423;6041571,6044712;10069286,0;10069286,6044712;30207857,6044712;30207857,6044712;36249429,6044712;40277143,8059615;40277143,8059615;42291000,12089423;42291000,18134135;42291000,44327885;12083143,46342788;4027714,52387500;4027714,28208654;12083143,20149038;12083143,46342788" o:connectangles="0,0,0,0,0,0,0,0,0,0,0,0,0,0,0,0,0,0,0,0,0,0,0,0,0"/>
                        <o:lock v:ext="edit" verticies="t"/>
                      </v:shape>
                      <v:shape id="Freeform 64" o:spid="_x0000_s1066" style="position:absolute;left:26479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+JjMMA&#10;AADcAAAADwAAAGRycy9kb3ducmV2LnhtbESPT4vCMBTE74LfITxhb5rqrv+qUURY2IsHXQW9PZpn&#10;WmxeShNt99sbQdjjMDO/YZbr1pbiQbUvHCsYDhIQxJnTBRsFx9/v/gyED8gaS8ek4I88rFfdzhJT&#10;7Rre0+MQjIgQ9ikqyEOoUil9lpNFP3AVcfSurrYYoqyN1DU2EW5LOUqSibRYcFzIsaJtTtntcLcK&#10;Ls6Y09euOTpvTZPNq/PcXM9KffTazQJEoDb8h9/tH63gczqG15l4BOTq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+JjMMAAADcAAAADwAAAAAAAAAAAAAAAACYAgAAZHJzL2Rv&#10;d25yZXYueG1sUEsFBgAAAAAEAAQA9QAAAIgDAAAAAA==&#10;" path="m115,110r-15,20l100,50r,-15l95,35,85,30r-40,l50,60r,35l45,125,,125,15,105r25,l40,85,35,75r,-15l30,30,5,30,35,r,15l80,15r15,l105,20r10,10l115,50r,60xe" fillcolor="black" stroked="f">
                        <v:path arrowok="t" o:connecttype="custom" o:connectlocs="46355000,44327885;40308696,52387500;40308696,20149038;40308696,20149038;40308696,14104327;40308696,14104327;38293261,14104327;34262391,12089423;18138913,12089423;20154348,24178846;20154348,24178846;20154348,38283173;18138913,50372596;0,50372596;6046304,42312981;16123478,42312981;16123478,42312981;16123478,34253365;14108043,30223558;14108043,30223558;14108043,24178846;14108043,24178846;12092609,12089423;2015435,12089423;2015435,12089423;14108043,0;14108043,6044712;32246957,6044712;32246957,6044712;38293261,6044712;42324130,8059615;42324130,8059615;46355000,12089423;46355000,20149038;46355000,44327885" o:connectangles="0,0,0,0,0,0,0,0,0,0,0,0,0,0,0,0,0,0,0,0,0,0,0,0,0,0,0,0,0,0,0,0,0,0,0"/>
                      </v:shape>
                      <v:shape id="Freeform 65" o:spid="_x0000_s1067" style="position:absolute;left:27336;top:1428;width:318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EdNMUA&#10;AADcAAAADwAAAGRycy9kb3ducmV2LnhtbESPQWvCQBSE7wX/w/IEL0E3JqAS3QQpVEovperF2yP7&#10;TILZtyG7Jum/7xYKPQ4z8w1zKCbTioF611hWsF7FIIhLqxuuFFwvb8sdCOeRNbaWScE3OSjy2csB&#10;M21H/qLh7CsRIOwyVFB732VSurImg25lO+Lg3W1v0AfZV1L3OAa4aWUSxxtpsOGwUGNHrzWVj/PT&#10;KBiiVFfRPfm8Pdstn6Jul64/SqUW8+m4B+Fp8v/hv/a7VpBuN/B7JhwBmf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MR00xQAAANwAAAAPAAAAAAAAAAAAAAAAAJgCAABkcnMv&#10;ZG93bnJldi54bWxQSwUGAAAAAAQABAD1AAAAigMAAAAA&#10;" path="m50,110l30,125r,-75l30,40,20,30,,20,15,,40,20r5,10l50,40r,70xe" fillcolor="black" stroked="f">
                        <v:path arrowok="t" o:connecttype="custom" o:connectlocs="20193000,44368720;12115800,50419000;12115800,20167600;12115800,20167600;12115800,16134080;12115800,16134080;8077200,12100560;0,8067040;6057900,0;16154400,8067040;16154400,8067040;18173700,12100560;20193000,16134080;20193000,44368720" o:connectangles="0,0,0,0,0,0,0,0,0,0,0,0,0,0"/>
                      </v:shape>
                      <v:shape id="Freeform 66" o:spid="_x0000_s1068" style="position:absolute;left:27717;top:1397;width:667;height:793;visibility:visible;mso-wrap-style:square;v-text-anchor:top" coordsize="10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bluMIA&#10;AADcAAAADwAAAGRycy9kb3ducmV2LnhtbESPQYvCMBSE7wv+h/AEb2uqwrpWo4gg6GmxLoi3R/Ns&#10;i81LSaKt/94IgsdhZr5hFqvO1OJOzleWFYyGCQji3OqKCwX/x+33LwgfkDXWlknBgzyslr2vBaba&#10;tnygexYKESHsU1RQhtCkUvq8JIN+aBvi6F2sMxiidIXUDtsIN7UcJ8mPNFhxXCixoU1J+TW7GQX2&#10;eh6bbE/Hvzb4rZ+ZvTsVjVKDfreegwjUhU/43d5pBZPpFF5n4hG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1uW4wgAAANwAAAAPAAAAAAAAAAAAAAAAAJgCAABkcnMvZG93&#10;bnJldi54bWxQSwUGAAAAAAQABAD1AAAAhwMAAAAA&#10;" path="m105,105l90,125,,125,15,105r55,l70,50r,-15l60,30,,30,25,r,15l60,15r15,l85,20r,10l90,40r,65l105,105xe" fillcolor="black" stroked="f">
                        <v:path arrowok="t" o:connecttype="custom" o:connectlocs="42354500,42298620;36303857,50355500;0,50355500;6050643,42298620;28236333,42298620;28236333,20142200;28236333,20142200;28236333,14099540;28236333,14099540;24202571,12085320;0,12085320;0,12085320;10084405,0;10084405,6042660;24202571,6042660;24202571,6042660;30253214,6042660;34286976,8056880;34286976,8056880;34286976,12085320;36303857,16113760;36303857,42298620;42354500,42298620" o:connectangles="0,0,0,0,0,0,0,0,0,0,0,0,0,0,0,0,0,0,0,0,0,0,0"/>
                      </v:shape>
                      <v:shape id="Freeform 67" o:spid="_x0000_s1069" style="position:absolute;left:28416;top:1428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Is3cEA&#10;AADcAAAADwAAAGRycy9kb3ducmV2LnhtbERPTYvCMBC9L/gfwgheiqZaWKU2FREU2cuy6sXb0Ixt&#10;sZmUJtb67zcHwePjfWebwTSip87VlhXMZzEI4sLqmksFl/N+ugLhPLLGxjIpeJGDTT76yjDV9sl/&#10;1J98KUIIuxQVVN63qZSuqMigm9mWOHA32xn0AXal1B0+Q7hp5CKOv6XBmkNDhS3tKirup4dR0EeJ&#10;LqPb4vf6aJZ8iNpVMv8plJqMh+0ahKfBf8Rv91ErSJZhbTgTjoDM/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HiLN3BAAAA3AAAAA8AAAAAAAAAAAAAAAAAmAIAAGRycy9kb3du&#10;cmV2LnhtbFBLBQYAAAAABAAEAPUAAACGAwAAAAA=&#10;" path="m50,110l30,125r,-75l30,40,20,30,,20,15,,40,20r5,10l50,40r,70xe" fillcolor="black" stroked="f">
                        <v:path arrowok="t" o:connecttype="custom" o:connectlocs="20129500,44368720;12077700,50419000;12077700,20167600;12077700,20167600;12077700,16134080;12077700,16134080;8051800,12100560;0,8067040;6038850,0;16103600,8067040;16103600,8067040;18116550,12100560;20129500,16134080;20129500,44368720" o:connectangles="0,0,0,0,0,0,0,0,0,0,0,0,0,0"/>
                      </v:shape>
                      <v:shape id="Freeform 68" o:spid="_x0000_s1070" style="position:absolute;left:28829;top:1428;width:762;height:794;visibility:visible;mso-wrap-style:square;v-text-anchor:top" coordsize="12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z2IsMA&#10;AADcAAAADwAAAGRycy9kb3ducmV2LnhtbESPQYvCMBSE74L/IbyFvWm6inWtRpEFoRdR63p/NM+2&#10;2LyUJtruv98IgsdhZr5hVpve1OJBrassK/gaRyCIc6srLhT8nnejbxDOI2usLZOCP3KwWQ8HK0y0&#10;7fhEj8wXIkDYJaig9L5JpHR5SQbd2DbEwbva1qAPsi2kbrELcFPLSRTF0mDFYaHEhn5Kym/Z3ShY&#10;3LfHWTrdHw77YsZRGu/iLrso9fnRb5cgPPX+HX61U61gOl/A80w4An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z2IsMAAADcAAAADwAAAAAAAAAAAAAAAACYAgAAZHJzL2Rv&#10;d25yZXYueG1sUEsFBgAAAAAEAAQA9QAAAIgDAAAAAA==&#10;" path="m120,35r,l120,55,110,75,100,90,85,105,65,120r-20,5l35,120,30,105,20,75,10,35,,20,15,,25,20r5,20l35,70,50,55,55,40,50,15,70,r5,25l70,45,65,60,55,70,35,85r5,10l45,105r5,l60,100,75,95,95,80r5,-15l105,55,95,20,115,r5,35xe" fillcolor="black" stroked="f">
                        <v:path arrowok="t" o:connecttype="custom" o:connectlocs="48387000,14117320;48387000,14117320;48387000,22184360;44354750,30251400;44354750,30251400;40322500,36301680;34274125,42351960;34274125,42351960;26209625,48402240;18145125,50419000;18145125,50419000;14112875,48402240;12096750,42351960;8064500,30251400;8064500,30251400;4032250,14117320;4032250,14117320;0,8067040;6048375,0;6048375,0;10080625,8067040;10080625,8067040;12096750,16134080;14112875,28234640;14112875,28234640;20161250,22184360;22177375,16134080;22177375,16134080;20161250,6050280;28225750,0;28225750,0;30241875,10083800;30241875,10083800;28225750,18150840;26209625,24201120;22177375,28234640;14112875,34284920;16129000,38318440;16129000,38318440;18145125,42351960;18145125,42351960;20161250,42351960;20161250,42351960;24193500,40335200;30241875,38318440;30241875,38318440;38306375,32268160;40322500,26217880;42338625,22184360;42338625,22184360;38306375,8067040;46370875,0;46370875,0;48387000,14117320;48387000,14117320" o:connectangles="0,0,0,0,0,0,0,0,0,0,0,0,0,0,0,0,0,0,0,0,0,0,0,0,0,0,0,0,0,0,0,0,0,0,0,0,0,0,0,0,0,0,0,0,0,0,0,0,0,0,0,0,0,0,0"/>
                      </v:shape>
                      <v:shape id="Freeform 69" o:spid="_x0000_s1071" style="position:absolute;left:29718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1aM8AA&#10;AADcAAAADwAAAGRycy9kb3ducmV2LnhtbERPTYvCMBC9C/6HMAt703RVRLuNIsKCFw9qBb0NzTQt&#10;20xKk7Xdf28OgsfH+862g23EgzpfO1bwNU1AEBdO12wU5JefyQqED8gaG8ek4J88bDfjUYapdj2f&#10;6HEORsQQ9ikqqEJoUyl9UZFFP3UtceRK11kMEXZG6g77GG4bOUuSpbRYc2yosKV9RcXv+c8quDtj&#10;rotjnztvTV+s29valDelPj+G3TeIQEN4i1/ug1YwX8X58Uw8AnLz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+1aM8AAAADcAAAADwAAAAAAAAAAAAAAAACYAgAAZHJzL2Rvd25y&#10;ZXYueG1sUEsFBgAAAAAEAAQA9QAAAIUDAAAAAA==&#10;" path="m115,110r-15,20l100,50,95,35,85,30r-40,l50,60r,35l45,125,,125,15,105r25,l35,85r,-10l35,60,30,30,5,30,35,r,15l80,15r15,l105,20r10,10l115,50r,60xe" fillcolor="black" stroked="f">
                        <v:path arrowok="t" o:connecttype="custom" o:connectlocs="46355000,44327885;40308696,52387500;40308696,20149038;40308696,20149038;38293261,14104327;38293261,14104327;38293261,14104327;34262391,12089423;18138913,12089423;20154348,24178846;20154348,24178846;20154348,38283173;18138913,50372596;0,50372596;6046304,42312981;16123478,42312981;16123478,42312981;14108043,34253365;14108043,30223558;14108043,30223558;14108043,24178846;14108043,24178846;12092609,12089423;2015435,12089423;2015435,12089423;14108043,0;14108043,6044712;32246957,6044712;32246957,6044712;38293261,6044712;42324130,8059615;42324130,8059615;46355000,12089423;46355000,20149038;46355000,44327885" o:connectangles="0,0,0,0,0,0,0,0,0,0,0,0,0,0,0,0,0,0,0,0,0,0,0,0,0,0,0,0,0,0,0,0,0,0,0"/>
                      </v:shape>
                      <v:shape id="Freeform 70" o:spid="_x0000_s1072" style="position:absolute;left:30956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H/qMMA&#10;AADcAAAADwAAAGRycy9kb3ducmV2LnhtbESPT4vCMBTE7wt+h/AEb2uqLmKrUUQQvHjwz0L39mie&#10;abF5KU209dubhYU9DjPzG2a16W0tntT6yrGCyTgBQVw4XbFRcL3sPxcgfEDWWDsmBS/ysFkPPlaY&#10;adfxiZ7nYESEsM9QQRlCk0npi5Is+rFriKN3c63FEGVrpG6xi3Bby2mSzKXFiuNCiQ3tSiru54dV&#10;8OOM+f46dlfnremKtMlTc8uVGg377RJEoD78h//aB61gtpjA75l4BOT6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H/qMMAAADcAAAADwAAAAAAAAAAAAAAAACYAgAAZHJzL2Rv&#10;d25yZXYueG1sUEsFBgAAAAAEAAQA9QAAAIgDAAAAAA==&#10;" path="m115,110r-15,20l100,50r,-15l95,35,85,30r-40,l50,60r,35l45,125,,125,15,105r25,l35,85r,-10l35,60,30,30,5,30,35,r,15l80,15r15,l105,20r10,10l115,50r,60xe" fillcolor="black" stroked="f">
                        <v:path arrowok="t" o:connecttype="custom" o:connectlocs="46355000,44327885;40308696,52387500;40308696,20149038;40308696,20149038;40308696,14104327;40308696,14104327;38293261,14104327;34262391,12089423;18138913,12089423;20154348,24178846;20154348,24178846;20154348,38283173;18138913,50372596;0,50372596;6046304,42312981;16123478,42312981;16123478,42312981;14108043,34253365;14108043,30223558;14108043,30223558;14108043,24178846;14108043,24178846;12092609,12089423;2015435,12089423;2015435,12089423;14108043,0;14108043,6044712;32246957,6044712;32246957,6044712;38293261,6044712;42324130,8059615;42324130,8059615;46355000,12089423;46355000,20149038;46355000,44327885" o:connectangles="0,0,0,0,0,0,0,0,0,0,0,0,0,0,0,0,0,0,0,0,0,0,0,0,0,0,0,0,0,0,0,0,0,0,0"/>
                      </v:shape>
                      <v:shape id="Freeform 71" o:spid="_x0000_s1073" style="position:absolute;left:31781;top:1428;width:350;height:794;visibility:visible;mso-wrap-style:square;v-text-anchor:top" coordsize="5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cWd8UA&#10;AADcAAAADwAAAGRycy9kb3ducmV2LnhtbESPQWvCQBSE7wX/w/KE3uomkaqkrqIFIfVSte39kX0m&#10;wezbNLtNor++WxB6HGbmG2a5HkwtOmpdZVlBPIlAEOdWV1wo+PzYPS1AOI+ssbZMCq7kYL0aPSwx&#10;1bbnI3UnX4gAYZeigtL7JpXS5SUZdBPbEAfvbFuDPsi2kLrFPsBNLZMomkmDFYeFEht6LSm/nH6M&#10;gvn7szwcbs1ef/t9zNm27t9mX0o9jofNCwhPg/8P39uZVjBdJPB3Jhw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RxZ3xQAAANwAAAAPAAAAAAAAAAAAAAAAAJgCAABkcnMv&#10;ZG93bnJldi54bWxQSwUGAAAAAAQABAD1AAAAigMAAAAA&#10;" path="m55,110l35,125r,-75l35,40,25,30,,20,15,,45,20r5,10l55,40r,70xe" fillcolor="black" stroked="f">
                        <v:path arrowok="t" o:connecttype="custom" o:connectlocs="22225000,44368720;14143182,50419000;14143182,20167600;14143182,20167600;14143182,16134080;14143182,16134080;10102273,12100560;0,8067040;6061364,0;18184091,8067040;18184091,8067040;20204545,12100560;22225000,16134080;22225000,44368720" o:connectangles="0,0,0,0,0,0,0,0,0,0,0,0,0,0"/>
                      </v:shape>
                      <v:shape id="Freeform 72" o:spid="_x0000_s1074" style="position:absolute;left:32226;top:1428;width:381;height:794;visibility:visible;mso-wrap-style:square;v-text-anchor:top" coordsize="6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3p18IA&#10;AADcAAAADwAAAGRycy9kb3ducmV2LnhtbESPQYvCMBSE78L+h/AWvGmqgpauUWRhWS8etIL29mje&#10;NsXmpTRZrf/eCILHYWa+YZbr3jbiSp2vHSuYjBMQxKXTNVcKjvnPKAXhA7LGxjEpuJOH9epjsMRM&#10;uxvv6XoIlYgQ9hkqMCG0mZS+NGTRj11LHL0/11kMUXaV1B3eItw2cpokc2mx5rhgsKVvQ+Xl8G8V&#10;MJ+KKTVn5tykv7le7C67Qis1/Ow3XyAC9eEdfrW3WsEsncHzTDwC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/enXwgAAANwAAAAPAAAAAAAAAAAAAAAAAJgCAABkcnMvZG93&#10;bnJldi54bWxQSwUGAAAAAAQABAD1AAAAhwMAAAAA&#10;" path="m60,110l50,125,45,90,35,105,20,115,,125,10,100,30,90r5,-5l40,75r,-20l30,40,20,30,,20,15,,35,15r5,5l45,30r5,10l60,110xe" fillcolor="black" stroked="f">
                        <v:path arrowok="t" o:connecttype="custom" o:connectlocs="24193500,44368720;20161250,50419000;18145125,36301680;18145125,36301680;14112875,42351960;8064500,46385480;8064500,46385480;0,50419000;4032250,40335200;4032250,40335200;12096750,36301680;12096750,36301680;14112875,34284920;16129000,30251400;16129000,30251400;16129000,22184360;12096750,16134080;12096750,16134080;8064500,12100560;0,8067040;6048375,0;14112875,6050280;14112875,6050280;16129000,8067040;16129000,8067040;18145125,12100560;20161250,16134080;24193500,44368720" o:connectangles="0,0,0,0,0,0,0,0,0,0,0,0,0,0,0,0,0,0,0,0,0,0,0,0,0,0,0,0"/>
                      </v:shape>
                      <v:shape id="Freeform 73" o:spid="_x0000_s1075" style="position:absolute;left:32670;top:1206;width:572;height:1016;visibility:visible;mso-wrap-style:square;v-text-anchor:top" coordsize="9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SdlcIA&#10;AADcAAAADwAAAGRycy9kb3ducmV2LnhtbESPT4vCMBTE78J+h/CEvWnqrorbNYoogoKH+u/+aN42&#10;ZZuX0kSt394IgsdhZn7DTOetrcSVGl86VjDoJyCIc6dLLhScjuveBIQPyBorx6TgTh7ms4/OFFPt&#10;bryn6yEUIkLYp6jAhFCnUvrckEXfdzVx9P5cYzFE2RRSN3iLcFvJryQZS4slxwWDNS0N5f+Hi1VQ&#10;j2y2zIiqbCvL4W61cPJsNkp9dtvFL4hAbXiHX+2NVvD9M4TnmXgE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1J2VwgAAANwAAAAPAAAAAAAAAAAAAAAAAJgCAABkcnMvZG93&#10;bnJldi54bWxQSwUGAAAAAAQABAD1AAAAhwMAAAAA&#10;" path="m90,75r,l85,90r-5,15l75,120,60,130,35,150,5,160,20,135r20,-5l55,120,70,105,75,85r,-10l70,65,60,60r-50,l5,55r,-5l5,30,,20,15,r5,15l20,45r35,l75,45r10,5l90,65r,10xe" fillcolor="black" stroked="f">
                        <v:path arrowok="t" o:connecttype="custom" o:connectlocs="36322000,30241875;36322000,30241875;34304111,36290250;32286222,42338625;30268333,48387000;24214667,52419250;24214667,52419250;14125222,60483750;2017889,64516000;8071556,54435375;8071556,54435375;16143111,52419250;22196778,48387000;22196778,48387000;28250444,42338625;30268333,34274125;30268333,30241875;30268333,30241875;28250444,26209625;28250444,26209625;24214667,24193500;4035778,24193500;4035778,24193500;4035778,24193500;2017889,22177375;2017889,20161250;2017889,20161250;2017889,12096750;0,8064500;6053667,0;6053667,0;6053667,0;6053667,0;8071556,6048375;8071556,18145125;22196778,18145125;22196778,18145125;30268333,18145125;30268333,18145125;34304111,20161250;34304111,20161250;36322000,26209625;36322000,30241875" o:connectangles="0,0,0,0,0,0,0,0,0,0,0,0,0,0,0,0,0,0,0,0,0,0,0,0,0,0,0,0,0,0,0,0,0,0,0,0,0,0,0,0,0,0,0"/>
                      </v:shape>
                      <v:shape id="Freeform 74" o:spid="_x0000_s1076" style="position:absolute;left:33337;top:1428;width:572;height:762;visibility:visible;mso-wrap-style:square;v-text-anchor:top" coordsize="9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I7/sMA&#10;AADcAAAADwAAAGRycy9kb3ducmV2LnhtbESPT4vCMBTE74LfITzB25qqq9RqFFFcPCwL65/7o3k2&#10;xealNFHrtzcLCx6HmfkNs1i1thJ3anzpWMFwkIAgzp0uuVBwOu4+UhA+IGusHJOCJ3lYLbudBWba&#10;PfiX7odQiAhhn6ECE0KdSelzQxb9wNXE0bu4xmKIsimkbvAR4baSoySZSoslxwWDNW0M5dfDzSpo&#10;HV1dev7+NJOfzTYlf/xK7Vapfq9dz0EEasM7/N/eawXj2QT+zsQjIJ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I7/sMAAADcAAAADwAAAAAAAAAAAAAAAACYAgAAZHJzL2Rv&#10;d25yZXYueG1sUEsFBgAAAAAEAAQA9QAAAIgDAAAAAA==&#10;" path="m90,55r,l90,95,75,120,,120,10,100r65,l75,75r,-20l75,45,70,40,50,30,30,20r-5,5l25,40r,10l40,55,30,75,10,60,5,45,10,35,20,20,35,,65,10,80,25,90,40r,15xe" fillcolor="black" stroked="f">
                        <v:path arrowok="t" o:connecttype="custom" o:connectlocs="36322000,22177375;36322000,22177375;36322000,38306375;30268333,48387000;0,48387000;4035778,40322500;30268333,40322500;30268333,40322500;30268333,30241875;30268333,30241875;30268333,22177375;30268333,22177375;30268333,18145125;28250444,16129000;28250444,16129000;20178889,12096750;20178889,12096750;12107333,8064500;12107333,8064500;10089444,10080625;10089444,10080625;10089444,16129000;10089444,16129000;10089444,20161250;16143111,22177375;12107333,30241875;12107333,30241875;4035778,24193500;2017889,18145125;2017889,18145125;4035778,14112875;8071556,8064500;8071556,8064500;14125222,0;14125222,0;26232556,4032250;26232556,4032250;32286222,10080625;36322000,16129000;36322000,16129000;36322000,22177375;36322000,22177375" o:connectangles="0,0,0,0,0,0,0,0,0,0,0,0,0,0,0,0,0,0,0,0,0,0,0,0,0,0,0,0,0,0,0,0,0,0,0,0,0,0,0,0,0,0"/>
                      </v:shape>
                      <v:shape id="Freeform 75" o:spid="_x0000_s1077" style="position:absolute;left:34004;top:1397;width:730;height:825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HxAcMA&#10;AADcAAAADwAAAGRycy9kb3ducmV2LnhtbESPQYvCMBSE74L/IbyFvWm6KmK7RhFB8LIHtYLeHs0z&#10;Ldu8lCba7r/fCILHYWa+YZbr3tbiQa2vHCv4GicgiAunKzYK8tNutADhA7LG2jEp+CMP69VwsMRM&#10;u44P9DgGIyKEfYYKyhCaTEpflGTRj11DHL2bay2GKFsjdYtdhNtaTpJkLi1WHBdKbGhbUvF7vFsF&#10;V2fMefbT5c5b0xVpc0nN7aLU50e/+QYRqA/v8Ku91wqm6RyeZ+IRkK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HxAcMAAADcAAAADwAAAAAAAAAAAAAAAACYAgAAZHJzL2Rv&#10;d25yZXYueG1sUEsFBgAAAAAEAAQA9QAAAIgDAAAAAA==&#10;" path="m115,110r-15,20l100,50r,-15l95,35,85,30r-40,l50,60r,35l45,125,,125,15,105r25,l35,85r,-10l35,60,30,30,5,30,35,r,15l80,15r15,l105,20r10,10l115,50r,60xe" fillcolor="black" stroked="f">
                        <v:path arrowok="t" o:connecttype="custom" o:connectlocs="46355000,44327885;40308696,52387500;40308696,20149038;40308696,20149038;40308696,14104327;40308696,14104327;38293261,14104327;34262391,12089423;18138913,12089423;20154348,24178846;20154348,24178846;20154348,38283173;18138913,50372596;0,50372596;6046304,42312981;16123478,42312981;16123478,42312981;14108043,34253365;14108043,30223558;14108043,30223558;14108043,24178846;14108043,24178846;12092609,12089423;2015435,12089423;2015435,12089423;14108043,0;14108043,6044712;32246957,6044712;32246957,6044712;38293261,6044712;42324130,8059615;42324130,8059615;46355000,12089423;46355000,20149038;46355000,44327885" o:connectangles="0,0,0,0,0,0,0,0,0,0,0,0,0,0,0,0,0,0,0,0,0,0,0,0,0,0,0,0,0,0,0,0,0,0,0"/>
                      </v:shape>
                      <v:shape id="Freeform 76" o:spid="_x0000_s1078" style="position:absolute;left:34829;top:1397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HdK8UA&#10;AADcAAAADwAAAGRycy9kb3ducmV2LnhtbESPQWsCMRSE74L/ITyhN81qS6urUURoEXuxKp6fm+dm&#10;dfOyblJd/31TEDwOM/MNM5k1thRXqn3hWEG/l4AgzpwuOFew2352hyB8QNZYOiYFd/Iwm7ZbE0y1&#10;u/EPXTchFxHCPkUFJoQqldJnhiz6nquIo3d0tcUQZZ1LXeMtwm0pB0nyLi0WHBcMVrQwlJ03v1aB&#10;+3677PZLvRoUw3n/69wcTmZ9UOql08zHIAI14Rl+tJdawevoA/7PxCM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Md0rxQAAANwAAAAPAAAAAAAAAAAAAAAAAJgCAABkcnMv&#10;ZG93bnJldi54bWxQSwUGAAAAAAQABAD1AAAAigMAAAAA&#10;" path="m105,110l90,130r,-85l90,35,75,30,,30,15,15,25,r,15l75,15r15,l100,20r5,10l105,45r,65xm30,115l15,130r,-60l30,50r,65xe" fillcolor="black" stroked="f">
                        <v:path arrowok="t" o:connecttype="custom" o:connectlocs="42354500,44327885;36303857,52387500;36303857,18134135;36303857,18134135;36303857,14104327;36303857,14104327;30253214,12089423;0,12089423;0,12089423;6050643,6044712;10084405,0;10084405,6044712;30253214,6044712;30253214,6044712;36303857,6044712;40337619,8059615;40337619,8059615;42354500,12089423;42354500,18134135;42354500,44327885;12101286,46342788;6050643,52387500;6050643,28208654;12101286,20149038;12101286,46342788" o:connectangles="0,0,0,0,0,0,0,0,0,0,0,0,0,0,0,0,0,0,0,0,0,0,0,0,0"/>
                        <o:lock v:ext="edit" verticies="t"/>
                      </v:shape>
                      <v:shape id="Freeform 77" o:spid="_x0000_s1079" style="position:absolute;left:5080;top:16795;width:158;height:445;visibility:visible;mso-wrap-style:square;v-text-anchor:top" coordsize="2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hhxcAA&#10;AADcAAAADwAAAGRycy9kb3ducmV2LnhtbERPz2vCMBS+C/4P4Qm7aaqCuM60SGWy05iZ3h/NW9Ot&#10;ealNpt1/vxwGO358v3fl6DpxoyG0nhUsFxkI4tqblhsF5/fn+RZEiMgGO8+k4IcClMV0ssPc+Duf&#10;6KZjI1IIhxwV2Bj7XMpQW3IYFr4nTtyHHxzGBIdGmgHvKdx1cpVlG+mw5dRgsafKUv2lv52CVr+R&#10;/7we+HV12dj+2FU66kqph9m4fwIRaYz/4j/3i1Gwfkxr05l0BGTx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hhhxcAAAADcAAAADwAAAAAAAAAAAAAAAACYAgAAZHJzL2Rvd25y&#10;ZXYueG1sUEsFBgAAAAAEAAQA9QAAAIUDAAAAAA==&#10;" path="m25,10l10,25,,10,10,,25,10xm25,60l10,70,,60,10,45,25,60xe" fillcolor="black" stroked="f">
                        <v:path arrowok="t" o:connecttype="custom" o:connectlocs="10033000,4036786;4013200,10091964;0,4036786;4013200,0;10033000,4036786;10033000,24220714;4013200,28257500;0,24220714;4013200,18165536;10033000,24220714" o:connectangles="0,0,0,0,0,0,0,0,0,0"/>
                        <o:lock v:ext="edit" verticies="t"/>
                      </v:shape>
                      <v:shape id="Freeform 78" o:spid="_x0000_s1080" style="position:absolute;left:5334;top:16478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J5rsYA&#10;AADcAAAADwAAAGRycy9kb3ducmV2LnhtbESPQWvCQBSE74X+h+UJvdWNKcQmdZUiDSg9aQu5PrLP&#10;JDb7Nma3Mfrr3YLQ4zAz3zCL1WhaMVDvGssKZtMIBHFpdcOVgu+v/PkVhPPIGlvLpOBCDlbLx4cF&#10;ZtqeeUfD3lciQNhlqKD2vsukdGVNBt3UdsTBO9jeoA+yr6Tu8RzgppVxFCXSYMNhocaO1jWVP/tf&#10;oyBJToetj938qIur/CyO+cd2niv1NBnf30B4Gv1/+N7eaAUvaQp/Z8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hJ5rsYAAADcAAAADwAAAAAAAAAAAAAAAACYAgAAZHJz&#10;L2Rvd25yZXYueG1sUEsFBgAAAAAEAAQA9QAAAIsDAAAAAA==&#10;" path="m115,105r-10,20l100,115,35,45,25,60r,20l25,100r15,l30,120,,120,5,110r,-5l10,80,20,55,30,40,,20,15,,45,30,70,55,80,65,90,55r,-10l85,20,105,r5,20l105,45,90,70r25,35xe" fillcolor="black" stroked="f">
                        <v:path arrowok="t" o:connecttype="custom" o:connectlocs="46355000,42351960;42324130,50419000;42324130,50419000;40308696,46385480;40308696,46385480;14108043,18150840;14108043,18150840;10077174,24201120;10077174,32268160;10077174,32268160;10077174,40335200;16123478,40335200;12092609,48402240;0,48402240;2015435,44368720;2015435,42351960;2015435,42351960;4030870,32268160;4030870,32268160;8061739,22184360;8061739,22184360;12092609,16134080;0,8067040;6046304,0;6046304,0;18138913,12100560;18138913,12100560;28216087,22184360;28216087,22184360;32246957,26217880;32246957,26217880;36277826,22184360;36277826,18150840;36277826,18150840;34262391,8067040;42324130,0;42324130,0;44339565,8067040;44339565,8067040;42324130,18150840;36277826,28234640;46355000,42351960" o:connectangles="0,0,0,0,0,0,0,0,0,0,0,0,0,0,0,0,0,0,0,0,0,0,0,0,0,0,0,0,0,0,0,0,0,0,0,0,0,0,0,0,0,0"/>
                      </v:shape>
                      <v:shape id="Freeform 79" o:spid="_x0000_s1081" style="position:absolute;left:6191;top:16446;width:540;height:826;visibility:visible;mso-wrap-style:square;v-text-anchor:top" coordsize="8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jcX8MA&#10;AADcAAAADwAAAGRycy9kb3ducmV2LnhtbERPy4rCMBTdD/gP4QqzGxNFZoZqFBVHCs7GB4K7S3Nt&#10;q81NaaKtfz9ZCLM8nPd03tlKPKjxpWMNw4ECQZw5U3Ku4Xj4+fgG4QOywcoxaXiSh/ms9zbFxLiW&#10;d/TYh1zEEPYJaihCqBMpfVaQRT9wNXHkLq6xGCJscmkabGO4reRIqU9pseTYUGBNq4Ky2/5uNZzO&#10;dWqux+3t+rUZr3br3+XzUi61fu93iwmIQF34F7/cqdEwVnF+PBOPgJ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mjcX8MAAADcAAAADwAAAAAAAAAAAAAAAACYAgAAZHJzL2Rv&#10;d25yZXYueG1sUEsFBgAAAAAEAAQA9QAAAIgDAAAAAA==&#10;" path="m85,110l70,130r,-70l65,40,60,35,50,30,,30,25,r,15l50,15r15,l75,25,85,35r,15l85,110xe" fillcolor="black" stroked="f">
                        <v:path arrowok="t" o:connecttype="custom" o:connectlocs="34290000,44381615;28238824,52451000;28238824,24208154;28238824,24208154;26221765,16138769;26221765,16138769;24204706,14121423;20170588,12104077;0,12104077;0,12104077;10085294,0;10085294,6052038;20170588,6052038;20170588,6052038;26221765,6052038;30255882,10086731;30255882,10086731;34290000,14121423;34290000,20173462;34290000,44381615" o:connectangles="0,0,0,0,0,0,0,0,0,0,0,0,0,0,0,0,0,0,0,0"/>
                      </v:shape>
                      <v:shape id="Freeform 80" o:spid="_x0000_s1082" style="position:absolute;left:6826;top:16446;width:698;height:1080;visibility:visible;mso-wrap-style:square;v-text-anchor:top" coordsize="110,1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OA7sEA&#10;AADcAAAADwAAAGRycy9kb3ducmV2LnhtbESPQYvCMBSE78L+h/AWvGlaUdFqlEXYRY9W8fxonm3Z&#10;5qUksVZ/vVlY8DjMzDfMetubRnTkfG1ZQTpOQBAXVtdcKjifvkcLED4ga2wsk4IHedhuPgZrzLS9&#10;85G6PJQiQthnqKAKoc2k9EVFBv3YtsTRu1pnMETpSqkd3iPcNHKSJHNpsOa4UGFLu4qK3/xmFCz3&#10;M2etY5lPDofLmbv+J30elRp+9l8rEIH68A7/t/dawTRJ4e9MPAJy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DgO7BAAAA3AAAAA8AAAAAAAAAAAAAAAAAmAIAAGRycy9kb3du&#10;cmV2LnhtbFBLBQYAAAAABAAEAPUAAACGAwAAAAA=&#10;" path="m110,50r,l105,75,90,95,70,115,40,125,50,105r20,-5l85,85,95,70r,-20l95,45r,-10l85,30,,30,25,r,15l80,15r15,l105,20r5,10l110,45r,5xm30,150l20,170,10,70,25,45r5,105xe" fillcolor="black" stroked="f">
                        <v:path arrowok="t" o:connecttype="custom" o:connectlocs="44323000,20170588;44323000,20170588;42308318,30255882;36264273,38324118;36264273,38324118;28205545,46392353;16117455,50426471;20146818,42358235;20146818,42358235;28205545,40341176;34249591,34290000;34249591,34290000;38278955,28238824;38278955,20170588;38278955,18153529;38278955,18153529;38278955,14119412;38278955,14119412;34249591,12102353;0,12102353;0,12102353;10073409,0;10073409,6051176;32234909,6051176;32234909,6051176;38278955,6051176;42308318,8068235;42308318,8068235;44323000,12102353;44323000,18153529;44323000,20170588;12088091,60511765;8058727,68580000;4029364,28238824;10073409,18153529;12088091,60511765" o:connectangles="0,0,0,0,0,0,0,0,0,0,0,0,0,0,0,0,0,0,0,0,0,0,0,0,0,0,0,0,0,0,0,0,0,0,0,0"/>
                        <o:lock v:ext="edit" verticies="t"/>
                      </v:shape>
                      <v:shape id="Freeform 81" o:spid="_x0000_s1083" style="position:absolute;left:7651;top:16478;width:699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f1Q8QA&#10;AADcAAAADwAAAGRycy9kb3ducmV2LnhtbESPQWvCQBSE70L/w/IK3nQ3QcSmrlJKxZxCtT30+Mg+&#10;k9Ds2zS7JvHfu4VCj8PMfMNs95NtxUC9bxxrSJYKBHHpTMOVhs+Pw2IDwgdkg61j0nAjD/vdw2yL&#10;mXEjn2g4h0pECPsMNdQhdJmUvqzJol+6jjh6F9dbDFH2lTQ9jhFuW5kqtZYWG44LNXb0WlP5fb5a&#10;De/D25cqjnkxPF26km2CTZL8aD1/nF6eQQSawn/4r50bDSuVwu+ZeATk7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X9UPEAAAA3AAAAA8AAAAAAAAAAAAAAAAAmAIAAGRycy9k&#10;b3ducmV2LnhtbFBLBQYAAAAABAAEAPUAAACJAwAAAAA=&#10;" path="m110,80r,l110,105,95,120r-60,l45,100r55,l100,85r,-25l90,40,80,30,65,25r-10,l50,35,30,70,20,110,,125,10,95,20,55,15,40,5,20,15,,25,10r5,15l30,50,35,35,45,20,60,10,75,5r15,5l105,25r5,20l110,80xe" fillcolor="black" stroked="f">
                        <v:path arrowok="t" o:connecttype="custom" o:connectlocs="44386500,32268160;44386500,32268160;44386500,42351960;38333795,48402240;14122977,48402240;18158114,40335200;40351364,40335200;40351364,40335200;40351364,34284920;40351364,34284920;40351364,24201120;36316227,16134080;36316227,16134080;32281091,12100560;26228386,10083800;26228386,10083800;22193250,10083800;20175682,14117320;12105409,28234640;12105409,28234640;8070273,44368720;0,50419000;0,50419000;4035136,38318440;4035136,38318440;8070273,22184360;8070273,22184360;6052705,16134080;2017568,8067040;6052705,0;6052705,0;10087841,4033520;12105409,10083800;12105409,10083800;12105409,20167600;12105409,20167600;14122977,14117320;18158114,8067040;18158114,8067040;24210818,4033520;30263523,2016760;30263523,2016760;36316227,4033520;42368932,10083800;44386500,18150840;44386500,32268160;44386500,32268160" o:connectangles="0,0,0,0,0,0,0,0,0,0,0,0,0,0,0,0,0,0,0,0,0,0,0,0,0,0,0,0,0,0,0,0,0,0,0,0,0,0,0,0,0,0,0,0,0,0,0"/>
                      </v:shape>
                      <v:shape id="Freeform 82" o:spid="_x0000_s1084" style="position:absolute;left:3175;top:17970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HUeMUA&#10;AADcAAAADwAAAGRycy9kb3ducmV2LnhtbESPQWvCQBSE7wX/w/KEXopuqqVIdA0SFHoR2+jB43P3&#10;mQSzb9Psqum/7wqFHoeZ+YZZZL1txI06XztW8DpOQBBrZ2ouFRz2m9EMhA/IBhvHpOCHPGTLwdMC&#10;U+Pu/EW3IpQiQtinqKAKoU2l9Loii37sWuLonV1nMUTZldJ0eI9w28hJkrxLizXHhQpbyivSl+Jq&#10;FXwWO6P5ONHrkl7y7Un7a/OtlXoe9qs5iEB9+A//tT+MgrdkCo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YdR4xQAAANwAAAAPAAAAAAAAAAAAAAAAAJgCAABkcnMv&#10;ZG93bnJldi54bWxQSwUGAAAAAAQABAD1AAAAigMAAAAA&#10;" path="m115,65r,l115,95r-5,15l100,125r-10,l25,125,10,115r,-15l10,35,5,30,,30,20,r,15l60,15r30,l105,20r10,5l115,40r,25xm105,70r,l100,50,95,40,80,30r-20,l20,30r,75l100,105r5,-35xe" fillcolor="black" stroked="f">
                        <v:path arrowok="t" o:connecttype="custom" o:connectlocs="46355000,26217880;46355000,26217880;46355000,38318440;46355000,38318440;44339565,44368720;40308696,50419000;40308696,50419000;36277826,50419000;10077174,50419000;10077174,50419000;4030870,46385480;4030870,46385480;4030870,40335200;4030870,14117320;4030870,14117320;2015435,12100560;2015435,12100560;0,12100560;0,12100560;8061739,0;8061739,6050280;24185217,6050280;24185217,6050280;36277826,6050280;36277826,6050280;42324130,8067040;46355000,10083800;46355000,10083800;46355000,16134080;46355000,26217880;46355000,26217880;42324130,28234640;42324130,28234640;40308696,20167600;38293261,16134080;38293261,16134080;32246957,12100560;32246957,12100560;24185217,12100560;8061739,12100560;8061739,42351960;40308696,42351960;40308696,42351960;42324130,28234640;42324130,28234640" o:connectangles="0,0,0,0,0,0,0,0,0,0,0,0,0,0,0,0,0,0,0,0,0,0,0,0,0,0,0,0,0,0,0,0,0,0,0,0,0,0,0,0,0,0,0,0,0"/>
                        <o:lock v:ext="edit" verticies="t"/>
                      </v:shape>
                      <v:shape id="Freeform 83" o:spid="_x0000_s1085" style="position:absolute;left:4032;top:18002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OYwMYA&#10;AADcAAAADwAAAGRycy9kb3ducmV2LnhtbESPzWvCQBTE70L/h+UVegm6MRGV1FVEaJFexI+Lt0f2&#10;mYRm34bs5qP/vVso9DjMzG+YzW40teipdZVlBfNZDII4t7riQsHt+jFdg3AeWWNtmRT8kIPd9mWy&#10;wUzbgc/UX3whAoRdhgpK75tMSpeXZNDNbEMcvIdtDfog20LqFocAN7VM4ngpDVYcFkps6FBS/n3p&#10;jII+SnURPZLTvatX/Bk163T+lSv19jru30F4Gv1/+K991AoW8QJ+z4QjIL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AOYwMYAAADcAAAADwAAAAAAAAAAAAAAAACYAgAAZHJz&#10;L2Rvd25yZXYueG1sUEsFBgAAAAAEAAQA9QAAAIsDAAAAAA==&#10;" path="m50,110l35,125r,-75l30,40,20,30,,20,15,,40,20,50,30r,10l50,110xe" fillcolor="black" stroked="f">
                        <v:path arrowok="t" o:connecttype="custom" o:connectlocs="20129500,44368720;14090650,50419000;14090650,20167600;14090650,20167600;12077700,16134080;12077700,16134080;8051800,12100560;0,8067040;6038850,0;16103600,8067040;16103600,8067040;20129500,12100560;20129500,16134080;20129500,44368720" o:connectangles="0,0,0,0,0,0,0,0,0,0,0,0,0,0"/>
                      </v:shape>
                      <v:shape id="Freeform 84" o:spid="_x0000_s1086" style="position:absolute;left:4445;top:17970;width:603;height:826;visibility:visible;mso-wrap-style:square;v-text-anchor:top" coordsize="9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ld8cQA&#10;AADcAAAADwAAAGRycy9kb3ducmV2LnhtbESPQWvCQBSE7wX/w/KE3pqNUqVEVxHB4qnqVu+P7DOJ&#10;Zt/G7FbT/vquIHgcZuYbZjrvbC2u1PrKsYJBkoIgzp2puFCw/169fYDwAdlg7ZgU/JKH+az3MsXM&#10;uBvv6KpDISKEfYYKyhCaTEqfl2TRJ64hjt7RtRZDlG0hTYu3CLe1HKbpWFqsOC6U2NCypPysf6yC&#10;8Wl9OWy/NstiePz8s6R1N2i0Uq/9bjEBEagLz/CjvTYK3tMR3M/EIyBn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pXfHEAAAA3AAAAA8AAAAAAAAAAAAAAAAAmAIAAGRycy9k&#10;b3ducmV2LnhtbFBLBQYAAAAABAAEAPUAAACJAwAAAAA=&#10;" path="m95,15l90,30r-15,l75,115,60,130,60,30,,30,10,15,25,r,15l65,15,75,r,15l95,15xe" fillcolor="black" stroked="f">
                        <v:path arrowok="t" o:connecttype="custom" o:connectlocs="38290500,6052038;36275211,12104077;30229342,12104077;30229342,46398962;24183474,52451000;24183474,12104077;0,12104077;0,12104077;4030579,6052038;10076447,0;10076447,6052038;26198763,6052038;30229342,0;30229342,6052038;38290500,6052038" o:connectangles="0,0,0,0,0,0,0,0,0,0,0,0,0,0,0"/>
                      </v:shape>
                      <v:shape id="Freeform 85" o:spid="_x0000_s1087" style="position:absolute;left:5143;top:18002;width:730;height:794;visibility:visible;mso-wrap-style:square;v-text-anchor:top" coordsize="11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21PsQA&#10;AADcAAAADwAAAGRycy9kb3ducmV2LnhtbESPT4vCMBTE74LfITxhbzZVlrp0jbKIBcWTf8Dro3m2&#10;dZuX2kTt7qc3guBxmJnfMNN5Z2pxo9ZVlhWMohgEcW51xYWCwz4bfoFwHlljbZkU/JGD+azfm2Kq&#10;7Z23dNv5QgQIuxQVlN43qZQuL8mgi2xDHLyTbQ36INtC6hbvAW5qOY7jRBqsOCyU2NCipPx3dzUK&#10;kuRyWvuxm5z18V9ujudsuZ5kSn0Mup9vEJ46/w6/2iut4DNO4HkmHAE5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ttT7EAAAA3AAAAA8AAAAAAAAAAAAAAAAAmAIAAGRycy9k&#10;b3ducmV2LnhtbFBLBQYAAAAABAAEAPUAAACJAwAAAAA=&#10;" path="m115,105r-10,20l95,115,35,45,25,60,20,80r5,20l40,100,30,120,,120,5,110r,-5l5,80,15,55,30,40,,20,10,,40,30,70,55,80,65,85,55,90,45,80,20,100,r5,20l100,45,85,70r30,35xe" fillcolor="black" stroked="f">
                        <v:path arrowok="t" o:connecttype="custom" o:connectlocs="46355000,42351960;42324130,50419000;42324130,50419000;38293261,46385480;38293261,46385480;14108043,18150840;14108043,18150840;10077174,24201120;8061739,32268160;8061739,32268160;10077174,40335200;16123478,40335200;12092609,48402240;0,48402240;2015435,44368720;2015435,42351960;2015435,42351960;2015435,32268160;2015435,32268160;6046304,22184360;6046304,22184360;12092609,16134080;0,8067040;4030870,0;4030870,0;16123478,12100560;16123478,12100560;28216087,22184360;28216087,22184360;32246957,26217880;32246957,26217880;34262391,22184360;36277826,18150840;36277826,18150840;32246957,8067040;40308696,0;40308696,0;42324130,8067040;42324130,8067040;40308696,18150840;34262391,28234640;46355000,42351960" o:connectangles="0,0,0,0,0,0,0,0,0,0,0,0,0,0,0,0,0,0,0,0,0,0,0,0,0,0,0,0,0,0,0,0,0,0,0,0,0,0,0,0,0,0"/>
                      </v:shape>
                      <v:shape id="Freeform 86" o:spid="_x0000_s1088" style="position:absolute;left:3365;top:19494;width:635;height:794;visibility:visible;mso-wrap-style:square;v-text-anchor:top" coordsize="10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PASjMUA&#10;AADcAAAADwAAAGRycy9kb3ducmV2LnhtbESP3WoCMRSE74W+QziCN1KzSrHtahQVRAuWtrYPcNic&#10;/aHJybJJNb59IwheDjPzDTNfRmvEiTrfOFYwHmUgiAunG64U/HxvH19A+ICs0TgmBRfysFw89OaY&#10;a3fmLzodQyUShH2OCuoQ2lxKX9Rk0Y9cS5y80nUWQ5JdJXWH5wS3Rk6ybCotNpwWamxpU1Pxe/yz&#10;CjZmvCvNblu+HdaX/bCM7/Hz41WpQT+uZiACxXAP39p7reApe4brmXQE5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8BKMxQAAANwAAAAPAAAAAAAAAAAAAAAAAJgCAABkcnMv&#10;ZG93bnJldi54bWxQSwUGAAAAAAQABAD1AAAAigMAAAAA&#10;" path="m100,105l85,125,,125,15,105r55,l70,50,65,35,60,30,,30,25,r,15l55,15r15,l80,20r5,10l85,40r,65l100,105xe" fillcolor="black" stroked="f">
                        <v:path arrowok="t" o:connecttype="custom" o:connectlocs="40322500,42351960;34274125,50419000;0,50419000;6048375,42351960;28225750,42351960;28225750,20167600;28225750,20167600;26209625,14117320;26209625,14117320;24193500,12100560;0,12100560;0,12100560;10080625,0;10080625,6050280;22177375,6050280;22177375,6050280;28225750,6050280;32258000,8067040;32258000,8067040;34274125,12100560;34274125,16134080;34274125,42351960;40322500,42351960" o:connectangles="0,0,0,0,0,0,0,0,0,0,0,0,0,0,0,0,0,0,0,0,0,0,0"/>
                      </v:shape>
                      <v:shape id="Freeform 87" o:spid="_x0000_s1089" style="position:absolute;left:4032;top:19526;width:317;height:794;visibility:visible;mso-wrap-style:square;v-text-anchor:top" coordsize="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6SxcAA&#10;AADcAAAADwAAAGRycy9kb3ducmV2LnhtbERPy6rCMBDdX/AfwghuiqbqRaUaRQRF3IiPjbuhGdti&#10;MylNrPXvzUJweTjvxao1pWiodoVlBcNBDII4tbrgTMH1su3PQDiPrLG0TAre5GC17PwtMNH2xSdq&#10;zj4TIYRdggpy76tESpfmZNANbEUcuLutDfoA60zqGl8h3JRyFMcTabDg0JBjRZuc0sf5aRQ00Vhn&#10;0X10vD3LKe+iajYeHlKlet12PQfhqfU/8de91wr+47A2nAlHQC4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6SxcAAAADcAAAADwAAAAAAAAAAAAAAAACYAgAAZHJzL2Rvd25y&#10;ZXYueG1sUEsFBgAAAAAEAAQA9QAAAIUDAAAAAA==&#10;" path="m50,110l35,125r,-75l30,40,20,30,,20,15,,40,20,50,30r,10l50,110xe" fillcolor="black" stroked="f">
                        <v:path arrowok="t" o:connecttype="custom" o:connectlocs="20129500,44368720;14090650,50419000;14090650,20167600;14090650,20167600;12077700,16134080;12077700,16134080;8051800,12100560;0,8067040;6038850,0;16103600,8067040;16103600,8067040;20129500,12100560;20129500,16134080;20129500,44368720" o:connectangles="0,0,0,0,0,0,0,0,0,0,0,0,0,0"/>
                      </v:shape>
                      <v:shape id="Freeform 88" o:spid="_x0000_s1090" style="position:absolute;left:4476;top:19494;width:667;height:826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K0IMQA&#10;AADcAAAADwAAAGRycy9kb3ducmV2LnhtbESPQYvCMBSE74L/ITzBm6aKLFqNIsKK7F7UFc/P5tlU&#10;m5duk9X6740g7HGYmW+Y2aKxpbhR7QvHCgb9BARx5nTBuYLDz2dvDMIHZI2lY1LwIA+Lebs1w1S7&#10;O+/otg+5iBD2KSowIVSplD4zZNH3XUUcvbOrLYYo61zqGu8Rbks5TJIPabHguGCwopWh7Lr/swrc&#10;9+j3cNzor2ExXg7W1+Z0MduTUt1Os5yCCNSE//C7vdEKRskEXm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CtCDEAAAA3AAAAA8AAAAAAAAAAAAAAAAAmAIAAGRycy9k&#10;b3ducmV2LnhtbFBLBQYAAAAABAAEAPUAAACJAwAAAAA=&#10;" path="m105,110l85,130r,-85l85,35,75,30,,30,10,15,20,r,15l70,15r20,l100,20r5,10l105,45r,65xm25,115l10,130r,-60l25,50r,65xe" fillcolor="black" stroked="f">
                        <v:path arrowok="t" o:connecttype="custom" o:connectlocs="42354500,44381615;34286976,52451000;34286976,18156115;34286976,18156115;34286976,14121423;34286976,14121423;30253214,12104077;0,12104077;0,12104077;4033762,6052038;8067524,0;8067524,6052038;28236333,6052038;28236333,6052038;36303857,6052038;40337619,8069385;40337619,8069385;42354500,12104077;42354500,18156115;42354500,44381615;10084405,46398962;4033762,52451000;4033762,28242846;10084405,20173462;10084405,46398962" o:connectangles="0,0,0,0,0,0,0,0,0,0,0,0,0,0,0,0,0,0,0,0,0,0,0,0,0"/>
                        <o:lock v:ext="edit" verticies="t"/>
                      </v:shape>
                      <v:shape id="Freeform 89" o:spid="_x0000_s1091" style="position:absolute;left:5238;top:19558;width:604;height:730;visibility:visible;mso-wrap-style:square;v-text-anchor:top" coordsize="95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84qMIA&#10;AADcAAAADwAAAGRycy9kb3ducmV2LnhtbERPzWqDQBC+B/oOyxRyi6s2KcFmE9pCUw+BUO0DDO5E&#10;Je6suFs1efruodDjx/e/O8ymEyMNrrWsIIliEMSV1S3XCr7Lj9UWhPPIGjvLpOBGDg77h8UOM20n&#10;/qKx8LUIIewyVNB432dSuqohgy6yPXHgLnYw6AMcaqkHnEK46WQax8/SYMuhocGe3huqrsWPUfD0&#10;dtrmn8dx3JRFSsnZrYnvuVLLx/n1BYSn2f+L/9y5VrBOwvxwJhwB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rziowgAAANwAAAAPAAAAAAAAAAAAAAAAAJgCAABkcnMvZG93&#10;bnJldi54bWxQSwUGAAAAAAQABAD1AAAAhwMAAAAA&#10;" path="m95,90r,l90,105,80,115r-10,l,115,15,95r65,l60,75,30,40,10,15,25,,40,25,70,55,75,40r,-10l70,15,85,r5,10l95,25,90,40,75,60r5,10l95,90xe" fillcolor="black" stroked="f">
                        <v:path arrowok="t" o:connecttype="custom" o:connectlocs="38354000,36277826;38354000,36277826;36335368,42324130;36335368,42324130;32298105,46355000;32298105,46355000;28260842,46355000;0,46355000;6055895,38293261;32298105,38293261;32298105,38293261;24223579,30231522;24223579,30231522;12111789,16123478;4037263,6046304;10093158,0;10093158,0;16149053,10077174;28260842,22169783;28260842,22169783;30279474,16123478;30279474,12092609;30279474,12092609;28260842,6046304;34316737,0;34316737,0;36335368,4030870;38354000,10077174;38354000,10077174;36335368,16123478;30279474,24185217;30279474,24185217;32298105,28216087;32298105,28216087;38354000,36277826;38354000,36277826" o:connectangles="0,0,0,0,0,0,0,0,0,0,0,0,0,0,0,0,0,0,0,0,0,0,0,0,0,0,0,0,0,0,0,0,0,0,0,0"/>
                      </v:shape>
                      <v:shape id="Freeform 90" o:spid="_x0000_s1092" style="position:absolute;left:3397;top:20828;width:571;height:1016;visibility:visible;mso-wrap-style:square;v-text-anchor:top" coordsize="9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rwMsMA&#10;AADcAAAADwAAAGRycy9kb3ducmV2LnhtbESPwWrDMBBE74X+g9hAbrXskpbiWAkhJeBADq7b3hdr&#10;Y5lYK2OpsfP3UaHQ4zAzb5hiO9teXGn0nWMFWZKCIG6c7rhV8PV5eHoD4QOyxt4xKbiRh+3m8aHA&#10;XLuJP+hah1ZECPscFZgQhlxK3xiy6BM3EEfv7EaLIcqxlXrEKcJtL5/T9FVa7DguGBxob6i51D9W&#10;wfBiq31F1FdH2a1O7zsnv02p1HIx79YgAs3hP/zXLrWCVZbB75l4BO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drwMsMAAADcAAAADwAAAAAAAAAAAAAAAACYAgAAZHJzL2Rv&#10;d25yZXYueG1sUEsFBgAAAAAEAAQA9QAAAIgDAAAAAA==&#10;" path="m90,75r,l85,90r-5,15l75,120,60,130,40,150,10,160,20,135r20,-5l55,120,70,105,75,85r,-10l70,65,60,60r-45,l10,60r,-5l10,50,5,30,,20,15,r5,l20,15r,30l55,45r25,l85,50r5,15l90,75xe" fillcolor="black" stroked="f">
                        <v:path arrowok="t" o:connecttype="custom" o:connectlocs="36258500,30241875;36258500,30241875;34244139,36290250;32229778,42338625;30215417,48387000;24172333,52419250;24172333,52419250;16114889,60483750;4028722,64516000;8057444,54435375;8057444,54435375;16114889,52419250;22157972,48387000;22157972,48387000;28201056,42338625;30215417,34274125;30215417,30241875;30215417,30241875;28201056,26209625;28201056,26209625;24172333,24193500;6043083,24193500;6043083,24193500;4028722,24193500;4028722,22177375;4028722,20161250;4028722,20161250;2014361,12096750;0,8064500;6043083,0;6043083,0;8057444,0;8057444,0;8057444,6048375;8057444,18145125;22157972,18145125;22157972,18145125;32229778,18145125;32229778,18145125;34244139,20161250;34244139,20161250;36258500,26209625;36258500,30241875" o:connectangles="0,0,0,0,0,0,0,0,0,0,0,0,0,0,0,0,0,0,0,0,0,0,0,0,0,0,0,0,0,0,0,0,0,0,0,0,0,0,0,0,0,0,0"/>
                      </v:shape>
                      <v:shape id="Freeform 91" o:spid="_x0000_s1093" style="position:absolute;left:4064;top:21050;width:349;height:794;visibility:visible;mso-wrap-style:square;v-text-anchor:top" coordsize="5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dOlcUA&#10;AADcAAAADwAAAGRycy9kb3ducmV2LnhtbESPQWvCQBSE7wX/w/KE3uomYrWkboIWBOulGtv7I/tM&#10;gtm3aXZror++WxB6HGbmG2aZDaYRF+pcbVlBPIlAEBdW11wq+Dxunl5AOI+ssbFMCq7kIEtHD0tM&#10;tO35QJfclyJA2CWooPK+TaR0RUUG3cS2xME72c6gD7Irpe6wD3DTyGkUzaXBmsNChS29VVSc8x+j&#10;YPHxLPf7W7vT334X83bd9O/zL6Uex8PqFYSnwf+H7+2tVjCLp/B3JhwBmf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506VxQAAANwAAAAPAAAAAAAAAAAAAAAAAJgCAABkcnMv&#10;ZG93bnJldi54bWxQSwUGAAAAAAQABAD1AAAAigMAAAAA&#10;" path="m55,110l35,125r,-75l35,40,25,30,,20,15,,45,20r5,10l55,40r,70xe" fillcolor="black" stroked="f">
                        <v:path arrowok="t" o:connecttype="custom" o:connectlocs="22161500,44368720;14102773,50419000;14102773,20167600;14102773,20167600;14102773,16134080;14102773,16134080;10073409,12100560;0,8067040;6044045,0;18132136,8067040;18132136,8067040;20146818,12100560;22161500,16134080;22161500,44368720" o:connectangles="0,0,0,0,0,0,0,0,0,0,0,0,0,0"/>
                      </v:shape>
                      <v:shape id="Freeform 92" o:spid="_x0000_s1094" style="position:absolute;left:4508;top:21018;width:667;height:826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zFQccA&#10;AADcAAAADwAAAGRycy9kb3ducmV2LnhtbESPT2sCMRTE7wW/Q3iF3mpWa1VWo4i0Yik9+Af0+Ni8&#10;7i5uXtYkXVc/fSMUehxm5jfMdN6aSjTkfGlZQa+bgCDOrC45V7DfvT+PQfiArLGyTAqu5GE+6zxM&#10;MdX2whtqtiEXEcI+RQVFCHUqpc8KMui7tiaO3rd1BkOULpfa4SXCTSX7STKUBkuOCwXWtCwoO21/&#10;jILV1+J1NebjedgcRs59fO5vg7eTUk+P7WICIlAb/sN/7bVWMOi9wP1MPAJy9g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AMxUHHAAAA3AAAAA8AAAAAAAAAAAAAAAAAmAIAAGRy&#10;cy9kb3ducmV2LnhtbFBLBQYAAAAABAAEAPUAAACMAwAAAAA=&#10;" path="m105,115l95,130r,-65l90,50,85,40,75,35,65,30r-40,l25,115,10,130r,-70l5,35,,30,10,15,25,r,15l60,15r20,l95,25r10,15l105,60r,55xe" fillcolor="black" stroked="f">
                        <v:path arrowok="t" o:connecttype="custom" o:connectlocs="42354500,46398962;38320738,52451000;38320738,26225500;38320738,26225500;36303857,20173462;34286976,16138769;34286976,16138769;30253214,14121423;26219452,12104077;10084405,12104077;10084405,46398962;4033762,52451000;4033762,24208154;4033762,24208154;2016881,14121423;2016881,14121423;0,12104077;0,12104077;4033762,6052038;10084405,0;10084405,6052038;24202571,6052038;24202571,6052038;32270095,6052038;38320738,10086731;38320738,10086731;42354500,16138769;42354500,24208154;42354500,46398962" o:connectangles="0,0,0,0,0,0,0,0,0,0,0,0,0,0,0,0,0,0,0,0,0,0,0,0,0,0,0,0,0"/>
                      </v:shape>
                      <v:shape id="Freeform 93" o:spid="_x0000_s1095" style="position:absolute;left:5302;top:21018;width:603;height:794;visibility:visible;mso-wrap-style:square;v-text-anchor:top" coordsize="9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T6McUA&#10;AADcAAAADwAAAGRycy9kb3ducmV2LnhtbESPwWrDMBBE74X8g9hCb7XsYIpxrYTWNJBDLk2TQ26L&#10;tbFNrJUjqY7791Gh0OMwM2+Yaj2bQUzkfG9ZQZakIIgbq3tuFRy+Ns8FCB+QNQ6WScEPeVivFg8V&#10;ltre+JOmfWhFhLAvUUEXwlhK6ZuODPrEjsTRO1tnMETpWqkd3iLcDHKZpi/SYM9xocOR6o6ay/7b&#10;KCjCsXD5blnz++V8zSfz4eZTqtTT4/z2CiLQHP7Df+2tVpBnOfyeiUd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PoxxQAAANwAAAAPAAAAAAAAAAAAAAAAAJgCAABkcnMv&#10;ZG93bnJldi54bWxQSwUGAAAAAAQABAD1AAAAigMAAAAA&#10;" path="m95,60r,l90,75,85,90,65,125,,125,15,105r55,l75,90r,-20l75,55,70,40,60,35,50,30,,30,25,5,25,r,15l55,15r15,l85,25r5,15l95,60xe" fillcolor="black" stroked="f">
                        <v:path arrowok="t" o:connecttype="custom" o:connectlocs="38290500,24201120;38290500,24201120;36275211,30251400;34259921,36301680;26198763,50419000;0,50419000;6045868,42351960;28214053,42351960;28214053,42351960;30229342,36301680;30229342,28234640;30229342,28234640;30229342,22184360;28214053,16134080;24183474,14117320;20152895,12100560;0,12100560;0,12100560;10076447,2016760;10076447,0;10076447,6050280;22168184,6050280;22168184,6050280;28214053,6050280;34259921,10083800;34259921,10083800;36275211,16134080;38290500,24201120;38290500,24201120" o:connectangles="0,0,0,0,0,0,0,0,0,0,0,0,0,0,0,0,0,0,0,0,0,0,0,0,0,0,0,0,0"/>
                      </v:shape>
                      <v:rect id="Rectangle 94" o:spid="_x0000_s1096" style="position:absolute;left:6953;top:18034;width:1460;height:7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O+ucUA&#10;AADcAAAADwAAAGRycy9kb3ducmV2LnhtbESPUWvCMBSF3wf7D+EO9jZTx5RRjVLKlO1B5qI/4Npc&#10;22JzU5tMs39vBoM9Hs453+HMl9F24kKDbx0rGI8yEMSVMy3XCva71dMrCB+QDXaOScEPeVgu7u/m&#10;mBt35S+66FCLBGGfo4ImhD6X0lcNWfQj1xMn7+gGiyHJoZZmwGuC204+Z9lUWmw5LTTYU9lQddLf&#10;VsEb6b4s1npTfp719DAp4upjG5V6fIjFDESgGP7Df+13o+BlPIHfM+kIyM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I765xQAAANwAAAAPAAAAAAAAAAAAAAAAAJgCAABkcnMv&#10;ZG93bnJldi54bWxQSwUGAAAAAAQABAD1AAAAigMAAAAA&#10;" fillcolor="#707173" stroked="f"/>
                      <v:shape id="Freeform 95" o:spid="_x0000_s1097" style="position:absolute;left:6921;top:18002;width:1524;height:857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oJnMYA&#10;AADcAAAADwAAAGRycy9kb3ducmV2LnhtbESPT2vCQBTE74LfYXmF3sxGEZE0m9AK0h560Qqlt9fs&#10;axKafRuzmz/66V2h0OMwM79h0nwyjRioc7VlBcsoBkFcWF1zqeD0sV9sQTiPrLGxTAou5CDP5rMU&#10;E21HPtBw9KUIEHYJKqi8bxMpXVGRQRfZljh4P7Yz6IPsSqk7HAPcNHIVxxtpsOawUGFLu4qK32Nv&#10;FBzwPL6779NY6OvLevvVv7b7+FOpx4fp+QmEp8n/h//ab1rBermB+5lwBGR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voJnMYAAADcAAAADwAAAAAAAAAAAAAAAACYAgAAZHJz&#10;L2Rvd25yZXYueG1sUEsFBgAAAAAEAAQA9QAAAIsDAAAAAA==&#10;" path="m240,135l,135,,,240,r,135xm5,125r230,l235,5,5,5r,120xe" fillcolor="black" stroked="f">
                        <v:path arrowok="t" o:connecttype="custom" o:connectlocs="96774000,54419500;0,54419500;0,0;96774000,0;96774000,54419500;96774000,54419500;2016125,50388426;94757875,50388426;94757875,2015537;2016125,2015537;2016125,50388426;2016125,50388426" o:connectangles="0,0,0,0,0,0,0,0,0,0,0,0"/>
                        <o:lock v:ext="edit" verticies="t"/>
                      </v:shape>
                      <v:shape id="Picture 96" o:spid="_x0000_s1098" type="#_x0000_t75" style="position:absolute;left:6794;top:19462;width:1715;height:10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KGw2bEAAAA3AAAAA8AAABkcnMvZG93bnJldi54bWxEj81qwzAQhO+FvoPYQm+N7BDa4kYJoVCS&#10;kkN+2gfYWFvbVFoZaZM4bx8VAj0OM/MNM50P3qkTxdQFNlCOClDEdbAdNwa+vz6eXkElQbboApOB&#10;CyWYz+7vpljZcOYdnfbSqAzhVKGBVqSvtE51Sx7TKPTE2fsJ0aNkGRttI54z3Ds9Lopn7bHjvNBi&#10;T+8t1b/7o8+UyzYsNmFbOifdgWS5Ph4+ozGPD8PiDZTQIP/hW3tlDUzKF/g7k4+Anl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KGw2bEAAAA3AAAAA8AAAAAAAAAAAAAAAAA&#10;nwIAAGRycy9kb3ducmV2LnhtbFBLBQYAAAAABAAEAPcAAACQAwAAAAA=&#10;">
                        <v:imagedata r:id="rId178" o:title=""/>
                      </v:shape>
                      <v:shape id="Freeform 97" o:spid="_x0000_s1099" style="position:absolute;left:6921;top:19558;width:1524;height:857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k4dcEA&#10;AADcAAAADwAAAGRycy9kb3ducmV2LnhtbERPTYvCMBC9C/6HMII3TRURqUZRQfTgRbcg3sZmbIvN&#10;pDbRVn/95rCwx8f7XqxaU4o31a6wrGA0jEAQp1YXnClIfnaDGQjnkTWWlknBhxyslt3OAmNtGz7R&#10;++wzEULYxagg976KpXRpTgbd0FbEgbvb2qAPsM6krrEJ4aaU4yiaSoMFh4YcK9rmlD7OL6PghM/m&#10;6G5Jk+rvZjK7vvbVLroo1e+16zkIT63/F/+5D1rBZBTWhjPhCM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ApOHXBAAAA3AAAAA8AAAAAAAAAAAAAAAAAmAIAAGRycy9kb3du&#10;cmV2LnhtbFBLBQYAAAAABAAEAPUAAACGAwAAAAA=&#10;" path="m240,135l,135,,,240,r,135xm5,125r230,l235,5,5,5r,120xe" fillcolor="black" stroked="f">
                        <v:path arrowok="t" o:connecttype="custom" o:connectlocs="96774000,54419500;0,54419500;0,0;96774000,0;96774000,54419500;96774000,54419500;2016125,50388426;94757875,50388426;94757875,2015537;2016125,2015537;2016125,50388426;2016125,50388426" o:connectangles="0,0,0,0,0,0,0,0,0,0,0,0"/>
                        <o:lock v:ext="edit" verticies="t"/>
                      </v:shape>
                      <v:rect id="Rectangle 98" o:spid="_x0000_s1100" style="position:absolute;left:6953;top:21145;width:1460;height: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tRVsAA&#10;AADcAAAADwAAAGRycy9kb3ducmV2LnhtbESPzarCMBSE9xd8h3AEd9e096rYahQRRLf+rg/NsS02&#10;J6VJtb69EQSXw8w3w8yXnanEnRpXWlYQDyMQxJnVJecKTsfN7xSE88gaK8uk4EkOlovezxxTbR+8&#10;p/vB5yKUsEtRQeF9nUrpsoIMuqGtiYN3tY1BH2STS93gI5SbSv5F0UQaLDksFFjTuqDsdmiNgtEm&#10;vpxLF+2SzHBrE/l/Ga+3Sg363WoGwlPnv+EPvdOBixN4nwlHQC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utRVsAAAADcAAAADwAAAAAAAAAAAAAAAACYAgAAZHJzL2Rvd25y&#10;ZXYueG1sUEsFBgAAAAAEAAQA9QAAAIUDAAAAAA==&#10;" fillcolor="#b1b3b4" stroked="f"/>
                      <v:shape id="Freeform 99" o:spid="_x0000_s1101" style="position:absolute;left:6921;top:21113;width:1524;height:858;visibility:visible;mso-wrap-style:square;v-text-anchor:top" coordsize="24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P+zsEA&#10;AADcAAAADwAAAGRycy9kb3ducmV2LnhtbERPTYvCMBC9C/6HMII3TRUR6RpFBdGDF7Ug3mab2bZs&#10;M6lNtNVfbw6Cx8f7ni9bU4oH1a6wrGA0jEAQp1YXnClIztvBDITzyBpLy6TgSQ6Wi25njrG2DR/p&#10;cfKZCCHsYlSQe1/FUro0J4NuaCviwP3Z2qAPsM6krrEJ4aaU4yiaSoMFh4YcK9rklP6f7kbBEW/N&#10;wf0mTapf68nset9V2+iiVL/Xrn5AeGr9V/xx77WCyTjMD2fCEZCL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Az/s7BAAAA3AAAAA8AAAAAAAAAAAAAAAAAmAIAAGRycy9kb3du&#10;cmV2LnhtbFBLBQYAAAAABAAEAPUAAACGAwAAAAA=&#10;" path="m240,135l,135,,,240,r,135xm5,125r230,l235,5,5,5r,120xe" fillcolor="black" stroked="f">
                        <v:path arrowok="t" o:connecttype="custom" o:connectlocs="96774000,54483000;0,54483000;0,0;96774000,0;96774000,54483000;96774000,54483000;2016125,50447222;94757875,50447222;94757875,2017889;2016125,2017889;2016125,50447222;2016125,50447222" o:connectangles="0,0,0,0,0,0,0,0,0,0,0,0"/>
                        <o:lock v:ext="edit" verticies="t"/>
                      </v:shape>
                      <v:shape id="Freeform 100" o:spid="_x0000_s1102" style="position:absolute;left:1524;top:15906;width:8477;height:6573;visibility:visible;mso-wrap-style:square;v-text-anchor:top" coordsize="1335,10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+bNccA&#10;AADcAAAADwAAAGRycy9kb3ducmV2LnhtbESPT2sCMRTE74V+h/AKXqRmV9SWrVGq4B8ED7VS6O2x&#10;ed2sbl6WTdT12xtB6HGYmd8w42lrK3GmxpeOFaS9BARx7nTJhYL99+L1HYQPyBorx6TgSh6mk+en&#10;MWbaXfiLzrtQiAhhn6ECE0KdSelzQxZ9z9XE0ftzjcUQZVNI3eAlwm0l+0kykhZLjgsGa5obyo+7&#10;k1Uwe+Mh7w/H5NcclqufdDNw265TqvPSfn6ACNSG//CjvdYKBv0U7mfiEZCT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BfmzXHAAAA3AAAAA8AAAAAAAAAAAAAAAAAmAIAAGRy&#10;cy9kb3ducmV2LnhtbFBLBQYAAAAABAAEAPUAAACMAwAAAAA=&#10;" path="m1335,1035l,1035,,,1335,r,1035xm15,1025r1305,l1320,10,15,10r,1015xe" fillcolor="black" stroked="f">
                        <v:path arrowok="t" o:connecttype="custom" o:connectlocs="538289500,417385500;0,417385500;0,0;538289500,0;538289500,417385500;538289500,417385500;6048197,413352790;532241303,413352790;532241303,4032710;6048197,4032710;6048197,413352790;6048197,413352790" o:connectangles="0,0,0,0,0,0,0,0,0,0,0,0"/>
                        <o:lock v:ext="edit" verticies="t"/>
                      </v:shape>
                      <v:shape id="Freeform 101" o:spid="_x0000_s1103" style="position:absolute;width:42799;height:23622;visibility:visible;mso-wrap-style:square;v-text-anchor:top" coordsize="6740,3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RBwMIA&#10;AADcAAAADwAAAGRycy9kb3ducmV2LnhtbESPQYvCMBSE7wv+h/CEva2pRUS6RhFlQfC02r0/mmdT&#10;2ryUJGurv36zIHgcZuYbZr0dbSdu5EPjWMF8loEgrpxuuFZQXr4+ViBCRNbYOSYFdwqw3Uze1lho&#10;N/A33c6xFgnCoUAFJsa+kDJUhiyGmeuJk3d13mJM0tdSexwS3HYyz7KltNhwWjDY095Q1Z5/rYL2&#10;+FjOfTgMVJ/MoMs268xPqdT7dNx9gog0xlf42T5qBYs8h/8z6QjIz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EHAwgAAANwAAAAPAAAAAAAAAAAAAAAAAJgCAABkcnMvZG93&#10;bnJldi54bWxQSwUGAAAAAAQABAD1AAAAhwMAAAAA&#10;" path="m6740,3720l,3720,,,6740,r,3720xm10,3710r6720,l6730,10,10,10r,3700xe" fillcolor="black" stroked="f">
                        <v:path arrowok="t" o:connecttype="custom" o:connectlocs="2147483646,1499997000;0,1499997000;0,0;2147483646,0;2147483646,1499997000;2147483646,1499997000;4032250,1495964750;2147483646,1495964750;2147483646,4032250;4032250,4032250;4032250,1495964750;4032250,1495964750" o:connectangles="0,0,0,0,0,0,0,0,0,0,0,0"/>
                        <o:lock v:ext="edit" verticies="t"/>
                      </v:shape>
                      <w10:wrap anchorx="page"/>
                      <w10:anchorlock/>
                    </v:group>
                  </w:pict>
                </mc:Fallback>
              </mc:AlternateContent>
            </w:r>
            <w:r w:rsidRPr="00035941">
              <w:rPr>
                <w:rStyle w:val="DavidMFORegular"/>
                <w:rFonts w:asciiTheme="minorBidi" w:hAnsiTheme="minorBidi"/>
                <w:b w:val="0"/>
                <w:bCs w:val="0"/>
                <w:rtl/>
              </w:rPr>
              <w:br/>
            </w:r>
          </w:p>
          <w:p w14:paraId="68B6FBEB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מה אחוז תלמידי השכבה שאוהבים צבע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צהו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?</w:t>
            </w:r>
          </w:p>
          <w:p w14:paraId="4EEB5424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מספר התלמידים בשכבת כיתות ח' בבית הספר "נופים" שבחרו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בצבע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כחו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וא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75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כמה תלמידים יש בשכבת כיתות ח' בבית הספר "נופים"?</w:t>
            </w:r>
          </w:p>
          <w:p w14:paraId="3507C6E4" w14:textId="77777777" w:rsidR="000D7117" w:rsidRPr="00035941" w:rsidRDefault="000D7117" w:rsidP="0012495E">
            <w:pPr>
              <w:pStyle w:val="Sargel2"/>
              <w:rPr>
                <w:noProof/>
                <w:sz w:val="24"/>
                <w:szCs w:val="24"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הַציגו את דרך הפתרון:</w:t>
            </w:r>
          </w:p>
        </w:tc>
      </w:tr>
      <w:tr w:rsidR="000D7117" w:rsidRPr="00035941" w14:paraId="4C95D69B" w14:textId="77777777" w:rsidTr="0012495E">
        <w:trPr>
          <w:trHeight w:val="2904"/>
        </w:trPr>
        <w:tc>
          <w:tcPr>
            <w:tcW w:w="683" w:type="dxa"/>
            <w:vMerge w:val="restart"/>
          </w:tcPr>
          <w:p w14:paraId="0CBD029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9.</w:t>
            </w:r>
          </w:p>
        </w:tc>
        <w:tc>
          <w:tcPr>
            <w:tcW w:w="7479" w:type="dxa"/>
          </w:tcPr>
          <w:p w14:paraId="4A193CF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64936E9A" wp14:editId="0706E343">
                  <wp:extent cx="3326281" cy="1998820"/>
                  <wp:effectExtent l="0" t="0" r="7620" b="1905"/>
                  <wp:docPr id="961" name="תמונה 9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35786" cy="200453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543941C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18513581" w14:textId="77777777" w:rsidTr="0012495E">
        <w:trPr>
          <w:trHeight w:val="2904"/>
        </w:trPr>
        <w:tc>
          <w:tcPr>
            <w:tcW w:w="683" w:type="dxa"/>
            <w:vMerge/>
          </w:tcPr>
          <w:p w14:paraId="2B56C96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7479" w:type="dxa"/>
          </w:tcPr>
          <w:p w14:paraId="3B787C9C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E494899" wp14:editId="4C72E575">
                  <wp:extent cx="3390900" cy="1761384"/>
                  <wp:effectExtent l="0" t="0" r="0" b="0"/>
                  <wp:docPr id="964" name="תמונה 9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900" cy="17613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20CD358E" w14:textId="77777777" w:rsidTr="0012495E">
        <w:tc>
          <w:tcPr>
            <w:tcW w:w="683" w:type="dxa"/>
          </w:tcPr>
          <w:p w14:paraId="7E7E5E9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1.</w:t>
            </w:r>
          </w:p>
        </w:tc>
        <w:tc>
          <w:tcPr>
            <w:tcW w:w="7479" w:type="dxa"/>
          </w:tcPr>
          <w:p w14:paraId="5100BB8C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לתלמידי כיתות ח' מוצעים ארבעה חוגים: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תאטרון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, מחול, מחשבים וספורט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כל אחד מהתלמידים משתתף בחוג אחד בלבד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אלעד וחן הציגו את התפלגות המשתתפים בחוגים בדרכים שונות.</w:t>
            </w:r>
          </w:p>
          <w:p w14:paraId="2427D648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חן הציגה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 נכו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את התפלגות המשתתפים באחוזים באמצעות הטבלה הבאה, והשמיטה בטעות את אחוז המשתתפים בחוג מחול:</w:t>
            </w:r>
          </w:p>
          <w:tbl>
            <w:tblPr>
              <w:bidiVisual/>
              <w:tblW w:w="7482" w:type="dxa"/>
              <w:jc w:val="center"/>
              <w:tblLayout w:type="fixed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2460"/>
              <w:gridCol w:w="1255"/>
              <w:gridCol w:w="1256"/>
              <w:gridCol w:w="1255"/>
              <w:gridCol w:w="1256"/>
            </w:tblGrid>
            <w:tr w:rsidR="000D7117" w:rsidRPr="00035941" w14:paraId="0ED29AE8" w14:textId="77777777" w:rsidTr="0012495E">
              <w:trPr>
                <w:trHeight w:val="570"/>
                <w:jc w:val="center"/>
              </w:trPr>
              <w:tc>
                <w:tcPr>
                  <w:tcW w:w="246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27545BA1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Theme="minorBidi" w:hAnsiTheme="minorBidi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החוג</w:t>
                  </w:r>
                </w:p>
              </w:tc>
              <w:tc>
                <w:tcPr>
                  <w:tcW w:w="125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6A4BF04D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proofErr w:type="spellStart"/>
                  <w:r w:rsidRPr="00035941">
                    <w:rPr>
                      <w:rStyle w:val="DavidMFORegular"/>
                      <w:rFonts w:asciiTheme="minorBidi" w:hAnsiTheme="minorBidi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תאטרון</w:t>
                  </w:r>
                  <w:proofErr w:type="spellEnd"/>
                </w:p>
              </w:tc>
              <w:tc>
                <w:tcPr>
                  <w:tcW w:w="12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7E4E9861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Theme="minorBidi" w:hAnsiTheme="minorBidi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מחול</w:t>
                  </w:r>
                </w:p>
              </w:tc>
              <w:tc>
                <w:tcPr>
                  <w:tcW w:w="125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2838BC59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Theme="minorBidi" w:hAnsiTheme="minorBidi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מחשבים</w:t>
                  </w:r>
                </w:p>
              </w:tc>
              <w:tc>
                <w:tcPr>
                  <w:tcW w:w="12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239E6698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Theme="minorBidi" w:hAnsiTheme="minorBidi"/>
                      <w:b/>
                      <w:bCs/>
                      <w:sz w:val="24"/>
                      <w:szCs w:val="24"/>
                      <w:rtl/>
                      <w:lang w:bidi="he-IL"/>
                    </w:rPr>
                    <w:t>ספורט</w:t>
                  </w:r>
                </w:p>
              </w:tc>
            </w:tr>
            <w:tr w:rsidR="000D7117" w:rsidRPr="00035941" w14:paraId="5E9F6729" w14:textId="77777777" w:rsidTr="0012495E">
              <w:trPr>
                <w:trHeight w:val="570"/>
                <w:jc w:val="center"/>
              </w:trPr>
              <w:tc>
                <w:tcPr>
                  <w:tcW w:w="2460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0" w:type="dxa"/>
                    <w:bottom w:w="80" w:type="dxa"/>
                    <w:right w:w="0" w:type="dxa"/>
                  </w:tcMar>
                </w:tcPr>
                <w:p w14:paraId="408D66E9" w14:textId="77777777" w:rsidR="000D7117" w:rsidRPr="00035941" w:rsidRDefault="000D7117" w:rsidP="0012495E">
                  <w:pPr>
                    <w:pStyle w:val="Sargel1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DavidMFORegular"/>
                      <w:rFonts w:asciiTheme="minorBidi" w:hAnsiTheme="minorBidi"/>
                      <w:sz w:val="24"/>
                      <w:szCs w:val="24"/>
                      <w:rtl/>
                      <w:lang w:bidi="he-IL"/>
                    </w:rPr>
                    <w:t xml:space="preserve">אחוז המשתתפים </w:t>
                  </w:r>
                  <w:r w:rsidRPr="00035941">
                    <w:rPr>
                      <w:rStyle w:val="DavidMFORegular"/>
                      <w:rFonts w:asciiTheme="minorBidi" w:hAnsiTheme="minorBidi"/>
                      <w:sz w:val="24"/>
                      <w:szCs w:val="24"/>
                      <w:rtl/>
                    </w:rPr>
                    <w:br/>
                  </w:r>
                  <w:r w:rsidRPr="00035941">
                    <w:rPr>
                      <w:rStyle w:val="DavidMFORegular"/>
                      <w:rFonts w:asciiTheme="minorBidi" w:hAnsiTheme="minorBidi"/>
                      <w:sz w:val="24"/>
                      <w:szCs w:val="24"/>
                      <w:rtl/>
                      <w:lang w:bidi="he-IL"/>
                    </w:rPr>
                    <w:t>מתוך כלל המשתתפים</w:t>
                  </w:r>
                </w:p>
              </w:tc>
              <w:tc>
                <w:tcPr>
                  <w:tcW w:w="125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left w:w="80" w:type="dxa"/>
                    <w:bottom w:w="80" w:type="dxa"/>
                    <w:right w:w="80" w:type="dxa"/>
                  </w:tcMar>
                </w:tcPr>
                <w:p w14:paraId="0BB1CE11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LTR"/>
                      <w:rFonts w:asciiTheme="minorBidi" w:hAnsiTheme="minorBidi" w:cs="David"/>
                      <w:sz w:val="24"/>
                      <w:szCs w:val="24"/>
                    </w:rPr>
                    <w:t>10%</w:t>
                  </w:r>
                </w:p>
              </w:tc>
              <w:tc>
                <w:tcPr>
                  <w:tcW w:w="12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bottom w:w="80" w:type="dxa"/>
                  </w:tcMar>
                </w:tcPr>
                <w:p w14:paraId="3F3B1859" w14:textId="77777777" w:rsidR="000D7117" w:rsidRPr="00035941" w:rsidRDefault="000D7117" w:rsidP="0012495E">
                  <w:pPr>
                    <w:pStyle w:val="NoParagraphStyle"/>
                    <w:bidi w:val="0"/>
                    <w:spacing w:line="240" w:lineRule="auto"/>
                    <w:textAlignment w:val="auto"/>
                    <w:rPr>
                      <w:rFonts w:asciiTheme="minorBidi" w:hAnsiTheme="minorBidi" w:cs="David"/>
                      <w:color w:val="auto"/>
                    </w:rPr>
                  </w:pPr>
                </w:p>
              </w:tc>
              <w:tc>
                <w:tcPr>
                  <w:tcW w:w="1255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bottom w:w="80" w:type="dxa"/>
                  </w:tcMar>
                </w:tcPr>
                <w:p w14:paraId="5921F4AF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LTR"/>
                      <w:rFonts w:asciiTheme="minorBidi" w:hAnsiTheme="minorBidi" w:cs="David"/>
                      <w:sz w:val="24"/>
                      <w:szCs w:val="24"/>
                    </w:rPr>
                    <w:t>15%</w:t>
                  </w:r>
                </w:p>
              </w:tc>
              <w:tc>
                <w:tcPr>
                  <w:tcW w:w="1256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tcMar>
                    <w:top w:w="80" w:type="dxa"/>
                    <w:bottom w:w="80" w:type="dxa"/>
                  </w:tcMar>
                </w:tcPr>
                <w:p w14:paraId="06B4BC10" w14:textId="77777777" w:rsidR="000D7117" w:rsidRPr="00035941" w:rsidRDefault="000D7117" w:rsidP="0012495E">
                  <w:pPr>
                    <w:pStyle w:val="sargel1-ravbrera"/>
                    <w:spacing w:line="240" w:lineRule="auto"/>
                    <w:jc w:val="center"/>
                    <w:rPr>
                      <w:rFonts w:asciiTheme="minorBidi" w:hAnsiTheme="minorBidi"/>
                      <w:sz w:val="24"/>
                      <w:szCs w:val="24"/>
                      <w:rtl/>
                    </w:rPr>
                  </w:pPr>
                  <w:r w:rsidRPr="00035941">
                    <w:rPr>
                      <w:rStyle w:val="LTR"/>
                      <w:rFonts w:asciiTheme="minorBidi" w:hAnsiTheme="minorBidi" w:cs="David"/>
                      <w:sz w:val="24"/>
                      <w:szCs w:val="24"/>
                    </w:rPr>
                    <w:t>40%</w:t>
                  </w:r>
                </w:p>
              </w:tc>
            </w:tr>
          </w:tbl>
          <w:p w14:paraId="24457653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אלעד הציג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נכון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את 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מספר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משתתפים בחוגים באמצעות דיאגרמת המקלות הבאה, והשמיט בטעות את מספר המשתתפים בחוגים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תאטרון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ומחשבים: </w:t>
            </w:r>
          </w:p>
          <w:p w14:paraId="17D90D3F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7CDDDB1C" w14:textId="77777777" w:rsidR="000D7117" w:rsidRPr="00035941" w:rsidRDefault="000D7117" w:rsidP="0012495E">
            <w:pPr>
              <w:pStyle w:val="centerautomatdavidMFbold"/>
              <w:rPr>
                <w:rFonts w:asciiTheme="minorBidi" w:hAnsiTheme="minorBidi" w:cs="David"/>
                <w:rtl/>
              </w:rPr>
            </w:pPr>
            <w:r w:rsidRPr="00035941">
              <w:rPr>
                <w:rFonts w:asciiTheme="minorBidi" w:hAnsiTheme="minorBidi" w:cs="David"/>
                <w:noProof/>
              </w:rPr>
              <w:drawing>
                <wp:inline distT="0" distB="0" distL="0" distR="0" wp14:anchorId="6ED9851B" wp14:editId="29D44137">
                  <wp:extent cx="2796540" cy="1766905"/>
                  <wp:effectExtent l="0" t="0" r="3810" b="5080"/>
                  <wp:docPr id="955" name="תמונה 955" descr="32-MAT-010-8A-SOF-q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32-MAT-010-8A-SOF-q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6540" cy="1766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62BCE56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הַשלימו את התא הריק בטבלה של חן. </w:t>
            </w:r>
          </w:p>
          <w:p w14:paraId="39979B2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סַרטטו בדיאגרמת המקלות של אלעד את המקלות החסרים.</w:t>
            </w:r>
          </w:p>
          <w:p w14:paraId="0828D056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ג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כמה תלמידים יש בשכבת כיתות ח'?</w:t>
            </w:r>
          </w:p>
        </w:tc>
      </w:tr>
      <w:tr w:rsidR="000D7117" w:rsidRPr="00035941" w14:paraId="571CC56A" w14:textId="77777777" w:rsidTr="0012495E">
        <w:tc>
          <w:tcPr>
            <w:tcW w:w="683" w:type="dxa"/>
          </w:tcPr>
          <w:p w14:paraId="7B8C58E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2.</w:t>
            </w:r>
          </w:p>
        </w:tc>
        <w:tc>
          <w:tcPr>
            <w:tcW w:w="7479" w:type="dxa"/>
          </w:tcPr>
          <w:p w14:paraId="523BB1B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4ED69DBE" wp14:editId="1A6E55CC">
                  <wp:extent cx="4508694" cy="2087880"/>
                  <wp:effectExtent l="0" t="0" r="6350" b="7620"/>
                  <wp:docPr id="962" name="תמונה 9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14336" cy="20904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5F49A2EA" w14:textId="77777777" w:rsidTr="0012495E">
        <w:tc>
          <w:tcPr>
            <w:tcW w:w="683" w:type="dxa"/>
          </w:tcPr>
          <w:p w14:paraId="05CE65D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3.</w:t>
            </w:r>
          </w:p>
        </w:tc>
        <w:tc>
          <w:tcPr>
            <w:tcW w:w="7479" w:type="dxa"/>
          </w:tcPr>
          <w:p w14:paraId="5A2616B7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חברת "פון-לי", המספקת טלפונים ניידים, יצאה במבצע למשך שנה למנויים חדשים. לפניכם תנאי המבצע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02423F01" w14:textId="77777777" w:rsidR="000D7117" w:rsidRPr="00035941" w:rsidRDefault="000D7117" w:rsidP="0012495E">
            <w:pPr>
              <w:pStyle w:val="Sargel1"/>
              <w:tabs>
                <w:tab w:val="left" w:pos="2400"/>
              </w:tabs>
              <w:spacing w:before="0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0" distR="0" simplePos="0" relativeHeight="251694080" behindDoc="0" locked="0" layoutInCell="0" allowOverlap="1" wp14:anchorId="15DE296F" wp14:editId="06E85541">
                      <wp:simplePos x="0" y="0"/>
                      <wp:positionH relativeFrom="character">
                        <wp:posOffset>-4166870</wp:posOffset>
                      </wp:positionH>
                      <wp:positionV relativeFrom="line">
                        <wp:posOffset>100330</wp:posOffset>
                      </wp:positionV>
                      <wp:extent cx="3558540" cy="1391285"/>
                      <wp:effectExtent l="0" t="0" r="60960" b="56515"/>
                      <wp:wrapSquare wrapText="bothSides"/>
                      <wp:docPr id="959" name="תיבת טקסט 9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58540" cy="13912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wps:spPr>
                            <wps:txbx>
                              <w:txbxContent>
                                <w:p w14:paraId="713B284D" w14:textId="77777777" w:rsidR="000D7117" w:rsidRPr="00116956" w:rsidRDefault="000D7117" w:rsidP="000D7117">
                                  <w:pPr>
                                    <w:pStyle w:val="Sargel1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דַברו פחות מ- </w:t>
                                  </w:r>
                                  <w:r w:rsidRPr="00116956">
                                    <w:rPr>
                                      <w:rStyle w:val="Times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300</w:t>
                                  </w: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דקות בחודש,</w:t>
                                  </w:r>
                                </w:p>
                                <w:p w14:paraId="0586176D" w14:textId="77777777" w:rsidR="000D7117" w:rsidRPr="00116956" w:rsidRDefault="000D7117" w:rsidP="000D7117">
                                  <w:pPr>
                                    <w:pStyle w:val="Sargel1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שַלמו </w:t>
                                  </w:r>
                                  <w:r w:rsidRPr="00116956">
                                    <w:rPr>
                                      <w:rStyle w:val="Times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0.5</w:t>
                                  </w: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ש"ח בעבור כל דקת שיחה.</w:t>
                                  </w:r>
                                </w:p>
                                <w:p w14:paraId="043D510C" w14:textId="77777777" w:rsidR="000D7117" w:rsidRPr="00116956" w:rsidRDefault="000D7117" w:rsidP="000D7117">
                                  <w:pPr>
                                    <w:pStyle w:val="Sargel1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דַברו </w:t>
                                  </w:r>
                                  <w:r w:rsidRPr="00116956">
                                    <w:rPr>
                                      <w:rStyle w:val="Times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300</w:t>
                                  </w: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דקות או יותר בחודש,</w:t>
                                  </w:r>
                                </w:p>
                                <w:p w14:paraId="3F5ADF6C" w14:textId="77777777" w:rsidR="000D7117" w:rsidRPr="00116956" w:rsidRDefault="000D7117" w:rsidP="000D7117">
                                  <w:pPr>
                                    <w:pStyle w:val="Sargel1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שַלמו </w:t>
                                  </w:r>
                                  <w:r w:rsidRPr="00116956">
                                    <w:rPr>
                                      <w:rStyle w:val="Times"/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>0.4</w:t>
                                  </w:r>
                                  <w:r w:rsidRPr="00116956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rtl/>
                                    </w:rPr>
                                    <w:t xml:space="preserve"> ש"ח בעבור כל דקת שיחה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תיבת טקסט 959" o:spid="_x0000_s1068" type="#_x0000_t202" style="position:absolute;margin-left:-328.1pt;margin-top:7.9pt;width:280.2pt;height:109.55pt;z-index:251694080;visibility:visible;mso-wrap-style:square;mso-width-percent:0;mso-height-percent:0;mso-wrap-distance-left:0;mso-wrap-distance-top:0;mso-wrap-distance-right:0;mso-wrap-distance-bottom:0;mso-position-horizontal:absolute;mso-position-horizontal-relative:char;mso-position-vertical:absolute;mso-position-vertical-relative:lin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" o:allowincell="f">
                      <v:shadow on="t"/>
                      <v:textbox>
                        <w:txbxContent>
                          <w:p w:rsidR="000D7117" w:rsidRPr="00116956" w:rsidRDefault="000D7117" w:rsidP="000D7117">
                            <w:pPr>
                              <w:pStyle w:val="Sargel1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דַברו פחות מ- </w:t>
                            </w:r>
                            <w:r w:rsidRPr="00116956">
                              <w:rPr>
                                <w:rStyle w:val="Times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300</w:t>
                            </w: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דקות בחודש,</w:t>
                            </w:r>
                          </w:p>
                          <w:p w:rsidR="000D7117" w:rsidRPr="00116956" w:rsidRDefault="000D7117" w:rsidP="000D7117">
                            <w:pPr>
                              <w:pStyle w:val="Sargel1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שַלמו </w:t>
                            </w:r>
                            <w:r w:rsidRPr="00116956">
                              <w:rPr>
                                <w:rStyle w:val="Times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0.5</w:t>
                            </w: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ש"ח בעבור כל דקת שיחה.</w:t>
                            </w:r>
                          </w:p>
                          <w:p w:rsidR="000D7117" w:rsidRPr="00116956" w:rsidRDefault="000D7117" w:rsidP="000D7117">
                            <w:pPr>
                              <w:pStyle w:val="Sargel1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דַברו </w:t>
                            </w:r>
                            <w:r w:rsidRPr="00116956">
                              <w:rPr>
                                <w:rStyle w:val="Times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300</w:t>
                            </w: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דקות או יותר בחודש,</w:t>
                            </w:r>
                          </w:p>
                          <w:p w:rsidR="000D7117" w:rsidRPr="00116956" w:rsidRDefault="000D7117" w:rsidP="000D7117">
                            <w:pPr>
                              <w:pStyle w:val="Sargel1"/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</w:pP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שַלמו </w:t>
                            </w:r>
                            <w:r w:rsidRPr="00116956">
                              <w:rPr>
                                <w:rStyle w:val="Times"/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>0.4</w:t>
                            </w:r>
                            <w:r w:rsidRPr="00116956">
                              <w:rPr>
                                <w:rFonts w:ascii="Arial" w:hAnsi="Arial" w:cs="Arial"/>
                                <w:sz w:val="24"/>
                                <w:szCs w:val="24"/>
                                <w:rtl/>
                              </w:rPr>
                              <w:t xml:space="preserve"> ש"ח בעבור כל דקת שיחה.</w:t>
                            </w:r>
                          </w:p>
                        </w:txbxContent>
                      </v:textbox>
                      <w10:wrap type="square" anchory="line"/>
                    </v:shape>
                  </w:pict>
                </mc:Fallback>
              </mc:AlternateContent>
            </w:r>
          </w:p>
          <w:p w14:paraId="4277B8A5" w14:textId="77777777" w:rsidR="000D7117" w:rsidRPr="00035941" w:rsidRDefault="000D7117" w:rsidP="0012495E">
            <w:pPr>
              <w:pStyle w:val="Sargel1"/>
              <w:tabs>
                <w:tab w:val="left" w:pos="2400"/>
              </w:tabs>
              <w:spacing w:before="0"/>
              <w:rPr>
                <w:rFonts w:asciiTheme="minorBidi" w:hAnsiTheme="minorBidi"/>
                <w:sz w:val="24"/>
                <w:szCs w:val="24"/>
              </w:rPr>
            </w:pPr>
          </w:p>
          <w:p w14:paraId="05F35D07" w14:textId="77777777" w:rsidR="000D7117" w:rsidRPr="00035941" w:rsidRDefault="000D7117" w:rsidP="0012495E">
            <w:pPr>
              <w:pStyle w:val="Sargel1"/>
              <w:tabs>
                <w:tab w:val="left" w:pos="2400"/>
              </w:tabs>
              <w:spacing w:before="0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644479CE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</w:rPr>
            </w:pPr>
          </w:p>
          <w:p w14:paraId="3201D0BE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</w:rPr>
            </w:pPr>
          </w:p>
          <w:p w14:paraId="0AB1DB0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642B3789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anchor distT="0" distB="0" distL="114300" distR="114300" simplePos="0" relativeHeight="251695104" behindDoc="0" locked="0" layoutInCell="1" allowOverlap="1" wp14:anchorId="1A1B4E7F" wp14:editId="249F143D">
                  <wp:simplePos x="0" y="0"/>
                  <wp:positionH relativeFrom="column">
                    <wp:posOffset>445135</wp:posOffset>
                  </wp:positionH>
                  <wp:positionV relativeFrom="paragraph">
                    <wp:posOffset>-1436370</wp:posOffset>
                  </wp:positionV>
                  <wp:extent cx="1022350" cy="1022350"/>
                  <wp:effectExtent l="0" t="0" r="6350" b="6350"/>
                  <wp:wrapNone/>
                  <wp:docPr id="958" name="תמונה 958" descr="telephone-q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telephone-q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2350" cy="1022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יובל ואביב הצטרפו בתחילת השנה למבצע של חברת "פון–לי"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68FE66DF" w14:textId="77777777" w:rsidR="000D7117" w:rsidRPr="00035941" w:rsidRDefault="000D7117" w:rsidP="0012495E">
            <w:pPr>
              <w:pStyle w:val="Sargel2"/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בחודש ינואר שוחח יובל בטלפון הנייד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דקות,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ואביב שוחח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5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דקות. </w:t>
            </w:r>
          </w:p>
          <w:p w14:paraId="02BD6CA1" w14:textId="77777777" w:rsidR="000D7117" w:rsidRPr="00035941" w:rsidRDefault="000D7117" w:rsidP="0012495E">
            <w:pPr>
              <w:pStyle w:val="Sargel2"/>
              <w:spacing w:before="283" w:after="0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כמה כסף שילם כל אחד מהם בחודש ינואר? </w:t>
            </w:r>
          </w:p>
          <w:p w14:paraId="37FD1A61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הַציגו את דרך החישוב: </w:t>
            </w:r>
          </w:p>
          <w:p w14:paraId="03E9D66F" w14:textId="77777777" w:rsidR="000D7117" w:rsidRPr="00035941" w:rsidRDefault="000D7117" w:rsidP="0012495E">
            <w:pPr>
              <w:pStyle w:val="Sargel2"/>
              <w:spacing w:before="0" w:after="0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</w:p>
          <w:p w14:paraId="3CD4069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במסגרת המבצע, בחודש אפריל שילמו יובל ואביב כל אחד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128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"ח. </w:t>
            </w:r>
          </w:p>
          <w:p w14:paraId="2D0E87E8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יובל שוחח יותר מ-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3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דקות, ואביב שוחח פחות מ-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300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דקות.</w:t>
            </w:r>
          </w:p>
          <w:p w14:paraId="2180A514" w14:textId="77777777" w:rsidR="000D7117" w:rsidRPr="00035941" w:rsidRDefault="000D7117" w:rsidP="0012495E">
            <w:pPr>
              <w:pStyle w:val="Sargel2"/>
              <w:spacing w:before="283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כמה דקות שוחח כל אחד מהם בחודש אפריל? </w:t>
            </w:r>
            <w:r w:rsidRPr="00035941">
              <w:rPr>
                <w:rStyle w:val="Underline-0530gray"/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  <w:t xml:space="preserve">הַציגו את דרך החישוב: </w:t>
            </w:r>
          </w:p>
        </w:tc>
      </w:tr>
      <w:tr w:rsidR="000D7117" w:rsidRPr="00035941" w14:paraId="73DC6C14" w14:textId="77777777" w:rsidTr="0012495E">
        <w:tc>
          <w:tcPr>
            <w:tcW w:w="683" w:type="dxa"/>
          </w:tcPr>
          <w:p w14:paraId="26FBE31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4.</w:t>
            </w:r>
          </w:p>
        </w:tc>
        <w:tc>
          <w:tcPr>
            <w:tcW w:w="7479" w:type="dxa"/>
          </w:tcPr>
          <w:p w14:paraId="2844D642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05D8212F" wp14:editId="4F7DC451">
                  <wp:extent cx="3968667" cy="1965960"/>
                  <wp:effectExtent l="0" t="0" r="0" b="0"/>
                  <wp:docPr id="963" name="תמונה 9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68667" cy="19659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7EE02419" w14:textId="77777777" w:rsidTr="0012495E">
        <w:tc>
          <w:tcPr>
            <w:tcW w:w="683" w:type="dxa"/>
          </w:tcPr>
          <w:p w14:paraId="6A2B2DC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5.</w:t>
            </w:r>
          </w:p>
        </w:tc>
        <w:tc>
          <w:tcPr>
            <w:tcW w:w="7479" w:type="dxa"/>
          </w:tcPr>
          <w:p w14:paraId="158733EF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6E132C4" wp14:editId="28654CCA">
                  <wp:extent cx="3894158" cy="5182049"/>
                  <wp:effectExtent l="0" t="0" r="0" b="0"/>
                  <wp:docPr id="960" name="תמונה 9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894158" cy="51820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09872F2B" w14:textId="77777777" w:rsidTr="0012495E">
        <w:tc>
          <w:tcPr>
            <w:tcW w:w="683" w:type="dxa"/>
          </w:tcPr>
          <w:p w14:paraId="77D5CFD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6.</w:t>
            </w:r>
          </w:p>
        </w:tc>
        <w:tc>
          <w:tcPr>
            <w:tcW w:w="7479" w:type="dxa"/>
          </w:tcPr>
          <w:p w14:paraId="60932F37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513FB514" wp14:editId="141295FD">
                  <wp:extent cx="4420057" cy="1705610"/>
                  <wp:effectExtent l="0" t="0" r="0" b="8890"/>
                  <wp:docPr id="965" name="תמונה 9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20057" cy="1705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669E6B2D" w14:textId="77777777" w:rsidTr="0012495E">
        <w:tc>
          <w:tcPr>
            <w:tcW w:w="683" w:type="dxa"/>
          </w:tcPr>
          <w:p w14:paraId="2229447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7.</w:t>
            </w:r>
          </w:p>
        </w:tc>
        <w:tc>
          <w:tcPr>
            <w:tcW w:w="7479" w:type="dxa"/>
          </w:tcPr>
          <w:p w14:paraId="2434336B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810B698" wp14:editId="2439BB17">
                  <wp:extent cx="4000847" cy="3894158"/>
                  <wp:effectExtent l="0" t="0" r="0" b="0"/>
                  <wp:docPr id="966" name="תמונה 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00847" cy="3894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1A54D77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55CB1AF9" wp14:editId="6BD6B672">
                  <wp:extent cx="2682473" cy="259102"/>
                  <wp:effectExtent l="0" t="0" r="3810" b="7620"/>
                  <wp:docPr id="967" name="תמונה 9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82473" cy="259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D998D8C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7221426" wp14:editId="616BBC76">
                  <wp:extent cx="3528366" cy="297206"/>
                  <wp:effectExtent l="0" t="0" r="0" b="7620"/>
                  <wp:docPr id="968" name="תמונה 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8366" cy="2972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D7F9FE" w14:textId="77777777" w:rsidR="000D7117" w:rsidRPr="00035941" w:rsidRDefault="000D7117" w:rsidP="0012495E">
            <w:pPr>
              <w:pStyle w:val="Sargel1"/>
              <w:rPr>
                <w:noProof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D29DFB8" wp14:editId="4A78826A">
                  <wp:extent cx="3657917" cy="1066893"/>
                  <wp:effectExtent l="0" t="0" r="0" b="0"/>
                  <wp:docPr id="969" name="תמונה 9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917" cy="10668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6827862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</w:p>
    <w:p w14:paraId="36513C0B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</w:p>
    <w:p w14:paraId="65792FCF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</w:p>
    <w:p w14:paraId="752C12C7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</w:p>
    <w:p w14:paraId="36D962CA" w14:textId="77777777" w:rsidR="000D7117" w:rsidRPr="00035941" w:rsidRDefault="000D7117" w:rsidP="000D7117">
      <w:pPr>
        <w:pStyle w:val="Sargel1"/>
        <w:ind w:left="360"/>
        <w:jc w:val="center"/>
        <w:rPr>
          <w:rFonts w:ascii="Arial" w:hAnsi="Arial"/>
          <w:b/>
          <w:bCs/>
          <w:sz w:val="24"/>
          <w:szCs w:val="24"/>
          <w:u w:val="single"/>
          <w:rtl/>
        </w:rPr>
      </w:pPr>
      <w:r w:rsidRPr="00035941">
        <w:rPr>
          <w:rFonts w:ascii="Arial" w:hAnsi="Arial"/>
          <w:b/>
          <w:bCs/>
          <w:sz w:val="24"/>
          <w:szCs w:val="24"/>
          <w:u w:val="single"/>
          <w:rtl/>
        </w:rPr>
        <w:t xml:space="preserve">תחום </w:t>
      </w:r>
      <w:r w:rsidRPr="00035941">
        <w:rPr>
          <w:rFonts w:ascii="Arial" w:hAnsi="Arial" w:hint="cs"/>
          <w:b/>
          <w:bCs/>
          <w:sz w:val="24"/>
          <w:szCs w:val="24"/>
          <w:u w:val="single"/>
          <w:rtl/>
        </w:rPr>
        <w:t xml:space="preserve">גאומטרי </w:t>
      </w:r>
    </w:p>
    <w:tbl>
      <w:tblPr>
        <w:tblStyle w:val="a3"/>
        <w:bidiVisual/>
        <w:tblW w:w="0" w:type="auto"/>
        <w:tblInd w:w="360" w:type="dxa"/>
        <w:tblLayout w:type="fixed"/>
        <w:tblLook w:val="04A0" w:firstRow="1" w:lastRow="0" w:firstColumn="1" w:lastColumn="0" w:noHBand="0" w:noVBand="1"/>
      </w:tblPr>
      <w:tblGrid>
        <w:gridCol w:w="683"/>
        <w:gridCol w:w="7479"/>
      </w:tblGrid>
      <w:tr w:rsidR="000D7117" w:rsidRPr="00035941" w14:paraId="5873EEAB" w14:textId="77777777" w:rsidTr="0012495E">
        <w:tc>
          <w:tcPr>
            <w:tcW w:w="683" w:type="dxa"/>
          </w:tcPr>
          <w:p w14:paraId="4CAFBB0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.</w:t>
            </w:r>
          </w:p>
        </w:tc>
        <w:tc>
          <w:tcPr>
            <w:tcW w:w="7479" w:type="dxa"/>
          </w:tcPr>
          <w:p w14:paraId="0CA68E47" w14:textId="77777777" w:rsidR="000D7117" w:rsidRPr="00035941" w:rsidRDefault="00234C93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97152" behindDoc="0" locked="0" layoutInCell="1" allowOverlap="1" wp14:anchorId="0C2FFDFE" wp14:editId="282FB8D0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06045</wp:posOffset>
                  </wp:positionV>
                  <wp:extent cx="2787650" cy="2317750"/>
                  <wp:effectExtent l="0" t="0" r="0" b="6350"/>
                  <wp:wrapNone/>
                  <wp:docPr id="6" name="תמונה 1" descr="32-MAT-012-8A-SOF-q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32-MAT-012-8A-SOF-q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1" cstate="print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7650" cy="231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0D7117" w:rsidRPr="00035941">
              <w:rPr>
                <w:rFonts w:ascii="Arial" w:hAnsi="Arial"/>
                <w:sz w:val="24"/>
                <w:szCs w:val="24"/>
                <w:rtl/>
              </w:rPr>
              <w:t xml:space="preserve">לפניכם משולש </w:t>
            </w:r>
            <w:r w:rsidR="000D7117"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ABC</w:t>
            </w:r>
            <w:r w:rsidR="000D7117"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6CACFD00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נמצאת על המשך הצל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4372E694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F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נמצאת על המשך הצל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2A04A617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0F649088" w14:textId="77777777" w:rsidR="000D7117" w:rsidRPr="00035941" w:rsidRDefault="000D7117" w:rsidP="0012495E">
            <w:pPr>
              <w:pStyle w:val="Sargel1"/>
              <w:spacing w:before="0" w:after="0" w:line="240" w:lineRule="auto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20097285" w14:textId="77777777" w:rsidR="000D7117" w:rsidRPr="00035941" w:rsidRDefault="000D7117" w:rsidP="0012495E">
            <w:pPr>
              <w:pStyle w:val="Sargel1"/>
              <w:tabs>
                <w:tab w:val="left" w:pos="7513"/>
                <w:tab w:val="left" w:pos="8080"/>
                <w:tab w:val="left" w:pos="8364"/>
              </w:tabs>
              <w:bidi w:val="0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ab/>
              <w:t>=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ab/>
              <w:t>80°</w:t>
            </w:r>
          </w:p>
          <w:p w14:paraId="257B2C3D" w14:textId="77777777" w:rsidR="000D7117" w:rsidRPr="00035941" w:rsidRDefault="000D7117" w:rsidP="0012495E">
            <w:pPr>
              <w:pStyle w:val="Sargel1"/>
              <w:tabs>
                <w:tab w:val="left" w:pos="7513"/>
                <w:tab w:val="left" w:pos="8080"/>
                <w:tab w:val="left" w:pos="8364"/>
              </w:tabs>
              <w:bidi w:val="0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ab/>
              <w:t>=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ab/>
              <w:t>40°</w:t>
            </w:r>
          </w:p>
          <w:p w14:paraId="015CE46D" w14:textId="77777777" w:rsidR="000D7117" w:rsidRPr="00035941" w:rsidRDefault="000D7117" w:rsidP="0012495E">
            <w:pPr>
              <w:pStyle w:val="Sargel1-shuratsheela"/>
              <w:tabs>
                <w:tab w:val="right" w:pos="1133"/>
              </w:tabs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הגודל של זווית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</w:rPr>
              <w:sym w:font="Symbol" w:char="F061"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63B3C8EA" w14:textId="77777777" w:rsidR="000D7117" w:rsidRPr="00035941" w:rsidRDefault="000D7117" w:rsidP="0012495E">
            <w:pPr>
              <w:pStyle w:val="Sargel1"/>
              <w:spacing w:before="0" w:after="0"/>
              <w:rPr>
                <w:rFonts w:ascii="Arial" w:hAnsi="Arial"/>
                <w:sz w:val="24"/>
                <w:szCs w:val="24"/>
                <w:rtl/>
              </w:rPr>
            </w:pPr>
          </w:p>
          <w:p w14:paraId="032FB65E" w14:textId="77777777" w:rsidR="000D7117" w:rsidRPr="00035941" w:rsidRDefault="000D7117" w:rsidP="0012495E">
            <w:pPr>
              <w:pStyle w:val="Sargel1"/>
              <w:spacing w:before="0" w:after="0" w:line="360" w:lineRule="auto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2C170920" w14:textId="77777777" w:rsidTr="0012495E">
        <w:tc>
          <w:tcPr>
            <w:tcW w:w="683" w:type="dxa"/>
          </w:tcPr>
          <w:p w14:paraId="7297EAA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.</w:t>
            </w:r>
          </w:p>
        </w:tc>
        <w:tc>
          <w:tcPr>
            <w:tcW w:w="7479" w:type="dxa"/>
          </w:tcPr>
          <w:p w14:paraId="49118239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98176" behindDoc="0" locked="0" layoutInCell="1" allowOverlap="1" wp14:anchorId="49D1DE9A" wp14:editId="13558806">
                  <wp:simplePos x="0" y="0"/>
                  <wp:positionH relativeFrom="column">
                    <wp:posOffset>177800</wp:posOffset>
                  </wp:positionH>
                  <wp:positionV relativeFrom="paragraph">
                    <wp:posOffset>149225</wp:posOffset>
                  </wp:positionV>
                  <wp:extent cx="1898650" cy="1955800"/>
                  <wp:effectExtent l="0" t="0" r="6350" b="6350"/>
                  <wp:wrapNone/>
                  <wp:docPr id="9" name="תמונה 3" descr="32-MAT-012-8A-SOF-q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32-MAT-012-8A-SOF-q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0" cy="195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ישרים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נחתכים ב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O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            </w:t>
            </w:r>
          </w:p>
          <w:p w14:paraId="3FBDAD3B" w14:textId="77777777" w:rsidR="000D7117" w:rsidRPr="00035941" w:rsidRDefault="000D7117" w:rsidP="0012495E">
            <w:pPr>
              <w:pStyle w:val="Sargel1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A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</w:p>
          <w:p w14:paraId="6AAB992E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לפניכם הוכחה לכך ש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-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B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5420775D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7C901C13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3F91F751" w14:textId="77777777" w:rsidR="000D7117" w:rsidRPr="00035941" w:rsidRDefault="000D7117" w:rsidP="0012495E">
            <w:pPr>
              <w:pStyle w:val="Sargel2-shuratsheela"/>
              <w:rPr>
                <w:rStyle w:val="DavidMFObold"/>
                <w:rFonts w:ascii="Arial" w:hAnsi="Arial"/>
                <w:b w:val="0"/>
                <w:bCs w:val="0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שלימו את הנימוקים החסרים בהוכח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</w:rPr>
              <w:t xml:space="preserve"> </w:t>
            </w:r>
          </w:p>
          <w:p w14:paraId="5DC9C65A" w14:textId="77777777" w:rsidR="000D7117" w:rsidRPr="00035941" w:rsidRDefault="000D7117" w:rsidP="0012495E">
            <w:pPr>
              <w:pStyle w:val="Sargel2"/>
              <w:tabs>
                <w:tab w:val="right" w:pos="1240"/>
                <w:tab w:val="left" w:pos="2160"/>
                <w:tab w:val="right" w:pos="8107"/>
              </w:tabs>
              <w:rPr>
                <w:rStyle w:val="DavidMFObold"/>
                <w:rFonts w:ascii="Arial" w:hAnsi="Arial"/>
                <w:sz w:val="24"/>
                <w:szCs w:val="24"/>
                <w:rtl/>
              </w:rPr>
            </w:pPr>
          </w:p>
          <w:p w14:paraId="20CB4210" w14:textId="77777777" w:rsidR="000D7117" w:rsidRPr="00035941" w:rsidRDefault="000D7117" w:rsidP="0012495E">
            <w:pPr>
              <w:pStyle w:val="Sargel2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A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תון</w:t>
            </w:r>
          </w:p>
          <w:p w14:paraId="30B231B6" w14:textId="77777777" w:rsidR="000D7117" w:rsidRPr="00035941" w:rsidRDefault="000D7117" w:rsidP="0012495E">
            <w:pPr>
              <w:pStyle w:val="Sargel2"/>
              <w:rPr>
                <w:rStyle w:val="Underline-0530gray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O</w:t>
            </w:r>
            <w:r w:rsidRPr="00035941">
              <w:rPr>
                <w:rStyle w:val="index"/>
                <w:rFonts w:ascii="Arial" w:hAnsi="Arial"/>
                <w:sz w:val="24"/>
                <w:szCs w:val="24"/>
                <w:vertAlign w:val="subscript"/>
              </w:rPr>
              <w:t>1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O</w:t>
            </w:r>
            <w:r w:rsidRPr="00035941">
              <w:rPr>
                <w:rStyle w:val="index"/>
                <w:rFonts w:ascii="Arial" w:hAnsi="Arial"/>
                <w:sz w:val="24"/>
                <w:szCs w:val="24"/>
                <w:vertAlign w:val="subscript"/>
              </w:rPr>
              <w:t>2</w:t>
            </w:r>
            <w:r w:rsidRPr="00035941">
              <w:rPr>
                <w:rStyle w:val="index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כי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</w:p>
          <w:p w14:paraId="3F29DB0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      </w:t>
            </w:r>
            <w:r w:rsidRPr="00035941">
              <w:rPr>
                <w:rFonts w:ascii="Cambria Math" w:hAnsi="Cambria Math"/>
                <w:sz w:val="24"/>
                <w:szCs w:val="24"/>
              </w:rPr>
              <w:t>⇓</w:t>
            </w:r>
          </w:p>
          <w:p w14:paraId="43C54396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B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D</w:t>
            </w:r>
            <w:r w:rsidRPr="00035941">
              <w:rPr>
                <w:rStyle w:val="index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כי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ab/>
            </w:r>
          </w:p>
          <w:p w14:paraId="01BE9E5F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נתון גם: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D = BC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שלימ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  <w:p w14:paraId="08CE63EE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משולשים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O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COB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חופפים לפי משפט החפיפה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70DC448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val="en-GB"/>
              </w:rPr>
            </w:pPr>
          </w:p>
          <w:p w14:paraId="4D3DE02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val="en-GB"/>
              </w:rPr>
            </w:pPr>
          </w:p>
          <w:p w14:paraId="59CDF3B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val="en-GB"/>
              </w:rPr>
            </w:pPr>
          </w:p>
          <w:p w14:paraId="4D0AA2D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  <w:lang w:val="en-GB"/>
              </w:rPr>
            </w:pPr>
          </w:p>
        </w:tc>
      </w:tr>
      <w:tr w:rsidR="000D7117" w:rsidRPr="00035941" w14:paraId="699917A9" w14:textId="77777777" w:rsidTr="0012495E">
        <w:tc>
          <w:tcPr>
            <w:tcW w:w="683" w:type="dxa"/>
          </w:tcPr>
          <w:p w14:paraId="0AC5C86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3. </w:t>
            </w:r>
          </w:p>
        </w:tc>
        <w:tc>
          <w:tcPr>
            <w:tcW w:w="7479" w:type="dxa"/>
          </w:tcPr>
          <w:p w14:paraId="60A4C3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ניסוי שנערך בשיעור מדעים השתמשו התלמידים בקובייה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 xml:space="preserve">שאורך צלע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"מ. </w:t>
            </w:r>
          </w:p>
          <w:p w14:paraId="2BF64B0F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53500BFF" wp14:editId="40E909DB">
                  <wp:extent cx="975360" cy="822960"/>
                  <wp:effectExtent l="0" t="0" r="0" b="0"/>
                  <wp:docPr id="12" name="תמונה 4" descr="32-MAT-012-8A-SOF-q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 descr="32-MAT-012-8A-SOF-q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360" cy="822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2AA3BAB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נפח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קובייה?</w:t>
            </w:r>
          </w:p>
          <w:p w14:paraId="77BFD1F4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במהלך הניסוי שפכו התלמידים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0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מ"ק מים לתוך הקובייה.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>ל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איזה גובה הגיעו המים בקובייה?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  <w:t>הציגו את דרך הפתרון:</w:t>
            </w:r>
          </w:p>
          <w:p w14:paraId="14E67EBF" w14:textId="77777777" w:rsidR="000D7117" w:rsidRPr="00035941" w:rsidRDefault="000D7117" w:rsidP="0012495E">
            <w:pPr>
              <w:pStyle w:val="Sargel1"/>
              <w:spacing w:before="0" w:after="0" w:line="360" w:lineRule="auto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5FB73A1C" w14:textId="77777777" w:rsidTr="0012495E">
        <w:tc>
          <w:tcPr>
            <w:tcW w:w="683" w:type="dxa"/>
          </w:tcPr>
          <w:p w14:paraId="312DAA0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.</w:t>
            </w:r>
          </w:p>
        </w:tc>
        <w:tc>
          <w:tcPr>
            <w:tcW w:w="7479" w:type="dxa"/>
          </w:tcPr>
          <w:p w14:paraId="3FE09D25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צורה שלפניכם היא חלק מעיגול שמרכזו בנקודה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A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26F95CAD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699200" behindDoc="0" locked="0" layoutInCell="1" allowOverlap="1" wp14:anchorId="472BF6B1" wp14:editId="7CA3BFDC">
                  <wp:simplePos x="0" y="0"/>
                  <wp:positionH relativeFrom="column">
                    <wp:posOffset>278765</wp:posOffset>
                  </wp:positionH>
                  <wp:positionV relativeFrom="paragraph">
                    <wp:posOffset>224155</wp:posOffset>
                  </wp:positionV>
                  <wp:extent cx="1606550" cy="1644650"/>
                  <wp:effectExtent l="0" t="0" r="0" b="0"/>
                  <wp:wrapNone/>
                  <wp:docPr id="13" name="תמונה 5" descr="32-MAT-012-8A-SOF-q16-new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32-MAT-012-8A-SOF-q16-new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6550" cy="164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47651038" w14:textId="77777777" w:rsidR="000D7117" w:rsidRPr="00035941" w:rsidRDefault="000D7117" w:rsidP="0012495E">
            <w:pPr>
              <w:pStyle w:val="Sargel1"/>
              <w:rPr>
                <w:rStyle w:val="LTR"/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AC = 90</w:t>
            </w:r>
            <w:r w:rsidRPr="00035941">
              <w:rPr>
                <w:rFonts w:ascii="Arial" w:hAnsi="Arial"/>
                <w:sz w:val="24"/>
                <w:szCs w:val="24"/>
              </w:rPr>
              <w:t>°</w:t>
            </w:r>
          </w:p>
          <w:p w14:paraId="0B2C171A" w14:textId="77777777" w:rsidR="000D7117" w:rsidRPr="00035941" w:rsidRDefault="000D7117" w:rsidP="0012495E">
            <w:pPr>
              <w:pStyle w:val="Sargel1"/>
              <w:rPr>
                <w:rStyle w:val="grade8-Num15"/>
                <w:rFonts w:ascii="Arial" w:hAnsi="Arial" w:cs="David"/>
                <w:sz w:val="24"/>
                <w:szCs w:val="24"/>
              </w:rPr>
            </w:pP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0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ס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AB = </w:t>
            </w:r>
          </w:p>
          <w:p w14:paraId="357F035B" w14:textId="77777777" w:rsidR="000D7117" w:rsidRPr="00035941" w:rsidRDefault="000D7117" w:rsidP="0012495E">
            <w:pPr>
              <w:pStyle w:val="Sargel1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טח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הצורה </w:t>
            </w:r>
            <w:proofErr w:type="spellStart"/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סמ</w:t>
            </w:r>
            <w:proofErr w:type="spellEnd"/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ר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</w:p>
          <w:p w14:paraId="64B09BC3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665482A5" w14:textId="77777777" w:rsidR="000D7117" w:rsidRPr="00035941" w:rsidRDefault="000D7117" w:rsidP="0012495E">
            <w:pPr>
              <w:pStyle w:val="a4"/>
              <w:tabs>
                <w:tab w:val="right" w:pos="1558"/>
              </w:tabs>
              <w:spacing w:before="0"/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5</w:t>
            </w:r>
            <w:r w:rsidRPr="00035941">
              <w:rPr>
                <w:rFonts w:ascii="Arial" w:hAnsi="Arial"/>
                <w:sz w:val="24"/>
                <w:szCs w:val="24"/>
                <w:lang w:val="en-GB"/>
              </w:rPr>
              <w:sym w:font="Symbol" w:char="F070"/>
            </w:r>
          </w:p>
          <w:p w14:paraId="5324E8FB" w14:textId="77777777" w:rsidR="000D7117" w:rsidRPr="00035941" w:rsidRDefault="000D7117" w:rsidP="0012495E">
            <w:pPr>
              <w:pStyle w:val="a4"/>
              <w:tabs>
                <w:tab w:val="right" w:pos="1558"/>
              </w:tabs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0</w:t>
            </w:r>
            <w:r w:rsidRPr="00035941">
              <w:rPr>
                <w:rFonts w:ascii="Arial" w:hAnsi="Arial"/>
                <w:sz w:val="24"/>
                <w:szCs w:val="24"/>
                <w:lang w:val="en-GB"/>
              </w:rPr>
              <w:sym w:font="Symbol" w:char="F070"/>
            </w:r>
          </w:p>
          <w:p w14:paraId="4A0AB462" w14:textId="77777777" w:rsidR="000D7117" w:rsidRPr="00035941" w:rsidRDefault="000D7117" w:rsidP="0012495E">
            <w:pPr>
              <w:pStyle w:val="a4"/>
              <w:tabs>
                <w:tab w:val="right" w:pos="1558"/>
              </w:tabs>
              <w:ind w:left="85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75</w:t>
            </w:r>
            <w:r w:rsidRPr="00035941">
              <w:rPr>
                <w:rFonts w:ascii="Arial" w:hAnsi="Arial"/>
                <w:sz w:val="24"/>
                <w:szCs w:val="24"/>
                <w:lang w:val="en-GB"/>
              </w:rPr>
              <w:sym w:font="Symbol" w:char="F070"/>
            </w:r>
          </w:p>
          <w:p w14:paraId="17B6ED38" w14:textId="77777777" w:rsidR="000D7117" w:rsidRPr="00035941" w:rsidRDefault="000D7117" w:rsidP="0012495E">
            <w:pPr>
              <w:pStyle w:val="a4"/>
              <w:tabs>
                <w:tab w:val="right" w:pos="1558"/>
              </w:tabs>
              <w:ind w:left="85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00</w:t>
            </w:r>
            <w:r w:rsidRPr="00035941">
              <w:rPr>
                <w:rFonts w:ascii="Arial" w:hAnsi="Arial"/>
                <w:sz w:val="24"/>
                <w:szCs w:val="24"/>
                <w:lang w:val="en-GB"/>
              </w:rPr>
              <w:sym w:font="Symbol" w:char="F070"/>
            </w:r>
          </w:p>
        </w:tc>
      </w:tr>
      <w:tr w:rsidR="000D7117" w:rsidRPr="00035941" w14:paraId="4BCA0B9A" w14:textId="77777777" w:rsidTr="0012495E">
        <w:trPr>
          <w:trHeight w:val="2266"/>
        </w:trPr>
        <w:tc>
          <w:tcPr>
            <w:tcW w:w="683" w:type="dxa"/>
          </w:tcPr>
          <w:p w14:paraId="133D29E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5.</w:t>
            </w:r>
          </w:p>
        </w:tc>
        <w:tc>
          <w:tcPr>
            <w:tcW w:w="7479" w:type="dxa"/>
          </w:tcPr>
          <w:p w14:paraId="2C7E3633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700224" behindDoc="0" locked="0" layoutInCell="1" allowOverlap="1" wp14:anchorId="310459C7" wp14:editId="0EF4EEB4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11430</wp:posOffset>
                  </wp:positionV>
                  <wp:extent cx="1102360" cy="2331085"/>
                  <wp:effectExtent l="0" t="0" r="2540" b="0"/>
                  <wp:wrapNone/>
                  <wp:docPr id="14" name="תמונה 6" descr="32-MAT-012-8A-SOF-q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32-MAT-012-8A-SOF-q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2360" cy="2331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סרטוט שלפניכם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מלב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CD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00F218D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מצאת על הצל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C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62AFF9E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משכי הקטעים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D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פגשים ב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1412C7D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</w:rPr>
            </w:pPr>
          </w:p>
          <w:p w14:paraId="2F888B5F" w14:textId="77777777" w:rsidR="000D7117" w:rsidRPr="00035941" w:rsidRDefault="000D7117" w:rsidP="0012495E">
            <w:pPr>
              <w:pStyle w:val="Sargel2"/>
              <w:numPr>
                <w:ilvl w:val="0"/>
                <w:numId w:val="9"/>
              </w:numPr>
              <w:tabs>
                <w:tab w:val="clear" w:pos="510"/>
                <w:tab w:val="left" w:pos="351"/>
              </w:tabs>
              <w:ind w:left="175" w:hanging="175"/>
              <w:rPr>
                <w:rFonts w:ascii="Arial" w:hAnsi="Arial"/>
                <w:sz w:val="24"/>
                <w:szCs w:val="24"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ַסבירו מדוע המשולשים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B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DC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דומים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24578B50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נתון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יחס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הדמיו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ין משולש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B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משולש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DCO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הוא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1 : 2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</w:p>
          <w:p w14:paraId="4D8840B2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5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"מ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O =</w:t>
            </w:r>
          </w:p>
          <w:p w14:paraId="7F26D52F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2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"מ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EB =</w:t>
            </w:r>
          </w:p>
          <w:p w14:paraId="0FCD7B31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1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ה אורך הצל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B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? </w:t>
            </w:r>
          </w:p>
          <w:p w14:paraId="58FBB7E1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2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טח המלב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C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1681602D" w14:textId="77777777" w:rsidTr="0012495E">
        <w:tc>
          <w:tcPr>
            <w:tcW w:w="683" w:type="dxa"/>
          </w:tcPr>
          <w:p w14:paraId="212BFD1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6.</w:t>
            </w:r>
          </w:p>
        </w:tc>
        <w:tc>
          <w:tcPr>
            <w:tcW w:w="7479" w:type="dxa"/>
          </w:tcPr>
          <w:p w14:paraId="2F9A5080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701248" behindDoc="0" locked="0" layoutInCell="1" allowOverlap="1" wp14:anchorId="657626D6" wp14:editId="00BCC978">
                  <wp:simplePos x="0" y="0"/>
                  <wp:positionH relativeFrom="column">
                    <wp:posOffset>77470</wp:posOffset>
                  </wp:positionH>
                  <wp:positionV relativeFrom="paragraph">
                    <wp:posOffset>182729</wp:posOffset>
                  </wp:positionV>
                  <wp:extent cx="2813050" cy="1073150"/>
                  <wp:effectExtent l="0" t="0" r="6350" b="0"/>
                  <wp:wrapNone/>
                  <wp:docPr id="15" name="תמונה 7" descr="32-MAT-012-8A-SOF-q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32-MAT-012-8A-SOF-q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3050" cy="1073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מלבן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C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4E0F07DB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  <w:t xml:space="preserve">      </w:t>
            </w:r>
          </w:p>
          <w:p w14:paraId="31AD2FBB" w14:textId="77777777" w:rsidR="000D7117" w:rsidRPr="00035941" w:rsidRDefault="000D7117" w:rsidP="0012495E">
            <w:pPr>
              <w:pStyle w:val="Sargel1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8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ס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BC = </w:t>
            </w:r>
          </w:p>
          <w:p w14:paraId="5C0CE43C" w14:textId="77777777" w:rsidR="000D7117" w:rsidRPr="00035941" w:rsidRDefault="000D7117" w:rsidP="0012495E">
            <w:pPr>
              <w:pStyle w:val="Sargel1"/>
              <w:rPr>
                <w:rStyle w:val="grade8-Characters13"/>
                <w:rFonts w:ascii="Arial" w:hAnsi="Arial"/>
                <w:sz w:val="24"/>
                <w:szCs w:val="24"/>
              </w:rPr>
            </w:pP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0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ס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"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 xml:space="preserve">CD = </w:t>
            </w:r>
            <w:r w:rsidRPr="00035941">
              <w:rPr>
                <w:rStyle w:val="grade8-Characters13"/>
                <w:rFonts w:ascii="Arial" w:hAnsi="Arial" w:hint="cs"/>
                <w:sz w:val="24"/>
                <w:szCs w:val="24"/>
                <w:rtl/>
              </w:rPr>
              <w:br/>
            </w:r>
          </w:p>
          <w:p w14:paraId="759CC0B0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נקודה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היא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אמצע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הצל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1999198C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אורך הקטע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E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?</w:t>
            </w:r>
          </w:p>
          <w:p w14:paraId="2175E235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  <w:p w14:paraId="4273D6A2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br w:type="page"/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מה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טח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הטרפז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EC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? </w:t>
            </w:r>
          </w:p>
          <w:p w14:paraId="70FDD459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: </w:t>
            </w:r>
          </w:p>
          <w:p w14:paraId="54C84FD2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ג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סַרטטו את האלכסון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23AAFDF0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ַסבירו מדוע שטח המשולש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BE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ה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לשטח המשולש 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AE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</w:p>
          <w:p w14:paraId="71DCA113" w14:textId="77777777" w:rsidR="000D7117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381C3B48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2E1B09DB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5E55E216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1FCF436E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6D5A99D7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47CCC6DD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15F5EC92" w14:textId="77777777" w:rsidR="00234C93" w:rsidRPr="00035941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00D80B5A" w14:textId="77777777" w:rsidTr="0012495E">
        <w:tc>
          <w:tcPr>
            <w:tcW w:w="683" w:type="dxa"/>
          </w:tcPr>
          <w:p w14:paraId="7C536E9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7.</w:t>
            </w:r>
          </w:p>
        </w:tc>
        <w:tc>
          <w:tcPr>
            <w:tcW w:w="7479" w:type="dxa"/>
          </w:tcPr>
          <w:p w14:paraId="27C6ABA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לפניכם שתי צורות:</w:t>
            </w:r>
          </w:p>
          <w:p w14:paraId="0BB468B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צורה א' היא מלבן שהצמידו לו חצי עיגול.</w:t>
            </w:r>
          </w:p>
          <w:p w14:paraId="2321BA5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צורה ב' היא מלבן שגזרו ממנו חצי עיגול.</w:t>
            </w:r>
          </w:p>
          <w:p w14:paraId="5FF5E26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76FCA5D2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6589BF62" wp14:editId="707FF4AE">
                  <wp:extent cx="4175760" cy="1402080"/>
                  <wp:effectExtent l="0" t="0" r="0" b="7620"/>
                  <wp:docPr id="16" name="תמונה 8" descr="33-MAT-012-8B-SOF-q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33-MAT-012-8B-SOF-q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75760" cy="1402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5725FE6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סַמנו את הטענה הנכונה.</w:t>
            </w:r>
          </w:p>
          <w:p w14:paraId="1FD5E914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spacing w:before="0"/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  <w:t>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'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קט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מ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'.</w:t>
            </w:r>
          </w:p>
          <w:p w14:paraId="6C5B54AB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  <w:t>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'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וו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ל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'.</w:t>
            </w:r>
          </w:p>
          <w:p w14:paraId="06CC0B00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  <w:t>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'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גדול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מ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צור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'.</w:t>
            </w:r>
          </w:p>
          <w:p w14:paraId="5CCEC19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ה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השטח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של צורה א' בסמ"ר?</w:t>
            </w:r>
          </w:p>
          <w:p w14:paraId="02E669DF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spacing w:before="0"/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2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sym w:font="Symbol" w:char="F070"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+ 240</w:t>
            </w:r>
          </w:p>
          <w:p w14:paraId="5C784E93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18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sym w:font="Symbol" w:char="F070"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+ 240</w:t>
            </w:r>
          </w:p>
          <w:p w14:paraId="0E6B50F3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ind w:left="1361"/>
              <w:rPr>
                <w:rFonts w:ascii="Arial" w:hAnsi="Arial"/>
                <w:sz w:val="24"/>
                <w:szCs w:val="24"/>
                <w:rtl/>
                <w:lang w:bidi="he-IL"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24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sym w:font="Symbol" w:char="F070"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+ 240</w:t>
            </w:r>
          </w:p>
          <w:p w14:paraId="460D21D7" w14:textId="77777777" w:rsidR="000D7117" w:rsidRPr="00035941" w:rsidRDefault="000D7117" w:rsidP="0012495E">
            <w:pPr>
              <w:pStyle w:val="a4"/>
              <w:tabs>
                <w:tab w:val="left" w:pos="850"/>
                <w:tab w:val="right" w:pos="1700"/>
              </w:tabs>
              <w:ind w:left="136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vertAlign w:val="subscript"/>
                <w:rtl/>
                <w:lang w:bidi="he-IL"/>
              </w:rPr>
              <w:t>4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  <w:rtl/>
                <w:lang w:bidi="he-IL"/>
              </w:rPr>
              <w:tab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>36</w:t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sym w:font="Symbol" w:char="F070"/>
            </w:r>
            <w:r w:rsidRPr="00035941">
              <w:rPr>
                <w:rStyle w:val="grade8-Num15"/>
                <w:rFonts w:ascii="Arial" w:hAnsi="Arial" w:cs="David"/>
                <w:sz w:val="24"/>
                <w:szCs w:val="24"/>
              </w:rPr>
              <w:t xml:space="preserve"> + 240</w:t>
            </w:r>
            <w:r w:rsidRPr="00035941">
              <w:rPr>
                <w:sz w:val="24"/>
                <w:szCs w:val="24"/>
                <w:rtl/>
              </w:rPr>
              <w:br w:type="page"/>
            </w:r>
          </w:p>
        </w:tc>
      </w:tr>
      <w:tr w:rsidR="000D7117" w:rsidRPr="00035941" w14:paraId="1DCB2A76" w14:textId="77777777" w:rsidTr="0012495E">
        <w:tc>
          <w:tcPr>
            <w:tcW w:w="683" w:type="dxa"/>
          </w:tcPr>
          <w:p w14:paraId="7B3831C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8.</w:t>
            </w:r>
          </w:p>
        </w:tc>
        <w:tc>
          <w:tcPr>
            <w:tcW w:w="7479" w:type="dxa"/>
          </w:tcPr>
          <w:p w14:paraId="35DB1822" w14:textId="77777777" w:rsidR="000D7117" w:rsidRPr="00035941" w:rsidRDefault="000D7117" w:rsidP="0012495E">
            <w:pPr>
              <w:pStyle w:val="Sargel1"/>
              <w:tabs>
                <w:tab w:val="left" w:pos="317"/>
              </w:tabs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696128" behindDoc="0" locked="0" layoutInCell="1" allowOverlap="1" wp14:anchorId="77DAB9F5" wp14:editId="1D1CEADC">
                  <wp:simplePos x="0" y="0"/>
                  <wp:positionH relativeFrom="column">
                    <wp:posOffset>-26625</wp:posOffset>
                  </wp:positionH>
                  <wp:positionV relativeFrom="paragraph">
                    <wp:posOffset>290042</wp:posOffset>
                  </wp:positionV>
                  <wp:extent cx="2333165" cy="2358521"/>
                  <wp:effectExtent l="19050" t="0" r="0" b="0"/>
                  <wp:wrapNone/>
                  <wp:docPr id="17" name="תמונה 248" descr="32-MAT-012-8A-SOF-q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32-MAT-012-8A-SOF-q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clrChange>
                              <a:clrFrom>
                                <a:srgbClr val="FDFDFD"/>
                              </a:clrFrom>
                              <a:clrTo>
                                <a:srgbClr val="FDFDFD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165" cy="2358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לפניכם מערכת צירים ובה </w:t>
            </w:r>
            <w:proofErr w:type="spellStart"/>
            <w:r w:rsidRPr="00035941">
              <w:rPr>
                <w:rFonts w:ascii="Arial" w:hAnsi="Arial"/>
                <w:sz w:val="24"/>
                <w:szCs w:val="24"/>
                <w:rtl/>
              </w:rPr>
              <w:t>מסורטט</w:t>
            </w:r>
            <w:proofErr w:type="spellEnd"/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שולש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ABC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Style w:val="DavidMFORegular"/>
                <w:rFonts w:ascii="Arial" w:hAnsi="Arial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חַשבו את שטח המשולש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  <w:t>בעזרת הנתונים שבסרטוט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3139983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317" w:hanging="317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פתרון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  <w:p w14:paraId="09910A84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1C4D1497" w14:textId="77777777" w:rsidR="000D7117" w:rsidRPr="00035941" w:rsidRDefault="000D7117" w:rsidP="0012495E">
            <w:pPr>
              <w:pStyle w:val="Sargel2"/>
              <w:jc w:val="right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541BA5E4" w14:textId="77777777" w:rsidR="000D7117" w:rsidRPr="00035941" w:rsidRDefault="000D7117" w:rsidP="0012495E">
            <w:pPr>
              <w:pStyle w:val="Sargel2"/>
              <w:jc w:val="right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43B80F25" w14:textId="77777777" w:rsidR="000D7117" w:rsidRPr="00035941" w:rsidRDefault="000D7117" w:rsidP="0012495E">
            <w:pPr>
              <w:pStyle w:val="Sargel2"/>
              <w:jc w:val="right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0729C6D3" w14:textId="77777777" w:rsidR="000D7117" w:rsidRPr="00035941" w:rsidRDefault="000D7117" w:rsidP="0012495E">
            <w:pPr>
              <w:pStyle w:val="Sargel2"/>
              <w:jc w:val="right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68BD51F5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               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יחידות ריבועיות </w:t>
            </w:r>
          </w:p>
          <w:p w14:paraId="41FE24E1" w14:textId="77777777" w:rsidR="000D7117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4DD9B5C3" w14:textId="77777777" w:rsidR="00234C93" w:rsidRDefault="00234C93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341ED481" w14:textId="77777777" w:rsidR="00234C93" w:rsidRPr="00035941" w:rsidRDefault="00234C93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03D983F7" w14:textId="77777777" w:rsidTr="0012495E">
        <w:tc>
          <w:tcPr>
            <w:tcW w:w="683" w:type="dxa"/>
          </w:tcPr>
          <w:p w14:paraId="1628C34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9.</w:t>
            </w:r>
          </w:p>
        </w:tc>
        <w:tc>
          <w:tcPr>
            <w:tcW w:w="7479" w:type="dxa"/>
          </w:tcPr>
          <w:p w14:paraId="34D8C03B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על צלע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ריבוע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נו משולש ישר-זווית (ראו סרטוט).</w:t>
            </w:r>
          </w:p>
          <w:p w14:paraId="7A5362CF" w14:textId="77777777" w:rsidR="000D7117" w:rsidRPr="00035941" w:rsidRDefault="000D7117" w:rsidP="0012495E">
            <w:pPr>
              <w:pStyle w:val="Sargel1"/>
              <w:jc w:val="center"/>
              <w:rPr>
                <w:rFonts w:ascii="Arial" w:hAnsi="Arial"/>
                <w:sz w:val="24"/>
                <w:szCs w:val="24"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796AC153" wp14:editId="0F879154">
                  <wp:extent cx="1821180" cy="2019300"/>
                  <wp:effectExtent l="0" t="0" r="7620" b="0"/>
                  <wp:docPr id="21" name="תמונה 9" descr="33-MAT-012-8B-SOF-q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33-MAT-012-8B-SOF-q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58240" r="282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1180" cy="201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C02950F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מה ערכו של </w:t>
            </w:r>
            <w:r w:rsidRPr="00035941">
              <w:rPr>
                <w:rStyle w:val="grade8-Characters13"/>
                <w:rFonts w:ascii="Arial" w:hAnsi="Arial"/>
                <w:sz w:val="24"/>
                <w:szCs w:val="24"/>
              </w:rPr>
              <w:t>x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?</w:t>
            </w:r>
          </w:p>
          <w:p w14:paraId="3A1D5603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נַמקו במילים או בתרגיל או במשוואה. </w:t>
            </w:r>
          </w:p>
          <w:p w14:paraId="12798AC8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435"/>
              </w:tabs>
              <w:ind w:left="0" w:firstLine="0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</w:rPr>
              <w:br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חַשבו את השטח הצבוע באפור.</w:t>
            </w:r>
          </w:p>
          <w:p w14:paraId="5BCDDE64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2272" behindDoc="0" locked="0" layoutInCell="1" allowOverlap="1" wp14:anchorId="5EDF06E0" wp14:editId="2D17A488">
                  <wp:simplePos x="0" y="0"/>
                  <wp:positionH relativeFrom="column">
                    <wp:posOffset>105410</wp:posOffset>
                  </wp:positionH>
                  <wp:positionV relativeFrom="paragraph">
                    <wp:posOffset>117475</wp:posOffset>
                  </wp:positionV>
                  <wp:extent cx="1922780" cy="1973580"/>
                  <wp:effectExtent l="19050" t="0" r="1270" b="0"/>
                  <wp:wrapNone/>
                  <wp:docPr id="22" name="תמונה 10" descr="33-MAT-012-8B-SOF-q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33-MAT-012-8B-SOF-q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2780" cy="1973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הַציגו את דרך הפתרון:</w:t>
            </w:r>
          </w:p>
        </w:tc>
      </w:tr>
      <w:tr w:rsidR="000D7117" w:rsidRPr="00035941" w14:paraId="114657BB" w14:textId="77777777" w:rsidTr="0012495E">
        <w:tc>
          <w:tcPr>
            <w:tcW w:w="683" w:type="dxa"/>
          </w:tcPr>
          <w:p w14:paraId="4AA841D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0.</w:t>
            </w:r>
          </w:p>
        </w:tc>
        <w:tc>
          <w:tcPr>
            <w:tcW w:w="7479" w:type="dxa"/>
          </w:tcPr>
          <w:p w14:paraId="33F2CE44" w14:textId="77777777" w:rsidR="000D7117" w:rsidRPr="00035941" w:rsidRDefault="000D7117" w:rsidP="0012495E">
            <w:pPr>
              <w:pStyle w:val="Sargel1"/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הישרים 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AB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-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CD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 נחתכים בנקודה 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O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 xml:space="preserve">. </w:t>
            </w:r>
          </w:p>
          <w:p w14:paraId="04DFD588" w14:textId="77777777" w:rsidR="000D7117" w:rsidRPr="00035941" w:rsidRDefault="000D7117" w:rsidP="0012495E">
            <w:pPr>
              <w:pStyle w:val="Sargel1"/>
              <w:rPr>
                <w:rStyle w:val="grade8-Characters13"/>
                <w:rFonts w:asciiTheme="minorBidi" w:hAnsiTheme="minorBidi"/>
                <w:sz w:val="24"/>
                <w:szCs w:val="24"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 xml:space="preserve">: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 xml:space="preserve">B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D</w:t>
            </w:r>
          </w:p>
          <w:p w14:paraId="1A0F792E" w14:textId="77777777" w:rsidR="000D7117" w:rsidRPr="00035941" w:rsidRDefault="000D7117" w:rsidP="0012495E">
            <w:pPr>
              <w:pStyle w:val="Sargel1"/>
              <w:jc w:val="right"/>
              <w:rPr>
                <w:rStyle w:val="grade8-Characters13"/>
                <w:rFonts w:asciiTheme="minorBidi" w:hAnsiTheme="minorBidi"/>
                <w:sz w:val="24"/>
                <w:szCs w:val="24"/>
              </w:rPr>
            </w:pPr>
          </w:p>
          <w:p w14:paraId="5EA8AB15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לפניכם הוכחה לכך ש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 xml:space="preserve">–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 xml:space="preserve">A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C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07B82883" w14:textId="77777777" w:rsidR="000D7117" w:rsidRPr="00035941" w:rsidRDefault="000D7117" w:rsidP="0012495E">
            <w:pPr>
              <w:pStyle w:val="Sargel2-shuratsheela"/>
              <w:rPr>
                <w:rStyle w:val="DavidMFObold"/>
                <w:rFonts w:asciiTheme="minorBidi" w:hAnsiTheme="minorBidi"/>
                <w:b w:val="0"/>
                <w:bCs w:val="0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הַשלימו את הנימוקים החסרים בהוכחה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</w:rPr>
              <w:t xml:space="preserve"> </w:t>
            </w:r>
          </w:p>
          <w:p w14:paraId="3EF6E1F0" w14:textId="77777777" w:rsidR="000D7117" w:rsidRPr="00035941" w:rsidRDefault="000D7117" w:rsidP="0012495E">
            <w:pPr>
              <w:pStyle w:val="Sargel2"/>
              <w:tabs>
                <w:tab w:val="right" w:pos="1240"/>
                <w:tab w:val="left" w:pos="2160"/>
                <w:tab w:val="right" w:pos="8107"/>
              </w:tabs>
              <w:rPr>
                <w:rStyle w:val="DavidMFObold"/>
                <w:rFonts w:asciiTheme="minorBidi" w:hAnsiTheme="minorBidi"/>
                <w:sz w:val="24"/>
                <w:szCs w:val="24"/>
                <w:rtl/>
              </w:rPr>
            </w:pPr>
          </w:p>
          <w:p w14:paraId="20467E72" w14:textId="77777777" w:rsidR="000D7117" w:rsidRPr="00035941" w:rsidRDefault="000D7117" w:rsidP="0012495E">
            <w:pPr>
              <w:pStyle w:val="Sargel2"/>
              <w:rPr>
                <w:rStyle w:val="grade8-Characters13"/>
                <w:rFonts w:asciiTheme="minorBidi" w:hAnsiTheme="minorBidi"/>
                <w:sz w:val="24"/>
                <w:szCs w:val="24"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 xml:space="preserve">B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D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נתון</w:t>
            </w:r>
          </w:p>
          <w:p w14:paraId="4B6D8F1D" w14:textId="77777777" w:rsidR="000D7117" w:rsidRPr="00035941" w:rsidRDefault="000D7117" w:rsidP="0012495E">
            <w:pPr>
              <w:pStyle w:val="Sargel2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O</w:t>
            </w:r>
            <w:r w:rsidRPr="00035941">
              <w:rPr>
                <w:rStyle w:val="index"/>
                <w:rFonts w:asciiTheme="minorBidi" w:hAnsiTheme="minorBidi"/>
                <w:sz w:val="24"/>
                <w:szCs w:val="24"/>
                <w:vertAlign w:val="subscript"/>
              </w:rPr>
              <w:t>1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 xml:space="preserve">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O</w:t>
            </w:r>
            <w:r w:rsidRPr="00035941">
              <w:rPr>
                <w:rStyle w:val="index"/>
                <w:rFonts w:asciiTheme="minorBidi" w:hAnsiTheme="minorBidi"/>
                <w:sz w:val="24"/>
                <w:szCs w:val="24"/>
                <w:vertAlign w:val="subscript"/>
              </w:rPr>
              <w:t>2</w:t>
            </w:r>
            <w:r w:rsidRPr="00035941">
              <w:rPr>
                <w:rStyle w:val="index"/>
                <w:rFonts w:asciiTheme="minorBidi" w:hAnsiTheme="minorBidi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כי </w:t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4518321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      </w:t>
            </w:r>
            <w:r w:rsidRPr="00035941">
              <w:rPr>
                <w:rFonts w:ascii="Cambria Math" w:hAnsi="Cambria Math"/>
                <w:sz w:val="24"/>
                <w:szCs w:val="24"/>
              </w:rPr>
              <w:t>⇓</w:t>
            </w:r>
          </w:p>
          <w:p w14:paraId="4C474F90" w14:textId="77777777" w:rsidR="000D7117" w:rsidRPr="00035941" w:rsidRDefault="000D7117" w:rsidP="0012495E">
            <w:pPr>
              <w:pStyle w:val="Sargel2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ab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 xml:space="preserve">A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C</w:t>
            </w:r>
            <w:r w:rsidRPr="00035941">
              <w:rPr>
                <w:rStyle w:val="index"/>
                <w:rFonts w:asciiTheme="minorBidi" w:hAnsiTheme="minorBidi"/>
                <w:sz w:val="24"/>
                <w:szCs w:val="24"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כי </w:t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underline-30gray"/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66C416A9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0BA638F3" w14:textId="77777777" w:rsidR="000D7117" w:rsidRPr="00035941" w:rsidRDefault="000D7117" w:rsidP="0012495E">
            <w:pPr>
              <w:pStyle w:val="Sargel2"/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נתון גם: 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AD = BC</w:t>
            </w:r>
          </w:p>
          <w:p w14:paraId="02E376CE" w14:textId="77777777" w:rsidR="000D7117" w:rsidRPr="00035941" w:rsidRDefault="000D7117" w:rsidP="0012495E">
            <w:pPr>
              <w:pStyle w:val="Sargel2-shuratsheela"/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הַשלימו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:</w:t>
            </w:r>
          </w:p>
          <w:p w14:paraId="6B517CF9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המשולשים 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AOD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-</w:t>
            </w:r>
            <w:r w:rsidRPr="00035941">
              <w:rPr>
                <w:rStyle w:val="grade8-Characters13"/>
                <w:rFonts w:asciiTheme="minorBidi" w:hAnsiTheme="minorBidi"/>
                <w:sz w:val="24"/>
                <w:szCs w:val="24"/>
              </w:rPr>
              <w:t>COB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 xml:space="preserve"> חופפים לפי משפט החפיפה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________</w:t>
            </w:r>
          </w:p>
          <w:p w14:paraId="303448E2" w14:textId="77777777" w:rsidR="000D7117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60DCCA36" w14:textId="77777777" w:rsidR="00234C93" w:rsidRPr="00035941" w:rsidRDefault="00234C93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6F906208" w14:textId="77777777" w:rsidTr="0012495E">
        <w:tc>
          <w:tcPr>
            <w:tcW w:w="683" w:type="dxa"/>
          </w:tcPr>
          <w:p w14:paraId="52A059C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1.</w:t>
            </w:r>
          </w:p>
        </w:tc>
        <w:tc>
          <w:tcPr>
            <w:tcW w:w="7479" w:type="dxa"/>
          </w:tcPr>
          <w:p w14:paraId="6CA20881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בסרטוט שלפניכם המשולשים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ו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DEF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חופפים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כך ש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-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BC = EF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1F2D2072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anchor distT="0" distB="0" distL="114300" distR="114300" simplePos="0" relativeHeight="251703296" behindDoc="0" locked="0" layoutInCell="1" allowOverlap="1" wp14:anchorId="7F0FB11F" wp14:editId="180AE98D">
                  <wp:simplePos x="0" y="0"/>
                  <wp:positionH relativeFrom="column">
                    <wp:posOffset>2237740</wp:posOffset>
                  </wp:positionH>
                  <wp:positionV relativeFrom="paragraph">
                    <wp:posOffset>113665</wp:posOffset>
                  </wp:positionV>
                  <wp:extent cx="2505075" cy="1333500"/>
                  <wp:effectExtent l="0" t="0" r="9525" b="0"/>
                  <wp:wrapSquare wrapText="bothSides"/>
                  <wp:docPr id="25" name="תמונה 11" descr="math-8-T-sof-a-19q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math-8-T-sof-a-19q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5075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21427854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0E0EE9D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6D2E715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29BFF1D3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43ACFB00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5E26168D" w14:textId="77777777" w:rsidR="000D7117" w:rsidRPr="00035941" w:rsidRDefault="000D7117" w:rsidP="0012495E">
            <w:pPr>
              <w:pStyle w:val="Sargel2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מהו הגודל של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EGC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?</w:t>
            </w:r>
          </w:p>
          <w:p w14:paraId="763BFA1C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20°</w:t>
            </w:r>
          </w:p>
          <w:p w14:paraId="75F6EAAC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0°</w:t>
            </w:r>
          </w:p>
          <w:p w14:paraId="1C95B4E8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60°</w:t>
            </w:r>
          </w:p>
          <w:p w14:paraId="3649FBD4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4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80°</w:t>
            </w:r>
          </w:p>
          <w:p w14:paraId="4F4EBBCC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5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100°</w:t>
            </w:r>
          </w:p>
          <w:p w14:paraId="1A875B67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55CA2D2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רִשְמוּ זוג אחד של צלעות המקבילות זו לזו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נמקו את ההקבלה בעזרת משפט מתאים. </w:t>
            </w:r>
          </w:p>
          <w:p w14:paraId="4833D803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07F2BB91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0612604D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0A052D69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03ABDAE8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  <w:p w14:paraId="72F9ADE0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662C995F" w14:textId="77777777" w:rsidTr="0012495E">
        <w:tc>
          <w:tcPr>
            <w:tcW w:w="683" w:type="dxa"/>
          </w:tcPr>
          <w:p w14:paraId="110DD04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2.</w:t>
            </w:r>
          </w:p>
        </w:tc>
        <w:tc>
          <w:tcPr>
            <w:tcW w:w="7479" w:type="dxa"/>
          </w:tcPr>
          <w:p w14:paraId="59FB377C" w14:textId="77777777" w:rsidR="000D7117" w:rsidRPr="00035941" w:rsidRDefault="000D7117" w:rsidP="0012495E">
            <w:pPr>
              <w:pStyle w:val="Sargel1"/>
              <w:tabs>
                <w:tab w:val="left" w:pos="3780"/>
              </w:tabs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לפניכם בסיס משולש של קופסת סוכריות:</w:t>
            </w:r>
            <w:r w:rsidRPr="00035941">
              <w:rPr>
                <w:noProof/>
                <w:sz w:val="24"/>
                <w:szCs w:val="24"/>
              </w:rPr>
              <w:t xml:space="preserve"> </w:t>
            </w: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5AE804A" wp14:editId="427C8E52">
                  <wp:extent cx="2202180" cy="1363817"/>
                  <wp:effectExtent l="0" t="0" r="7620" b="8255"/>
                  <wp:docPr id="317" name="תמונה 3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2371" cy="13639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בסרטוטים הבאים מתוארים מכסים לקופסאות של סוכריות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איזה מבין המכסים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חופף בוודאות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לבסיס הקופסה?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בחרו את המכסה המתאים לפי הנתון בסרטוטים, ורִשְמוּ באיזה משפט חפיפה נעזרתם כדי לבחור בו.</w:t>
            </w:r>
          </w:p>
          <w:p w14:paraId="158C8324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3F6CA7F2" wp14:editId="4673C5AE">
                  <wp:extent cx="3946956" cy="2948940"/>
                  <wp:effectExtent l="0" t="0" r="0" b="3810"/>
                  <wp:docPr id="316" name="תמונה 3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47299" cy="29491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A8FAF8E" w14:textId="77777777" w:rsidR="000D7117" w:rsidRPr="00035941" w:rsidRDefault="000D7117" w:rsidP="0012495E">
            <w:pPr>
              <w:pStyle w:val="Sargel1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תשובה: המכסה המתאים הוא</w:t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u w:val="single"/>
                <w:rtl/>
              </w:rPr>
              <w:t xml:space="preserve">                    </w:t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054EAC43" w14:textId="77777777" w:rsidR="000D7117" w:rsidRPr="00035941" w:rsidRDefault="000D7117" w:rsidP="0012495E">
            <w:pPr>
              <w:pStyle w:val="Sargel1"/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שפט החפיפה הוא</w:t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u w:val="single"/>
                <w:rtl/>
              </w:rPr>
              <w:t xml:space="preserve">                  </w:t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u w:val="single"/>
                <w:rtl/>
              </w:rPr>
              <w:tab/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u w:val="single"/>
                <w:rtl/>
              </w:rPr>
              <w:tab/>
              <w:t xml:space="preserve">     </w:t>
            </w:r>
            <w:r w:rsidRPr="00035941">
              <w:rPr>
                <w:rStyle w:val="Underline-0530gray"/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3633395E" w14:textId="77777777" w:rsidR="000D7117" w:rsidRPr="00035941" w:rsidRDefault="000D7117" w:rsidP="0012495E">
            <w:pPr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1B2CC56A" w14:textId="77777777" w:rsidTr="0012495E">
        <w:tc>
          <w:tcPr>
            <w:tcW w:w="683" w:type="dxa"/>
          </w:tcPr>
          <w:p w14:paraId="5804C3A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3.</w:t>
            </w:r>
          </w:p>
        </w:tc>
        <w:tc>
          <w:tcPr>
            <w:tcW w:w="7479" w:type="dxa"/>
          </w:tcPr>
          <w:p w14:paraId="49D1C377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 w:after="0"/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  <w:rtl/>
              </w:rPr>
              <mc:AlternateContent>
                <mc:Choice Requires="wpc">
                  <w:drawing>
                    <wp:anchor distT="0" distB="0" distL="114300" distR="114300" simplePos="0" relativeHeight="251704320" behindDoc="0" locked="0" layoutInCell="1" allowOverlap="1" wp14:anchorId="62738B16" wp14:editId="05ABB3E5">
                      <wp:simplePos x="0" y="0"/>
                      <wp:positionH relativeFrom="column">
                        <wp:posOffset>231140</wp:posOffset>
                      </wp:positionH>
                      <wp:positionV relativeFrom="paragraph">
                        <wp:posOffset>389255</wp:posOffset>
                      </wp:positionV>
                      <wp:extent cx="3302000" cy="1714500"/>
                      <wp:effectExtent l="0" t="0" r="12700" b="0"/>
                      <wp:wrapNone/>
                      <wp:docPr id="298" name="בד ציור 2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18" name="Freeform 11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16050" y="0"/>
                                  <a:ext cx="107950" cy="104775"/>
                                </a:xfrm>
                                <a:custGeom>
                                  <a:avLst/>
                                  <a:gdLst>
                                    <a:gd name="T0" fmla="*/ 165 w 170"/>
                                    <a:gd name="T1" fmla="*/ 165 h 165"/>
                                    <a:gd name="T2" fmla="*/ 105 w 170"/>
                                    <a:gd name="T3" fmla="*/ 160 h 165"/>
                                    <a:gd name="T4" fmla="*/ 105 w 170"/>
                                    <a:gd name="T5" fmla="*/ 160 h 165"/>
                                    <a:gd name="T6" fmla="*/ 105 w 170"/>
                                    <a:gd name="T7" fmla="*/ 160 h 165"/>
                                    <a:gd name="T8" fmla="*/ 120 w 170"/>
                                    <a:gd name="T9" fmla="*/ 155 h 165"/>
                                    <a:gd name="T10" fmla="*/ 120 w 170"/>
                                    <a:gd name="T11" fmla="*/ 155 h 165"/>
                                    <a:gd name="T12" fmla="*/ 125 w 170"/>
                                    <a:gd name="T13" fmla="*/ 150 h 165"/>
                                    <a:gd name="T14" fmla="*/ 125 w 170"/>
                                    <a:gd name="T15" fmla="*/ 150 h 165"/>
                                    <a:gd name="T16" fmla="*/ 120 w 170"/>
                                    <a:gd name="T17" fmla="*/ 135 h 165"/>
                                    <a:gd name="T18" fmla="*/ 110 w 170"/>
                                    <a:gd name="T19" fmla="*/ 110 h 165"/>
                                    <a:gd name="T20" fmla="*/ 45 w 170"/>
                                    <a:gd name="T21" fmla="*/ 110 h 165"/>
                                    <a:gd name="T22" fmla="*/ 35 w 170"/>
                                    <a:gd name="T23" fmla="*/ 135 h 165"/>
                                    <a:gd name="T24" fmla="*/ 35 w 170"/>
                                    <a:gd name="T25" fmla="*/ 135 h 165"/>
                                    <a:gd name="T26" fmla="*/ 35 w 170"/>
                                    <a:gd name="T27" fmla="*/ 145 h 165"/>
                                    <a:gd name="T28" fmla="*/ 35 w 170"/>
                                    <a:gd name="T29" fmla="*/ 145 h 165"/>
                                    <a:gd name="T30" fmla="*/ 35 w 170"/>
                                    <a:gd name="T31" fmla="*/ 150 h 165"/>
                                    <a:gd name="T32" fmla="*/ 40 w 170"/>
                                    <a:gd name="T33" fmla="*/ 155 h 165"/>
                                    <a:gd name="T34" fmla="*/ 50 w 170"/>
                                    <a:gd name="T35" fmla="*/ 155 h 165"/>
                                    <a:gd name="T36" fmla="*/ 50 w 170"/>
                                    <a:gd name="T37" fmla="*/ 160 h 165"/>
                                    <a:gd name="T38" fmla="*/ 0 w 170"/>
                                    <a:gd name="T39" fmla="*/ 160 h 165"/>
                                    <a:gd name="T40" fmla="*/ 0 w 170"/>
                                    <a:gd name="T41" fmla="*/ 155 h 165"/>
                                    <a:gd name="T42" fmla="*/ 0 w 170"/>
                                    <a:gd name="T43" fmla="*/ 155 h 165"/>
                                    <a:gd name="T44" fmla="*/ 10 w 170"/>
                                    <a:gd name="T45" fmla="*/ 155 h 165"/>
                                    <a:gd name="T46" fmla="*/ 15 w 170"/>
                                    <a:gd name="T47" fmla="*/ 150 h 165"/>
                                    <a:gd name="T48" fmla="*/ 15 w 170"/>
                                    <a:gd name="T49" fmla="*/ 150 h 165"/>
                                    <a:gd name="T50" fmla="*/ 25 w 170"/>
                                    <a:gd name="T51" fmla="*/ 135 h 165"/>
                                    <a:gd name="T52" fmla="*/ 35 w 170"/>
                                    <a:gd name="T53" fmla="*/ 115 h 165"/>
                                    <a:gd name="T54" fmla="*/ 85 w 170"/>
                                    <a:gd name="T55" fmla="*/ 0 h 165"/>
                                    <a:gd name="T56" fmla="*/ 90 w 170"/>
                                    <a:gd name="T57" fmla="*/ 0 h 165"/>
                                    <a:gd name="T58" fmla="*/ 145 w 170"/>
                                    <a:gd name="T59" fmla="*/ 140 h 165"/>
                                    <a:gd name="T60" fmla="*/ 145 w 170"/>
                                    <a:gd name="T61" fmla="*/ 140 h 165"/>
                                    <a:gd name="T62" fmla="*/ 155 w 170"/>
                                    <a:gd name="T63" fmla="*/ 155 h 165"/>
                                    <a:gd name="T64" fmla="*/ 170 w 170"/>
                                    <a:gd name="T65" fmla="*/ 160 h 165"/>
                                    <a:gd name="T66" fmla="*/ 165 w 170"/>
                                    <a:gd name="T67" fmla="*/ 165 h 165"/>
                                    <a:gd name="T68" fmla="*/ 105 w 170"/>
                                    <a:gd name="T69" fmla="*/ 100 h 165"/>
                                    <a:gd name="T70" fmla="*/ 80 w 170"/>
                                    <a:gd name="T71" fmla="*/ 35 h 165"/>
                                    <a:gd name="T72" fmla="*/ 50 w 170"/>
                                    <a:gd name="T73" fmla="*/ 100 h 165"/>
                                    <a:gd name="T74" fmla="*/ 105 w 170"/>
                                    <a:gd name="T75" fmla="*/ 100 h 1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170" h="165">
                                      <a:moveTo>
                                        <a:pt x="165" y="165"/>
                                      </a:moveTo>
                                      <a:lnTo>
                                        <a:pt x="105" y="160"/>
                                      </a:lnTo>
                                      <a:lnTo>
                                        <a:pt x="105" y="160"/>
                                      </a:lnTo>
                                      <a:lnTo>
                                        <a:pt x="105" y="160"/>
                                      </a:lnTo>
                                      <a:lnTo>
                                        <a:pt x="120" y="155"/>
                                      </a:lnTo>
                                      <a:lnTo>
                                        <a:pt x="120" y="155"/>
                                      </a:lnTo>
                                      <a:lnTo>
                                        <a:pt x="125" y="150"/>
                                      </a:lnTo>
                                      <a:lnTo>
                                        <a:pt x="125" y="150"/>
                                      </a:lnTo>
                                      <a:lnTo>
                                        <a:pt x="120" y="135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45" y="110"/>
                                      </a:lnTo>
                                      <a:lnTo>
                                        <a:pt x="35" y="135"/>
                                      </a:lnTo>
                                      <a:lnTo>
                                        <a:pt x="35" y="135"/>
                                      </a:lnTo>
                                      <a:lnTo>
                                        <a:pt x="35" y="145"/>
                                      </a:lnTo>
                                      <a:lnTo>
                                        <a:pt x="35" y="145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40" y="155"/>
                                      </a:lnTo>
                                      <a:lnTo>
                                        <a:pt x="50" y="155"/>
                                      </a:lnTo>
                                      <a:lnTo>
                                        <a:pt x="5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15" y="150"/>
                                      </a:lnTo>
                                      <a:lnTo>
                                        <a:pt x="15" y="150"/>
                                      </a:lnTo>
                                      <a:lnTo>
                                        <a:pt x="25" y="135"/>
                                      </a:lnTo>
                                      <a:lnTo>
                                        <a:pt x="35" y="11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145" y="140"/>
                                      </a:lnTo>
                                      <a:lnTo>
                                        <a:pt x="145" y="140"/>
                                      </a:lnTo>
                                      <a:lnTo>
                                        <a:pt x="155" y="155"/>
                                      </a:lnTo>
                                      <a:lnTo>
                                        <a:pt x="170" y="160"/>
                                      </a:lnTo>
                                      <a:lnTo>
                                        <a:pt x="165" y="165"/>
                                      </a:lnTo>
                                      <a:close/>
                                      <a:moveTo>
                                        <a:pt x="105" y="100"/>
                                      </a:moveTo>
                                      <a:lnTo>
                                        <a:pt x="80" y="35"/>
                                      </a:lnTo>
                                      <a:lnTo>
                                        <a:pt x="50" y="100"/>
                                      </a:lnTo>
                                      <a:lnTo>
                                        <a:pt x="105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9" name="Freeform 1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9950" y="1609725"/>
                                  <a:ext cx="88900" cy="104775"/>
                                </a:xfrm>
                                <a:custGeom>
                                  <a:avLst/>
                                  <a:gdLst>
                                    <a:gd name="T0" fmla="*/ 125 w 140"/>
                                    <a:gd name="T1" fmla="*/ 165 h 165"/>
                                    <a:gd name="T2" fmla="*/ 0 w 140"/>
                                    <a:gd name="T3" fmla="*/ 160 h 165"/>
                                    <a:gd name="T4" fmla="*/ 0 w 140"/>
                                    <a:gd name="T5" fmla="*/ 155 h 165"/>
                                    <a:gd name="T6" fmla="*/ 0 w 140"/>
                                    <a:gd name="T7" fmla="*/ 155 h 165"/>
                                    <a:gd name="T8" fmla="*/ 10 w 140"/>
                                    <a:gd name="T9" fmla="*/ 155 h 165"/>
                                    <a:gd name="T10" fmla="*/ 15 w 140"/>
                                    <a:gd name="T11" fmla="*/ 150 h 165"/>
                                    <a:gd name="T12" fmla="*/ 20 w 140"/>
                                    <a:gd name="T13" fmla="*/ 145 h 165"/>
                                    <a:gd name="T14" fmla="*/ 20 w 140"/>
                                    <a:gd name="T15" fmla="*/ 135 h 165"/>
                                    <a:gd name="T16" fmla="*/ 25 w 140"/>
                                    <a:gd name="T17" fmla="*/ 30 h 165"/>
                                    <a:gd name="T18" fmla="*/ 25 w 140"/>
                                    <a:gd name="T19" fmla="*/ 30 h 165"/>
                                    <a:gd name="T20" fmla="*/ 20 w 140"/>
                                    <a:gd name="T21" fmla="*/ 15 h 165"/>
                                    <a:gd name="T22" fmla="*/ 20 w 140"/>
                                    <a:gd name="T23" fmla="*/ 10 h 165"/>
                                    <a:gd name="T24" fmla="*/ 0 w 140"/>
                                    <a:gd name="T25" fmla="*/ 5 h 165"/>
                                    <a:gd name="T26" fmla="*/ 0 w 140"/>
                                    <a:gd name="T27" fmla="*/ 0 h 165"/>
                                    <a:gd name="T28" fmla="*/ 130 w 140"/>
                                    <a:gd name="T29" fmla="*/ 5 h 165"/>
                                    <a:gd name="T30" fmla="*/ 130 w 140"/>
                                    <a:gd name="T31" fmla="*/ 40 h 165"/>
                                    <a:gd name="T32" fmla="*/ 125 w 140"/>
                                    <a:gd name="T33" fmla="*/ 40 h 165"/>
                                    <a:gd name="T34" fmla="*/ 125 w 140"/>
                                    <a:gd name="T35" fmla="*/ 40 h 165"/>
                                    <a:gd name="T36" fmla="*/ 120 w 140"/>
                                    <a:gd name="T37" fmla="*/ 25 h 165"/>
                                    <a:gd name="T38" fmla="*/ 115 w 140"/>
                                    <a:gd name="T39" fmla="*/ 20 h 165"/>
                                    <a:gd name="T40" fmla="*/ 105 w 140"/>
                                    <a:gd name="T41" fmla="*/ 15 h 165"/>
                                    <a:gd name="T42" fmla="*/ 90 w 140"/>
                                    <a:gd name="T43" fmla="*/ 15 h 165"/>
                                    <a:gd name="T44" fmla="*/ 55 w 140"/>
                                    <a:gd name="T45" fmla="*/ 10 h 165"/>
                                    <a:gd name="T46" fmla="*/ 55 w 140"/>
                                    <a:gd name="T47" fmla="*/ 10 h 165"/>
                                    <a:gd name="T48" fmla="*/ 50 w 140"/>
                                    <a:gd name="T49" fmla="*/ 15 h 165"/>
                                    <a:gd name="T50" fmla="*/ 45 w 140"/>
                                    <a:gd name="T51" fmla="*/ 20 h 165"/>
                                    <a:gd name="T52" fmla="*/ 45 w 140"/>
                                    <a:gd name="T53" fmla="*/ 75 h 165"/>
                                    <a:gd name="T54" fmla="*/ 85 w 140"/>
                                    <a:gd name="T55" fmla="*/ 75 h 165"/>
                                    <a:gd name="T56" fmla="*/ 85 w 140"/>
                                    <a:gd name="T57" fmla="*/ 75 h 165"/>
                                    <a:gd name="T58" fmla="*/ 95 w 140"/>
                                    <a:gd name="T59" fmla="*/ 75 h 165"/>
                                    <a:gd name="T60" fmla="*/ 105 w 140"/>
                                    <a:gd name="T61" fmla="*/ 70 h 165"/>
                                    <a:gd name="T62" fmla="*/ 105 w 140"/>
                                    <a:gd name="T63" fmla="*/ 65 h 165"/>
                                    <a:gd name="T64" fmla="*/ 110 w 140"/>
                                    <a:gd name="T65" fmla="*/ 50 h 165"/>
                                    <a:gd name="T66" fmla="*/ 115 w 140"/>
                                    <a:gd name="T67" fmla="*/ 50 h 165"/>
                                    <a:gd name="T68" fmla="*/ 115 w 140"/>
                                    <a:gd name="T69" fmla="*/ 110 h 165"/>
                                    <a:gd name="T70" fmla="*/ 110 w 140"/>
                                    <a:gd name="T71" fmla="*/ 110 h 165"/>
                                    <a:gd name="T72" fmla="*/ 110 w 140"/>
                                    <a:gd name="T73" fmla="*/ 110 h 165"/>
                                    <a:gd name="T74" fmla="*/ 105 w 140"/>
                                    <a:gd name="T75" fmla="*/ 95 h 165"/>
                                    <a:gd name="T76" fmla="*/ 100 w 140"/>
                                    <a:gd name="T77" fmla="*/ 90 h 165"/>
                                    <a:gd name="T78" fmla="*/ 95 w 140"/>
                                    <a:gd name="T79" fmla="*/ 85 h 165"/>
                                    <a:gd name="T80" fmla="*/ 80 w 140"/>
                                    <a:gd name="T81" fmla="*/ 85 h 165"/>
                                    <a:gd name="T82" fmla="*/ 45 w 140"/>
                                    <a:gd name="T83" fmla="*/ 85 h 165"/>
                                    <a:gd name="T84" fmla="*/ 45 w 140"/>
                                    <a:gd name="T85" fmla="*/ 140 h 165"/>
                                    <a:gd name="T86" fmla="*/ 45 w 140"/>
                                    <a:gd name="T87" fmla="*/ 140 h 165"/>
                                    <a:gd name="T88" fmla="*/ 45 w 140"/>
                                    <a:gd name="T89" fmla="*/ 150 h 165"/>
                                    <a:gd name="T90" fmla="*/ 50 w 140"/>
                                    <a:gd name="T91" fmla="*/ 150 h 165"/>
                                    <a:gd name="T92" fmla="*/ 80 w 140"/>
                                    <a:gd name="T93" fmla="*/ 155 h 165"/>
                                    <a:gd name="T94" fmla="*/ 80 w 140"/>
                                    <a:gd name="T95" fmla="*/ 155 h 165"/>
                                    <a:gd name="T96" fmla="*/ 100 w 140"/>
                                    <a:gd name="T97" fmla="*/ 150 h 165"/>
                                    <a:gd name="T98" fmla="*/ 115 w 140"/>
                                    <a:gd name="T99" fmla="*/ 150 h 165"/>
                                    <a:gd name="T100" fmla="*/ 125 w 140"/>
                                    <a:gd name="T101" fmla="*/ 140 h 165"/>
                                    <a:gd name="T102" fmla="*/ 130 w 140"/>
                                    <a:gd name="T103" fmla="*/ 125 h 165"/>
                                    <a:gd name="T104" fmla="*/ 140 w 140"/>
                                    <a:gd name="T105" fmla="*/ 125 h 165"/>
                                    <a:gd name="T106" fmla="*/ 125 w 140"/>
                                    <a:gd name="T107" fmla="*/ 165 h 1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40" h="165">
                                      <a:moveTo>
                                        <a:pt x="125" y="165"/>
                                      </a:moveTo>
                                      <a:lnTo>
                                        <a:pt x="0" y="160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15" y="150"/>
                                      </a:lnTo>
                                      <a:lnTo>
                                        <a:pt x="20" y="145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0" y="15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0" y="5"/>
                                      </a:lnTo>
                                      <a:lnTo>
                                        <a:pt x="130" y="40"/>
                                      </a:lnTo>
                                      <a:lnTo>
                                        <a:pt x="125" y="40"/>
                                      </a:lnTo>
                                      <a:lnTo>
                                        <a:pt x="125" y="40"/>
                                      </a:lnTo>
                                      <a:lnTo>
                                        <a:pt x="120" y="25"/>
                                      </a:lnTo>
                                      <a:lnTo>
                                        <a:pt x="115" y="20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7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95" y="75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65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15" y="50"/>
                                      </a:lnTo>
                                      <a:lnTo>
                                        <a:pt x="115" y="110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95" y="8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45" y="85"/>
                                      </a:lnTo>
                                      <a:lnTo>
                                        <a:pt x="45" y="140"/>
                                      </a:lnTo>
                                      <a:lnTo>
                                        <a:pt x="45" y="140"/>
                                      </a:lnTo>
                                      <a:lnTo>
                                        <a:pt x="45" y="150"/>
                                      </a:lnTo>
                                      <a:lnTo>
                                        <a:pt x="50" y="150"/>
                                      </a:lnTo>
                                      <a:lnTo>
                                        <a:pt x="80" y="155"/>
                                      </a:lnTo>
                                      <a:lnTo>
                                        <a:pt x="80" y="155"/>
                                      </a:lnTo>
                                      <a:lnTo>
                                        <a:pt x="100" y="150"/>
                                      </a:lnTo>
                                      <a:lnTo>
                                        <a:pt x="115" y="150"/>
                                      </a:lnTo>
                                      <a:lnTo>
                                        <a:pt x="125" y="140"/>
                                      </a:lnTo>
                                      <a:lnTo>
                                        <a:pt x="130" y="125"/>
                                      </a:lnTo>
                                      <a:lnTo>
                                        <a:pt x="140" y="125"/>
                                      </a:lnTo>
                                      <a:lnTo>
                                        <a:pt x="125" y="1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" name="Freeform 12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98700" y="330835"/>
                                  <a:ext cx="85725" cy="101600"/>
                                </a:xfrm>
                                <a:custGeom>
                                  <a:avLst/>
                                  <a:gdLst>
                                    <a:gd name="T0" fmla="*/ 110 w 135"/>
                                    <a:gd name="T1" fmla="*/ 110 h 160"/>
                                    <a:gd name="T2" fmla="*/ 110 w 135"/>
                                    <a:gd name="T3" fmla="*/ 110 h 160"/>
                                    <a:gd name="T4" fmla="*/ 105 w 135"/>
                                    <a:gd name="T5" fmla="*/ 95 h 160"/>
                                    <a:gd name="T6" fmla="*/ 100 w 135"/>
                                    <a:gd name="T7" fmla="*/ 90 h 160"/>
                                    <a:gd name="T8" fmla="*/ 95 w 135"/>
                                    <a:gd name="T9" fmla="*/ 85 h 160"/>
                                    <a:gd name="T10" fmla="*/ 85 w 135"/>
                                    <a:gd name="T11" fmla="*/ 85 h 160"/>
                                    <a:gd name="T12" fmla="*/ 50 w 135"/>
                                    <a:gd name="T13" fmla="*/ 85 h 160"/>
                                    <a:gd name="T14" fmla="*/ 45 w 135"/>
                                    <a:gd name="T15" fmla="*/ 135 h 160"/>
                                    <a:gd name="T16" fmla="*/ 45 w 135"/>
                                    <a:gd name="T17" fmla="*/ 135 h 160"/>
                                    <a:gd name="T18" fmla="*/ 50 w 135"/>
                                    <a:gd name="T19" fmla="*/ 145 h 160"/>
                                    <a:gd name="T20" fmla="*/ 50 w 135"/>
                                    <a:gd name="T21" fmla="*/ 155 h 160"/>
                                    <a:gd name="T22" fmla="*/ 60 w 135"/>
                                    <a:gd name="T23" fmla="*/ 155 h 160"/>
                                    <a:gd name="T24" fmla="*/ 70 w 135"/>
                                    <a:gd name="T25" fmla="*/ 160 h 160"/>
                                    <a:gd name="T26" fmla="*/ 70 w 135"/>
                                    <a:gd name="T27" fmla="*/ 160 h 160"/>
                                    <a:gd name="T28" fmla="*/ 0 w 135"/>
                                    <a:gd name="T29" fmla="*/ 160 h 160"/>
                                    <a:gd name="T30" fmla="*/ 0 w 135"/>
                                    <a:gd name="T31" fmla="*/ 155 h 160"/>
                                    <a:gd name="T32" fmla="*/ 0 w 135"/>
                                    <a:gd name="T33" fmla="*/ 155 h 160"/>
                                    <a:gd name="T34" fmla="*/ 10 w 135"/>
                                    <a:gd name="T35" fmla="*/ 155 h 160"/>
                                    <a:gd name="T36" fmla="*/ 20 w 135"/>
                                    <a:gd name="T37" fmla="*/ 150 h 160"/>
                                    <a:gd name="T38" fmla="*/ 20 w 135"/>
                                    <a:gd name="T39" fmla="*/ 145 h 160"/>
                                    <a:gd name="T40" fmla="*/ 25 w 135"/>
                                    <a:gd name="T41" fmla="*/ 130 h 160"/>
                                    <a:gd name="T42" fmla="*/ 25 w 135"/>
                                    <a:gd name="T43" fmla="*/ 30 h 160"/>
                                    <a:gd name="T44" fmla="*/ 25 w 135"/>
                                    <a:gd name="T45" fmla="*/ 30 h 160"/>
                                    <a:gd name="T46" fmla="*/ 25 w 135"/>
                                    <a:gd name="T47" fmla="*/ 15 h 160"/>
                                    <a:gd name="T48" fmla="*/ 20 w 135"/>
                                    <a:gd name="T49" fmla="*/ 10 h 160"/>
                                    <a:gd name="T50" fmla="*/ 5 w 135"/>
                                    <a:gd name="T51" fmla="*/ 5 h 160"/>
                                    <a:gd name="T52" fmla="*/ 5 w 135"/>
                                    <a:gd name="T53" fmla="*/ 0 h 160"/>
                                    <a:gd name="T54" fmla="*/ 135 w 135"/>
                                    <a:gd name="T55" fmla="*/ 5 h 160"/>
                                    <a:gd name="T56" fmla="*/ 135 w 135"/>
                                    <a:gd name="T57" fmla="*/ 40 h 160"/>
                                    <a:gd name="T58" fmla="*/ 125 w 135"/>
                                    <a:gd name="T59" fmla="*/ 40 h 160"/>
                                    <a:gd name="T60" fmla="*/ 125 w 135"/>
                                    <a:gd name="T61" fmla="*/ 40 h 160"/>
                                    <a:gd name="T62" fmla="*/ 125 w 135"/>
                                    <a:gd name="T63" fmla="*/ 25 h 160"/>
                                    <a:gd name="T64" fmla="*/ 120 w 135"/>
                                    <a:gd name="T65" fmla="*/ 20 h 160"/>
                                    <a:gd name="T66" fmla="*/ 105 w 135"/>
                                    <a:gd name="T67" fmla="*/ 15 h 160"/>
                                    <a:gd name="T68" fmla="*/ 90 w 135"/>
                                    <a:gd name="T69" fmla="*/ 15 h 160"/>
                                    <a:gd name="T70" fmla="*/ 60 w 135"/>
                                    <a:gd name="T71" fmla="*/ 10 h 160"/>
                                    <a:gd name="T72" fmla="*/ 60 w 135"/>
                                    <a:gd name="T73" fmla="*/ 10 h 160"/>
                                    <a:gd name="T74" fmla="*/ 50 w 135"/>
                                    <a:gd name="T75" fmla="*/ 15 h 160"/>
                                    <a:gd name="T76" fmla="*/ 50 w 135"/>
                                    <a:gd name="T77" fmla="*/ 20 h 160"/>
                                    <a:gd name="T78" fmla="*/ 50 w 135"/>
                                    <a:gd name="T79" fmla="*/ 75 h 160"/>
                                    <a:gd name="T80" fmla="*/ 85 w 135"/>
                                    <a:gd name="T81" fmla="*/ 75 h 160"/>
                                    <a:gd name="T82" fmla="*/ 85 w 135"/>
                                    <a:gd name="T83" fmla="*/ 75 h 160"/>
                                    <a:gd name="T84" fmla="*/ 95 w 135"/>
                                    <a:gd name="T85" fmla="*/ 75 h 160"/>
                                    <a:gd name="T86" fmla="*/ 105 w 135"/>
                                    <a:gd name="T87" fmla="*/ 70 h 160"/>
                                    <a:gd name="T88" fmla="*/ 110 w 135"/>
                                    <a:gd name="T89" fmla="*/ 65 h 160"/>
                                    <a:gd name="T90" fmla="*/ 110 w 135"/>
                                    <a:gd name="T91" fmla="*/ 55 h 160"/>
                                    <a:gd name="T92" fmla="*/ 115 w 135"/>
                                    <a:gd name="T93" fmla="*/ 55 h 160"/>
                                    <a:gd name="T94" fmla="*/ 115 w 135"/>
                                    <a:gd name="T95" fmla="*/ 110 h 160"/>
                                    <a:gd name="T96" fmla="*/ 110 w 135"/>
                                    <a:gd name="T97" fmla="*/ 110 h 1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</a:cxnLst>
                                  <a:rect l="0" t="0" r="r" b="b"/>
                                  <a:pathLst>
                                    <a:path w="135" h="160">
                                      <a:moveTo>
                                        <a:pt x="110" y="110"/>
                                      </a:moveTo>
                                      <a:lnTo>
                                        <a:pt x="110" y="110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95" y="85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50" y="8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50" y="145"/>
                                      </a:lnTo>
                                      <a:lnTo>
                                        <a:pt x="50" y="155"/>
                                      </a:lnTo>
                                      <a:lnTo>
                                        <a:pt x="60" y="155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20" y="150"/>
                                      </a:lnTo>
                                      <a:lnTo>
                                        <a:pt x="20" y="145"/>
                                      </a:lnTo>
                                      <a:lnTo>
                                        <a:pt x="25" y="1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0"/>
                                      </a:lnTo>
                                      <a:lnTo>
                                        <a:pt x="135" y="5"/>
                                      </a:lnTo>
                                      <a:lnTo>
                                        <a:pt x="135" y="40"/>
                                      </a:lnTo>
                                      <a:lnTo>
                                        <a:pt x="125" y="40"/>
                                      </a:lnTo>
                                      <a:lnTo>
                                        <a:pt x="125" y="40"/>
                                      </a:lnTo>
                                      <a:lnTo>
                                        <a:pt x="125" y="25"/>
                                      </a:lnTo>
                                      <a:lnTo>
                                        <a:pt x="120" y="20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50" y="7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95" y="75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115" y="55"/>
                                      </a:lnTo>
                                      <a:lnTo>
                                        <a:pt x="115" y="110"/>
                                      </a:lnTo>
                                      <a:lnTo>
                                        <a:pt x="110" y="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" name="Freeform 12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62100" y="919480"/>
                                  <a:ext cx="104775" cy="101600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155 h 160"/>
                                    <a:gd name="T2" fmla="*/ 0 w 165"/>
                                    <a:gd name="T3" fmla="*/ 155 h 160"/>
                                    <a:gd name="T4" fmla="*/ 10 w 165"/>
                                    <a:gd name="T5" fmla="*/ 150 h 160"/>
                                    <a:gd name="T6" fmla="*/ 20 w 165"/>
                                    <a:gd name="T7" fmla="*/ 150 h 160"/>
                                    <a:gd name="T8" fmla="*/ 20 w 165"/>
                                    <a:gd name="T9" fmla="*/ 140 h 160"/>
                                    <a:gd name="T10" fmla="*/ 20 w 165"/>
                                    <a:gd name="T11" fmla="*/ 130 h 160"/>
                                    <a:gd name="T12" fmla="*/ 25 w 165"/>
                                    <a:gd name="T13" fmla="*/ 25 h 160"/>
                                    <a:gd name="T14" fmla="*/ 25 w 165"/>
                                    <a:gd name="T15" fmla="*/ 25 h 160"/>
                                    <a:gd name="T16" fmla="*/ 25 w 165"/>
                                    <a:gd name="T17" fmla="*/ 15 h 160"/>
                                    <a:gd name="T18" fmla="*/ 20 w 165"/>
                                    <a:gd name="T19" fmla="*/ 10 h 160"/>
                                    <a:gd name="T20" fmla="*/ 15 w 165"/>
                                    <a:gd name="T21" fmla="*/ 5 h 160"/>
                                    <a:gd name="T22" fmla="*/ 5 w 165"/>
                                    <a:gd name="T23" fmla="*/ 5 h 160"/>
                                    <a:gd name="T24" fmla="*/ 5 w 165"/>
                                    <a:gd name="T25" fmla="*/ 0 h 160"/>
                                    <a:gd name="T26" fmla="*/ 70 w 165"/>
                                    <a:gd name="T27" fmla="*/ 0 h 160"/>
                                    <a:gd name="T28" fmla="*/ 70 w 165"/>
                                    <a:gd name="T29" fmla="*/ 0 h 160"/>
                                    <a:gd name="T30" fmla="*/ 110 w 165"/>
                                    <a:gd name="T31" fmla="*/ 5 h 160"/>
                                    <a:gd name="T32" fmla="*/ 125 w 165"/>
                                    <a:gd name="T33" fmla="*/ 15 h 160"/>
                                    <a:gd name="T34" fmla="*/ 140 w 165"/>
                                    <a:gd name="T35" fmla="*/ 25 h 160"/>
                                    <a:gd name="T36" fmla="*/ 150 w 165"/>
                                    <a:gd name="T37" fmla="*/ 35 h 160"/>
                                    <a:gd name="T38" fmla="*/ 155 w 165"/>
                                    <a:gd name="T39" fmla="*/ 50 h 160"/>
                                    <a:gd name="T40" fmla="*/ 160 w 165"/>
                                    <a:gd name="T41" fmla="*/ 65 h 160"/>
                                    <a:gd name="T42" fmla="*/ 165 w 165"/>
                                    <a:gd name="T43" fmla="*/ 85 h 160"/>
                                    <a:gd name="T44" fmla="*/ 165 w 165"/>
                                    <a:gd name="T45" fmla="*/ 85 h 160"/>
                                    <a:gd name="T46" fmla="*/ 160 w 165"/>
                                    <a:gd name="T47" fmla="*/ 110 h 160"/>
                                    <a:gd name="T48" fmla="*/ 150 w 165"/>
                                    <a:gd name="T49" fmla="*/ 120 h 160"/>
                                    <a:gd name="T50" fmla="*/ 145 w 165"/>
                                    <a:gd name="T51" fmla="*/ 135 h 160"/>
                                    <a:gd name="T52" fmla="*/ 130 w 165"/>
                                    <a:gd name="T53" fmla="*/ 145 h 160"/>
                                    <a:gd name="T54" fmla="*/ 115 w 165"/>
                                    <a:gd name="T55" fmla="*/ 155 h 160"/>
                                    <a:gd name="T56" fmla="*/ 95 w 165"/>
                                    <a:gd name="T57" fmla="*/ 160 h 160"/>
                                    <a:gd name="T58" fmla="*/ 70 w 165"/>
                                    <a:gd name="T59" fmla="*/ 160 h 160"/>
                                    <a:gd name="T60" fmla="*/ 0 w 165"/>
                                    <a:gd name="T61" fmla="*/ 160 h 160"/>
                                    <a:gd name="T62" fmla="*/ 0 w 165"/>
                                    <a:gd name="T63" fmla="*/ 155 h 160"/>
                                    <a:gd name="T64" fmla="*/ 45 w 165"/>
                                    <a:gd name="T65" fmla="*/ 140 h 160"/>
                                    <a:gd name="T66" fmla="*/ 45 w 165"/>
                                    <a:gd name="T67" fmla="*/ 140 h 160"/>
                                    <a:gd name="T68" fmla="*/ 50 w 165"/>
                                    <a:gd name="T69" fmla="*/ 150 h 160"/>
                                    <a:gd name="T70" fmla="*/ 60 w 165"/>
                                    <a:gd name="T71" fmla="*/ 150 h 160"/>
                                    <a:gd name="T72" fmla="*/ 60 w 165"/>
                                    <a:gd name="T73" fmla="*/ 150 h 160"/>
                                    <a:gd name="T74" fmla="*/ 80 w 165"/>
                                    <a:gd name="T75" fmla="*/ 150 h 160"/>
                                    <a:gd name="T76" fmla="*/ 105 w 165"/>
                                    <a:gd name="T77" fmla="*/ 145 h 160"/>
                                    <a:gd name="T78" fmla="*/ 115 w 165"/>
                                    <a:gd name="T79" fmla="*/ 135 h 160"/>
                                    <a:gd name="T80" fmla="*/ 125 w 165"/>
                                    <a:gd name="T81" fmla="*/ 125 h 160"/>
                                    <a:gd name="T82" fmla="*/ 135 w 165"/>
                                    <a:gd name="T83" fmla="*/ 105 h 160"/>
                                    <a:gd name="T84" fmla="*/ 135 w 165"/>
                                    <a:gd name="T85" fmla="*/ 85 h 160"/>
                                    <a:gd name="T86" fmla="*/ 135 w 165"/>
                                    <a:gd name="T87" fmla="*/ 85 h 160"/>
                                    <a:gd name="T88" fmla="*/ 135 w 165"/>
                                    <a:gd name="T89" fmla="*/ 55 h 160"/>
                                    <a:gd name="T90" fmla="*/ 125 w 165"/>
                                    <a:gd name="T91" fmla="*/ 40 h 160"/>
                                    <a:gd name="T92" fmla="*/ 115 w 165"/>
                                    <a:gd name="T93" fmla="*/ 30 h 160"/>
                                    <a:gd name="T94" fmla="*/ 115 w 165"/>
                                    <a:gd name="T95" fmla="*/ 30 h 160"/>
                                    <a:gd name="T96" fmla="*/ 95 w 165"/>
                                    <a:gd name="T97" fmla="*/ 15 h 160"/>
                                    <a:gd name="T98" fmla="*/ 60 w 165"/>
                                    <a:gd name="T99" fmla="*/ 10 h 160"/>
                                    <a:gd name="T100" fmla="*/ 60 w 165"/>
                                    <a:gd name="T101" fmla="*/ 10 h 160"/>
                                    <a:gd name="T102" fmla="*/ 50 w 165"/>
                                    <a:gd name="T103" fmla="*/ 10 h 160"/>
                                    <a:gd name="T104" fmla="*/ 50 w 165"/>
                                    <a:gd name="T105" fmla="*/ 20 h 160"/>
                                    <a:gd name="T106" fmla="*/ 45 w 165"/>
                                    <a:gd name="T107" fmla="*/ 140 h 1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65" h="160">
                                      <a:moveTo>
                                        <a:pt x="0" y="155"/>
                                      </a:moveTo>
                                      <a:lnTo>
                                        <a:pt x="0" y="155"/>
                                      </a:lnTo>
                                      <a:lnTo>
                                        <a:pt x="10" y="150"/>
                                      </a:lnTo>
                                      <a:lnTo>
                                        <a:pt x="20" y="150"/>
                                      </a:lnTo>
                                      <a:lnTo>
                                        <a:pt x="20" y="140"/>
                                      </a:lnTo>
                                      <a:lnTo>
                                        <a:pt x="20" y="130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5" y="25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25" y="15"/>
                                      </a:lnTo>
                                      <a:lnTo>
                                        <a:pt x="140" y="25"/>
                                      </a:lnTo>
                                      <a:lnTo>
                                        <a:pt x="150" y="35"/>
                                      </a:lnTo>
                                      <a:lnTo>
                                        <a:pt x="155" y="50"/>
                                      </a:lnTo>
                                      <a:lnTo>
                                        <a:pt x="160" y="65"/>
                                      </a:lnTo>
                                      <a:lnTo>
                                        <a:pt x="165" y="85"/>
                                      </a:lnTo>
                                      <a:lnTo>
                                        <a:pt x="165" y="85"/>
                                      </a:lnTo>
                                      <a:lnTo>
                                        <a:pt x="160" y="110"/>
                                      </a:lnTo>
                                      <a:lnTo>
                                        <a:pt x="150" y="120"/>
                                      </a:lnTo>
                                      <a:lnTo>
                                        <a:pt x="145" y="135"/>
                                      </a:lnTo>
                                      <a:lnTo>
                                        <a:pt x="130" y="145"/>
                                      </a:lnTo>
                                      <a:lnTo>
                                        <a:pt x="115" y="155"/>
                                      </a:lnTo>
                                      <a:lnTo>
                                        <a:pt x="95" y="16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155"/>
                                      </a:lnTo>
                                      <a:close/>
                                      <a:moveTo>
                                        <a:pt x="45" y="140"/>
                                      </a:moveTo>
                                      <a:lnTo>
                                        <a:pt x="45" y="140"/>
                                      </a:lnTo>
                                      <a:lnTo>
                                        <a:pt x="50" y="150"/>
                                      </a:lnTo>
                                      <a:lnTo>
                                        <a:pt x="60" y="150"/>
                                      </a:lnTo>
                                      <a:lnTo>
                                        <a:pt x="60" y="150"/>
                                      </a:lnTo>
                                      <a:lnTo>
                                        <a:pt x="80" y="150"/>
                                      </a:lnTo>
                                      <a:lnTo>
                                        <a:pt x="105" y="145"/>
                                      </a:lnTo>
                                      <a:lnTo>
                                        <a:pt x="115" y="135"/>
                                      </a:lnTo>
                                      <a:lnTo>
                                        <a:pt x="125" y="125"/>
                                      </a:lnTo>
                                      <a:lnTo>
                                        <a:pt x="135" y="105"/>
                                      </a:lnTo>
                                      <a:lnTo>
                                        <a:pt x="135" y="85"/>
                                      </a:lnTo>
                                      <a:lnTo>
                                        <a:pt x="135" y="85"/>
                                      </a:lnTo>
                                      <a:lnTo>
                                        <a:pt x="135" y="55"/>
                                      </a:lnTo>
                                      <a:lnTo>
                                        <a:pt x="125" y="4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45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" name="Freeform 12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525" y="938530"/>
                                  <a:ext cx="88900" cy="101600"/>
                                </a:xfrm>
                                <a:custGeom>
                                  <a:avLst/>
                                  <a:gdLst>
                                    <a:gd name="T0" fmla="*/ 75 w 140"/>
                                    <a:gd name="T1" fmla="*/ 5 h 160"/>
                                    <a:gd name="T2" fmla="*/ 90 w 140"/>
                                    <a:gd name="T3" fmla="*/ 5 h 160"/>
                                    <a:gd name="T4" fmla="*/ 130 w 140"/>
                                    <a:gd name="T5" fmla="*/ 25 h 160"/>
                                    <a:gd name="T6" fmla="*/ 135 w 140"/>
                                    <a:gd name="T7" fmla="*/ 45 h 160"/>
                                    <a:gd name="T8" fmla="*/ 130 w 140"/>
                                    <a:gd name="T9" fmla="*/ 60 h 160"/>
                                    <a:gd name="T10" fmla="*/ 110 w 140"/>
                                    <a:gd name="T11" fmla="*/ 75 h 160"/>
                                    <a:gd name="T12" fmla="*/ 100 w 140"/>
                                    <a:gd name="T13" fmla="*/ 80 h 160"/>
                                    <a:gd name="T14" fmla="*/ 115 w 140"/>
                                    <a:gd name="T15" fmla="*/ 85 h 160"/>
                                    <a:gd name="T16" fmla="*/ 140 w 140"/>
                                    <a:gd name="T17" fmla="*/ 105 h 160"/>
                                    <a:gd name="T18" fmla="*/ 140 w 140"/>
                                    <a:gd name="T19" fmla="*/ 120 h 160"/>
                                    <a:gd name="T20" fmla="*/ 130 w 140"/>
                                    <a:gd name="T21" fmla="*/ 145 h 160"/>
                                    <a:gd name="T22" fmla="*/ 100 w 140"/>
                                    <a:gd name="T23" fmla="*/ 160 h 160"/>
                                    <a:gd name="T24" fmla="*/ 0 w 140"/>
                                    <a:gd name="T25" fmla="*/ 160 h 160"/>
                                    <a:gd name="T26" fmla="*/ 0 w 140"/>
                                    <a:gd name="T27" fmla="*/ 155 h 160"/>
                                    <a:gd name="T28" fmla="*/ 20 w 140"/>
                                    <a:gd name="T29" fmla="*/ 150 h 160"/>
                                    <a:gd name="T30" fmla="*/ 25 w 140"/>
                                    <a:gd name="T31" fmla="*/ 135 h 160"/>
                                    <a:gd name="T32" fmla="*/ 30 w 140"/>
                                    <a:gd name="T33" fmla="*/ 25 h 160"/>
                                    <a:gd name="T34" fmla="*/ 25 w 140"/>
                                    <a:gd name="T35" fmla="*/ 10 h 160"/>
                                    <a:gd name="T36" fmla="*/ 5 w 140"/>
                                    <a:gd name="T37" fmla="*/ 5 h 160"/>
                                    <a:gd name="T38" fmla="*/ 50 w 140"/>
                                    <a:gd name="T39" fmla="*/ 140 h 160"/>
                                    <a:gd name="T40" fmla="*/ 55 w 140"/>
                                    <a:gd name="T41" fmla="*/ 150 h 160"/>
                                    <a:gd name="T42" fmla="*/ 65 w 140"/>
                                    <a:gd name="T43" fmla="*/ 155 h 160"/>
                                    <a:gd name="T44" fmla="*/ 95 w 140"/>
                                    <a:gd name="T45" fmla="*/ 150 h 160"/>
                                    <a:gd name="T46" fmla="*/ 115 w 140"/>
                                    <a:gd name="T47" fmla="*/ 120 h 160"/>
                                    <a:gd name="T48" fmla="*/ 110 w 140"/>
                                    <a:gd name="T49" fmla="*/ 105 h 160"/>
                                    <a:gd name="T50" fmla="*/ 90 w 140"/>
                                    <a:gd name="T51" fmla="*/ 85 h 160"/>
                                    <a:gd name="T52" fmla="*/ 75 w 140"/>
                                    <a:gd name="T53" fmla="*/ 85 h 160"/>
                                    <a:gd name="T54" fmla="*/ 50 w 140"/>
                                    <a:gd name="T55" fmla="*/ 140 h 160"/>
                                    <a:gd name="T56" fmla="*/ 75 w 140"/>
                                    <a:gd name="T57" fmla="*/ 75 h 160"/>
                                    <a:gd name="T58" fmla="*/ 80 w 140"/>
                                    <a:gd name="T59" fmla="*/ 75 h 160"/>
                                    <a:gd name="T60" fmla="*/ 105 w 140"/>
                                    <a:gd name="T61" fmla="*/ 60 h 160"/>
                                    <a:gd name="T62" fmla="*/ 110 w 140"/>
                                    <a:gd name="T63" fmla="*/ 45 h 160"/>
                                    <a:gd name="T64" fmla="*/ 95 w 140"/>
                                    <a:gd name="T65" fmla="*/ 20 h 160"/>
                                    <a:gd name="T66" fmla="*/ 70 w 140"/>
                                    <a:gd name="T67" fmla="*/ 10 h 160"/>
                                    <a:gd name="T68" fmla="*/ 60 w 140"/>
                                    <a:gd name="T69" fmla="*/ 10 h 160"/>
                                    <a:gd name="T70" fmla="*/ 55 w 140"/>
                                    <a:gd name="T71" fmla="*/ 15 h 160"/>
                                    <a:gd name="T72" fmla="*/ 50 w 140"/>
                                    <a:gd name="T73" fmla="*/ 75 h 1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40" h="160">
                                      <a:moveTo>
                                        <a:pt x="5" y="0"/>
                                      </a:moveTo>
                                      <a:lnTo>
                                        <a:pt x="75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10" y="10"/>
                                      </a:lnTo>
                                      <a:lnTo>
                                        <a:pt x="130" y="25"/>
                                      </a:lnTo>
                                      <a:lnTo>
                                        <a:pt x="135" y="35"/>
                                      </a:lnTo>
                                      <a:lnTo>
                                        <a:pt x="135" y="45"/>
                                      </a:lnTo>
                                      <a:lnTo>
                                        <a:pt x="135" y="45"/>
                                      </a:lnTo>
                                      <a:lnTo>
                                        <a:pt x="130" y="60"/>
                                      </a:lnTo>
                                      <a:lnTo>
                                        <a:pt x="120" y="70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00" y="80"/>
                                      </a:lnTo>
                                      <a:lnTo>
                                        <a:pt x="100" y="80"/>
                                      </a:lnTo>
                                      <a:lnTo>
                                        <a:pt x="100" y="80"/>
                                      </a:lnTo>
                                      <a:lnTo>
                                        <a:pt x="115" y="85"/>
                                      </a:lnTo>
                                      <a:lnTo>
                                        <a:pt x="130" y="95"/>
                                      </a:lnTo>
                                      <a:lnTo>
                                        <a:pt x="140" y="105"/>
                                      </a:lnTo>
                                      <a:lnTo>
                                        <a:pt x="140" y="120"/>
                                      </a:lnTo>
                                      <a:lnTo>
                                        <a:pt x="140" y="120"/>
                                      </a:lnTo>
                                      <a:lnTo>
                                        <a:pt x="140" y="130"/>
                                      </a:lnTo>
                                      <a:lnTo>
                                        <a:pt x="130" y="145"/>
                                      </a:lnTo>
                                      <a:lnTo>
                                        <a:pt x="115" y="155"/>
                                      </a:lnTo>
                                      <a:lnTo>
                                        <a:pt x="100" y="160"/>
                                      </a:lnTo>
                                      <a:lnTo>
                                        <a:pt x="80" y="160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15" y="155"/>
                                      </a:lnTo>
                                      <a:lnTo>
                                        <a:pt x="20" y="150"/>
                                      </a:lnTo>
                                      <a:lnTo>
                                        <a:pt x="25" y="145"/>
                                      </a:lnTo>
                                      <a:lnTo>
                                        <a:pt x="25" y="135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5" y="5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  <a:moveTo>
                                        <a:pt x="50" y="140"/>
                                      </a:moveTo>
                                      <a:lnTo>
                                        <a:pt x="50" y="140"/>
                                      </a:lnTo>
                                      <a:lnTo>
                                        <a:pt x="55" y="150"/>
                                      </a:lnTo>
                                      <a:lnTo>
                                        <a:pt x="65" y="155"/>
                                      </a:lnTo>
                                      <a:lnTo>
                                        <a:pt x="65" y="155"/>
                                      </a:lnTo>
                                      <a:lnTo>
                                        <a:pt x="80" y="150"/>
                                      </a:lnTo>
                                      <a:lnTo>
                                        <a:pt x="95" y="150"/>
                                      </a:lnTo>
                                      <a:lnTo>
                                        <a:pt x="110" y="140"/>
                                      </a:lnTo>
                                      <a:lnTo>
                                        <a:pt x="115" y="120"/>
                                      </a:lnTo>
                                      <a:lnTo>
                                        <a:pt x="115" y="120"/>
                                      </a:lnTo>
                                      <a:lnTo>
                                        <a:pt x="110" y="105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75" y="85"/>
                                      </a:lnTo>
                                      <a:lnTo>
                                        <a:pt x="50" y="85"/>
                                      </a:lnTo>
                                      <a:lnTo>
                                        <a:pt x="50" y="140"/>
                                      </a:lnTo>
                                      <a:close/>
                                      <a:moveTo>
                                        <a:pt x="50" y="75"/>
                                      </a:moveTo>
                                      <a:lnTo>
                                        <a:pt x="75" y="7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80" y="75"/>
                                      </a:lnTo>
                                      <a:lnTo>
                                        <a:pt x="95" y="70"/>
                                      </a:lnTo>
                                      <a:lnTo>
                                        <a:pt x="105" y="60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05" y="30"/>
                                      </a:lnTo>
                                      <a:lnTo>
                                        <a:pt x="95" y="2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50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3" name="Freeform 1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209925" y="922655"/>
                                  <a:ext cx="92075" cy="104775"/>
                                </a:xfrm>
                                <a:custGeom>
                                  <a:avLst/>
                                  <a:gdLst>
                                    <a:gd name="T0" fmla="*/ 140 w 145"/>
                                    <a:gd name="T1" fmla="*/ 55 h 165"/>
                                    <a:gd name="T2" fmla="*/ 140 w 145"/>
                                    <a:gd name="T3" fmla="*/ 55 h 165"/>
                                    <a:gd name="T4" fmla="*/ 130 w 145"/>
                                    <a:gd name="T5" fmla="*/ 40 h 165"/>
                                    <a:gd name="T6" fmla="*/ 120 w 145"/>
                                    <a:gd name="T7" fmla="*/ 25 h 165"/>
                                    <a:gd name="T8" fmla="*/ 105 w 145"/>
                                    <a:gd name="T9" fmla="*/ 15 h 165"/>
                                    <a:gd name="T10" fmla="*/ 85 w 145"/>
                                    <a:gd name="T11" fmla="*/ 10 h 165"/>
                                    <a:gd name="T12" fmla="*/ 85 w 145"/>
                                    <a:gd name="T13" fmla="*/ 10 h 165"/>
                                    <a:gd name="T14" fmla="*/ 70 w 145"/>
                                    <a:gd name="T15" fmla="*/ 15 h 165"/>
                                    <a:gd name="T16" fmla="*/ 50 w 145"/>
                                    <a:gd name="T17" fmla="*/ 25 h 165"/>
                                    <a:gd name="T18" fmla="*/ 50 w 145"/>
                                    <a:gd name="T19" fmla="*/ 25 h 165"/>
                                    <a:gd name="T20" fmla="*/ 45 w 145"/>
                                    <a:gd name="T21" fmla="*/ 30 h 165"/>
                                    <a:gd name="T22" fmla="*/ 35 w 145"/>
                                    <a:gd name="T23" fmla="*/ 45 h 165"/>
                                    <a:gd name="T24" fmla="*/ 30 w 145"/>
                                    <a:gd name="T25" fmla="*/ 60 h 165"/>
                                    <a:gd name="T26" fmla="*/ 30 w 145"/>
                                    <a:gd name="T27" fmla="*/ 80 h 165"/>
                                    <a:gd name="T28" fmla="*/ 30 w 145"/>
                                    <a:gd name="T29" fmla="*/ 80 h 165"/>
                                    <a:gd name="T30" fmla="*/ 30 w 145"/>
                                    <a:gd name="T31" fmla="*/ 115 h 165"/>
                                    <a:gd name="T32" fmla="*/ 45 w 145"/>
                                    <a:gd name="T33" fmla="*/ 140 h 165"/>
                                    <a:gd name="T34" fmla="*/ 65 w 145"/>
                                    <a:gd name="T35" fmla="*/ 150 h 165"/>
                                    <a:gd name="T36" fmla="*/ 85 w 145"/>
                                    <a:gd name="T37" fmla="*/ 155 h 165"/>
                                    <a:gd name="T38" fmla="*/ 85 w 145"/>
                                    <a:gd name="T39" fmla="*/ 155 h 165"/>
                                    <a:gd name="T40" fmla="*/ 105 w 145"/>
                                    <a:gd name="T41" fmla="*/ 155 h 165"/>
                                    <a:gd name="T42" fmla="*/ 120 w 145"/>
                                    <a:gd name="T43" fmla="*/ 150 h 165"/>
                                    <a:gd name="T44" fmla="*/ 140 w 145"/>
                                    <a:gd name="T45" fmla="*/ 135 h 165"/>
                                    <a:gd name="T46" fmla="*/ 145 w 145"/>
                                    <a:gd name="T47" fmla="*/ 140 h 165"/>
                                    <a:gd name="T48" fmla="*/ 145 w 145"/>
                                    <a:gd name="T49" fmla="*/ 140 h 165"/>
                                    <a:gd name="T50" fmla="*/ 125 w 145"/>
                                    <a:gd name="T51" fmla="*/ 155 h 165"/>
                                    <a:gd name="T52" fmla="*/ 105 w 145"/>
                                    <a:gd name="T53" fmla="*/ 160 h 165"/>
                                    <a:gd name="T54" fmla="*/ 80 w 145"/>
                                    <a:gd name="T55" fmla="*/ 165 h 165"/>
                                    <a:gd name="T56" fmla="*/ 80 w 145"/>
                                    <a:gd name="T57" fmla="*/ 165 h 165"/>
                                    <a:gd name="T58" fmla="*/ 50 w 145"/>
                                    <a:gd name="T59" fmla="*/ 160 h 165"/>
                                    <a:gd name="T60" fmla="*/ 35 w 145"/>
                                    <a:gd name="T61" fmla="*/ 155 h 165"/>
                                    <a:gd name="T62" fmla="*/ 25 w 145"/>
                                    <a:gd name="T63" fmla="*/ 145 h 165"/>
                                    <a:gd name="T64" fmla="*/ 15 w 145"/>
                                    <a:gd name="T65" fmla="*/ 135 h 165"/>
                                    <a:gd name="T66" fmla="*/ 5 w 145"/>
                                    <a:gd name="T67" fmla="*/ 120 h 165"/>
                                    <a:gd name="T68" fmla="*/ 0 w 145"/>
                                    <a:gd name="T69" fmla="*/ 100 h 165"/>
                                    <a:gd name="T70" fmla="*/ 0 w 145"/>
                                    <a:gd name="T71" fmla="*/ 80 h 165"/>
                                    <a:gd name="T72" fmla="*/ 0 w 145"/>
                                    <a:gd name="T73" fmla="*/ 80 h 165"/>
                                    <a:gd name="T74" fmla="*/ 5 w 145"/>
                                    <a:gd name="T75" fmla="*/ 60 h 165"/>
                                    <a:gd name="T76" fmla="*/ 10 w 145"/>
                                    <a:gd name="T77" fmla="*/ 45 h 165"/>
                                    <a:gd name="T78" fmla="*/ 15 w 145"/>
                                    <a:gd name="T79" fmla="*/ 30 h 165"/>
                                    <a:gd name="T80" fmla="*/ 30 w 145"/>
                                    <a:gd name="T81" fmla="*/ 20 h 165"/>
                                    <a:gd name="T82" fmla="*/ 40 w 145"/>
                                    <a:gd name="T83" fmla="*/ 10 h 165"/>
                                    <a:gd name="T84" fmla="*/ 55 w 145"/>
                                    <a:gd name="T85" fmla="*/ 5 h 165"/>
                                    <a:gd name="T86" fmla="*/ 85 w 145"/>
                                    <a:gd name="T87" fmla="*/ 0 h 165"/>
                                    <a:gd name="T88" fmla="*/ 85 w 145"/>
                                    <a:gd name="T89" fmla="*/ 0 h 165"/>
                                    <a:gd name="T90" fmla="*/ 110 w 145"/>
                                    <a:gd name="T91" fmla="*/ 5 h 165"/>
                                    <a:gd name="T92" fmla="*/ 125 w 145"/>
                                    <a:gd name="T93" fmla="*/ 10 h 165"/>
                                    <a:gd name="T94" fmla="*/ 125 w 145"/>
                                    <a:gd name="T95" fmla="*/ 10 h 165"/>
                                    <a:gd name="T96" fmla="*/ 130 w 145"/>
                                    <a:gd name="T97" fmla="*/ 10 h 165"/>
                                    <a:gd name="T98" fmla="*/ 140 w 145"/>
                                    <a:gd name="T99" fmla="*/ 5 h 165"/>
                                    <a:gd name="T100" fmla="*/ 145 w 145"/>
                                    <a:gd name="T101" fmla="*/ 5 h 165"/>
                                    <a:gd name="T102" fmla="*/ 145 w 145"/>
                                    <a:gd name="T103" fmla="*/ 55 h 165"/>
                                    <a:gd name="T104" fmla="*/ 140 w 145"/>
                                    <a:gd name="T105" fmla="*/ 55 h 16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</a:cxnLst>
                                  <a:rect l="0" t="0" r="r" b="b"/>
                                  <a:pathLst>
                                    <a:path w="145" h="165">
                                      <a:moveTo>
                                        <a:pt x="140" y="55"/>
                                      </a:moveTo>
                                      <a:lnTo>
                                        <a:pt x="140" y="55"/>
                                      </a:lnTo>
                                      <a:lnTo>
                                        <a:pt x="130" y="40"/>
                                      </a:lnTo>
                                      <a:lnTo>
                                        <a:pt x="120" y="25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50" y="25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80"/>
                                      </a:lnTo>
                                      <a:lnTo>
                                        <a:pt x="30" y="80"/>
                                      </a:lnTo>
                                      <a:lnTo>
                                        <a:pt x="30" y="115"/>
                                      </a:lnTo>
                                      <a:lnTo>
                                        <a:pt x="45" y="140"/>
                                      </a:lnTo>
                                      <a:lnTo>
                                        <a:pt x="65" y="150"/>
                                      </a:lnTo>
                                      <a:lnTo>
                                        <a:pt x="85" y="155"/>
                                      </a:lnTo>
                                      <a:lnTo>
                                        <a:pt x="85" y="155"/>
                                      </a:lnTo>
                                      <a:lnTo>
                                        <a:pt x="105" y="155"/>
                                      </a:lnTo>
                                      <a:lnTo>
                                        <a:pt x="120" y="150"/>
                                      </a:lnTo>
                                      <a:lnTo>
                                        <a:pt x="140" y="135"/>
                                      </a:lnTo>
                                      <a:lnTo>
                                        <a:pt x="145" y="140"/>
                                      </a:lnTo>
                                      <a:lnTo>
                                        <a:pt x="145" y="140"/>
                                      </a:lnTo>
                                      <a:lnTo>
                                        <a:pt x="125" y="155"/>
                                      </a:lnTo>
                                      <a:lnTo>
                                        <a:pt x="105" y="160"/>
                                      </a:lnTo>
                                      <a:lnTo>
                                        <a:pt x="80" y="165"/>
                                      </a:lnTo>
                                      <a:lnTo>
                                        <a:pt x="80" y="165"/>
                                      </a:lnTo>
                                      <a:lnTo>
                                        <a:pt x="50" y="160"/>
                                      </a:lnTo>
                                      <a:lnTo>
                                        <a:pt x="35" y="155"/>
                                      </a:lnTo>
                                      <a:lnTo>
                                        <a:pt x="25" y="145"/>
                                      </a:lnTo>
                                      <a:lnTo>
                                        <a:pt x="15" y="135"/>
                                      </a:lnTo>
                                      <a:lnTo>
                                        <a:pt x="5" y="120"/>
                                      </a:lnTo>
                                      <a:lnTo>
                                        <a:pt x="0" y="100"/>
                                      </a:lnTo>
                                      <a:lnTo>
                                        <a:pt x="0" y="80"/>
                                      </a:lnTo>
                                      <a:lnTo>
                                        <a:pt x="0" y="8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25" y="10"/>
                                      </a:lnTo>
                                      <a:lnTo>
                                        <a:pt x="125" y="10"/>
                                      </a:lnTo>
                                      <a:lnTo>
                                        <a:pt x="130" y="10"/>
                                      </a:lnTo>
                                      <a:lnTo>
                                        <a:pt x="140" y="5"/>
                                      </a:lnTo>
                                      <a:lnTo>
                                        <a:pt x="145" y="5"/>
                                      </a:lnTo>
                                      <a:lnTo>
                                        <a:pt x="145" y="55"/>
                                      </a:lnTo>
                                      <a:lnTo>
                                        <a:pt x="140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4" name="Freeform 1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74800" y="25400"/>
                                  <a:ext cx="635" cy="840105"/>
                                </a:xfrm>
                                <a:custGeom>
                                  <a:avLst/>
                                  <a:gdLst>
                                    <a:gd name="T0" fmla="*/ 1323 h 1323"/>
                                    <a:gd name="T1" fmla="*/ 0 h 1323"/>
                                    <a:gd name="T2" fmla="*/ 1323 h 1323"/>
                                  </a:gdLst>
                                  <a:ahLst/>
                                  <a:cxnLst>
                                    <a:cxn ang="0">
                                      <a:pos x="0" y="T0"/>
                                    </a:cxn>
                                    <a:cxn ang="0">
                                      <a:pos x="0" y="T1"/>
                                    </a:cxn>
                                    <a:cxn ang="0">
                                      <a:pos x="0" y="T2"/>
                                    </a:cxn>
                                  </a:cxnLst>
                                  <a:rect l="0" t="0" r="r" b="b"/>
                                  <a:pathLst>
                                    <a:path h="1323">
                                      <a:moveTo>
                                        <a:pt x="0" y="1323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3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5" name="Line 125"/>
                              <wps:cNvCnPr/>
                              <wps:spPr bwMode="auto">
                                <a:xfrm flipV="1">
                                  <a:off x="1574800" y="25400"/>
                                  <a:ext cx="635" cy="8401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" name="Freeform 1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862330"/>
                                  <a:ext cx="3292475" cy="6350"/>
                                </a:xfrm>
                                <a:custGeom>
                                  <a:avLst/>
                                  <a:gdLst>
                                    <a:gd name="T0" fmla="*/ 0 w 5185"/>
                                    <a:gd name="T1" fmla="*/ 10 h 10"/>
                                    <a:gd name="T2" fmla="*/ 5185 w 5185"/>
                                    <a:gd name="T3" fmla="*/ 0 h 10"/>
                                    <a:gd name="T4" fmla="*/ 0 w 5185"/>
                                    <a:gd name="T5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5185" h="10">
                                      <a:moveTo>
                                        <a:pt x="0" y="10"/>
                                      </a:moveTo>
                                      <a:lnTo>
                                        <a:pt x="5185" y="0"/>
                                      </a:lnTo>
                                      <a:lnTo>
                                        <a:pt x="0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" name="Line 127"/>
                              <wps:cNvCnPr/>
                              <wps:spPr bwMode="auto">
                                <a:xfrm flipV="1">
                                  <a:off x="0" y="862330"/>
                                  <a:ext cx="3292475" cy="63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" name="Rectangle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06525" y="702945"/>
                                  <a:ext cx="158750" cy="162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" name="Line 129"/>
                              <wps:cNvCnPr/>
                              <wps:spPr bwMode="auto">
                                <a:xfrm flipV="1">
                                  <a:off x="781050" y="226060"/>
                                  <a:ext cx="1479550" cy="13868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" name="Line 130"/>
                              <wps:cNvCnPr/>
                              <wps:spPr bwMode="auto">
                                <a:xfrm flipV="1">
                                  <a:off x="1543050" y="79375"/>
                                  <a:ext cx="69850" cy="3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" name="Line 131"/>
                              <wps:cNvCnPr/>
                              <wps:spPr bwMode="auto">
                                <a:xfrm>
                                  <a:off x="2174875" y="238760"/>
                                  <a:ext cx="69850" cy="76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" name="Line 132"/>
                              <wps:cNvCnPr/>
                              <wps:spPr bwMode="auto">
                                <a:xfrm>
                                  <a:off x="3244850" y="814070"/>
                                  <a:ext cx="3175" cy="92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Line 133"/>
                              <wps:cNvCnPr/>
                              <wps:spPr bwMode="auto">
                                <a:xfrm>
                                  <a:off x="41275" y="817245"/>
                                  <a:ext cx="6350" cy="927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Line 134"/>
                              <wps:cNvCnPr/>
                              <wps:spPr bwMode="auto">
                                <a:xfrm>
                                  <a:off x="787400" y="1552575"/>
                                  <a:ext cx="53975" cy="635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017E30EE" id="בד ציור 298" o:spid="_x0000_s1026" editas="canvas" style="position:absolute;left:0;text-align:left;margin-left:18.2pt;margin-top:30.65pt;width:260pt;height:135pt;z-index:251704320" coordsize="33020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">
                      <v:shape id="_x0000_s1027" type="#_x0000_t75" style="position:absolute;width:33020;height:17145;visibility:visible;mso-wrap-style:square">
                        <v:fill o:detectmouseclick="t"/>
                        <v:path o:connecttype="none"/>
                      </v:shape>
                      <v:shape id="Freeform 118" o:spid="_x0000_s1028" style="position:absolute;left:14160;width:1080;height:1047;visibility:visible;mso-wrap-style:square;v-text-anchor:top" coordsize="17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FusEA&#10;AADcAAAADwAAAGRycy9kb3ducmV2LnhtbERPy4rCMBTdC/MP4Q7MTlNHFKlGEWHAoW58ILi7Nte2&#10;mNyUJGrn7ycLweXhvOfLzhrxIB8axwqGgwwEcel0w5WC4+GnPwURIrJG45gU/FGA5eKjN8dcuyfv&#10;6LGPlUghHHJUUMfY5lKGsiaLYeBa4sRdnbcYE/SV1B6fKdwa+Z1lE2mx4dRQY0vrmsrb/m4VNJ7N&#10;8VqY6fgyOpntuTivC/Or1Ndnt5qBiNTFt/jl3mgFo2Fam86kIyA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ETxbrBAAAA3AAAAA8AAAAAAAAAAAAAAAAAmAIAAGRycy9kb3du&#10;cmV2LnhtbFBLBQYAAAAABAAEAPUAAACGAwAAAAA=&#10;" path="m165,165r-60,-5l105,160r,l120,155r,l125,150r,l120,135,110,110r-65,l35,135r,l35,145r,l35,150r5,5l50,155r,5l,160r,-5l,155r10,l15,150r,l25,135,35,115,85,r5,l145,140r,l155,155r15,5l165,165xm105,100l80,35,50,100r55,xe" fillcolor="black" stroked="f">
                        <v:path arrowok="t" o:connecttype="custom" o:connectlocs="104775,104775;66675,101600;66675,101600;66675,101600;76200,98425;76200,98425;79375,95250;79375,95250;76200,85725;69850,69850;28575,69850;22225,85725;22225,85725;22225,92075;22225,92075;22225,95250;25400,98425;31750,98425;31750,101600;0,101600;0,98425;0,98425;6350,98425;9525,95250;9525,95250;15875,85725;22225,73025;53975,0;57150,0;92075,88900;92075,88900;98425,98425;107950,101600;104775,104775;66675,63500;50800,22225;31750,63500;66675,63500" o:connectangles="0,0,0,0,0,0,0,0,0,0,0,0,0,0,0,0,0,0,0,0,0,0,0,0,0,0,0,0,0,0,0,0,0,0,0,0,0,0"/>
                        <o:lock v:ext="edit" verticies="t"/>
                      </v:shape>
                      <v:shape id="Freeform 119" o:spid="_x0000_s1029" style="position:absolute;left:8699;top:16097;width:889;height:1048;visibility:visible;mso-wrap-style:square;v-text-anchor:top" coordsize="14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v0S8cA&#10;AADcAAAADwAAAGRycy9kb3ducmV2LnhtbESPT2vCQBTE74V+h+UJvRTdaLFqdBVbqPQgxX8Hj8/s&#10;MwnNvo3ZV02/fbdQ6HGYmd8ws0XrKnWlJpSeDfR7CSjizNuScwOH/Vt3DCoIssXKMxn4pgCL+f3d&#10;DFPrb7yl605yFSEcUjRQiNSp1iEryGHo+Zo4emffOJQom1zbBm8R7io9SJJn7bDkuFBgTa8FZZ+7&#10;L2dgtXkZr+Uo2n3UQxo8XkYyXJ2Meei0yykooVb+w3/td2vgqT+B3zPxCOj5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z79EvHAAAA3AAAAA8AAAAAAAAAAAAAAAAAmAIAAGRy&#10;cy9kb3ducmV2LnhtbFBLBQYAAAAABAAEAPUAAACMAwAAAAA=&#10;" path="m125,165l,160r,-5l,155r10,l15,150r5,-5l20,135,25,30r,l20,15r,-5l,5,,,130,5r,35l125,40r,l120,25r-5,-5l105,15r-15,l55,10r,l50,15r-5,5l45,75r40,l85,75r10,l105,70r,-5l110,50r5,l115,110r-5,l110,110,105,95r-5,-5l95,85r-15,l45,85r,55l45,140r,10l50,150r30,5l80,155r20,-5l115,150r10,-10l130,125r10,l125,165xe" fillcolor="black" stroked="f">
                        <v:path arrowok="t" o:connecttype="custom" o:connectlocs="79375,104775;0,101600;0,98425;0,98425;6350,98425;9525,95250;12700,92075;12700,85725;15875,19050;15875,19050;12700,9525;12700,6350;0,3175;0,0;82550,3175;82550,25400;79375,25400;79375,25400;76200,15875;73025,12700;66675,9525;57150,9525;34925,6350;34925,6350;31750,9525;28575,12700;28575,47625;53975,47625;53975,47625;60325,47625;66675,44450;66675,41275;69850,31750;73025,31750;73025,69850;69850,69850;69850,69850;66675,60325;63500,57150;60325,53975;50800,53975;28575,53975;28575,88900;28575,88900;28575,95250;31750,95250;50800,98425;50800,98425;63500,95250;73025,95250;79375,88900;82550,79375;88900,79375;79375,104775" o:connectangles="0,0,0,0,0,0,0,0,0,0,0,0,0,0,0,0,0,0,0,0,0,0,0,0,0,0,0,0,0,0,0,0,0,0,0,0,0,0,0,0,0,0,0,0,0,0,0,0,0,0,0,0,0,0"/>
                      </v:shape>
                      <v:shape id="Freeform 120" o:spid="_x0000_s1030" style="position:absolute;left:22987;top:3308;width:857;height:1016;visibility:visible;mso-wrap-style:square;v-text-anchor:top" coordsize="13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5zDL0A&#10;AADcAAAADwAAAGRycy9kb3ducmV2LnhtbERPSwrCMBDdC94hjOBOUxVEqlGkICoI4mfhcmjGtthM&#10;ShK13t4sBJeP91+sWlOLFzlfWVYwGiYgiHOrKy4UXC+bwQyED8gaa8uk4EMeVstuZ4Gptm8+0esc&#10;ChFD2KeooAyhSaX0eUkG/dA2xJG7W2cwROgKqR2+Y7ip5ThJptJgxbGhxIaykvLH+WkUODzN8kPm&#10;99ltG9q9kXf3kUel+r12PQcRqA1/8c+90wom4zg/nolHQC6/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es5zDL0AAADcAAAADwAAAAAAAAAAAAAAAACYAgAAZHJzL2Rvd25yZXYu&#10;eG1sUEsFBgAAAAAEAAQA9QAAAIIDAAAAAA==&#10;" path="m110,110r,l105,95r-5,-5l95,85r-10,l50,85r-5,50l45,135r5,10l50,155r10,l70,160r,l,160r,-5l,155r10,l20,150r,-5l25,130,25,30r,l25,15,20,10,5,5,5,,135,5r,35l125,40r,l125,25r-5,-5l105,15r-15,l60,10r,l50,15r,5l50,75r35,l85,75r10,l105,70r5,-5l110,55r5,l115,110r-5,xe" fillcolor="black" stroked="f">
                        <v:path arrowok="t" o:connecttype="custom" o:connectlocs="69850,69850;69850,69850;66675,60325;63500,57150;60325,53975;53975,53975;31750,53975;28575,85725;28575,85725;31750,92075;31750,98425;38100,98425;44450,101600;44450,101600;0,101600;0,98425;0,98425;6350,98425;12700,95250;12700,92075;15875,82550;15875,19050;15875,19050;15875,9525;12700,6350;3175,3175;3175,0;85725,3175;85725,25400;79375,25400;79375,25400;79375,15875;76200,12700;66675,9525;57150,9525;38100,6350;38100,6350;31750,9525;31750,12700;31750,47625;53975,47625;53975,47625;60325,47625;66675,44450;69850,41275;69850,34925;73025,34925;73025,69850;69850,69850" o:connectangles="0,0,0,0,0,0,0,0,0,0,0,0,0,0,0,0,0,0,0,0,0,0,0,0,0,0,0,0,0,0,0,0,0,0,0,0,0,0,0,0,0,0,0,0,0,0,0,0,0"/>
                      </v:shape>
                      <v:shape id="Freeform 121" o:spid="_x0000_s1031" style="position:absolute;left:15621;top:9194;width:1047;height:1016;visibility:visible;mso-wrap-style:square;v-text-anchor:top" coordsize="165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ySrsQA&#10;AADcAAAADwAAAGRycy9kb3ducmV2LnhtbESPQWsCMRSE70L/Q3iF3jTrFqSsRrGWgode1EI9PjfP&#10;7GrysiRx3f77plDocZiZb5jFanBW9BRi61nBdFKAIK69btko+Dy8j19AxISs0XomBd8UYbV8GC2w&#10;0v7OO+r3yYgM4VihgialrpIy1g05jBPfEWfv7IPDlGUwUge8Z7izsiyKmXTYcl5osKNNQ/V1f3MK&#10;buV1S4d+83UprbVv5ngyH69BqafHYT0HkWhI/+G/9lYreC6n8HsmHw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skq7EAAAA3AAAAA8AAAAAAAAAAAAAAAAAmAIAAGRycy9k&#10;b3ducmV2LnhtbFBLBQYAAAAABAAEAPUAAACJAwAAAAA=&#10;" path="m,155r,l10,150r10,l20,140r,-10l25,25r,l25,15,20,10,15,5,5,5,5,,70,r,l110,5r15,10l140,25r10,10l155,50r5,15l165,85r,l160,110r-10,10l145,135r-15,10l115,155r-20,5l70,160,,160r,-5xm45,140r,l50,150r10,l60,150r20,l105,145r10,-10l125,125r10,-20l135,85r,l135,55,125,40,115,30r,l95,15,60,10r,l50,10r,10l45,140xe" fillcolor="black" stroked="f">
                        <v:path arrowok="t" o:connecttype="custom" o:connectlocs="0,98425;0,98425;6350,95250;12700,95250;12700,88900;12700,82550;15875,15875;15875,15875;15875,9525;12700,6350;9525,3175;3175,3175;3175,0;44450,0;44450,0;69850,3175;79375,9525;88900,15875;95250,22225;98425,31750;101600,41275;104775,53975;104775,53975;101600,69850;95250,76200;92075,85725;82550,92075;73025,98425;60325,101600;44450,101600;0,101600;0,98425;28575,88900;28575,88900;31750,95250;38100,95250;38100,95250;50800,95250;66675,92075;73025,85725;79375,79375;85725,66675;85725,53975;85725,53975;85725,34925;79375,25400;73025,19050;73025,19050;60325,9525;38100,6350;38100,6350;31750,6350;31750,12700;28575,88900" o:connectangles="0,0,0,0,0,0,0,0,0,0,0,0,0,0,0,0,0,0,0,0,0,0,0,0,0,0,0,0,0,0,0,0,0,0,0,0,0,0,0,0,0,0,0,0,0,0,0,0,0,0,0,0,0,0"/>
                        <o:lock v:ext="edit" verticies="t"/>
                      </v:shape>
                      <v:shape id="Freeform 122" o:spid="_x0000_s1032" style="position:absolute;left:95;top:9385;width:889;height:1016;visibility:visible;mso-wrap-style:square;v-text-anchor:top" coordsize="140,1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RUBsIA&#10;AADcAAAADwAAAGRycy9kb3ducmV2LnhtbESPzWrDMBCE74W8g9hALyWRq0CInSghPxR6TdrcF2tj&#10;mVgrY6m2+/ZVIZDjMDPfMJvd6BrRUxdqzxre5xkI4tKbmisN318fsxWIEJENNp5Jwy8F2G0nLxss&#10;jB/4TP0lViJBOBSowcbYFlKG0pLDMPctcfJuvnMYk+wqaTocEtw1UmXZUjqsOS1YbOloqbxffpyG&#10;zLZvg1/m+57UtenVIb/nJ6P163Tcr0FEGuMz/Gh/Gg0LpeD/TDoCcv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VFQGwgAAANwAAAAPAAAAAAAAAAAAAAAAAJgCAABkcnMvZG93&#10;bnJldi54bWxQSwUGAAAAAAQABAD1AAAAhwMAAAAA&#10;" path="m5,l75,5r,l90,5r20,5l130,25r5,10l135,45r,l130,60,120,70r-10,5l100,80r,l100,80r15,5l130,95r10,10l140,120r,l140,130r-10,15l115,155r-15,5l80,160,,160r,-5l,155r15,l20,150r5,-5l25,135,30,25r,l30,15,25,10,20,5,5,5,5,xm50,140r,l55,150r10,5l65,155r15,-5l95,150r15,-10l115,120r,l110,105r-5,-5l90,85r,l75,85r-25,l50,140xm50,75r25,l75,75r5,l95,70,105,60r5,-15l110,45,105,30,95,20,85,15,70,10r,l60,10r,l55,15r,5l50,75xe" fillcolor="black" stroked="f">
                        <v:path arrowok="t" o:connecttype="custom" o:connectlocs="47625,3175;57150,3175;82550,15875;85725,28575;82550,38100;69850,47625;63500,50800;73025,53975;88900,66675;88900,76200;82550,92075;63500,101600;0,101600;0,98425;12700,95250;15875,85725;19050,15875;15875,6350;3175,3175;31750,88900;34925,95250;41275,98425;60325,95250;73025,76200;69850,66675;57150,53975;47625,53975;31750,88900;47625,47625;50800,47625;66675,38100;69850,28575;60325,12700;44450,6350;38100,6350;34925,9525;31750,47625" o:connectangles="0,0,0,0,0,0,0,0,0,0,0,0,0,0,0,0,0,0,0,0,0,0,0,0,0,0,0,0,0,0,0,0,0,0,0,0,0"/>
                        <o:lock v:ext="edit" verticies="t"/>
                      </v:shape>
                      <v:shape id="Freeform 123" o:spid="_x0000_s1033" style="position:absolute;left:32099;top:9226;width:921;height:1048;visibility:visible;mso-wrap-style:square;v-text-anchor:top" coordsize="145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EnxsIA&#10;AADcAAAADwAAAGRycy9kb3ducmV2LnhtbESPzWrDMBCE74W8g9hCbrUcG0pxrIRQWpJr7Rxy3Fhb&#10;y9RaOZZiu29fFQo9DvPzMeV+sb2YaPSdYwWbJAVB3DjdcavgXL8/vYDwAVlj75gUfJOH/W71UGKh&#10;3cwfNFWhFXGEfYEKTAhDIaVvDFn0iRuIo/fpRoshyrGVesQ5jtteZmn6LC12HAkGB3o11HxVdxu5&#10;t83lGprl2PXmLU/r84GrelZq/bgctiACLeE//Nc+aQV5lsPvmXgE5O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YSfGwgAAANwAAAAPAAAAAAAAAAAAAAAAAJgCAABkcnMvZG93&#10;bnJldi54bWxQSwUGAAAAAAQABAD1AAAAhwMAAAAA&#10;" path="m140,55r,l130,40,120,25,105,15,85,10r,l70,15,50,25r,l45,30,35,45,30,60r,20l30,80r,35l45,140r20,10l85,155r,l105,155r15,-5l140,135r5,5l145,140r-20,15l105,160r-25,5l80,165,50,160,35,155,25,145,15,135,5,120,,100,,80r,l5,60,10,45,15,30,30,20,40,10,55,5,85,r,l110,5r15,5l125,10r5,l140,5r5,l145,55r-5,xe" fillcolor="black" stroked="f">
                        <v:path arrowok="t" o:connecttype="custom" o:connectlocs="88900,34925;88900,34925;82550,25400;76200,15875;66675,9525;53975,6350;53975,6350;44450,9525;31750,15875;31750,15875;28575,19050;22225,28575;19050,38100;19050,50800;19050,50800;19050,73025;28575,88900;41275,95250;53975,98425;53975,98425;66675,98425;76200,95250;88900,85725;92075,88900;92075,88900;79375,98425;66675,101600;50800,104775;50800,104775;31750,101600;22225,98425;15875,92075;9525,85725;3175,76200;0,63500;0,50800;0,50800;3175,38100;6350,28575;9525,19050;19050,12700;25400,6350;34925,3175;53975,0;53975,0;69850,3175;79375,6350;79375,6350;82550,6350;88900,3175;92075,3175;92075,34925;88900,34925" o:connectangles="0,0,0,0,0,0,0,0,0,0,0,0,0,0,0,0,0,0,0,0,0,0,0,0,0,0,0,0,0,0,0,0,0,0,0,0,0,0,0,0,0,0,0,0,0,0,0,0,0,0,0,0,0"/>
                      </v:shape>
                      <v:shape id="Freeform 124" o:spid="_x0000_s1034" style="position:absolute;left:15748;top:254;width:6;height:8401;visibility:visible;mso-wrap-style:square;v-text-anchor:top" coordsize="635,13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A898QA&#10;AADcAAAADwAAAGRycy9kb3ducmV2LnhtbESPS2vDMBCE74X8B7GB3Bo5TmmKGyXYgYQeWsir98Xa&#10;2ibWyljyI/++KhRyHGbmG2a9HU0tempdZVnBYh6BIM6trrhQcL3sn99AOI+ssbZMCu7kYLuZPK0x&#10;0XbgE/VnX4gAYZeggtL7JpHS5SUZdHPbEAfvx7YGfZBtIXWLQ4CbWsZR9CoNVhwWSmxoV1J+O3dG&#10;wddhGLOY8fN4PXZptlqZ77w2Ss2mY/oOwtPoH+H/9odWsIxf4O9MOAJ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APPfEAAAA3AAAAA8AAAAAAAAAAAAAAAAAmAIAAGRycy9k&#10;b3ducmV2LnhtbFBLBQYAAAAABAAEAPUAAACJAwAAAAA=&#10;" path="m,1323l,,,1323xe" stroked="f">
                        <v:path arrowok="t" o:connecttype="custom" o:connectlocs="0,840105;0,0;0,840105" o:connectangles="0,0,0"/>
                      </v:shape>
                      <v:line id="Line 125" o:spid="_x0000_s1035" style="position:absolute;flip:y;visibility:visible;mso-wrap-style:square" from="15748,254" to="15754,8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G+TsQAAADcAAAADwAAAGRycy9kb3ducmV2LnhtbESPQWsCMRSE7wX/Q3iCt5rtiiJboxRB&#10;UOyhVcHrY/N2s3TzsiTRXf99IxR6HGbmG2a1GWwr7uRD41jB2zQDQVw63XCt4HLevS5BhIissXVM&#10;Ch4UYLMevayw0K7nb7qfYi0ShEOBCkyMXSFlKA1ZDFPXESevct5iTNLXUnvsE9y2Ms+yhbTYcFow&#10;2NHWUPlzulkF8nDsv/wuv1R1te/c9WA+F/2g1GQ8fLyDiDTE//Bfe68VzPI5PM+kIy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wb5OxAAAANwAAAAPAAAAAAAAAAAA&#10;AAAAAKECAABkcnMvZG93bnJldi54bWxQSwUGAAAAAAQABAD5AAAAkgMAAAAA&#10;" strokeweight="1.5pt"/>
                      <v:shape id="Freeform 126" o:spid="_x0000_s1036" style="position:absolute;top:8623;width:32924;height:63;visibility:visible;mso-wrap-style:square;v-text-anchor:top" coordsize="5185,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uJFsYA&#10;AADcAAAADwAAAGRycy9kb3ducmV2LnhtbESPT2sCMRTE74LfITyhF9FsV1jKahQRCoX24J/20Ntz&#10;88wubl6WTbrGb98IhR6HmfkNs9pE24qBet84VvA8z0AQV043bBR8nl5nLyB8QNbYOiYFd/KwWY9H&#10;Kyy1u/GBhmMwIkHYl6igDqErpfRVTRb93HXEybu43mJIsjdS93hLcNvKPMsKabHhtFBjR7uaquvx&#10;xyoI96/9aZjm8T0z5+/zh4mLojko9TSJ2yWIQDH8h//ab1rBIi/gcSYdAbn+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buJFsYAAADcAAAADwAAAAAAAAAAAAAAAACYAgAAZHJz&#10;L2Rvd25yZXYueG1sUEsFBgAAAAAEAAQA9QAAAIsDAAAAAA==&#10;" path="m,10l5185,,,10xe" stroked="f">
                        <v:path arrowok="t" o:connecttype="custom" o:connectlocs="0,6350;3292475,0;0,6350" o:connectangles="0,0,0"/>
                      </v:shape>
                      <v:line id="Line 127" o:spid="_x0000_s1037" style="position:absolute;flip:y;visibility:visible;mso-wrap-style:square" from="0,8623" to="32924,8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+FosQAAADcAAAADwAAAGRycy9kb3ducmV2LnhtbESPQWsCMRSE7wX/Q3iCt5rtCla2RimC&#10;oNhDq4LXx+btZunmZUmiu/77RhB6HGbmG2a5HmwrbuRD41jB2zQDQVw63XCt4Hzavi5AhIissXVM&#10;Cu4UYL0avSyx0K7nH7odYy0ShEOBCkyMXSFlKA1ZDFPXESevct5iTNLXUnvsE9y2Ms+yubTYcFow&#10;2NHGUPl7vFoFcn/ov/02P1d1tevcZW++5v2g1GQ8fH6AiDTE//CzvdMKZvk7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X4WixAAAANwAAAAPAAAAAAAAAAAA&#10;AAAAAKECAABkcnMvZG93bnJldi54bWxQSwUGAAAAAAQABAD5AAAAkgMAAAAA&#10;" strokeweight="1.5pt"/>
                      <v:rect id="Rectangle 128" o:spid="_x0000_s1038" style="position:absolute;left:14065;top:7029;width:1587;height:16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biGMEA&#10;AADcAAAADwAAAGRycy9kb3ducmV2LnhtbERPy4rCMBTdD/gP4QruxnSUGaRjlCoKrgQfoLO7NHeS&#10;YnNTmmjr308WwiwP5z1f9q4WD2pD5VnBxzgDQVx6XbFRcD5t32cgQkTWWHsmBU8KsFwM3uaYa9/x&#10;gR7HaEQK4ZCjAhtjk0sZSksOw9g3xIn79a3DmGBrpG6xS+GulpMs+5IOK04NFhtaWypvx7tTsGl+&#10;9sWnCbK4RHu9+VW3tXuj1GjYF98gIvXxX/xy77SC6SStTWfSEZCL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L24hjBAAAA3AAAAA8AAAAAAAAAAAAAAAAAmAIAAGRycy9kb3du&#10;cmV2LnhtbFBLBQYAAAAABAAEAPUAAACGAwAAAAA=&#10;" filled="f"/>
                      <v:line id="Line 129" o:spid="_x0000_s1039" style="position:absolute;flip:y;visibility:visible;mso-wrap-style:square" from="7810,2260" to="22606,161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y0S8QAAADcAAAADwAAAGRycy9kb3ducmV2LnhtbESPQWsCMRSE7wX/Q3iCt5rtClK3RimC&#10;oNhDq4LXx+btZunmZUmiu/77RhB6HGbmG2a5HmwrbuRD41jB2zQDQVw63XCt4Hzavr6DCBFZY+uY&#10;FNwpwHo1ellioV3PP3Q7xlokCIcCFZgYu0LKUBqyGKauI05e5bzFmKSvpfbYJ7htZZ5lc2mx4bRg&#10;sKONofL3eLUK5P7Qf/ttfq7qate5y958zftBqcl4+PwAEWmI/+Fne6cVzPIFPM6kIyB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jLRLxAAAANwAAAAPAAAAAAAAAAAA&#10;AAAAAKECAABkcnMvZG93bnJldi54bWxQSwUGAAAAAAQABAD5AAAAkgMAAAAA&#10;" strokeweight="1.5pt"/>
                      <v:line id="Line 130" o:spid="_x0000_s1040" style="position:absolute;flip:y;visibility:visible;mso-wrap-style:square" from="15430,793" to="16129,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Ul/cMAAADcAAAADwAAAGRycy9kb3ducmV2LnhtbERPz2vCMBS+C/4P4Qm7jJk6h7hqFBGE&#10;HbxMpbLbW/NsSpuXmmTa/ffLYeDx4/u9XPe2FTfyoXasYDLOQBCXTtdcKTgddy9zECEia2wdk4Jf&#10;CrBeDQdLzLW78yfdDrESKYRDjgpMjF0uZSgNWQxj1xEn7uK8xZigr6T2eE/htpWvWTaTFmtODQY7&#10;2hoqm8OPVSDn++er33y/NUVzPr+boiy6r71ST6N+swARqY8P8b/7QyuYTtP8dCYdAb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x1Jf3DAAAA3AAAAA8AAAAAAAAAAAAA&#10;AAAAoQIAAGRycy9kb3ducmV2LnhtbFBLBQYAAAAABAAEAPkAAACRAwAAAAA=&#10;"/>
                      <v:line id="Line 131" o:spid="_x0000_s1041" style="position:absolute;visibility:visible;mso-wrap-style:square" from="21748,2387" to="22447,3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          <v:line id="Line 132" o:spid="_x0000_s1042" style="position:absolute;visibility:visible;mso-wrap-style:square" from="32448,8140" to="32480,9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fbs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n27GAAAA3AAAAA8AAAAAAAAA&#10;AAAAAAAAoQIAAGRycy9kb3ducmV2LnhtbFBLBQYAAAAABAAEAPkAAACUAwAAAAA=&#10;"/>
                      <v:line id="Line 133" o:spid="_x0000_s1043" style="position:absolute;visibility:visible;mso-wrap-style:square" from="412,8172" to="476,9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/>
                      <v:line id="Line 134" o:spid="_x0000_s1044" style="position:absolute;visibility:visible;mso-wrap-style:square" from="7874,15525" to="8413,16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        </v:group>
                  </w:pict>
                </mc:Fallback>
              </mc:AlternateConten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הקטעים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EF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ו-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שבסרטוט נחתכים בנקודה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D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נתון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0F448D1E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/>
              <w:rPr>
                <w:rFonts w:asciiTheme="minorBidi" w:hAnsiTheme="minorBidi"/>
                <w:sz w:val="24"/>
                <w:szCs w:val="24"/>
              </w:rPr>
            </w:pPr>
          </w:p>
          <w:p w14:paraId="53E6660E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/>
              <w:rPr>
                <w:rFonts w:asciiTheme="minorBidi" w:hAnsiTheme="minorBidi"/>
                <w:sz w:val="24"/>
                <w:szCs w:val="24"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AD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sym w:font="Symbol" w:char="F020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sym w:font="Symbol" w:char="F05E"/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 xml:space="preserve"> BC </w:t>
            </w:r>
          </w:p>
          <w:p w14:paraId="48E5FCBB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ADF = 34˚</w:t>
            </w:r>
          </w:p>
          <w:p w14:paraId="3A1D5D03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13861615" w14:textId="77777777" w:rsidR="000D7117" w:rsidRPr="00035941" w:rsidRDefault="000D7117" w:rsidP="0012495E">
            <w:pPr>
              <w:pStyle w:val="Sargel1"/>
              <w:tabs>
                <w:tab w:val="right" w:pos="1700"/>
              </w:tabs>
              <w:spacing w:before="0"/>
              <w:rPr>
                <w:rStyle w:val="DavidMFRegular"/>
                <w:rFonts w:cs="David"/>
                <w:sz w:val="24"/>
                <w:szCs w:val="24"/>
                <w:rtl/>
              </w:rPr>
            </w:pP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מהו הגודל של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BDE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?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="Times-Roman" w:hAnsi="Times-Roman"/>
                <w:sz w:val="24"/>
                <w:szCs w:val="24"/>
                <w:rtl/>
              </w:rPr>
              <w:tab/>
            </w:r>
            <w:r w:rsidRPr="00035941">
              <w:rPr>
                <w:rFonts w:ascii="Times-Roman" w:hAnsi="Times-Roman"/>
                <w:sz w:val="24"/>
                <w:szCs w:val="24"/>
                <w:rtl/>
              </w:rPr>
              <w:tab/>
            </w:r>
            <w:r w:rsidRPr="00035941">
              <w:rPr>
                <w:rFonts w:ascii="Times-Roman" w:hAnsi="Times-Roman"/>
                <w:sz w:val="24"/>
                <w:szCs w:val="24"/>
                <w:rtl/>
              </w:rPr>
              <w:tab/>
            </w:r>
          </w:p>
          <w:p w14:paraId="1A09DCE0" w14:textId="77777777" w:rsidR="000D7117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076B4E87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3AB039A8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15A0A6BE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4F299027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088C0CCD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7FD3C5C6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7A572AB2" w14:textId="77777777" w:rsidR="00234C93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  <w:p w14:paraId="7D0DF2E9" w14:textId="77777777" w:rsidR="00234C93" w:rsidRPr="00035941" w:rsidRDefault="00234C93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62161B6C" w14:textId="77777777" w:rsidTr="0012495E">
        <w:tc>
          <w:tcPr>
            <w:tcW w:w="683" w:type="dxa"/>
          </w:tcPr>
          <w:p w14:paraId="1F9E353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4.</w:t>
            </w:r>
          </w:p>
        </w:tc>
        <w:tc>
          <w:tcPr>
            <w:tcW w:w="7479" w:type="dxa"/>
          </w:tcPr>
          <w:p w14:paraId="136C8AA6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נתון לוח מלבני שמידותיו מתוארות בסרטוט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721170F" wp14:editId="3B7E5D23">
                  <wp:extent cx="1219200" cy="477860"/>
                  <wp:effectExtent l="0" t="0" r="0" b="0"/>
                  <wp:docPr id="392" name="תמונה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4180" cy="4798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60FCBF6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ממספר לוחות מלבניים הזהים במידותיהם ללוח הנתון, בנו שתי צורות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שונות (ראו איור).</w:t>
            </w:r>
          </w:p>
          <w:p w14:paraId="6710650C" w14:textId="77777777" w:rsidR="000D7117" w:rsidRPr="00035941" w:rsidRDefault="000D7117" w:rsidP="0012495E">
            <w:pPr>
              <w:pStyle w:val="Sargel2"/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9C7D483" wp14:editId="0230ACC4">
                  <wp:extent cx="3663950" cy="1423236"/>
                  <wp:effectExtent l="0" t="0" r="0" b="5715"/>
                  <wp:docPr id="391" name="תמונה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4268" cy="14233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B015E8A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נתון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השטח של צורה א' גדול ב-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</w:rPr>
              <w:t xml:space="preserve"> 32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סמ"ר מהשטח של צורה ב'.</w:t>
            </w:r>
          </w:p>
          <w:p w14:paraId="7E94C486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מִצְאוּ את ערכו של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x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בלוח הנתון והציגו את דרך הפתרון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2C443434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u w:color="000000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ab/>
              <w:t>לפניכם צורות הבנויות מלוחות מלבניים הזהים במידותיהם ללוח הנתון.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br/>
              <w:t xml:space="preserve">סמנו את הצורה בעלת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u w:color="000000"/>
                <w:rtl/>
                <w:lang w:bidi="he-IL"/>
              </w:rPr>
              <w:t>ההיקף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 xml:space="preserve">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u w:color="000000"/>
                <w:rtl/>
                <w:lang w:bidi="he-IL"/>
              </w:rPr>
              <w:t>הקטן ביותר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u w:color="000000"/>
                <w:rtl/>
              </w:rPr>
              <w:br/>
              <w:t xml:space="preserve">(אפשר להיעזר בתשובה לסעיף א'.) </w:t>
            </w:r>
          </w:p>
          <w:p w14:paraId="4F937B8B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u w:color="000000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20608265" wp14:editId="31771019">
                  <wp:extent cx="3157507" cy="4335780"/>
                  <wp:effectExtent l="0" t="0" r="5080" b="7620"/>
                  <wp:docPr id="393" name="תמונה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7781" cy="43361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7F7565D" w14:textId="77777777" w:rsidR="000D7117" w:rsidRPr="00035941" w:rsidRDefault="000D7117" w:rsidP="0012495E">
            <w:pPr>
              <w:pStyle w:val="Sargel2"/>
              <w:spacing w:before="0" w:after="0"/>
              <w:rPr>
                <w:rFonts w:asciiTheme="minorBidi" w:hAnsiTheme="minorBidi"/>
                <w:sz w:val="24"/>
                <w:szCs w:val="24"/>
                <w:u w:color="000000"/>
                <w:rtl/>
              </w:rPr>
            </w:pPr>
          </w:p>
          <w:p w14:paraId="16B929F2" w14:textId="77777777" w:rsidR="000D7117" w:rsidRPr="00035941" w:rsidRDefault="000D7117" w:rsidP="0012495E">
            <w:pPr>
              <w:pStyle w:val="Sargel2"/>
              <w:spacing w:before="0" w:after="0"/>
              <w:rPr>
                <w:rFonts w:asciiTheme="minorBidi" w:hAnsiTheme="minorBidi"/>
                <w:sz w:val="24"/>
                <w:szCs w:val="24"/>
                <w:u w:color="000000"/>
                <w:rtl/>
              </w:rPr>
            </w:pPr>
          </w:p>
          <w:p w14:paraId="588ADB90" w14:textId="77777777" w:rsidR="000D7117" w:rsidRPr="00035941" w:rsidRDefault="000D7117" w:rsidP="0012495E">
            <w:pPr>
              <w:pStyle w:val="Sargel2"/>
              <w:spacing w:before="0" w:after="0"/>
              <w:rPr>
                <w:rFonts w:asciiTheme="minorBidi" w:hAnsiTheme="minorBidi"/>
                <w:noProof/>
                <w:sz w:val="24"/>
                <w:szCs w:val="24"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ג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חגי בנה צורה חדשה מלוחות מלבניים הזהים במידותיהם ללוח הנתון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שטח הצורה החדשה שבנה חגי היה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48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 xml:space="preserve"> </w:t>
            </w:r>
            <w:proofErr w:type="spellStart"/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סמ</w:t>
            </w:r>
            <w:proofErr w:type="spellEnd"/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"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ר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היעזרו בתשובתכם לסעיף א' וְרִשְמוּ </w:t>
            </w:r>
            <w:r w:rsidRPr="00035941">
              <w:rPr>
                <w:rStyle w:val="DavidMFbold"/>
                <w:rFonts w:asciiTheme="minorBidi" w:hAnsiTheme="minorBidi" w:cs="Times New Roman"/>
                <w:sz w:val="24"/>
                <w:szCs w:val="24"/>
                <w:rtl/>
                <w:lang w:bidi="he-IL"/>
              </w:rPr>
              <w:t>מכמה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לוחות מלבניים בנה חגי את הצורה החדשה.</w:t>
            </w:r>
          </w:p>
        </w:tc>
      </w:tr>
      <w:tr w:rsidR="000D7117" w:rsidRPr="00035941" w14:paraId="79AD9D0D" w14:textId="77777777" w:rsidTr="0012495E">
        <w:tc>
          <w:tcPr>
            <w:tcW w:w="683" w:type="dxa"/>
          </w:tcPr>
          <w:p w14:paraId="0526DE9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5.</w:t>
            </w:r>
          </w:p>
        </w:tc>
        <w:tc>
          <w:tcPr>
            <w:tcW w:w="7479" w:type="dxa"/>
          </w:tcPr>
          <w:p w14:paraId="3F363753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סרטוט שלפניכם מוצגת תכנית של בריכה ושל מדשאות במרכז ספורט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הבריכה היא מלבנית, ומשני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צִדיה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יש מדשאות בצורת משולשים ישרי-זווית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>חלק מהמידות של המדשאות ושל הבריכה רשומות בסרטוט.</w:t>
            </w:r>
          </w:p>
          <w:p w14:paraId="1DF53748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63568D9C" w14:textId="77777777" w:rsidR="000D7117" w:rsidRPr="00035941" w:rsidRDefault="000D7117" w:rsidP="0012495E">
            <w:pPr>
              <w:pStyle w:val="mirkozautomati"/>
              <w:spacing w:before="113"/>
              <w:rPr>
                <w:rFonts w:asciiTheme="minorBidi" w:hAnsiTheme="minorBidi" w:cs="David"/>
                <w:rtl/>
              </w:rPr>
            </w:pPr>
            <w:r>
              <w:rPr>
                <w:rFonts w:asciiTheme="minorBidi" w:hAnsiTheme="minorBidi" w:cs="David"/>
                <w:noProof/>
              </w:rPr>
              <mc:AlternateContent>
                <mc:Choice Requires="wpc">
                  <w:drawing>
                    <wp:inline distT="0" distB="0" distL="0" distR="0" wp14:anchorId="3FB14A6D" wp14:editId="0F810C0C">
                      <wp:extent cx="3746500" cy="1720850"/>
                      <wp:effectExtent l="635" t="1270" r="5715" b="1905"/>
                      <wp:docPr id="297" name="בד ציור 2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204" name="Freeform 19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8600" y="346710"/>
                                  <a:ext cx="1079500" cy="814024"/>
                                </a:xfrm>
                                <a:custGeom>
                                  <a:avLst/>
                                  <a:gdLst>
                                    <a:gd name="T0" fmla="*/ 0 w 1700"/>
                                    <a:gd name="T1" fmla="*/ 814070 h 1282"/>
                                    <a:gd name="T2" fmla="*/ 1079500 w 1700"/>
                                    <a:gd name="T3" fmla="*/ 0 h 1282"/>
                                    <a:gd name="T4" fmla="*/ 1079500 w 1700"/>
                                    <a:gd name="T5" fmla="*/ 810895 h 1282"/>
                                    <a:gd name="T6" fmla="*/ 0 w 1700"/>
                                    <a:gd name="T7" fmla="*/ 814070 h 1282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00" h="1282">
                                      <a:moveTo>
                                        <a:pt x="0" y="1282"/>
                                      </a:moveTo>
                                      <a:lnTo>
                                        <a:pt x="1700" y="0"/>
                                      </a:lnTo>
                                      <a:lnTo>
                                        <a:pt x="1700" y="1277"/>
                                      </a:lnTo>
                                      <a:lnTo>
                                        <a:pt x="0" y="12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CBEC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5" name="Freeform 19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35200" y="346710"/>
                                  <a:ext cx="1079500" cy="814024"/>
                                </a:xfrm>
                                <a:custGeom>
                                  <a:avLst/>
                                  <a:gdLst>
                                    <a:gd name="T0" fmla="*/ 1079500 w 1700"/>
                                    <a:gd name="T1" fmla="*/ 814070 h 1282"/>
                                    <a:gd name="T2" fmla="*/ 0 w 1700"/>
                                    <a:gd name="T3" fmla="*/ 0 h 1282"/>
                                    <a:gd name="T4" fmla="*/ 0 w 1700"/>
                                    <a:gd name="T5" fmla="*/ 810895 h 1282"/>
                                    <a:gd name="T6" fmla="*/ 1079500 w 1700"/>
                                    <a:gd name="T7" fmla="*/ 814070 h 1282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700" h="1282">
                                      <a:moveTo>
                                        <a:pt x="1700" y="128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0" y="1277"/>
                                      </a:lnTo>
                                      <a:lnTo>
                                        <a:pt x="1700" y="12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BCBEC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6" name="Line 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14400" y="337110"/>
                                  <a:ext cx="1117600" cy="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9000" y="1160734"/>
                                  <a:ext cx="3305200" cy="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2000" y="337110"/>
                                  <a:ext cx="1095400" cy="823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20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19000" y="337110"/>
                                  <a:ext cx="1095400" cy="823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2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32000" y="337110"/>
                                  <a:ext cx="600" cy="823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2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314400" y="337110"/>
                                  <a:ext cx="600" cy="8236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Freeform 2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24000" y="432413"/>
                                  <a:ext cx="66700" cy="82502"/>
                                </a:xfrm>
                                <a:custGeom>
                                  <a:avLst/>
                                  <a:gdLst>
                                    <a:gd name="T0" fmla="*/ 53975 w 105"/>
                                    <a:gd name="T1" fmla="*/ 82550 h 130"/>
                                    <a:gd name="T2" fmla="*/ 53975 w 105"/>
                                    <a:gd name="T3" fmla="*/ 25400 h 130"/>
                                    <a:gd name="T4" fmla="*/ 53975 w 105"/>
                                    <a:gd name="T5" fmla="*/ 25400 h 130"/>
                                    <a:gd name="T6" fmla="*/ 53975 w 105"/>
                                    <a:gd name="T7" fmla="*/ 19050 h 130"/>
                                    <a:gd name="T8" fmla="*/ 53975 w 105"/>
                                    <a:gd name="T9" fmla="*/ 19050 h 130"/>
                                    <a:gd name="T10" fmla="*/ 47625 w 105"/>
                                    <a:gd name="T11" fmla="*/ 19050 h 130"/>
                                    <a:gd name="T12" fmla="*/ 0 w 105"/>
                                    <a:gd name="T13" fmla="*/ 19050 h 130"/>
                                    <a:gd name="T14" fmla="*/ 0 w 105"/>
                                    <a:gd name="T15" fmla="*/ 19050 h 130"/>
                                    <a:gd name="T16" fmla="*/ 6350 w 105"/>
                                    <a:gd name="T17" fmla="*/ 6350 h 130"/>
                                    <a:gd name="T18" fmla="*/ 12700 w 105"/>
                                    <a:gd name="T19" fmla="*/ 0 h 130"/>
                                    <a:gd name="T20" fmla="*/ 12700 w 105"/>
                                    <a:gd name="T21" fmla="*/ 6350 h 130"/>
                                    <a:gd name="T22" fmla="*/ 44450 w 105"/>
                                    <a:gd name="T23" fmla="*/ 6350 h 130"/>
                                    <a:gd name="T24" fmla="*/ 44450 w 105"/>
                                    <a:gd name="T25" fmla="*/ 6350 h 130"/>
                                    <a:gd name="T26" fmla="*/ 57150 w 105"/>
                                    <a:gd name="T27" fmla="*/ 6350 h 130"/>
                                    <a:gd name="T28" fmla="*/ 63500 w 105"/>
                                    <a:gd name="T29" fmla="*/ 12700 h 130"/>
                                    <a:gd name="T30" fmla="*/ 63500 w 105"/>
                                    <a:gd name="T31" fmla="*/ 12700 h 130"/>
                                    <a:gd name="T32" fmla="*/ 63500 w 105"/>
                                    <a:gd name="T33" fmla="*/ 15875 h 130"/>
                                    <a:gd name="T34" fmla="*/ 66675 w 105"/>
                                    <a:gd name="T35" fmla="*/ 25400 h 130"/>
                                    <a:gd name="T36" fmla="*/ 66675 w 105"/>
                                    <a:gd name="T37" fmla="*/ 69850 h 130"/>
                                    <a:gd name="T38" fmla="*/ 53975 w 105"/>
                                    <a:gd name="T39" fmla="*/ 82550 h 130"/>
                                    <a:gd name="T40" fmla="*/ 6350 w 105"/>
                                    <a:gd name="T41" fmla="*/ 82550 h 130"/>
                                    <a:gd name="T42" fmla="*/ 6350 w 105"/>
                                    <a:gd name="T43" fmla="*/ 41275 h 130"/>
                                    <a:gd name="T44" fmla="*/ 15875 w 105"/>
                                    <a:gd name="T45" fmla="*/ 31750 h 130"/>
                                    <a:gd name="T46" fmla="*/ 15875 w 105"/>
                                    <a:gd name="T47" fmla="*/ 69850 h 130"/>
                                    <a:gd name="T48" fmla="*/ 6350 w 105"/>
                                    <a:gd name="T49" fmla="*/ 82550 h 13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05" h="130">
                                      <a:moveTo>
                                        <a:pt x="85" y="130"/>
                                      </a:moveTo>
                                      <a:lnTo>
                                        <a:pt x="85" y="4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7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105" y="110"/>
                                      </a:lnTo>
                                      <a:lnTo>
                                        <a:pt x="85" y="130"/>
                                      </a:lnTo>
                                      <a:close/>
                                      <a:moveTo>
                                        <a:pt x="10" y="130"/>
                                      </a:moveTo>
                                      <a:lnTo>
                                        <a:pt x="10" y="65"/>
                                      </a:lnTo>
                                      <a:lnTo>
                                        <a:pt x="25" y="50"/>
                                      </a:lnTo>
                                      <a:lnTo>
                                        <a:pt x="25" y="110"/>
                                      </a:lnTo>
                                      <a:lnTo>
                                        <a:pt x="10" y="1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3" name="Freeform 20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03400" y="432413"/>
                                  <a:ext cx="57100" cy="76202"/>
                                </a:xfrm>
                                <a:custGeom>
                                  <a:avLst/>
                                  <a:gdLst>
                                    <a:gd name="T0" fmla="*/ 41275 w 90"/>
                                    <a:gd name="T1" fmla="*/ 76200 h 120"/>
                                    <a:gd name="T2" fmla="*/ 0 w 90"/>
                                    <a:gd name="T3" fmla="*/ 76200 h 120"/>
                                    <a:gd name="T4" fmla="*/ 6350 w 90"/>
                                    <a:gd name="T5" fmla="*/ 66675 h 120"/>
                                    <a:gd name="T6" fmla="*/ 41275 w 90"/>
                                    <a:gd name="T7" fmla="*/ 66675 h 120"/>
                                    <a:gd name="T8" fmla="*/ 41275 w 90"/>
                                    <a:gd name="T9" fmla="*/ 66675 h 120"/>
                                    <a:gd name="T10" fmla="*/ 47625 w 90"/>
                                    <a:gd name="T11" fmla="*/ 53975 h 120"/>
                                    <a:gd name="T12" fmla="*/ 47625 w 90"/>
                                    <a:gd name="T13" fmla="*/ 41275 h 120"/>
                                    <a:gd name="T14" fmla="*/ 47625 w 90"/>
                                    <a:gd name="T15" fmla="*/ 41275 h 120"/>
                                    <a:gd name="T16" fmla="*/ 47625 w 90"/>
                                    <a:gd name="T17" fmla="*/ 31750 h 120"/>
                                    <a:gd name="T18" fmla="*/ 44450 w 90"/>
                                    <a:gd name="T19" fmla="*/ 25400 h 120"/>
                                    <a:gd name="T20" fmla="*/ 38100 w 90"/>
                                    <a:gd name="T21" fmla="*/ 19050 h 120"/>
                                    <a:gd name="T22" fmla="*/ 28575 w 90"/>
                                    <a:gd name="T23" fmla="*/ 19050 h 120"/>
                                    <a:gd name="T24" fmla="*/ 0 w 90"/>
                                    <a:gd name="T25" fmla="*/ 19050 h 120"/>
                                    <a:gd name="T26" fmla="*/ 0 w 90"/>
                                    <a:gd name="T27" fmla="*/ 19050 h 120"/>
                                    <a:gd name="T28" fmla="*/ 15875 w 90"/>
                                    <a:gd name="T29" fmla="*/ 0 h 120"/>
                                    <a:gd name="T30" fmla="*/ 15875 w 90"/>
                                    <a:gd name="T31" fmla="*/ 6350 h 120"/>
                                    <a:gd name="T32" fmla="*/ 31750 w 90"/>
                                    <a:gd name="T33" fmla="*/ 6350 h 120"/>
                                    <a:gd name="T34" fmla="*/ 31750 w 90"/>
                                    <a:gd name="T35" fmla="*/ 6350 h 120"/>
                                    <a:gd name="T36" fmla="*/ 44450 w 90"/>
                                    <a:gd name="T37" fmla="*/ 9525 h 120"/>
                                    <a:gd name="T38" fmla="*/ 50800 w 90"/>
                                    <a:gd name="T39" fmla="*/ 12700 h 120"/>
                                    <a:gd name="T40" fmla="*/ 50800 w 90"/>
                                    <a:gd name="T41" fmla="*/ 12700 h 120"/>
                                    <a:gd name="T42" fmla="*/ 57150 w 90"/>
                                    <a:gd name="T43" fmla="*/ 22225 h 120"/>
                                    <a:gd name="T44" fmla="*/ 57150 w 90"/>
                                    <a:gd name="T45" fmla="*/ 34925 h 120"/>
                                    <a:gd name="T46" fmla="*/ 57150 w 90"/>
                                    <a:gd name="T47" fmla="*/ 34925 h 120"/>
                                    <a:gd name="T48" fmla="*/ 57150 w 90"/>
                                    <a:gd name="T49" fmla="*/ 44450 h 120"/>
                                    <a:gd name="T50" fmla="*/ 53975 w 90"/>
                                    <a:gd name="T51" fmla="*/ 57150 h 120"/>
                                    <a:gd name="T52" fmla="*/ 47625 w 90"/>
                                    <a:gd name="T53" fmla="*/ 66675 h 120"/>
                                    <a:gd name="T54" fmla="*/ 41275 w 90"/>
                                    <a:gd name="T55" fmla="*/ 76200 h 120"/>
                                    <a:gd name="T56" fmla="*/ 41275 w 90"/>
                                    <a:gd name="T57" fmla="*/ 76200 h 120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90" h="120">
                                      <a:moveTo>
                                        <a:pt x="65" y="120"/>
                                      </a:moveTo>
                                      <a:lnTo>
                                        <a:pt x="0" y="120"/>
                                      </a:lnTo>
                                      <a:lnTo>
                                        <a:pt x="10" y="105"/>
                                      </a:lnTo>
                                      <a:lnTo>
                                        <a:pt x="65" y="105"/>
                                      </a:lnTo>
                                      <a:lnTo>
                                        <a:pt x="75" y="85"/>
                                      </a:lnTo>
                                      <a:lnTo>
                                        <a:pt x="75" y="65"/>
                                      </a:lnTo>
                                      <a:lnTo>
                                        <a:pt x="75" y="50"/>
                                      </a:lnTo>
                                      <a:lnTo>
                                        <a:pt x="70" y="4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75" y="105"/>
                                      </a:lnTo>
                                      <a:lnTo>
                                        <a:pt x="65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4" name="Freeform 20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870000" y="432413"/>
                                  <a:ext cx="31800" cy="57102"/>
                                </a:xfrm>
                                <a:custGeom>
                                  <a:avLst/>
                                  <a:gdLst>
                                    <a:gd name="T0" fmla="*/ 19050 w 50"/>
                                    <a:gd name="T1" fmla="*/ 53975 h 90"/>
                                    <a:gd name="T2" fmla="*/ 9525 w 50"/>
                                    <a:gd name="T3" fmla="*/ 57150 h 90"/>
                                    <a:gd name="T4" fmla="*/ 9525 w 50"/>
                                    <a:gd name="T5" fmla="*/ 57150 h 90"/>
                                    <a:gd name="T6" fmla="*/ 15875 w 50"/>
                                    <a:gd name="T7" fmla="*/ 47625 h 90"/>
                                    <a:gd name="T8" fmla="*/ 15875 w 50"/>
                                    <a:gd name="T9" fmla="*/ 47625 h 90"/>
                                    <a:gd name="T10" fmla="*/ 22225 w 50"/>
                                    <a:gd name="T11" fmla="*/ 31750 h 90"/>
                                    <a:gd name="T12" fmla="*/ 22225 w 50"/>
                                    <a:gd name="T13" fmla="*/ 31750 h 90"/>
                                    <a:gd name="T14" fmla="*/ 19050 w 50"/>
                                    <a:gd name="T15" fmla="*/ 25400 h 90"/>
                                    <a:gd name="T16" fmla="*/ 19050 w 50"/>
                                    <a:gd name="T17" fmla="*/ 25400 h 90"/>
                                    <a:gd name="T18" fmla="*/ 0 w 50"/>
                                    <a:gd name="T19" fmla="*/ 12700 h 90"/>
                                    <a:gd name="T20" fmla="*/ 9525 w 50"/>
                                    <a:gd name="T21" fmla="*/ 0 h 90"/>
                                    <a:gd name="T22" fmla="*/ 9525 w 50"/>
                                    <a:gd name="T23" fmla="*/ 0 h 90"/>
                                    <a:gd name="T24" fmla="*/ 28575 w 50"/>
                                    <a:gd name="T25" fmla="*/ 19050 h 90"/>
                                    <a:gd name="T26" fmla="*/ 28575 w 50"/>
                                    <a:gd name="T27" fmla="*/ 19050 h 90"/>
                                    <a:gd name="T28" fmla="*/ 31750 w 50"/>
                                    <a:gd name="T29" fmla="*/ 22225 h 90"/>
                                    <a:gd name="T30" fmla="*/ 31750 w 50"/>
                                    <a:gd name="T31" fmla="*/ 28575 h 90"/>
                                    <a:gd name="T32" fmla="*/ 31750 w 50"/>
                                    <a:gd name="T33" fmla="*/ 28575 h 90"/>
                                    <a:gd name="T34" fmla="*/ 28575 w 50"/>
                                    <a:gd name="T35" fmla="*/ 38100 h 90"/>
                                    <a:gd name="T36" fmla="*/ 19050 w 50"/>
                                    <a:gd name="T37" fmla="*/ 53975 h 90"/>
                                    <a:gd name="T38" fmla="*/ 19050 w 50"/>
                                    <a:gd name="T39" fmla="*/ 53975 h 90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</a:gdLst>
                                  <a:ahLst/>
                                  <a:cxnLst>
                                    <a:cxn ang="T40">
                                      <a:pos x="T0" y="T1"/>
                                    </a:cxn>
                                    <a:cxn ang="T41">
                                      <a:pos x="T2" y="T3"/>
                                    </a:cxn>
                                    <a:cxn ang="T42">
                                      <a:pos x="T4" y="T5"/>
                                    </a:cxn>
                                    <a:cxn ang="T43">
                                      <a:pos x="T6" y="T7"/>
                                    </a:cxn>
                                    <a:cxn ang="T44">
                                      <a:pos x="T8" y="T9"/>
                                    </a:cxn>
                                    <a:cxn ang="T45">
                                      <a:pos x="T10" y="T11"/>
                                    </a:cxn>
                                    <a:cxn ang="T46">
                                      <a:pos x="T12" y="T13"/>
                                    </a:cxn>
                                    <a:cxn ang="T47">
                                      <a:pos x="T14" y="T15"/>
                                    </a:cxn>
                                    <a:cxn ang="T48">
                                      <a:pos x="T16" y="T17"/>
                                    </a:cxn>
                                    <a:cxn ang="T49">
                                      <a:pos x="T18" y="T19"/>
                                    </a:cxn>
                                    <a:cxn ang="T50">
                                      <a:pos x="T20" y="T21"/>
                                    </a:cxn>
                                    <a:cxn ang="T51">
                                      <a:pos x="T22" y="T23"/>
                                    </a:cxn>
                                    <a:cxn ang="T52">
                                      <a:pos x="T24" y="T25"/>
                                    </a:cxn>
                                    <a:cxn ang="T53">
                                      <a:pos x="T26" y="T27"/>
                                    </a:cxn>
                                    <a:cxn ang="T54">
                                      <a:pos x="T28" y="T29"/>
                                    </a:cxn>
                                    <a:cxn ang="T55">
                                      <a:pos x="T30" y="T31"/>
                                    </a:cxn>
                                    <a:cxn ang="T56">
                                      <a:pos x="T32" y="T33"/>
                                    </a:cxn>
                                    <a:cxn ang="T57">
                                      <a:pos x="T34" y="T35"/>
                                    </a:cxn>
                                    <a:cxn ang="T58">
                                      <a:pos x="T36" y="T37"/>
                                    </a:cxn>
                                    <a:cxn ang="T59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50" h="90">
                                      <a:moveTo>
                                        <a:pt x="30" y="85"/>
                                      </a:moveTo>
                                      <a:lnTo>
                                        <a:pt x="15" y="90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45" y="30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45" y="60"/>
                                      </a:lnTo>
                                      <a:lnTo>
                                        <a:pt x="30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5" name="Freeform 20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14500" y="432413"/>
                                  <a:ext cx="54000" cy="82502"/>
                                </a:xfrm>
                                <a:custGeom>
                                  <a:avLst/>
                                  <a:gdLst>
                                    <a:gd name="T0" fmla="*/ 44450 w 85"/>
                                    <a:gd name="T1" fmla="*/ 82550 h 130"/>
                                    <a:gd name="T2" fmla="*/ 44450 w 85"/>
                                    <a:gd name="T3" fmla="*/ 34925 h 130"/>
                                    <a:gd name="T4" fmla="*/ 44450 w 85"/>
                                    <a:gd name="T5" fmla="*/ 34925 h 130"/>
                                    <a:gd name="T6" fmla="*/ 41275 w 85"/>
                                    <a:gd name="T7" fmla="*/ 28575 h 130"/>
                                    <a:gd name="T8" fmla="*/ 41275 w 85"/>
                                    <a:gd name="T9" fmla="*/ 22225 h 130"/>
                                    <a:gd name="T10" fmla="*/ 41275 w 85"/>
                                    <a:gd name="T11" fmla="*/ 22225 h 130"/>
                                    <a:gd name="T12" fmla="*/ 38100 w 85"/>
                                    <a:gd name="T13" fmla="*/ 19050 h 130"/>
                                    <a:gd name="T14" fmla="*/ 31750 w 85"/>
                                    <a:gd name="T15" fmla="*/ 19050 h 130"/>
                                    <a:gd name="T16" fmla="*/ 0 w 85"/>
                                    <a:gd name="T17" fmla="*/ 19050 h 130"/>
                                    <a:gd name="T18" fmla="*/ 0 w 85"/>
                                    <a:gd name="T19" fmla="*/ 19050 h 130"/>
                                    <a:gd name="T20" fmla="*/ 15875 w 85"/>
                                    <a:gd name="T21" fmla="*/ 0 h 130"/>
                                    <a:gd name="T22" fmla="*/ 15875 w 85"/>
                                    <a:gd name="T23" fmla="*/ 6350 h 130"/>
                                    <a:gd name="T24" fmla="*/ 31750 w 85"/>
                                    <a:gd name="T25" fmla="*/ 6350 h 130"/>
                                    <a:gd name="T26" fmla="*/ 31750 w 85"/>
                                    <a:gd name="T27" fmla="*/ 6350 h 130"/>
                                    <a:gd name="T28" fmla="*/ 41275 w 85"/>
                                    <a:gd name="T29" fmla="*/ 6350 h 130"/>
                                    <a:gd name="T30" fmla="*/ 47625 w 85"/>
                                    <a:gd name="T31" fmla="*/ 12700 h 130"/>
                                    <a:gd name="T32" fmla="*/ 47625 w 85"/>
                                    <a:gd name="T33" fmla="*/ 12700 h 130"/>
                                    <a:gd name="T34" fmla="*/ 53975 w 85"/>
                                    <a:gd name="T35" fmla="*/ 19050 h 130"/>
                                    <a:gd name="T36" fmla="*/ 53975 w 85"/>
                                    <a:gd name="T37" fmla="*/ 28575 h 130"/>
                                    <a:gd name="T38" fmla="*/ 53975 w 85"/>
                                    <a:gd name="T39" fmla="*/ 69850 h 130"/>
                                    <a:gd name="T40" fmla="*/ 44450 w 85"/>
                                    <a:gd name="T41" fmla="*/ 82550 h 130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85" h="130">
                                      <a:moveTo>
                                        <a:pt x="70" y="130"/>
                                      </a:moveTo>
                                      <a:lnTo>
                                        <a:pt x="70" y="5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85" y="3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70" y="1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6" name="Freeform 20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74800" y="432413"/>
                                  <a:ext cx="63500" cy="76202"/>
                                </a:xfrm>
                                <a:custGeom>
                                  <a:avLst/>
                                  <a:gdLst>
                                    <a:gd name="T0" fmla="*/ 53975 w 100"/>
                                    <a:gd name="T1" fmla="*/ 76200 h 120"/>
                                    <a:gd name="T2" fmla="*/ 0 w 100"/>
                                    <a:gd name="T3" fmla="*/ 76200 h 120"/>
                                    <a:gd name="T4" fmla="*/ 9525 w 100"/>
                                    <a:gd name="T5" fmla="*/ 66675 h 120"/>
                                    <a:gd name="T6" fmla="*/ 44450 w 100"/>
                                    <a:gd name="T7" fmla="*/ 66675 h 120"/>
                                    <a:gd name="T8" fmla="*/ 44450 w 100"/>
                                    <a:gd name="T9" fmla="*/ 28575 h 120"/>
                                    <a:gd name="T10" fmla="*/ 44450 w 100"/>
                                    <a:gd name="T11" fmla="*/ 28575 h 120"/>
                                    <a:gd name="T12" fmla="*/ 44450 w 100"/>
                                    <a:gd name="T13" fmla="*/ 22225 h 120"/>
                                    <a:gd name="T14" fmla="*/ 44450 w 100"/>
                                    <a:gd name="T15" fmla="*/ 22225 h 120"/>
                                    <a:gd name="T16" fmla="*/ 38100 w 100"/>
                                    <a:gd name="T17" fmla="*/ 19050 h 120"/>
                                    <a:gd name="T18" fmla="*/ 0 w 100"/>
                                    <a:gd name="T19" fmla="*/ 19050 h 120"/>
                                    <a:gd name="T20" fmla="*/ 0 w 100"/>
                                    <a:gd name="T21" fmla="*/ 19050 h 120"/>
                                    <a:gd name="T22" fmla="*/ 15875 w 100"/>
                                    <a:gd name="T23" fmla="*/ 0 h 120"/>
                                    <a:gd name="T24" fmla="*/ 15875 w 100"/>
                                    <a:gd name="T25" fmla="*/ 6350 h 120"/>
                                    <a:gd name="T26" fmla="*/ 38100 w 100"/>
                                    <a:gd name="T27" fmla="*/ 6350 h 120"/>
                                    <a:gd name="T28" fmla="*/ 38100 w 100"/>
                                    <a:gd name="T29" fmla="*/ 6350 h 120"/>
                                    <a:gd name="T30" fmla="*/ 47625 w 100"/>
                                    <a:gd name="T31" fmla="*/ 6350 h 120"/>
                                    <a:gd name="T32" fmla="*/ 50800 w 100"/>
                                    <a:gd name="T33" fmla="*/ 9525 h 120"/>
                                    <a:gd name="T34" fmla="*/ 50800 w 100"/>
                                    <a:gd name="T35" fmla="*/ 9525 h 120"/>
                                    <a:gd name="T36" fmla="*/ 53975 w 100"/>
                                    <a:gd name="T37" fmla="*/ 15875 h 120"/>
                                    <a:gd name="T38" fmla="*/ 53975 w 100"/>
                                    <a:gd name="T39" fmla="*/ 25400 h 120"/>
                                    <a:gd name="T40" fmla="*/ 53975 w 100"/>
                                    <a:gd name="T41" fmla="*/ 66675 h 120"/>
                                    <a:gd name="T42" fmla="*/ 63500 w 100"/>
                                    <a:gd name="T43" fmla="*/ 66675 h 120"/>
                                    <a:gd name="T44" fmla="*/ 53975 w 100"/>
                                    <a:gd name="T45" fmla="*/ 76200 h 120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</a:gdLst>
                                  <a:ahLst/>
                                  <a:cxnLst>
                                    <a:cxn ang="T46">
                                      <a:pos x="T0" y="T1"/>
                                    </a:cxn>
                                    <a:cxn ang="T47">
                                      <a:pos x="T2" y="T3"/>
                                    </a:cxn>
                                    <a:cxn ang="T48">
                                      <a:pos x="T4" y="T5"/>
                                    </a:cxn>
                                    <a:cxn ang="T49">
                                      <a:pos x="T6" y="T7"/>
                                    </a:cxn>
                                    <a:cxn ang="T50">
                                      <a:pos x="T8" y="T9"/>
                                    </a:cxn>
                                    <a:cxn ang="T51">
                                      <a:pos x="T10" y="T11"/>
                                    </a:cxn>
                                    <a:cxn ang="T52">
                                      <a:pos x="T12" y="T13"/>
                                    </a:cxn>
                                    <a:cxn ang="T53">
                                      <a:pos x="T14" y="T15"/>
                                    </a:cxn>
                                    <a:cxn ang="T54">
                                      <a:pos x="T16" y="T17"/>
                                    </a:cxn>
                                    <a:cxn ang="T55">
                                      <a:pos x="T18" y="T19"/>
                                    </a:cxn>
                                    <a:cxn ang="T56">
                                      <a:pos x="T20" y="T21"/>
                                    </a:cxn>
                                    <a:cxn ang="T57">
                                      <a:pos x="T22" y="T23"/>
                                    </a:cxn>
                                    <a:cxn ang="T58">
                                      <a:pos x="T24" y="T25"/>
                                    </a:cxn>
                                    <a:cxn ang="T59">
                                      <a:pos x="T26" y="T27"/>
                                    </a:cxn>
                                    <a:cxn ang="T60">
                                      <a:pos x="T28" y="T29"/>
                                    </a:cxn>
                                    <a:cxn ang="T61">
                                      <a:pos x="T30" y="T31"/>
                                    </a:cxn>
                                    <a:cxn ang="T62">
                                      <a:pos x="T32" y="T33"/>
                                    </a:cxn>
                                    <a:cxn ang="T63">
                                      <a:pos x="T34" y="T35"/>
                                    </a:cxn>
                                    <a:cxn ang="T64">
                                      <a:pos x="T36" y="T37"/>
                                    </a:cxn>
                                    <a:cxn ang="T65">
                                      <a:pos x="T38" y="T39"/>
                                    </a:cxn>
                                    <a:cxn ang="T66">
                                      <a:pos x="T40" y="T41"/>
                                    </a:cxn>
                                    <a:cxn ang="T67">
                                      <a:pos x="T42" y="T43"/>
                                    </a:cxn>
                                    <a:cxn ang="T68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100" h="120">
                                      <a:moveTo>
                                        <a:pt x="85" y="120"/>
                                      </a:moveTo>
                                      <a:lnTo>
                                        <a:pt x="0" y="120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70" y="45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85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7" name="Freeform 20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3100" y="881326"/>
                                  <a:ext cx="85700" cy="88903"/>
                                </a:xfrm>
                                <a:custGeom>
                                  <a:avLst/>
                                  <a:gdLst>
                                    <a:gd name="T0" fmla="*/ 82550 w 135"/>
                                    <a:gd name="T1" fmla="*/ 60325 h 140"/>
                                    <a:gd name="T2" fmla="*/ 50800 w 135"/>
                                    <a:gd name="T3" fmla="*/ 15875 h 140"/>
                                    <a:gd name="T4" fmla="*/ 50800 w 135"/>
                                    <a:gd name="T5" fmla="*/ 15875 h 140"/>
                                    <a:gd name="T6" fmla="*/ 44450 w 135"/>
                                    <a:gd name="T7" fmla="*/ 12700 h 140"/>
                                    <a:gd name="T8" fmla="*/ 44450 w 135"/>
                                    <a:gd name="T9" fmla="*/ 12700 h 140"/>
                                    <a:gd name="T10" fmla="*/ 38100 w 135"/>
                                    <a:gd name="T11" fmla="*/ 15875 h 140"/>
                                    <a:gd name="T12" fmla="*/ 0 w 135"/>
                                    <a:gd name="T13" fmla="*/ 44450 h 140"/>
                                    <a:gd name="T14" fmla="*/ 0 w 135"/>
                                    <a:gd name="T15" fmla="*/ 44450 h 140"/>
                                    <a:gd name="T16" fmla="*/ 0 w 135"/>
                                    <a:gd name="T17" fmla="*/ 31750 h 140"/>
                                    <a:gd name="T18" fmla="*/ 0 w 135"/>
                                    <a:gd name="T19" fmla="*/ 19050 h 140"/>
                                    <a:gd name="T20" fmla="*/ 6350 w 135"/>
                                    <a:gd name="T21" fmla="*/ 25400 h 140"/>
                                    <a:gd name="T22" fmla="*/ 28575 w 135"/>
                                    <a:gd name="T23" fmla="*/ 6350 h 140"/>
                                    <a:gd name="T24" fmla="*/ 28575 w 135"/>
                                    <a:gd name="T25" fmla="*/ 6350 h 140"/>
                                    <a:gd name="T26" fmla="*/ 38100 w 135"/>
                                    <a:gd name="T27" fmla="*/ 0 h 140"/>
                                    <a:gd name="T28" fmla="*/ 47625 w 135"/>
                                    <a:gd name="T29" fmla="*/ 0 h 140"/>
                                    <a:gd name="T30" fmla="*/ 47625 w 135"/>
                                    <a:gd name="T31" fmla="*/ 0 h 140"/>
                                    <a:gd name="T32" fmla="*/ 50800 w 135"/>
                                    <a:gd name="T33" fmla="*/ 3175 h 140"/>
                                    <a:gd name="T34" fmla="*/ 57150 w 135"/>
                                    <a:gd name="T35" fmla="*/ 9525 h 140"/>
                                    <a:gd name="T36" fmla="*/ 85725 w 135"/>
                                    <a:gd name="T37" fmla="*/ 41275 h 140"/>
                                    <a:gd name="T38" fmla="*/ 82550 w 135"/>
                                    <a:gd name="T39" fmla="*/ 60325 h 140"/>
                                    <a:gd name="T40" fmla="*/ 44450 w 135"/>
                                    <a:gd name="T41" fmla="*/ 88900 h 140"/>
                                    <a:gd name="T42" fmla="*/ 22225 w 135"/>
                                    <a:gd name="T43" fmla="*/ 57150 h 140"/>
                                    <a:gd name="T44" fmla="*/ 22225 w 135"/>
                                    <a:gd name="T45" fmla="*/ 44450 h 140"/>
                                    <a:gd name="T46" fmla="*/ 47625 w 135"/>
                                    <a:gd name="T47" fmla="*/ 76200 h 140"/>
                                    <a:gd name="T48" fmla="*/ 44450 w 135"/>
                                    <a:gd name="T49" fmla="*/ 88900 h 14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35" h="140">
                                      <a:moveTo>
                                        <a:pt x="130" y="95"/>
                                      </a:moveTo>
                                      <a:lnTo>
                                        <a:pt x="80" y="25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60" y="2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90" y="15"/>
                                      </a:lnTo>
                                      <a:lnTo>
                                        <a:pt x="135" y="65"/>
                                      </a:lnTo>
                                      <a:lnTo>
                                        <a:pt x="130" y="95"/>
                                      </a:lnTo>
                                      <a:close/>
                                      <a:moveTo>
                                        <a:pt x="70" y="140"/>
                                      </a:moveTo>
                                      <a:lnTo>
                                        <a:pt x="35" y="90"/>
                                      </a:lnTo>
                                      <a:lnTo>
                                        <a:pt x="35" y="70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70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8" name="Freeform 209"/>
                              <wps:cNvSpPr>
                                <a:spLocks/>
                              </wps:cNvSpPr>
                              <wps:spPr bwMode="auto">
                                <a:xfrm>
                                  <a:off x="733400" y="823524"/>
                                  <a:ext cx="95200" cy="99103"/>
                                </a:xfrm>
                                <a:custGeom>
                                  <a:avLst/>
                                  <a:gdLst>
                                    <a:gd name="T0" fmla="*/ 95250 w 150"/>
                                    <a:gd name="T1" fmla="*/ 60960 h 156"/>
                                    <a:gd name="T2" fmla="*/ 95250 w 150"/>
                                    <a:gd name="T3" fmla="*/ 60960 h 156"/>
                                    <a:gd name="T4" fmla="*/ 85725 w 150"/>
                                    <a:gd name="T5" fmla="*/ 57785 h 156"/>
                                    <a:gd name="T6" fmla="*/ 85725 w 150"/>
                                    <a:gd name="T7" fmla="*/ 57785 h 156"/>
                                    <a:gd name="T8" fmla="*/ 28575 w 150"/>
                                    <a:gd name="T9" fmla="*/ 48260 h 156"/>
                                    <a:gd name="T10" fmla="*/ 28575 w 150"/>
                                    <a:gd name="T11" fmla="*/ 48260 h 156"/>
                                    <a:gd name="T12" fmla="*/ 28575 w 150"/>
                                    <a:gd name="T13" fmla="*/ 60960 h 156"/>
                                    <a:gd name="T14" fmla="*/ 34925 w 150"/>
                                    <a:gd name="T15" fmla="*/ 70485 h 156"/>
                                    <a:gd name="T16" fmla="*/ 34925 w 150"/>
                                    <a:gd name="T17" fmla="*/ 70485 h 156"/>
                                    <a:gd name="T18" fmla="*/ 44450 w 150"/>
                                    <a:gd name="T19" fmla="*/ 80010 h 156"/>
                                    <a:gd name="T20" fmla="*/ 50800 w 150"/>
                                    <a:gd name="T21" fmla="*/ 73660 h 156"/>
                                    <a:gd name="T22" fmla="*/ 53975 w 150"/>
                                    <a:gd name="T23" fmla="*/ 86360 h 156"/>
                                    <a:gd name="T24" fmla="*/ 38100 w 150"/>
                                    <a:gd name="T25" fmla="*/ 99060 h 156"/>
                                    <a:gd name="T26" fmla="*/ 38100 w 150"/>
                                    <a:gd name="T27" fmla="*/ 92710 h 156"/>
                                    <a:gd name="T28" fmla="*/ 38100 w 150"/>
                                    <a:gd name="T29" fmla="*/ 89535 h 156"/>
                                    <a:gd name="T30" fmla="*/ 34925 w 150"/>
                                    <a:gd name="T31" fmla="*/ 89535 h 156"/>
                                    <a:gd name="T32" fmla="*/ 34925 w 150"/>
                                    <a:gd name="T33" fmla="*/ 89535 h 156"/>
                                    <a:gd name="T34" fmla="*/ 25400 w 150"/>
                                    <a:gd name="T35" fmla="*/ 73660 h 156"/>
                                    <a:gd name="T36" fmla="*/ 25400 w 150"/>
                                    <a:gd name="T37" fmla="*/ 73660 h 156"/>
                                    <a:gd name="T38" fmla="*/ 22225 w 150"/>
                                    <a:gd name="T39" fmla="*/ 60960 h 156"/>
                                    <a:gd name="T40" fmla="*/ 22225 w 150"/>
                                    <a:gd name="T41" fmla="*/ 60960 h 156"/>
                                    <a:gd name="T42" fmla="*/ 22225 w 150"/>
                                    <a:gd name="T43" fmla="*/ 48260 h 156"/>
                                    <a:gd name="T44" fmla="*/ 0 w 150"/>
                                    <a:gd name="T45" fmla="*/ 48260 h 156"/>
                                    <a:gd name="T46" fmla="*/ 0 w 150"/>
                                    <a:gd name="T47" fmla="*/ 34925 h 156"/>
                                    <a:gd name="T48" fmla="*/ 0 w 150"/>
                                    <a:gd name="T49" fmla="*/ 34925 h 156"/>
                                    <a:gd name="T50" fmla="*/ 25400 w 150"/>
                                    <a:gd name="T51" fmla="*/ 38735 h 156"/>
                                    <a:gd name="T52" fmla="*/ 25400 w 150"/>
                                    <a:gd name="T53" fmla="*/ 38735 h 156"/>
                                    <a:gd name="T54" fmla="*/ 47625 w 150"/>
                                    <a:gd name="T55" fmla="*/ 38735 h 156"/>
                                    <a:gd name="T56" fmla="*/ 47625 w 150"/>
                                    <a:gd name="T57" fmla="*/ 38735 h 156"/>
                                    <a:gd name="T58" fmla="*/ 57150 w 150"/>
                                    <a:gd name="T59" fmla="*/ 41910 h 156"/>
                                    <a:gd name="T60" fmla="*/ 57150 w 150"/>
                                    <a:gd name="T61" fmla="*/ 41910 h 156"/>
                                    <a:gd name="T62" fmla="*/ 57150 w 150"/>
                                    <a:gd name="T63" fmla="*/ 31750 h 156"/>
                                    <a:gd name="T64" fmla="*/ 53975 w 150"/>
                                    <a:gd name="T65" fmla="*/ 25400 h 156"/>
                                    <a:gd name="T66" fmla="*/ 53975 w 150"/>
                                    <a:gd name="T67" fmla="*/ 25400 h 156"/>
                                    <a:gd name="T68" fmla="*/ 41275 w 150"/>
                                    <a:gd name="T69" fmla="*/ 19050 h 156"/>
                                    <a:gd name="T70" fmla="*/ 44450 w 150"/>
                                    <a:gd name="T71" fmla="*/ 0 h 156"/>
                                    <a:gd name="T72" fmla="*/ 44450 w 150"/>
                                    <a:gd name="T73" fmla="*/ 0 h 156"/>
                                    <a:gd name="T74" fmla="*/ 53975 w 150"/>
                                    <a:gd name="T75" fmla="*/ 9525 h 156"/>
                                    <a:gd name="T76" fmla="*/ 53975 w 150"/>
                                    <a:gd name="T77" fmla="*/ 9525 h 156"/>
                                    <a:gd name="T78" fmla="*/ 60325 w 150"/>
                                    <a:gd name="T79" fmla="*/ 22225 h 156"/>
                                    <a:gd name="T80" fmla="*/ 63500 w 150"/>
                                    <a:gd name="T81" fmla="*/ 41910 h 156"/>
                                    <a:gd name="T82" fmla="*/ 92075 w 150"/>
                                    <a:gd name="T83" fmla="*/ 48260 h 156"/>
                                    <a:gd name="T84" fmla="*/ 95250 w 150"/>
                                    <a:gd name="T85" fmla="*/ 60960 h 15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50" h="156">
                                      <a:moveTo>
                                        <a:pt x="150" y="96"/>
                                      </a:moveTo>
                                      <a:lnTo>
                                        <a:pt x="150" y="96"/>
                                      </a:lnTo>
                                      <a:lnTo>
                                        <a:pt x="135" y="91"/>
                                      </a:lnTo>
                                      <a:lnTo>
                                        <a:pt x="45" y="76"/>
                                      </a:lnTo>
                                      <a:lnTo>
                                        <a:pt x="45" y="96"/>
                                      </a:lnTo>
                                      <a:lnTo>
                                        <a:pt x="55" y="111"/>
                                      </a:lnTo>
                                      <a:lnTo>
                                        <a:pt x="70" y="126"/>
                                      </a:lnTo>
                                      <a:lnTo>
                                        <a:pt x="80" y="116"/>
                                      </a:lnTo>
                                      <a:lnTo>
                                        <a:pt x="85" y="136"/>
                                      </a:lnTo>
                                      <a:lnTo>
                                        <a:pt x="60" y="156"/>
                                      </a:lnTo>
                                      <a:lnTo>
                                        <a:pt x="60" y="146"/>
                                      </a:lnTo>
                                      <a:lnTo>
                                        <a:pt x="60" y="141"/>
                                      </a:lnTo>
                                      <a:lnTo>
                                        <a:pt x="55" y="141"/>
                                      </a:lnTo>
                                      <a:lnTo>
                                        <a:pt x="40" y="116"/>
                                      </a:lnTo>
                                      <a:lnTo>
                                        <a:pt x="35" y="96"/>
                                      </a:lnTo>
                                      <a:lnTo>
                                        <a:pt x="35" y="76"/>
                                      </a:lnTo>
                                      <a:lnTo>
                                        <a:pt x="0" y="76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40" y="61"/>
                                      </a:lnTo>
                                      <a:lnTo>
                                        <a:pt x="75" y="61"/>
                                      </a:lnTo>
                                      <a:lnTo>
                                        <a:pt x="90" y="66"/>
                                      </a:lnTo>
                                      <a:lnTo>
                                        <a:pt x="90" y="5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100" y="66"/>
                                      </a:lnTo>
                                      <a:lnTo>
                                        <a:pt x="145" y="76"/>
                                      </a:lnTo>
                                      <a:lnTo>
                                        <a:pt x="150" y="9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9" name="Freeform 2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800100" y="766422"/>
                                  <a:ext cx="76200" cy="92103"/>
                                </a:xfrm>
                                <a:custGeom>
                                  <a:avLst/>
                                  <a:gdLst>
                                    <a:gd name="T0" fmla="*/ 76200 w 120"/>
                                    <a:gd name="T1" fmla="*/ 38100 h 145"/>
                                    <a:gd name="T2" fmla="*/ 76200 w 120"/>
                                    <a:gd name="T3" fmla="*/ 38100 h 145"/>
                                    <a:gd name="T4" fmla="*/ 76200 w 120"/>
                                    <a:gd name="T5" fmla="*/ 50800 h 145"/>
                                    <a:gd name="T6" fmla="*/ 76200 w 120"/>
                                    <a:gd name="T7" fmla="*/ 66675 h 145"/>
                                    <a:gd name="T8" fmla="*/ 76200 w 120"/>
                                    <a:gd name="T9" fmla="*/ 66675 h 145"/>
                                    <a:gd name="T10" fmla="*/ 69850 w 120"/>
                                    <a:gd name="T11" fmla="*/ 79375 h 145"/>
                                    <a:gd name="T12" fmla="*/ 60325 w 120"/>
                                    <a:gd name="T13" fmla="*/ 88900 h 145"/>
                                    <a:gd name="T14" fmla="*/ 60325 w 120"/>
                                    <a:gd name="T15" fmla="*/ 88900 h 145"/>
                                    <a:gd name="T16" fmla="*/ 53975 w 120"/>
                                    <a:gd name="T17" fmla="*/ 92075 h 145"/>
                                    <a:gd name="T18" fmla="*/ 47625 w 120"/>
                                    <a:gd name="T19" fmla="*/ 85725 h 145"/>
                                    <a:gd name="T20" fmla="*/ 28575 w 120"/>
                                    <a:gd name="T21" fmla="*/ 73025 h 145"/>
                                    <a:gd name="T22" fmla="*/ 28575 w 120"/>
                                    <a:gd name="T23" fmla="*/ 73025 h 145"/>
                                    <a:gd name="T24" fmla="*/ 15875 w 120"/>
                                    <a:gd name="T25" fmla="*/ 63500 h 145"/>
                                    <a:gd name="T26" fmla="*/ 15875 w 120"/>
                                    <a:gd name="T27" fmla="*/ 63500 h 145"/>
                                    <a:gd name="T28" fmla="*/ 9525 w 120"/>
                                    <a:gd name="T29" fmla="*/ 60325 h 145"/>
                                    <a:gd name="T30" fmla="*/ 9525 w 120"/>
                                    <a:gd name="T31" fmla="*/ 60325 h 145"/>
                                    <a:gd name="T32" fmla="*/ 0 w 120"/>
                                    <a:gd name="T33" fmla="*/ 53975 h 145"/>
                                    <a:gd name="T34" fmla="*/ 0 w 120"/>
                                    <a:gd name="T35" fmla="*/ 38100 h 145"/>
                                    <a:gd name="T36" fmla="*/ 0 w 120"/>
                                    <a:gd name="T37" fmla="*/ 38100 h 145"/>
                                    <a:gd name="T38" fmla="*/ 9525 w 120"/>
                                    <a:gd name="T39" fmla="*/ 44450 h 145"/>
                                    <a:gd name="T40" fmla="*/ 9525 w 120"/>
                                    <a:gd name="T41" fmla="*/ 44450 h 145"/>
                                    <a:gd name="T42" fmla="*/ 22225 w 120"/>
                                    <a:gd name="T43" fmla="*/ 53975 h 145"/>
                                    <a:gd name="T44" fmla="*/ 34925 w 120"/>
                                    <a:gd name="T45" fmla="*/ 66675 h 145"/>
                                    <a:gd name="T46" fmla="*/ 34925 w 120"/>
                                    <a:gd name="T47" fmla="*/ 66675 h 145"/>
                                    <a:gd name="T48" fmla="*/ 38100 w 120"/>
                                    <a:gd name="T49" fmla="*/ 53975 h 145"/>
                                    <a:gd name="T50" fmla="*/ 38100 w 120"/>
                                    <a:gd name="T51" fmla="*/ 53975 h 145"/>
                                    <a:gd name="T52" fmla="*/ 38100 w 120"/>
                                    <a:gd name="T53" fmla="*/ 47625 h 145"/>
                                    <a:gd name="T54" fmla="*/ 34925 w 120"/>
                                    <a:gd name="T55" fmla="*/ 44450 h 145"/>
                                    <a:gd name="T56" fmla="*/ 34925 w 120"/>
                                    <a:gd name="T57" fmla="*/ 44450 h 145"/>
                                    <a:gd name="T58" fmla="*/ 22225 w 120"/>
                                    <a:gd name="T59" fmla="*/ 31750 h 145"/>
                                    <a:gd name="T60" fmla="*/ 25400 w 120"/>
                                    <a:gd name="T61" fmla="*/ 19050 h 145"/>
                                    <a:gd name="T62" fmla="*/ 25400 w 120"/>
                                    <a:gd name="T63" fmla="*/ 19050 h 145"/>
                                    <a:gd name="T64" fmla="*/ 38100 w 120"/>
                                    <a:gd name="T65" fmla="*/ 28575 h 145"/>
                                    <a:gd name="T66" fmla="*/ 38100 w 120"/>
                                    <a:gd name="T67" fmla="*/ 28575 h 145"/>
                                    <a:gd name="T68" fmla="*/ 44450 w 120"/>
                                    <a:gd name="T69" fmla="*/ 38100 h 145"/>
                                    <a:gd name="T70" fmla="*/ 44450 w 120"/>
                                    <a:gd name="T71" fmla="*/ 47625 h 145"/>
                                    <a:gd name="T72" fmla="*/ 44450 w 120"/>
                                    <a:gd name="T73" fmla="*/ 60325 h 145"/>
                                    <a:gd name="T74" fmla="*/ 41275 w 120"/>
                                    <a:gd name="T75" fmla="*/ 69850 h 145"/>
                                    <a:gd name="T76" fmla="*/ 47625 w 120"/>
                                    <a:gd name="T77" fmla="*/ 76200 h 145"/>
                                    <a:gd name="T78" fmla="*/ 47625 w 120"/>
                                    <a:gd name="T79" fmla="*/ 76200 h 145"/>
                                    <a:gd name="T80" fmla="*/ 53975 w 120"/>
                                    <a:gd name="T81" fmla="*/ 79375 h 145"/>
                                    <a:gd name="T82" fmla="*/ 53975 w 120"/>
                                    <a:gd name="T83" fmla="*/ 79375 h 145"/>
                                    <a:gd name="T84" fmla="*/ 57150 w 120"/>
                                    <a:gd name="T85" fmla="*/ 76200 h 145"/>
                                    <a:gd name="T86" fmla="*/ 57150 w 120"/>
                                    <a:gd name="T87" fmla="*/ 76200 h 145"/>
                                    <a:gd name="T88" fmla="*/ 60325 w 120"/>
                                    <a:gd name="T89" fmla="*/ 73025 h 145"/>
                                    <a:gd name="T90" fmla="*/ 66675 w 120"/>
                                    <a:gd name="T91" fmla="*/ 63500 h 145"/>
                                    <a:gd name="T92" fmla="*/ 66675 w 120"/>
                                    <a:gd name="T93" fmla="*/ 63500 h 145"/>
                                    <a:gd name="T94" fmla="*/ 69850 w 120"/>
                                    <a:gd name="T95" fmla="*/ 47625 h 145"/>
                                    <a:gd name="T96" fmla="*/ 69850 w 120"/>
                                    <a:gd name="T97" fmla="*/ 47625 h 145"/>
                                    <a:gd name="T98" fmla="*/ 69850 w 120"/>
                                    <a:gd name="T99" fmla="*/ 38100 h 145"/>
                                    <a:gd name="T100" fmla="*/ 63500 w 120"/>
                                    <a:gd name="T101" fmla="*/ 31750 h 145"/>
                                    <a:gd name="T102" fmla="*/ 63500 w 120"/>
                                    <a:gd name="T103" fmla="*/ 31750 h 145"/>
                                    <a:gd name="T104" fmla="*/ 47625 w 120"/>
                                    <a:gd name="T105" fmla="*/ 15875 h 145"/>
                                    <a:gd name="T106" fmla="*/ 47625 w 120"/>
                                    <a:gd name="T107" fmla="*/ 0 h 145"/>
                                    <a:gd name="T108" fmla="*/ 47625 w 120"/>
                                    <a:gd name="T109" fmla="*/ 0 h 145"/>
                                    <a:gd name="T110" fmla="*/ 63500 w 120"/>
                                    <a:gd name="T111" fmla="*/ 15875 h 145"/>
                                    <a:gd name="T112" fmla="*/ 63500 w 120"/>
                                    <a:gd name="T113" fmla="*/ 15875 h 145"/>
                                    <a:gd name="T114" fmla="*/ 73025 w 120"/>
                                    <a:gd name="T115" fmla="*/ 25400 h 145"/>
                                    <a:gd name="T116" fmla="*/ 76200 w 120"/>
                                    <a:gd name="T117" fmla="*/ 38100 h 145"/>
                                    <a:gd name="T118" fmla="*/ 76200 w 120"/>
                                    <a:gd name="T119" fmla="*/ 38100 h 145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  <a:gd name="T165" fmla="*/ 0 60000 65536"/>
                                    <a:gd name="T166" fmla="*/ 0 60000 65536"/>
                                    <a:gd name="T167" fmla="*/ 0 60000 65536"/>
                                    <a:gd name="T168" fmla="*/ 0 60000 65536"/>
                                    <a:gd name="T169" fmla="*/ 0 60000 65536"/>
                                    <a:gd name="T170" fmla="*/ 0 60000 65536"/>
                                    <a:gd name="T171" fmla="*/ 0 60000 65536"/>
                                    <a:gd name="T172" fmla="*/ 0 60000 65536"/>
                                    <a:gd name="T173" fmla="*/ 0 60000 65536"/>
                                    <a:gd name="T174" fmla="*/ 0 60000 65536"/>
                                    <a:gd name="T175" fmla="*/ 0 60000 65536"/>
                                    <a:gd name="T176" fmla="*/ 0 60000 65536"/>
                                    <a:gd name="T177" fmla="*/ 0 60000 65536"/>
                                    <a:gd name="T178" fmla="*/ 0 60000 65536"/>
                                    <a:gd name="T179" fmla="*/ 0 60000 65536"/>
                                  </a:gdLst>
                                  <a:ahLst/>
                                  <a:cxnLst>
                                    <a:cxn ang="T120">
                                      <a:pos x="T0" y="T1"/>
                                    </a:cxn>
                                    <a:cxn ang="T121">
                                      <a:pos x="T2" y="T3"/>
                                    </a:cxn>
                                    <a:cxn ang="T122">
                                      <a:pos x="T4" y="T5"/>
                                    </a:cxn>
                                    <a:cxn ang="T123">
                                      <a:pos x="T6" y="T7"/>
                                    </a:cxn>
                                    <a:cxn ang="T124">
                                      <a:pos x="T8" y="T9"/>
                                    </a:cxn>
                                    <a:cxn ang="T125">
                                      <a:pos x="T10" y="T11"/>
                                    </a:cxn>
                                    <a:cxn ang="T126">
                                      <a:pos x="T12" y="T13"/>
                                    </a:cxn>
                                    <a:cxn ang="T127">
                                      <a:pos x="T14" y="T15"/>
                                    </a:cxn>
                                    <a:cxn ang="T128">
                                      <a:pos x="T16" y="T17"/>
                                    </a:cxn>
                                    <a:cxn ang="T129">
                                      <a:pos x="T18" y="T19"/>
                                    </a:cxn>
                                    <a:cxn ang="T130">
                                      <a:pos x="T20" y="T21"/>
                                    </a:cxn>
                                    <a:cxn ang="T131">
                                      <a:pos x="T22" y="T23"/>
                                    </a:cxn>
                                    <a:cxn ang="T132">
                                      <a:pos x="T24" y="T25"/>
                                    </a:cxn>
                                    <a:cxn ang="T133">
                                      <a:pos x="T26" y="T27"/>
                                    </a:cxn>
                                    <a:cxn ang="T134">
                                      <a:pos x="T28" y="T29"/>
                                    </a:cxn>
                                    <a:cxn ang="T135">
                                      <a:pos x="T30" y="T31"/>
                                    </a:cxn>
                                    <a:cxn ang="T136">
                                      <a:pos x="T32" y="T33"/>
                                    </a:cxn>
                                    <a:cxn ang="T137">
                                      <a:pos x="T34" y="T35"/>
                                    </a:cxn>
                                    <a:cxn ang="T138">
                                      <a:pos x="T36" y="T37"/>
                                    </a:cxn>
                                    <a:cxn ang="T139">
                                      <a:pos x="T38" y="T39"/>
                                    </a:cxn>
                                    <a:cxn ang="T140">
                                      <a:pos x="T40" y="T41"/>
                                    </a:cxn>
                                    <a:cxn ang="T141">
                                      <a:pos x="T42" y="T43"/>
                                    </a:cxn>
                                    <a:cxn ang="T142">
                                      <a:pos x="T44" y="T45"/>
                                    </a:cxn>
                                    <a:cxn ang="T143">
                                      <a:pos x="T46" y="T47"/>
                                    </a:cxn>
                                    <a:cxn ang="T144">
                                      <a:pos x="T48" y="T49"/>
                                    </a:cxn>
                                    <a:cxn ang="T145">
                                      <a:pos x="T50" y="T51"/>
                                    </a:cxn>
                                    <a:cxn ang="T146">
                                      <a:pos x="T52" y="T53"/>
                                    </a:cxn>
                                    <a:cxn ang="T147">
                                      <a:pos x="T54" y="T55"/>
                                    </a:cxn>
                                    <a:cxn ang="T148">
                                      <a:pos x="T56" y="T57"/>
                                    </a:cxn>
                                    <a:cxn ang="T149">
                                      <a:pos x="T58" y="T59"/>
                                    </a:cxn>
                                    <a:cxn ang="T150">
                                      <a:pos x="T60" y="T61"/>
                                    </a:cxn>
                                    <a:cxn ang="T151">
                                      <a:pos x="T62" y="T63"/>
                                    </a:cxn>
                                    <a:cxn ang="T152">
                                      <a:pos x="T64" y="T65"/>
                                    </a:cxn>
                                    <a:cxn ang="T153">
                                      <a:pos x="T66" y="T67"/>
                                    </a:cxn>
                                    <a:cxn ang="T154">
                                      <a:pos x="T68" y="T69"/>
                                    </a:cxn>
                                    <a:cxn ang="T155">
                                      <a:pos x="T70" y="T71"/>
                                    </a:cxn>
                                    <a:cxn ang="T156">
                                      <a:pos x="T72" y="T73"/>
                                    </a:cxn>
                                    <a:cxn ang="T157">
                                      <a:pos x="T74" y="T75"/>
                                    </a:cxn>
                                    <a:cxn ang="T158">
                                      <a:pos x="T76" y="T77"/>
                                    </a:cxn>
                                    <a:cxn ang="T159">
                                      <a:pos x="T78" y="T79"/>
                                    </a:cxn>
                                    <a:cxn ang="T160">
                                      <a:pos x="T80" y="T81"/>
                                    </a:cxn>
                                    <a:cxn ang="T161">
                                      <a:pos x="T82" y="T83"/>
                                    </a:cxn>
                                    <a:cxn ang="T162">
                                      <a:pos x="T84" y="T85"/>
                                    </a:cxn>
                                    <a:cxn ang="T163">
                                      <a:pos x="T86" y="T87"/>
                                    </a:cxn>
                                    <a:cxn ang="T164">
                                      <a:pos x="T88" y="T89"/>
                                    </a:cxn>
                                    <a:cxn ang="T165">
                                      <a:pos x="T90" y="T91"/>
                                    </a:cxn>
                                    <a:cxn ang="T166">
                                      <a:pos x="T92" y="T93"/>
                                    </a:cxn>
                                    <a:cxn ang="T167">
                                      <a:pos x="T94" y="T95"/>
                                    </a:cxn>
                                    <a:cxn ang="T168">
                                      <a:pos x="T96" y="T97"/>
                                    </a:cxn>
                                    <a:cxn ang="T169">
                                      <a:pos x="T98" y="T99"/>
                                    </a:cxn>
                                    <a:cxn ang="T170">
                                      <a:pos x="T100" y="T101"/>
                                    </a:cxn>
                                    <a:cxn ang="T171">
                                      <a:pos x="T102" y="T103"/>
                                    </a:cxn>
                                    <a:cxn ang="T172">
                                      <a:pos x="T104" y="T105"/>
                                    </a:cxn>
                                    <a:cxn ang="T173">
                                      <a:pos x="T106" y="T107"/>
                                    </a:cxn>
                                    <a:cxn ang="T174">
                                      <a:pos x="T108" y="T109"/>
                                    </a:cxn>
                                    <a:cxn ang="T175">
                                      <a:pos x="T110" y="T111"/>
                                    </a:cxn>
                                    <a:cxn ang="T176">
                                      <a:pos x="T112" y="T113"/>
                                    </a:cxn>
                                    <a:cxn ang="T177">
                                      <a:pos x="T114" y="T115"/>
                                    </a:cxn>
                                    <a:cxn ang="T178">
                                      <a:pos x="T116" y="T117"/>
                                    </a:cxn>
                                    <a:cxn ang="T179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0" h="145">
                                      <a:moveTo>
                                        <a:pt x="120" y="60"/>
                                      </a:moveTo>
                                      <a:lnTo>
                                        <a:pt x="120" y="60"/>
                                      </a:lnTo>
                                      <a:lnTo>
                                        <a:pt x="120" y="80"/>
                                      </a:lnTo>
                                      <a:lnTo>
                                        <a:pt x="120" y="105"/>
                                      </a:lnTo>
                                      <a:lnTo>
                                        <a:pt x="110" y="125"/>
                                      </a:lnTo>
                                      <a:lnTo>
                                        <a:pt x="95" y="140"/>
                                      </a:lnTo>
                                      <a:lnTo>
                                        <a:pt x="85" y="145"/>
                                      </a:lnTo>
                                      <a:lnTo>
                                        <a:pt x="75" y="135"/>
                                      </a:lnTo>
                                      <a:lnTo>
                                        <a:pt x="45" y="11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0" y="85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15" y="7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55" y="105"/>
                                      </a:lnTo>
                                      <a:lnTo>
                                        <a:pt x="60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5" y="7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70" y="75"/>
                                      </a:lnTo>
                                      <a:lnTo>
                                        <a:pt x="70" y="95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85" y="125"/>
                                      </a:lnTo>
                                      <a:lnTo>
                                        <a:pt x="90" y="120"/>
                                      </a:lnTo>
                                      <a:lnTo>
                                        <a:pt x="95" y="115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110" y="75"/>
                                      </a:lnTo>
                                      <a:lnTo>
                                        <a:pt x="110" y="6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15" y="40"/>
                                      </a:lnTo>
                                      <a:lnTo>
                                        <a:pt x="120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0" name="Freeform 2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869900" y="721921"/>
                                  <a:ext cx="69900" cy="73102"/>
                                </a:xfrm>
                                <a:custGeom>
                                  <a:avLst/>
                                  <a:gdLst>
                                    <a:gd name="T0" fmla="*/ 44450 w 110"/>
                                    <a:gd name="T1" fmla="*/ 15875 h 115"/>
                                    <a:gd name="T2" fmla="*/ 38100 w 110"/>
                                    <a:gd name="T3" fmla="*/ 19050 h 115"/>
                                    <a:gd name="T4" fmla="*/ 69850 w 110"/>
                                    <a:gd name="T5" fmla="*/ 60325 h 115"/>
                                    <a:gd name="T6" fmla="*/ 69850 w 110"/>
                                    <a:gd name="T7" fmla="*/ 73025 h 115"/>
                                    <a:gd name="T8" fmla="*/ 31750 w 110"/>
                                    <a:gd name="T9" fmla="*/ 25400 h 115"/>
                                    <a:gd name="T10" fmla="*/ 0 w 110"/>
                                    <a:gd name="T11" fmla="*/ 47625 h 115"/>
                                    <a:gd name="T12" fmla="*/ 0 w 110"/>
                                    <a:gd name="T13" fmla="*/ 47625 h 115"/>
                                    <a:gd name="T14" fmla="*/ 0 w 110"/>
                                    <a:gd name="T15" fmla="*/ 34925 h 115"/>
                                    <a:gd name="T16" fmla="*/ 0 w 110"/>
                                    <a:gd name="T17" fmla="*/ 25400 h 115"/>
                                    <a:gd name="T18" fmla="*/ 3175 w 110"/>
                                    <a:gd name="T19" fmla="*/ 28575 h 115"/>
                                    <a:gd name="T20" fmla="*/ 25400 w 110"/>
                                    <a:gd name="T21" fmla="*/ 12700 h 115"/>
                                    <a:gd name="T22" fmla="*/ 25400 w 110"/>
                                    <a:gd name="T23" fmla="*/ 3175 h 115"/>
                                    <a:gd name="T24" fmla="*/ 31750 w 110"/>
                                    <a:gd name="T25" fmla="*/ 9525 h 115"/>
                                    <a:gd name="T26" fmla="*/ 41275 w 110"/>
                                    <a:gd name="T27" fmla="*/ 0 h 115"/>
                                    <a:gd name="T28" fmla="*/ 44450 w 110"/>
                                    <a:gd name="T29" fmla="*/ 15875 h 115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</a:gdLst>
                                  <a:ahLst/>
                                  <a:cxnLst>
                                    <a:cxn ang="T30">
                                      <a:pos x="T0" y="T1"/>
                                    </a:cxn>
                                    <a:cxn ang="T31">
                                      <a:pos x="T2" y="T3"/>
                                    </a:cxn>
                                    <a:cxn ang="T32">
                                      <a:pos x="T4" y="T5"/>
                                    </a:cxn>
                                    <a:cxn ang="T33">
                                      <a:pos x="T6" y="T7"/>
                                    </a:cxn>
                                    <a:cxn ang="T34">
                                      <a:pos x="T8" y="T9"/>
                                    </a:cxn>
                                    <a:cxn ang="T35">
                                      <a:pos x="T10" y="T11"/>
                                    </a:cxn>
                                    <a:cxn ang="T36">
                                      <a:pos x="T12" y="T13"/>
                                    </a:cxn>
                                    <a:cxn ang="T37">
                                      <a:pos x="T14" y="T15"/>
                                    </a:cxn>
                                    <a:cxn ang="T38">
                                      <a:pos x="T16" y="T17"/>
                                    </a:cxn>
                                    <a:cxn ang="T39">
                                      <a:pos x="T18" y="T19"/>
                                    </a:cxn>
                                    <a:cxn ang="T40">
                                      <a:pos x="T20" y="T21"/>
                                    </a:cxn>
                                    <a:cxn ang="T41">
                                      <a:pos x="T22" y="T23"/>
                                    </a:cxn>
                                    <a:cxn ang="T42">
                                      <a:pos x="T24" y="T25"/>
                                    </a:cxn>
                                    <a:cxn ang="T43">
                                      <a:pos x="T26" y="T27"/>
                                    </a:cxn>
                                    <a:cxn ang="T44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110" h="115">
                                      <a:moveTo>
                                        <a:pt x="70" y="25"/>
                                      </a:moveTo>
                                      <a:lnTo>
                                        <a:pt x="60" y="30"/>
                                      </a:lnTo>
                                      <a:lnTo>
                                        <a:pt x="110" y="9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50" y="40"/>
                                      </a:lnTo>
                                      <a:lnTo>
                                        <a:pt x="0" y="7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70" y="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1" name="Freeform 2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20700" y="683820"/>
                                  <a:ext cx="88900" cy="95303"/>
                                </a:xfrm>
                                <a:custGeom>
                                  <a:avLst/>
                                  <a:gdLst>
                                    <a:gd name="T0" fmla="*/ 85725 w 140"/>
                                    <a:gd name="T1" fmla="*/ 41275 h 150"/>
                                    <a:gd name="T2" fmla="*/ 88900 w 140"/>
                                    <a:gd name="T3" fmla="*/ 53975 h 150"/>
                                    <a:gd name="T4" fmla="*/ 57150 w 140"/>
                                    <a:gd name="T5" fmla="*/ 79375 h 150"/>
                                    <a:gd name="T6" fmla="*/ 53975 w 140"/>
                                    <a:gd name="T7" fmla="*/ 63500 h 150"/>
                                    <a:gd name="T8" fmla="*/ 82550 w 140"/>
                                    <a:gd name="T9" fmla="*/ 41275 h 150"/>
                                    <a:gd name="T10" fmla="*/ 82550 w 140"/>
                                    <a:gd name="T11" fmla="*/ 41275 h 150"/>
                                    <a:gd name="T12" fmla="*/ 76200 w 140"/>
                                    <a:gd name="T13" fmla="*/ 34925 h 150"/>
                                    <a:gd name="T14" fmla="*/ 76200 w 140"/>
                                    <a:gd name="T15" fmla="*/ 34925 h 150"/>
                                    <a:gd name="T16" fmla="*/ 66675 w 140"/>
                                    <a:gd name="T17" fmla="*/ 22225 h 150"/>
                                    <a:gd name="T18" fmla="*/ 53975 w 140"/>
                                    <a:gd name="T19" fmla="*/ 15875 h 150"/>
                                    <a:gd name="T20" fmla="*/ 53975 w 140"/>
                                    <a:gd name="T21" fmla="*/ 15875 h 150"/>
                                    <a:gd name="T22" fmla="*/ 44450 w 140"/>
                                    <a:gd name="T23" fmla="*/ 12700 h 150"/>
                                    <a:gd name="T24" fmla="*/ 34925 w 140"/>
                                    <a:gd name="T25" fmla="*/ 19050 h 150"/>
                                    <a:gd name="T26" fmla="*/ 34925 w 140"/>
                                    <a:gd name="T27" fmla="*/ 19050 h 150"/>
                                    <a:gd name="T28" fmla="*/ 31750 w 140"/>
                                    <a:gd name="T29" fmla="*/ 22225 h 150"/>
                                    <a:gd name="T30" fmla="*/ 28575 w 140"/>
                                    <a:gd name="T31" fmla="*/ 28575 h 150"/>
                                    <a:gd name="T32" fmla="*/ 34925 w 140"/>
                                    <a:gd name="T33" fmla="*/ 53975 h 150"/>
                                    <a:gd name="T34" fmla="*/ 34925 w 140"/>
                                    <a:gd name="T35" fmla="*/ 53975 h 150"/>
                                    <a:gd name="T36" fmla="*/ 44450 w 140"/>
                                    <a:gd name="T37" fmla="*/ 79375 h 150"/>
                                    <a:gd name="T38" fmla="*/ 41275 w 140"/>
                                    <a:gd name="T39" fmla="*/ 95250 h 150"/>
                                    <a:gd name="T40" fmla="*/ 41275 w 140"/>
                                    <a:gd name="T41" fmla="*/ 95250 h 150"/>
                                    <a:gd name="T42" fmla="*/ 34925 w 140"/>
                                    <a:gd name="T43" fmla="*/ 76200 h 150"/>
                                    <a:gd name="T44" fmla="*/ 34925 w 140"/>
                                    <a:gd name="T45" fmla="*/ 76200 h 150"/>
                                    <a:gd name="T46" fmla="*/ 22225 w 140"/>
                                    <a:gd name="T47" fmla="*/ 50800 h 150"/>
                                    <a:gd name="T48" fmla="*/ 22225 w 140"/>
                                    <a:gd name="T49" fmla="*/ 50800 h 150"/>
                                    <a:gd name="T50" fmla="*/ 15875 w 140"/>
                                    <a:gd name="T51" fmla="*/ 44450 h 150"/>
                                    <a:gd name="T52" fmla="*/ 0 w 140"/>
                                    <a:gd name="T53" fmla="*/ 38100 h 150"/>
                                    <a:gd name="T54" fmla="*/ 0 w 140"/>
                                    <a:gd name="T55" fmla="*/ 25400 h 150"/>
                                    <a:gd name="T56" fmla="*/ 0 w 140"/>
                                    <a:gd name="T57" fmla="*/ 25400 h 150"/>
                                    <a:gd name="T58" fmla="*/ 12700 w 140"/>
                                    <a:gd name="T59" fmla="*/ 28575 h 150"/>
                                    <a:gd name="T60" fmla="*/ 12700 w 140"/>
                                    <a:gd name="T61" fmla="*/ 28575 h 150"/>
                                    <a:gd name="T62" fmla="*/ 28575 w 140"/>
                                    <a:gd name="T63" fmla="*/ 44450 h 150"/>
                                    <a:gd name="T64" fmla="*/ 28575 w 140"/>
                                    <a:gd name="T65" fmla="*/ 44450 h 150"/>
                                    <a:gd name="T66" fmla="*/ 25400 w 140"/>
                                    <a:gd name="T67" fmla="*/ 34925 h 150"/>
                                    <a:gd name="T68" fmla="*/ 22225 w 140"/>
                                    <a:gd name="T69" fmla="*/ 22225 h 150"/>
                                    <a:gd name="T70" fmla="*/ 22225 w 140"/>
                                    <a:gd name="T71" fmla="*/ 22225 h 150"/>
                                    <a:gd name="T72" fmla="*/ 25400 w 140"/>
                                    <a:gd name="T73" fmla="*/ 12700 h 150"/>
                                    <a:gd name="T74" fmla="*/ 31750 w 140"/>
                                    <a:gd name="T75" fmla="*/ 3175 h 150"/>
                                    <a:gd name="T76" fmla="*/ 31750 w 140"/>
                                    <a:gd name="T77" fmla="*/ 3175 h 150"/>
                                    <a:gd name="T78" fmla="*/ 41275 w 140"/>
                                    <a:gd name="T79" fmla="*/ 0 h 150"/>
                                    <a:gd name="T80" fmla="*/ 53975 w 140"/>
                                    <a:gd name="T81" fmla="*/ 3175 h 150"/>
                                    <a:gd name="T82" fmla="*/ 66675 w 140"/>
                                    <a:gd name="T83" fmla="*/ 12700 h 150"/>
                                    <a:gd name="T84" fmla="*/ 79375 w 140"/>
                                    <a:gd name="T85" fmla="*/ 28575 h 150"/>
                                    <a:gd name="T86" fmla="*/ 79375 w 140"/>
                                    <a:gd name="T87" fmla="*/ 28575 h 150"/>
                                    <a:gd name="T88" fmla="*/ 85725 w 140"/>
                                    <a:gd name="T89" fmla="*/ 41275 h 150"/>
                                    <a:gd name="T90" fmla="*/ 85725 w 140"/>
                                    <a:gd name="T91" fmla="*/ 41275 h 150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140" h="150">
                                      <a:moveTo>
                                        <a:pt x="135" y="65"/>
                                      </a:moveTo>
                                      <a:lnTo>
                                        <a:pt x="140" y="8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130" y="65"/>
                                      </a:lnTo>
                                      <a:lnTo>
                                        <a:pt x="120" y="55"/>
                                      </a:lnTo>
                                      <a:lnTo>
                                        <a:pt x="105" y="35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55" y="85"/>
                                      </a:lnTo>
                                      <a:lnTo>
                                        <a:pt x="70" y="125"/>
                                      </a:lnTo>
                                      <a:lnTo>
                                        <a:pt x="65" y="15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35" y="80"/>
                                      </a:lnTo>
                                      <a:lnTo>
                                        <a:pt x="25" y="7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45" y="70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85" y="5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25" y="45"/>
                                      </a:lnTo>
                                      <a:lnTo>
                                        <a:pt x="135" y="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2" name="Freeform 2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27300" y="677520"/>
                                  <a:ext cx="85700" cy="88903"/>
                                </a:xfrm>
                                <a:custGeom>
                                  <a:avLst/>
                                  <a:gdLst>
                                    <a:gd name="T0" fmla="*/ 0 w 135"/>
                                    <a:gd name="T1" fmla="*/ 60325 h 140"/>
                                    <a:gd name="T2" fmla="*/ 22225 w 135"/>
                                    <a:gd name="T3" fmla="*/ 28575 h 140"/>
                                    <a:gd name="T4" fmla="*/ 38100 w 135"/>
                                    <a:gd name="T5" fmla="*/ 25400 h 140"/>
                                    <a:gd name="T6" fmla="*/ 15875 w 135"/>
                                    <a:gd name="T7" fmla="*/ 57150 h 140"/>
                                    <a:gd name="T8" fmla="*/ 0 w 135"/>
                                    <a:gd name="T9" fmla="*/ 60325 h 140"/>
                                    <a:gd name="T10" fmla="*/ 38100 w 135"/>
                                    <a:gd name="T11" fmla="*/ 88900 h 140"/>
                                    <a:gd name="T12" fmla="*/ 73025 w 135"/>
                                    <a:gd name="T13" fmla="*/ 44450 h 140"/>
                                    <a:gd name="T14" fmla="*/ 73025 w 135"/>
                                    <a:gd name="T15" fmla="*/ 44450 h 140"/>
                                    <a:gd name="T16" fmla="*/ 73025 w 135"/>
                                    <a:gd name="T17" fmla="*/ 38100 h 140"/>
                                    <a:gd name="T18" fmla="*/ 73025 w 135"/>
                                    <a:gd name="T19" fmla="*/ 38100 h 140"/>
                                    <a:gd name="T20" fmla="*/ 69850 w 135"/>
                                    <a:gd name="T21" fmla="*/ 34925 h 140"/>
                                    <a:gd name="T22" fmla="*/ 31750 w 135"/>
                                    <a:gd name="T23" fmla="*/ 6350 h 140"/>
                                    <a:gd name="T24" fmla="*/ 31750 w 135"/>
                                    <a:gd name="T25" fmla="*/ 6350 h 140"/>
                                    <a:gd name="T26" fmla="*/ 44450 w 135"/>
                                    <a:gd name="T27" fmla="*/ 0 h 140"/>
                                    <a:gd name="T28" fmla="*/ 53975 w 135"/>
                                    <a:gd name="T29" fmla="*/ 0 h 140"/>
                                    <a:gd name="T30" fmla="*/ 50800 w 135"/>
                                    <a:gd name="T31" fmla="*/ 3175 h 140"/>
                                    <a:gd name="T32" fmla="*/ 76200 w 135"/>
                                    <a:gd name="T33" fmla="*/ 22225 h 140"/>
                                    <a:gd name="T34" fmla="*/ 76200 w 135"/>
                                    <a:gd name="T35" fmla="*/ 22225 h 140"/>
                                    <a:gd name="T36" fmla="*/ 82550 w 135"/>
                                    <a:gd name="T37" fmla="*/ 31750 h 140"/>
                                    <a:gd name="T38" fmla="*/ 85725 w 135"/>
                                    <a:gd name="T39" fmla="*/ 38100 h 140"/>
                                    <a:gd name="T40" fmla="*/ 85725 w 135"/>
                                    <a:gd name="T41" fmla="*/ 38100 h 140"/>
                                    <a:gd name="T42" fmla="*/ 85725 w 135"/>
                                    <a:gd name="T43" fmla="*/ 44450 h 140"/>
                                    <a:gd name="T44" fmla="*/ 79375 w 135"/>
                                    <a:gd name="T45" fmla="*/ 50800 h 140"/>
                                    <a:gd name="T46" fmla="*/ 53975 w 135"/>
                                    <a:gd name="T47" fmla="*/ 85725 h 140"/>
                                    <a:gd name="T48" fmla="*/ 38100 w 135"/>
                                    <a:gd name="T49" fmla="*/ 88900 h 140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</a:gdLst>
                                  <a:ahLst/>
                                  <a:cxnLst>
                                    <a:cxn ang="T50">
                                      <a:pos x="T0" y="T1"/>
                                    </a:cxn>
                                    <a:cxn ang="T51">
                                      <a:pos x="T2" y="T3"/>
                                    </a:cxn>
                                    <a:cxn ang="T52">
                                      <a:pos x="T4" y="T5"/>
                                    </a:cxn>
                                    <a:cxn ang="T53">
                                      <a:pos x="T6" y="T7"/>
                                    </a:cxn>
                                    <a:cxn ang="T54">
                                      <a:pos x="T8" y="T9"/>
                                    </a:cxn>
                                    <a:cxn ang="T55">
                                      <a:pos x="T10" y="T11"/>
                                    </a:cxn>
                                    <a:cxn ang="T56">
                                      <a:pos x="T12" y="T13"/>
                                    </a:cxn>
                                    <a:cxn ang="T57">
                                      <a:pos x="T14" y="T15"/>
                                    </a:cxn>
                                    <a:cxn ang="T58">
                                      <a:pos x="T16" y="T17"/>
                                    </a:cxn>
                                    <a:cxn ang="T59">
                                      <a:pos x="T18" y="T19"/>
                                    </a:cxn>
                                    <a:cxn ang="T60">
                                      <a:pos x="T20" y="T21"/>
                                    </a:cxn>
                                    <a:cxn ang="T61">
                                      <a:pos x="T22" y="T23"/>
                                    </a:cxn>
                                    <a:cxn ang="T62">
                                      <a:pos x="T24" y="T25"/>
                                    </a:cxn>
                                    <a:cxn ang="T63">
                                      <a:pos x="T26" y="T27"/>
                                    </a:cxn>
                                    <a:cxn ang="T64">
                                      <a:pos x="T28" y="T29"/>
                                    </a:cxn>
                                    <a:cxn ang="T65">
                                      <a:pos x="T30" y="T31"/>
                                    </a:cxn>
                                    <a:cxn ang="T66">
                                      <a:pos x="T32" y="T33"/>
                                    </a:cxn>
                                    <a:cxn ang="T67">
                                      <a:pos x="T34" y="T35"/>
                                    </a:cxn>
                                    <a:cxn ang="T68">
                                      <a:pos x="T36" y="T37"/>
                                    </a:cxn>
                                    <a:cxn ang="T69">
                                      <a:pos x="T38" y="T39"/>
                                    </a:cxn>
                                    <a:cxn ang="T70">
                                      <a:pos x="T40" y="T41"/>
                                    </a:cxn>
                                    <a:cxn ang="T71">
                                      <a:pos x="T42" y="T43"/>
                                    </a:cxn>
                                    <a:cxn ang="T72">
                                      <a:pos x="T44" y="T45"/>
                                    </a:cxn>
                                    <a:cxn ang="T73">
                                      <a:pos x="T46" y="T47"/>
                                    </a:cxn>
                                    <a:cxn ang="T74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135" h="140">
                                      <a:moveTo>
                                        <a:pt x="0" y="95"/>
                                      </a:moveTo>
                                      <a:lnTo>
                                        <a:pt x="35" y="45"/>
                                      </a:lnTo>
                                      <a:lnTo>
                                        <a:pt x="60" y="40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0" y="95"/>
                                      </a:lnTo>
                                      <a:close/>
                                      <a:moveTo>
                                        <a:pt x="60" y="140"/>
                                      </a:moveTo>
                                      <a:lnTo>
                                        <a:pt x="115" y="70"/>
                                      </a:lnTo>
                                      <a:lnTo>
                                        <a:pt x="115" y="60"/>
                                      </a:lnTo>
                                      <a:lnTo>
                                        <a:pt x="110" y="55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120" y="35"/>
                                      </a:lnTo>
                                      <a:lnTo>
                                        <a:pt x="130" y="50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35" y="70"/>
                                      </a:lnTo>
                                      <a:lnTo>
                                        <a:pt x="125" y="80"/>
                                      </a:lnTo>
                                      <a:lnTo>
                                        <a:pt x="85" y="135"/>
                                      </a:lnTo>
                                      <a:lnTo>
                                        <a:pt x="60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Freeform 2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787600" y="721921"/>
                                  <a:ext cx="95300" cy="98503"/>
                                </a:xfrm>
                                <a:custGeom>
                                  <a:avLst/>
                                  <a:gdLst>
                                    <a:gd name="T0" fmla="*/ 50800 w 150"/>
                                    <a:gd name="T1" fmla="*/ 98425 h 155"/>
                                    <a:gd name="T2" fmla="*/ 50800 w 150"/>
                                    <a:gd name="T3" fmla="*/ 98425 h 155"/>
                                    <a:gd name="T4" fmla="*/ 50800 w 150"/>
                                    <a:gd name="T5" fmla="*/ 88900 h 155"/>
                                    <a:gd name="T6" fmla="*/ 50800 w 150"/>
                                    <a:gd name="T7" fmla="*/ 88900 h 155"/>
                                    <a:gd name="T8" fmla="*/ 44450 w 150"/>
                                    <a:gd name="T9" fmla="*/ 31750 h 155"/>
                                    <a:gd name="T10" fmla="*/ 44450 w 150"/>
                                    <a:gd name="T11" fmla="*/ 31750 h 155"/>
                                    <a:gd name="T12" fmla="*/ 34925 w 150"/>
                                    <a:gd name="T13" fmla="*/ 34925 h 155"/>
                                    <a:gd name="T14" fmla="*/ 25400 w 150"/>
                                    <a:gd name="T15" fmla="*/ 44450 h 155"/>
                                    <a:gd name="T16" fmla="*/ 25400 w 150"/>
                                    <a:gd name="T17" fmla="*/ 44450 h 155"/>
                                    <a:gd name="T18" fmla="*/ 19050 w 150"/>
                                    <a:gd name="T19" fmla="*/ 53975 h 155"/>
                                    <a:gd name="T20" fmla="*/ 28575 w 150"/>
                                    <a:gd name="T21" fmla="*/ 60325 h 155"/>
                                    <a:gd name="T22" fmla="*/ 12700 w 150"/>
                                    <a:gd name="T23" fmla="*/ 66675 h 155"/>
                                    <a:gd name="T24" fmla="*/ 0 w 150"/>
                                    <a:gd name="T25" fmla="*/ 57150 h 155"/>
                                    <a:gd name="T26" fmla="*/ 6350 w 150"/>
                                    <a:gd name="T27" fmla="*/ 50800 h 155"/>
                                    <a:gd name="T28" fmla="*/ 6350 w 150"/>
                                    <a:gd name="T29" fmla="*/ 50800 h 155"/>
                                    <a:gd name="T30" fmla="*/ 9525 w 150"/>
                                    <a:gd name="T31" fmla="*/ 50800 h 155"/>
                                    <a:gd name="T32" fmla="*/ 9525 w 150"/>
                                    <a:gd name="T33" fmla="*/ 50800 h 155"/>
                                    <a:gd name="T34" fmla="*/ 22225 w 150"/>
                                    <a:gd name="T35" fmla="*/ 34925 h 155"/>
                                    <a:gd name="T36" fmla="*/ 22225 w 150"/>
                                    <a:gd name="T37" fmla="*/ 34925 h 155"/>
                                    <a:gd name="T38" fmla="*/ 31750 w 150"/>
                                    <a:gd name="T39" fmla="*/ 28575 h 155"/>
                                    <a:gd name="T40" fmla="*/ 31750 w 150"/>
                                    <a:gd name="T41" fmla="*/ 28575 h 155"/>
                                    <a:gd name="T42" fmla="*/ 44450 w 150"/>
                                    <a:gd name="T43" fmla="*/ 25400 h 155"/>
                                    <a:gd name="T44" fmla="*/ 38100 w 150"/>
                                    <a:gd name="T45" fmla="*/ 3175 h 155"/>
                                    <a:gd name="T46" fmla="*/ 50800 w 150"/>
                                    <a:gd name="T47" fmla="*/ 0 h 155"/>
                                    <a:gd name="T48" fmla="*/ 50800 w 150"/>
                                    <a:gd name="T49" fmla="*/ 0 h 155"/>
                                    <a:gd name="T50" fmla="*/ 53975 w 150"/>
                                    <a:gd name="T51" fmla="*/ 25400 h 155"/>
                                    <a:gd name="T52" fmla="*/ 53975 w 150"/>
                                    <a:gd name="T53" fmla="*/ 25400 h 155"/>
                                    <a:gd name="T54" fmla="*/ 60325 w 150"/>
                                    <a:gd name="T55" fmla="*/ 47625 h 155"/>
                                    <a:gd name="T56" fmla="*/ 60325 w 150"/>
                                    <a:gd name="T57" fmla="*/ 47625 h 155"/>
                                    <a:gd name="T58" fmla="*/ 60325 w 150"/>
                                    <a:gd name="T59" fmla="*/ 60325 h 155"/>
                                    <a:gd name="T60" fmla="*/ 60325 w 150"/>
                                    <a:gd name="T61" fmla="*/ 60325 h 155"/>
                                    <a:gd name="T62" fmla="*/ 66675 w 150"/>
                                    <a:gd name="T63" fmla="*/ 53975 h 155"/>
                                    <a:gd name="T64" fmla="*/ 73025 w 150"/>
                                    <a:gd name="T65" fmla="*/ 50800 h 155"/>
                                    <a:gd name="T66" fmla="*/ 73025 w 150"/>
                                    <a:gd name="T67" fmla="*/ 50800 h 155"/>
                                    <a:gd name="T68" fmla="*/ 79375 w 150"/>
                                    <a:gd name="T69" fmla="*/ 38100 h 155"/>
                                    <a:gd name="T70" fmla="*/ 95250 w 150"/>
                                    <a:gd name="T71" fmla="*/ 34925 h 155"/>
                                    <a:gd name="T72" fmla="*/ 95250 w 150"/>
                                    <a:gd name="T73" fmla="*/ 34925 h 155"/>
                                    <a:gd name="T74" fmla="*/ 92075 w 150"/>
                                    <a:gd name="T75" fmla="*/ 47625 h 155"/>
                                    <a:gd name="T76" fmla="*/ 92075 w 150"/>
                                    <a:gd name="T77" fmla="*/ 47625 h 155"/>
                                    <a:gd name="T78" fmla="*/ 79375 w 150"/>
                                    <a:gd name="T79" fmla="*/ 57150 h 155"/>
                                    <a:gd name="T80" fmla="*/ 60325 w 150"/>
                                    <a:gd name="T81" fmla="*/ 63500 h 155"/>
                                    <a:gd name="T82" fmla="*/ 63500 w 150"/>
                                    <a:gd name="T83" fmla="*/ 92075 h 155"/>
                                    <a:gd name="T84" fmla="*/ 50800 w 150"/>
                                    <a:gd name="T85" fmla="*/ 98425 h 155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</a:gdLst>
                                  <a:ahLst/>
                                  <a:cxnLst>
                                    <a:cxn ang="T86">
                                      <a:pos x="T0" y="T1"/>
                                    </a:cxn>
                                    <a:cxn ang="T87">
                                      <a:pos x="T2" y="T3"/>
                                    </a:cxn>
                                    <a:cxn ang="T88">
                                      <a:pos x="T4" y="T5"/>
                                    </a:cxn>
                                    <a:cxn ang="T89">
                                      <a:pos x="T6" y="T7"/>
                                    </a:cxn>
                                    <a:cxn ang="T90">
                                      <a:pos x="T8" y="T9"/>
                                    </a:cxn>
                                    <a:cxn ang="T91">
                                      <a:pos x="T10" y="T11"/>
                                    </a:cxn>
                                    <a:cxn ang="T92">
                                      <a:pos x="T12" y="T13"/>
                                    </a:cxn>
                                    <a:cxn ang="T93">
                                      <a:pos x="T14" y="T15"/>
                                    </a:cxn>
                                    <a:cxn ang="T94">
                                      <a:pos x="T16" y="T17"/>
                                    </a:cxn>
                                    <a:cxn ang="T95">
                                      <a:pos x="T18" y="T19"/>
                                    </a:cxn>
                                    <a:cxn ang="T96">
                                      <a:pos x="T20" y="T21"/>
                                    </a:cxn>
                                    <a:cxn ang="T97">
                                      <a:pos x="T22" y="T23"/>
                                    </a:cxn>
                                    <a:cxn ang="T98">
                                      <a:pos x="T24" y="T25"/>
                                    </a:cxn>
                                    <a:cxn ang="T99">
                                      <a:pos x="T26" y="T27"/>
                                    </a:cxn>
                                    <a:cxn ang="T100">
                                      <a:pos x="T28" y="T29"/>
                                    </a:cxn>
                                    <a:cxn ang="T101">
                                      <a:pos x="T30" y="T31"/>
                                    </a:cxn>
                                    <a:cxn ang="T102">
                                      <a:pos x="T32" y="T33"/>
                                    </a:cxn>
                                    <a:cxn ang="T103">
                                      <a:pos x="T34" y="T35"/>
                                    </a:cxn>
                                    <a:cxn ang="T104">
                                      <a:pos x="T36" y="T37"/>
                                    </a:cxn>
                                    <a:cxn ang="T105">
                                      <a:pos x="T38" y="T39"/>
                                    </a:cxn>
                                    <a:cxn ang="T106">
                                      <a:pos x="T40" y="T41"/>
                                    </a:cxn>
                                    <a:cxn ang="T107">
                                      <a:pos x="T42" y="T43"/>
                                    </a:cxn>
                                    <a:cxn ang="T108">
                                      <a:pos x="T44" y="T45"/>
                                    </a:cxn>
                                    <a:cxn ang="T109">
                                      <a:pos x="T46" y="T47"/>
                                    </a:cxn>
                                    <a:cxn ang="T110">
                                      <a:pos x="T48" y="T49"/>
                                    </a:cxn>
                                    <a:cxn ang="T111">
                                      <a:pos x="T50" y="T51"/>
                                    </a:cxn>
                                    <a:cxn ang="T112">
                                      <a:pos x="T52" y="T53"/>
                                    </a:cxn>
                                    <a:cxn ang="T113">
                                      <a:pos x="T54" y="T55"/>
                                    </a:cxn>
                                    <a:cxn ang="T114">
                                      <a:pos x="T56" y="T57"/>
                                    </a:cxn>
                                    <a:cxn ang="T115">
                                      <a:pos x="T58" y="T59"/>
                                    </a:cxn>
                                    <a:cxn ang="T116">
                                      <a:pos x="T60" y="T61"/>
                                    </a:cxn>
                                    <a:cxn ang="T117">
                                      <a:pos x="T62" y="T63"/>
                                    </a:cxn>
                                    <a:cxn ang="T118">
                                      <a:pos x="T64" y="T65"/>
                                    </a:cxn>
                                    <a:cxn ang="T119">
                                      <a:pos x="T66" y="T67"/>
                                    </a:cxn>
                                    <a:cxn ang="T120">
                                      <a:pos x="T68" y="T69"/>
                                    </a:cxn>
                                    <a:cxn ang="T121">
                                      <a:pos x="T70" y="T71"/>
                                    </a:cxn>
                                    <a:cxn ang="T122">
                                      <a:pos x="T72" y="T73"/>
                                    </a:cxn>
                                    <a:cxn ang="T123">
                                      <a:pos x="T74" y="T75"/>
                                    </a:cxn>
                                    <a:cxn ang="T124">
                                      <a:pos x="T76" y="T77"/>
                                    </a:cxn>
                                    <a:cxn ang="T125">
                                      <a:pos x="T78" y="T79"/>
                                    </a:cxn>
                                    <a:cxn ang="T126">
                                      <a:pos x="T80" y="T81"/>
                                    </a:cxn>
                                    <a:cxn ang="T127">
                                      <a:pos x="T82" y="T83"/>
                                    </a:cxn>
                                    <a:cxn ang="T128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150" h="155">
                                      <a:moveTo>
                                        <a:pt x="80" y="155"/>
                                      </a:moveTo>
                                      <a:lnTo>
                                        <a:pt x="80" y="155"/>
                                      </a:lnTo>
                                      <a:lnTo>
                                        <a:pt x="80" y="140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40" y="7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45" y="95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10" y="80"/>
                                      </a:lnTo>
                                      <a:lnTo>
                                        <a:pt x="15" y="80"/>
                                      </a:lnTo>
                                      <a:lnTo>
                                        <a:pt x="35" y="55"/>
                                      </a:lnTo>
                                      <a:lnTo>
                                        <a:pt x="50" y="45"/>
                                      </a:lnTo>
                                      <a:lnTo>
                                        <a:pt x="70" y="40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95" y="75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105" y="85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25" y="60"/>
                                      </a:lnTo>
                                      <a:lnTo>
                                        <a:pt x="150" y="55"/>
                                      </a:lnTo>
                                      <a:lnTo>
                                        <a:pt x="145" y="75"/>
                                      </a:lnTo>
                                      <a:lnTo>
                                        <a:pt x="125" y="90"/>
                                      </a:lnTo>
                                      <a:lnTo>
                                        <a:pt x="95" y="100"/>
                                      </a:lnTo>
                                      <a:lnTo>
                                        <a:pt x="100" y="145"/>
                                      </a:lnTo>
                                      <a:lnTo>
                                        <a:pt x="80" y="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4" name="Freeform 2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70200" y="772722"/>
                                  <a:ext cx="85700" cy="79402"/>
                                </a:xfrm>
                                <a:custGeom>
                                  <a:avLst/>
                                  <a:gdLst>
                                    <a:gd name="T0" fmla="*/ 57150 w 135"/>
                                    <a:gd name="T1" fmla="*/ 76200 h 125"/>
                                    <a:gd name="T2" fmla="*/ 57150 w 135"/>
                                    <a:gd name="T3" fmla="*/ 76200 h 125"/>
                                    <a:gd name="T4" fmla="*/ 44450 w 135"/>
                                    <a:gd name="T5" fmla="*/ 79375 h 125"/>
                                    <a:gd name="T6" fmla="*/ 31750 w 135"/>
                                    <a:gd name="T7" fmla="*/ 79375 h 125"/>
                                    <a:gd name="T8" fmla="*/ 31750 w 135"/>
                                    <a:gd name="T9" fmla="*/ 79375 h 125"/>
                                    <a:gd name="T10" fmla="*/ 15875 w 135"/>
                                    <a:gd name="T11" fmla="*/ 79375 h 125"/>
                                    <a:gd name="T12" fmla="*/ 3175 w 135"/>
                                    <a:gd name="T13" fmla="*/ 73025 h 125"/>
                                    <a:gd name="T14" fmla="*/ 3175 w 135"/>
                                    <a:gd name="T15" fmla="*/ 73025 h 125"/>
                                    <a:gd name="T16" fmla="*/ 0 w 135"/>
                                    <a:gd name="T17" fmla="*/ 66675 h 125"/>
                                    <a:gd name="T18" fmla="*/ 3175 w 135"/>
                                    <a:gd name="T19" fmla="*/ 57150 h 125"/>
                                    <a:gd name="T20" fmla="*/ 9525 w 135"/>
                                    <a:gd name="T21" fmla="*/ 38100 h 125"/>
                                    <a:gd name="T22" fmla="*/ 9525 w 135"/>
                                    <a:gd name="T23" fmla="*/ 38100 h 125"/>
                                    <a:gd name="T24" fmla="*/ 15875 w 135"/>
                                    <a:gd name="T25" fmla="*/ 25400 h 125"/>
                                    <a:gd name="T26" fmla="*/ 15875 w 135"/>
                                    <a:gd name="T27" fmla="*/ 25400 h 125"/>
                                    <a:gd name="T28" fmla="*/ 19050 w 135"/>
                                    <a:gd name="T29" fmla="*/ 15875 h 125"/>
                                    <a:gd name="T30" fmla="*/ 19050 w 135"/>
                                    <a:gd name="T31" fmla="*/ 15875 h 125"/>
                                    <a:gd name="T32" fmla="*/ 22225 w 135"/>
                                    <a:gd name="T33" fmla="*/ 3175 h 125"/>
                                    <a:gd name="T34" fmla="*/ 38100 w 135"/>
                                    <a:gd name="T35" fmla="*/ 0 h 125"/>
                                    <a:gd name="T36" fmla="*/ 38100 w 135"/>
                                    <a:gd name="T37" fmla="*/ 0 h 125"/>
                                    <a:gd name="T38" fmla="*/ 34925 w 135"/>
                                    <a:gd name="T39" fmla="*/ 12700 h 125"/>
                                    <a:gd name="T40" fmla="*/ 34925 w 135"/>
                                    <a:gd name="T41" fmla="*/ 12700 h 125"/>
                                    <a:gd name="T42" fmla="*/ 28575 w 135"/>
                                    <a:gd name="T43" fmla="*/ 25400 h 125"/>
                                    <a:gd name="T44" fmla="*/ 19050 w 135"/>
                                    <a:gd name="T45" fmla="*/ 41275 h 125"/>
                                    <a:gd name="T46" fmla="*/ 19050 w 135"/>
                                    <a:gd name="T47" fmla="*/ 41275 h 125"/>
                                    <a:gd name="T48" fmla="*/ 31750 w 135"/>
                                    <a:gd name="T49" fmla="*/ 44450 h 125"/>
                                    <a:gd name="T50" fmla="*/ 31750 w 135"/>
                                    <a:gd name="T51" fmla="*/ 44450 h 125"/>
                                    <a:gd name="T52" fmla="*/ 38100 w 135"/>
                                    <a:gd name="T53" fmla="*/ 41275 h 125"/>
                                    <a:gd name="T54" fmla="*/ 41275 w 135"/>
                                    <a:gd name="T55" fmla="*/ 38100 h 125"/>
                                    <a:gd name="T56" fmla="*/ 41275 w 135"/>
                                    <a:gd name="T57" fmla="*/ 38100 h 125"/>
                                    <a:gd name="T58" fmla="*/ 47625 w 135"/>
                                    <a:gd name="T59" fmla="*/ 22225 h 125"/>
                                    <a:gd name="T60" fmla="*/ 63500 w 135"/>
                                    <a:gd name="T61" fmla="*/ 19050 h 125"/>
                                    <a:gd name="T62" fmla="*/ 63500 w 135"/>
                                    <a:gd name="T63" fmla="*/ 19050 h 125"/>
                                    <a:gd name="T64" fmla="*/ 57150 w 135"/>
                                    <a:gd name="T65" fmla="*/ 34925 h 125"/>
                                    <a:gd name="T66" fmla="*/ 57150 w 135"/>
                                    <a:gd name="T67" fmla="*/ 34925 h 125"/>
                                    <a:gd name="T68" fmla="*/ 47625 w 135"/>
                                    <a:gd name="T69" fmla="*/ 44450 h 125"/>
                                    <a:gd name="T70" fmla="*/ 38100 w 135"/>
                                    <a:gd name="T71" fmla="*/ 47625 h 125"/>
                                    <a:gd name="T72" fmla="*/ 28575 w 135"/>
                                    <a:gd name="T73" fmla="*/ 50800 h 125"/>
                                    <a:gd name="T74" fmla="*/ 15875 w 135"/>
                                    <a:gd name="T75" fmla="*/ 50800 h 125"/>
                                    <a:gd name="T76" fmla="*/ 12700 w 135"/>
                                    <a:gd name="T77" fmla="*/ 60325 h 125"/>
                                    <a:gd name="T78" fmla="*/ 12700 w 135"/>
                                    <a:gd name="T79" fmla="*/ 60325 h 125"/>
                                    <a:gd name="T80" fmla="*/ 12700 w 135"/>
                                    <a:gd name="T81" fmla="*/ 63500 h 125"/>
                                    <a:gd name="T82" fmla="*/ 12700 w 135"/>
                                    <a:gd name="T83" fmla="*/ 63500 h 125"/>
                                    <a:gd name="T84" fmla="*/ 15875 w 135"/>
                                    <a:gd name="T85" fmla="*/ 66675 h 125"/>
                                    <a:gd name="T86" fmla="*/ 15875 w 135"/>
                                    <a:gd name="T87" fmla="*/ 66675 h 125"/>
                                    <a:gd name="T88" fmla="*/ 19050 w 135"/>
                                    <a:gd name="T89" fmla="*/ 69850 h 125"/>
                                    <a:gd name="T90" fmla="*/ 28575 w 135"/>
                                    <a:gd name="T91" fmla="*/ 73025 h 125"/>
                                    <a:gd name="T92" fmla="*/ 28575 w 135"/>
                                    <a:gd name="T93" fmla="*/ 73025 h 125"/>
                                    <a:gd name="T94" fmla="*/ 47625 w 135"/>
                                    <a:gd name="T95" fmla="*/ 69850 h 125"/>
                                    <a:gd name="T96" fmla="*/ 47625 w 135"/>
                                    <a:gd name="T97" fmla="*/ 69850 h 125"/>
                                    <a:gd name="T98" fmla="*/ 53975 w 135"/>
                                    <a:gd name="T99" fmla="*/ 66675 h 125"/>
                                    <a:gd name="T100" fmla="*/ 60325 w 135"/>
                                    <a:gd name="T101" fmla="*/ 63500 h 125"/>
                                    <a:gd name="T102" fmla="*/ 60325 w 135"/>
                                    <a:gd name="T103" fmla="*/ 63500 h 125"/>
                                    <a:gd name="T104" fmla="*/ 69850 w 135"/>
                                    <a:gd name="T105" fmla="*/ 41275 h 125"/>
                                    <a:gd name="T106" fmla="*/ 85725 w 135"/>
                                    <a:gd name="T107" fmla="*/ 38100 h 125"/>
                                    <a:gd name="T108" fmla="*/ 85725 w 135"/>
                                    <a:gd name="T109" fmla="*/ 38100 h 125"/>
                                    <a:gd name="T110" fmla="*/ 76200 w 135"/>
                                    <a:gd name="T111" fmla="*/ 57150 h 125"/>
                                    <a:gd name="T112" fmla="*/ 76200 w 135"/>
                                    <a:gd name="T113" fmla="*/ 57150 h 125"/>
                                    <a:gd name="T114" fmla="*/ 66675 w 135"/>
                                    <a:gd name="T115" fmla="*/ 66675 h 125"/>
                                    <a:gd name="T116" fmla="*/ 57150 w 135"/>
                                    <a:gd name="T117" fmla="*/ 76200 h 125"/>
                                    <a:gd name="T118" fmla="*/ 57150 w 135"/>
                                    <a:gd name="T119" fmla="*/ 76200 h 125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  <a:gd name="T162" fmla="*/ 0 60000 65536"/>
                                    <a:gd name="T163" fmla="*/ 0 60000 65536"/>
                                    <a:gd name="T164" fmla="*/ 0 60000 65536"/>
                                    <a:gd name="T165" fmla="*/ 0 60000 65536"/>
                                    <a:gd name="T166" fmla="*/ 0 60000 65536"/>
                                    <a:gd name="T167" fmla="*/ 0 60000 65536"/>
                                    <a:gd name="T168" fmla="*/ 0 60000 65536"/>
                                    <a:gd name="T169" fmla="*/ 0 60000 65536"/>
                                    <a:gd name="T170" fmla="*/ 0 60000 65536"/>
                                    <a:gd name="T171" fmla="*/ 0 60000 65536"/>
                                    <a:gd name="T172" fmla="*/ 0 60000 65536"/>
                                    <a:gd name="T173" fmla="*/ 0 60000 65536"/>
                                    <a:gd name="T174" fmla="*/ 0 60000 65536"/>
                                    <a:gd name="T175" fmla="*/ 0 60000 65536"/>
                                    <a:gd name="T176" fmla="*/ 0 60000 65536"/>
                                    <a:gd name="T177" fmla="*/ 0 60000 65536"/>
                                    <a:gd name="T178" fmla="*/ 0 60000 65536"/>
                                    <a:gd name="T179" fmla="*/ 0 60000 65536"/>
                                  </a:gdLst>
                                  <a:ahLst/>
                                  <a:cxnLst>
                                    <a:cxn ang="T120">
                                      <a:pos x="T0" y="T1"/>
                                    </a:cxn>
                                    <a:cxn ang="T121">
                                      <a:pos x="T2" y="T3"/>
                                    </a:cxn>
                                    <a:cxn ang="T122">
                                      <a:pos x="T4" y="T5"/>
                                    </a:cxn>
                                    <a:cxn ang="T123">
                                      <a:pos x="T6" y="T7"/>
                                    </a:cxn>
                                    <a:cxn ang="T124">
                                      <a:pos x="T8" y="T9"/>
                                    </a:cxn>
                                    <a:cxn ang="T125">
                                      <a:pos x="T10" y="T11"/>
                                    </a:cxn>
                                    <a:cxn ang="T126">
                                      <a:pos x="T12" y="T13"/>
                                    </a:cxn>
                                    <a:cxn ang="T127">
                                      <a:pos x="T14" y="T15"/>
                                    </a:cxn>
                                    <a:cxn ang="T128">
                                      <a:pos x="T16" y="T17"/>
                                    </a:cxn>
                                    <a:cxn ang="T129">
                                      <a:pos x="T18" y="T19"/>
                                    </a:cxn>
                                    <a:cxn ang="T130">
                                      <a:pos x="T20" y="T21"/>
                                    </a:cxn>
                                    <a:cxn ang="T131">
                                      <a:pos x="T22" y="T23"/>
                                    </a:cxn>
                                    <a:cxn ang="T132">
                                      <a:pos x="T24" y="T25"/>
                                    </a:cxn>
                                    <a:cxn ang="T133">
                                      <a:pos x="T26" y="T27"/>
                                    </a:cxn>
                                    <a:cxn ang="T134">
                                      <a:pos x="T28" y="T29"/>
                                    </a:cxn>
                                    <a:cxn ang="T135">
                                      <a:pos x="T30" y="T31"/>
                                    </a:cxn>
                                    <a:cxn ang="T136">
                                      <a:pos x="T32" y="T33"/>
                                    </a:cxn>
                                    <a:cxn ang="T137">
                                      <a:pos x="T34" y="T35"/>
                                    </a:cxn>
                                    <a:cxn ang="T138">
                                      <a:pos x="T36" y="T37"/>
                                    </a:cxn>
                                    <a:cxn ang="T139">
                                      <a:pos x="T38" y="T39"/>
                                    </a:cxn>
                                    <a:cxn ang="T140">
                                      <a:pos x="T40" y="T41"/>
                                    </a:cxn>
                                    <a:cxn ang="T141">
                                      <a:pos x="T42" y="T43"/>
                                    </a:cxn>
                                    <a:cxn ang="T142">
                                      <a:pos x="T44" y="T45"/>
                                    </a:cxn>
                                    <a:cxn ang="T143">
                                      <a:pos x="T46" y="T47"/>
                                    </a:cxn>
                                    <a:cxn ang="T144">
                                      <a:pos x="T48" y="T49"/>
                                    </a:cxn>
                                    <a:cxn ang="T145">
                                      <a:pos x="T50" y="T51"/>
                                    </a:cxn>
                                    <a:cxn ang="T146">
                                      <a:pos x="T52" y="T53"/>
                                    </a:cxn>
                                    <a:cxn ang="T147">
                                      <a:pos x="T54" y="T55"/>
                                    </a:cxn>
                                    <a:cxn ang="T148">
                                      <a:pos x="T56" y="T57"/>
                                    </a:cxn>
                                    <a:cxn ang="T149">
                                      <a:pos x="T58" y="T59"/>
                                    </a:cxn>
                                    <a:cxn ang="T150">
                                      <a:pos x="T60" y="T61"/>
                                    </a:cxn>
                                    <a:cxn ang="T151">
                                      <a:pos x="T62" y="T63"/>
                                    </a:cxn>
                                    <a:cxn ang="T152">
                                      <a:pos x="T64" y="T65"/>
                                    </a:cxn>
                                    <a:cxn ang="T153">
                                      <a:pos x="T66" y="T67"/>
                                    </a:cxn>
                                    <a:cxn ang="T154">
                                      <a:pos x="T68" y="T69"/>
                                    </a:cxn>
                                    <a:cxn ang="T155">
                                      <a:pos x="T70" y="T71"/>
                                    </a:cxn>
                                    <a:cxn ang="T156">
                                      <a:pos x="T72" y="T73"/>
                                    </a:cxn>
                                    <a:cxn ang="T157">
                                      <a:pos x="T74" y="T75"/>
                                    </a:cxn>
                                    <a:cxn ang="T158">
                                      <a:pos x="T76" y="T77"/>
                                    </a:cxn>
                                    <a:cxn ang="T159">
                                      <a:pos x="T78" y="T79"/>
                                    </a:cxn>
                                    <a:cxn ang="T160">
                                      <a:pos x="T80" y="T81"/>
                                    </a:cxn>
                                    <a:cxn ang="T161">
                                      <a:pos x="T82" y="T83"/>
                                    </a:cxn>
                                    <a:cxn ang="T162">
                                      <a:pos x="T84" y="T85"/>
                                    </a:cxn>
                                    <a:cxn ang="T163">
                                      <a:pos x="T86" y="T87"/>
                                    </a:cxn>
                                    <a:cxn ang="T164">
                                      <a:pos x="T88" y="T89"/>
                                    </a:cxn>
                                    <a:cxn ang="T165">
                                      <a:pos x="T90" y="T91"/>
                                    </a:cxn>
                                    <a:cxn ang="T166">
                                      <a:pos x="T92" y="T93"/>
                                    </a:cxn>
                                    <a:cxn ang="T167">
                                      <a:pos x="T94" y="T95"/>
                                    </a:cxn>
                                    <a:cxn ang="T168">
                                      <a:pos x="T96" y="T97"/>
                                    </a:cxn>
                                    <a:cxn ang="T169">
                                      <a:pos x="T98" y="T99"/>
                                    </a:cxn>
                                    <a:cxn ang="T170">
                                      <a:pos x="T100" y="T101"/>
                                    </a:cxn>
                                    <a:cxn ang="T171">
                                      <a:pos x="T102" y="T103"/>
                                    </a:cxn>
                                    <a:cxn ang="T172">
                                      <a:pos x="T104" y="T105"/>
                                    </a:cxn>
                                    <a:cxn ang="T173">
                                      <a:pos x="T106" y="T107"/>
                                    </a:cxn>
                                    <a:cxn ang="T174">
                                      <a:pos x="T108" y="T109"/>
                                    </a:cxn>
                                    <a:cxn ang="T175">
                                      <a:pos x="T110" y="T111"/>
                                    </a:cxn>
                                    <a:cxn ang="T176">
                                      <a:pos x="T112" y="T113"/>
                                    </a:cxn>
                                    <a:cxn ang="T177">
                                      <a:pos x="T114" y="T115"/>
                                    </a:cxn>
                                    <a:cxn ang="T178">
                                      <a:pos x="T116" y="T117"/>
                                    </a:cxn>
                                    <a:cxn ang="T179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5" h="125">
                                      <a:moveTo>
                                        <a:pt x="90" y="120"/>
                                      </a:moveTo>
                                      <a:lnTo>
                                        <a:pt x="90" y="120"/>
                                      </a:lnTo>
                                      <a:lnTo>
                                        <a:pt x="70" y="125"/>
                                      </a:lnTo>
                                      <a:lnTo>
                                        <a:pt x="50" y="12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5" y="115"/>
                                      </a:lnTo>
                                      <a:lnTo>
                                        <a:pt x="0" y="105"/>
                                      </a:lnTo>
                                      <a:lnTo>
                                        <a:pt x="5" y="90"/>
                                      </a:lnTo>
                                      <a:lnTo>
                                        <a:pt x="15" y="60"/>
                                      </a:lnTo>
                                      <a:lnTo>
                                        <a:pt x="25" y="40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30" y="65"/>
                                      </a:lnTo>
                                      <a:lnTo>
                                        <a:pt x="50" y="70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100" y="30"/>
                                      </a:lnTo>
                                      <a:lnTo>
                                        <a:pt x="90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25" y="80"/>
                                      </a:lnTo>
                                      <a:lnTo>
                                        <a:pt x="20" y="95"/>
                                      </a:lnTo>
                                      <a:lnTo>
                                        <a:pt x="20" y="100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45" y="115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95" y="100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35" y="60"/>
                                      </a:lnTo>
                                      <a:lnTo>
                                        <a:pt x="120" y="90"/>
                                      </a:lnTo>
                                      <a:lnTo>
                                        <a:pt x="105" y="105"/>
                                      </a:lnTo>
                                      <a:lnTo>
                                        <a:pt x="90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5" name="Freeform 2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49500" y="826724"/>
                                  <a:ext cx="63500" cy="80002"/>
                                </a:xfrm>
                                <a:custGeom>
                                  <a:avLst/>
                                  <a:gdLst>
                                    <a:gd name="T0" fmla="*/ 53975 w 100"/>
                                    <a:gd name="T1" fmla="*/ 41910 h 126"/>
                                    <a:gd name="T2" fmla="*/ 47625 w 100"/>
                                    <a:gd name="T3" fmla="*/ 35560 h 126"/>
                                    <a:gd name="T4" fmla="*/ 15875 w 100"/>
                                    <a:gd name="T5" fmla="*/ 76835 h 126"/>
                                    <a:gd name="T6" fmla="*/ 0 w 100"/>
                                    <a:gd name="T7" fmla="*/ 80010 h 126"/>
                                    <a:gd name="T8" fmla="*/ 38100 w 100"/>
                                    <a:gd name="T9" fmla="*/ 28575 h 126"/>
                                    <a:gd name="T10" fmla="*/ 9525 w 100"/>
                                    <a:gd name="T11" fmla="*/ 6350 h 126"/>
                                    <a:gd name="T12" fmla="*/ 9525 w 100"/>
                                    <a:gd name="T13" fmla="*/ 6350 h 126"/>
                                    <a:gd name="T14" fmla="*/ 22225 w 100"/>
                                    <a:gd name="T15" fmla="*/ 3175 h 126"/>
                                    <a:gd name="T16" fmla="*/ 31750 w 100"/>
                                    <a:gd name="T17" fmla="*/ 0 h 126"/>
                                    <a:gd name="T18" fmla="*/ 28575 w 100"/>
                                    <a:gd name="T19" fmla="*/ 6350 h 126"/>
                                    <a:gd name="T20" fmla="*/ 47625 w 100"/>
                                    <a:gd name="T21" fmla="*/ 22225 h 126"/>
                                    <a:gd name="T22" fmla="*/ 60325 w 100"/>
                                    <a:gd name="T23" fmla="*/ 19050 h 126"/>
                                    <a:gd name="T24" fmla="*/ 53975 w 100"/>
                                    <a:gd name="T25" fmla="*/ 25400 h 126"/>
                                    <a:gd name="T26" fmla="*/ 63500 w 100"/>
                                    <a:gd name="T27" fmla="*/ 35560 h 126"/>
                                    <a:gd name="T28" fmla="*/ 53975 w 100"/>
                                    <a:gd name="T29" fmla="*/ 41910 h 12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  <a:gd name="T42" fmla="*/ 0 60000 65536"/>
                                    <a:gd name="T43" fmla="*/ 0 60000 65536"/>
                                    <a:gd name="T44" fmla="*/ 0 60000 65536"/>
                                  </a:gdLst>
                                  <a:ahLst/>
                                  <a:cxnLst>
                                    <a:cxn ang="T30">
                                      <a:pos x="T0" y="T1"/>
                                    </a:cxn>
                                    <a:cxn ang="T31">
                                      <a:pos x="T2" y="T3"/>
                                    </a:cxn>
                                    <a:cxn ang="T32">
                                      <a:pos x="T4" y="T5"/>
                                    </a:cxn>
                                    <a:cxn ang="T33">
                                      <a:pos x="T6" y="T7"/>
                                    </a:cxn>
                                    <a:cxn ang="T34">
                                      <a:pos x="T8" y="T9"/>
                                    </a:cxn>
                                    <a:cxn ang="T35">
                                      <a:pos x="T10" y="T11"/>
                                    </a:cxn>
                                    <a:cxn ang="T36">
                                      <a:pos x="T12" y="T13"/>
                                    </a:cxn>
                                    <a:cxn ang="T37">
                                      <a:pos x="T14" y="T15"/>
                                    </a:cxn>
                                    <a:cxn ang="T38">
                                      <a:pos x="T16" y="T17"/>
                                    </a:cxn>
                                    <a:cxn ang="T39">
                                      <a:pos x="T18" y="T19"/>
                                    </a:cxn>
                                    <a:cxn ang="T40">
                                      <a:pos x="T20" y="T21"/>
                                    </a:cxn>
                                    <a:cxn ang="T41">
                                      <a:pos x="T22" y="T23"/>
                                    </a:cxn>
                                    <a:cxn ang="T42">
                                      <a:pos x="T24" y="T25"/>
                                    </a:cxn>
                                    <a:cxn ang="T43">
                                      <a:pos x="T26" y="T27"/>
                                    </a:cxn>
                                    <a:cxn ang="T44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100" h="126">
                                      <a:moveTo>
                                        <a:pt x="85" y="66"/>
                                      </a:moveTo>
                                      <a:lnTo>
                                        <a:pt x="75" y="56"/>
                                      </a:lnTo>
                                      <a:lnTo>
                                        <a:pt x="25" y="121"/>
                                      </a:lnTo>
                                      <a:lnTo>
                                        <a:pt x="0" y="126"/>
                                      </a:lnTo>
                                      <a:lnTo>
                                        <a:pt x="60" y="4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75" y="35"/>
                                      </a:lnTo>
                                      <a:lnTo>
                                        <a:pt x="95" y="30"/>
                                      </a:lnTo>
                                      <a:lnTo>
                                        <a:pt x="85" y="40"/>
                                      </a:lnTo>
                                      <a:lnTo>
                                        <a:pt x="100" y="56"/>
                                      </a:lnTo>
                                      <a:lnTo>
                                        <a:pt x="85" y="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6" name="Freeform 21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74900" y="865525"/>
                                  <a:ext cx="92100" cy="95203"/>
                                </a:xfrm>
                                <a:custGeom>
                                  <a:avLst/>
                                  <a:gdLst>
                                    <a:gd name="T0" fmla="*/ 63500 w 145"/>
                                    <a:gd name="T1" fmla="*/ 88900 h 150"/>
                                    <a:gd name="T2" fmla="*/ 50800 w 145"/>
                                    <a:gd name="T3" fmla="*/ 95250 h 150"/>
                                    <a:gd name="T4" fmla="*/ 19050 w 145"/>
                                    <a:gd name="T5" fmla="*/ 69850 h 150"/>
                                    <a:gd name="T6" fmla="*/ 31750 w 145"/>
                                    <a:gd name="T7" fmla="*/ 63500 h 150"/>
                                    <a:gd name="T8" fmla="*/ 60325 w 145"/>
                                    <a:gd name="T9" fmla="*/ 85725 h 150"/>
                                    <a:gd name="T10" fmla="*/ 60325 w 145"/>
                                    <a:gd name="T11" fmla="*/ 85725 h 150"/>
                                    <a:gd name="T12" fmla="*/ 66675 w 145"/>
                                    <a:gd name="T13" fmla="*/ 79375 h 150"/>
                                    <a:gd name="T14" fmla="*/ 66675 w 145"/>
                                    <a:gd name="T15" fmla="*/ 79375 h 150"/>
                                    <a:gd name="T16" fmla="*/ 73025 w 145"/>
                                    <a:gd name="T17" fmla="*/ 66675 h 150"/>
                                    <a:gd name="T18" fmla="*/ 79375 w 145"/>
                                    <a:gd name="T19" fmla="*/ 50800 h 150"/>
                                    <a:gd name="T20" fmla="*/ 79375 w 145"/>
                                    <a:gd name="T21" fmla="*/ 50800 h 150"/>
                                    <a:gd name="T22" fmla="*/ 79375 w 145"/>
                                    <a:gd name="T23" fmla="*/ 41275 h 150"/>
                                    <a:gd name="T24" fmla="*/ 73025 w 145"/>
                                    <a:gd name="T25" fmla="*/ 34925 h 150"/>
                                    <a:gd name="T26" fmla="*/ 73025 w 145"/>
                                    <a:gd name="T27" fmla="*/ 34925 h 150"/>
                                    <a:gd name="T28" fmla="*/ 66675 w 145"/>
                                    <a:gd name="T29" fmla="*/ 31750 h 150"/>
                                    <a:gd name="T30" fmla="*/ 57150 w 145"/>
                                    <a:gd name="T31" fmla="*/ 31750 h 150"/>
                                    <a:gd name="T32" fmla="*/ 38100 w 145"/>
                                    <a:gd name="T33" fmla="*/ 41275 h 150"/>
                                    <a:gd name="T34" fmla="*/ 38100 w 145"/>
                                    <a:gd name="T35" fmla="*/ 41275 h 150"/>
                                    <a:gd name="T36" fmla="*/ 12700 w 145"/>
                                    <a:gd name="T37" fmla="*/ 60325 h 150"/>
                                    <a:gd name="T38" fmla="*/ 0 w 145"/>
                                    <a:gd name="T39" fmla="*/ 60325 h 150"/>
                                    <a:gd name="T40" fmla="*/ 0 w 145"/>
                                    <a:gd name="T41" fmla="*/ 60325 h 150"/>
                                    <a:gd name="T42" fmla="*/ 15875 w 145"/>
                                    <a:gd name="T43" fmla="*/ 47625 h 150"/>
                                    <a:gd name="T44" fmla="*/ 15875 w 145"/>
                                    <a:gd name="T45" fmla="*/ 47625 h 150"/>
                                    <a:gd name="T46" fmla="*/ 34925 w 145"/>
                                    <a:gd name="T47" fmla="*/ 31750 h 150"/>
                                    <a:gd name="T48" fmla="*/ 34925 w 145"/>
                                    <a:gd name="T49" fmla="*/ 31750 h 150"/>
                                    <a:gd name="T50" fmla="*/ 41275 w 145"/>
                                    <a:gd name="T51" fmla="*/ 19050 h 150"/>
                                    <a:gd name="T52" fmla="*/ 41275 w 145"/>
                                    <a:gd name="T53" fmla="*/ 6350 h 150"/>
                                    <a:gd name="T54" fmla="*/ 57150 w 145"/>
                                    <a:gd name="T55" fmla="*/ 0 h 150"/>
                                    <a:gd name="T56" fmla="*/ 57150 w 145"/>
                                    <a:gd name="T57" fmla="*/ 0 h 150"/>
                                    <a:gd name="T58" fmla="*/ 53975 w 145"/>
                                    <a:gd name="T59" fmla="*/ 15875 h 150"/>
                                    <a:gd name="T60" fmla="*/ 53975 w 145"/>
                                    <a:gd name="T61" fmla="*/ 15875 h 150"/>
                                    <a:gd name="T62" fmla="*/ 44450 w 145"/>
                                    <a:gd name="T63" fmla="*/ 31750 h 150"/>
                                    <a:gd name="T64" fmla="*/ 44450 w 145"/>
                                    <a:gd name="T65" fmla="*/ 31750 h 150"/>
                                    <a:gd name="T66" fmla="*/ 53975 w 145"/>
                                    <a:gd name="T67" fmla="*/ 28575 h 150"/>
                                    <a:gd name="T68" fmla="*/ 63500 w 145"/>
                                    <a:gd name="T69" fmla="*/ 22225 h 150"/>
                                    <a:gd name="T70" fmla="*/ 63500 w 145"/>
                                    <a:gd name="T71" fmla="*/ 22225 h 150"/>
                                    <a:gd name="T72" fmla="*/ 76200 w 145"/>
                                    <a:gd name="T73" fmla="*/ 22225 h 150"/>
                                    <a:gd name="T74" fmla="*/ 82550 w 145"/>
                                    <a:gd name="T75" fmla="*/ 25400 h 150"/>
                                    <a:gd name="T76" fmla="*/ 82550 w 145"/>
                                    <a:gd name="T77" fmla="*/ 25400 h 150"/>
                                    <a:gd name="T78" fmla="*/ 88900 w 145"/>
                                    <a:gd name="T79" fmla="*/ 34925 h 150"/>
                                    <a:gd name="T80" fmla="*/ 92075 w 145"/>
                                    <a:gd name="T81" fmla="*/ 47625 h 150"/>
                                    <a:gd name="T82" fmla="*/ 85725 w 145"/>
                                    <a:gd name="T83" fmla="*/ 63500 h 150"/>
                                    <a:gd name="T84" fmla="*/ 73025 w 145"/>
                                    <a:gd name="T85" fmla="*/ 79375 h 150"/>
                                    <a:gd name="T86" fmla="*/ 73025 w 145"/>
                                    <a:gd name="T87" fmla="*/ 79375 h 150"/>
                                    <a:gd name="T88" fmla="*/ 63500 w 145"/>
                                    <a:gd name="T89" fmla="*/ 88900 h 150"/>
                                    <a:gd name="T90" fmla="*/ 63500 w 145"/>
                                    <a:gd name="T91" fmla="*/ 88900 h 150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145" h="150">
                                      <a:moveTo>
                                        <a:pt x="100" y="140"/>
                                      </a:moveTo>
                                      <a:lnTo>
                                        <a:pt x="80" y="150"/>
                                      </a:lnTo>
                                      <a:lnTo>
                                        <a:pt x="30" y="110"/>
                                      </a:lnTo>
                                      <a:lnTo>
                                        <a:pt x="50" y="100"/>
                                      </a:lnTo>
                                      <a:lnTo>
                                        <a:pt x="95" y="135"/>
                                      </a:lnTo>
                                      <a:lnTo>
                                        <a:pt x="105" y="125"/>
                                      </a:lnTo>
                                      <a:lnTo>
                                        <a:pt x="115" y="105"/>
                                      </a:lnTo>
                                      <a:lnTo>
                                        <a:pt x="125" y="80"/>
                                      </a:lnTo>
                                      <a:lnTo>
                                        <a:pt x="125" y="65"/>
                                      </a:lnTo>
                                      <a:lnTo>
                                        <a:pt x="115" y="55"/>
                                      </a:lnTo>
                                      <a:lnTo>
                                        <a:pt x="105" y="50"/>
                                      </a:lnTo>
                                      <a:lnTo>
                                        <a:pt x="90" y="50"/>
                                      </a:lnTo>
                                      <a:lnTo>
                                        <a:pt x="60" y="65"/>
                                      </a:lnTo>
                                      <a:lnTo>
                                        <a:pt x="20" y="95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55" y="5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85" y="25"/>
                                      </a:lnTo>
                                      <a:lnTo>
                                        <a:pt x="70" y="5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100" y="35"/>
                                      </a:lnTo>
                                      <a:lnTo>
                                        <a:pt x="120" y="35"/>
                                      </a:lnTo>
                                      <a:lnTo>
                                        <a:pt x="130" y="40"/>
                                      </a:lnTo>
                                      <a:lnTo>
                                        <a:pt x="140" y="55"/>
                                      </a:lnTo>
                                      <a:lnTo>
                                        <a:pt x="145" y="75"/>
                                      </a:lnTo>
                                      <a:lnTo>
                                        <a:pt x="135" y="100"/>
                                      </a:lnTo>
                                      <a:lnTo>
                                        <a:pt x="115" y="125"/>
                                      </a:lnTo>
                                      <a:lnTo>
                                        <a:pt x="100" y="1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7" name="Freeform 21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06400" y="1348739"/>
                                  <a:ext cx="15900" cy="444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44450 h 70"/>
                                    <a:gd name="T2" fmla="*/ 0 w 25"/>
                                    <a:gd name="T3" fmla="*/ 44450 h 70"/>
                                    <a:gd name="T4" fmla="*/ 0 w 25"/>
                                    <a:gd name="T5" fmla="*/ 44450 h 70"/>
                                    <a:gd name="T6" fmla="*/ 3175 w 25"/>
                                    <a:gd name="T7" fmla="*/ 28575 h 70"/>
                                    <a:gd name="T8" fmla="*/ 3175 w 25"/>
                                    <a:gd name="T9" fmla="*/ 19050 h 70"/>
                                    <a:gd name="T10" fmla="*/ 3175 w 25"/>
                                    <a:gd name="T11" fmla="*/ 19050 h 70"/>
                                    <a:gd name="T12" fmla="*/ 0 w 25"/>
                                    <a:gd name="T13" fmla="*/ 9525 h 70"/>
                                    <a:gd name="T14" fmla="*/ 9525 w 25"/>
                                    <a:gd name="T15" fmla="*/ 0 h 70"/>
                                    <a:gd name="T16" fmla="*/ 9525 w 25"/>
                                    <a:gd name="T17" fmla="*/ 0 h 70"/>
                                    <a:gd name="T18" fmla="*/ 12700 w 25"/>
                                    <a:gd name="T19" fmla="*/ 6350 h 70"/>
                                    <a:gd name="T20" fmla="*/ 15875 w 25"/>
                                    <a:gd name="T21" fmla="*/ 9525 h 70"/>
                                    <a:gd name="T22" fmla="*/ 15875 w 25"/>
                                    <a:gd name="T23" fmla="*/ 9525 h 70"/>
                                    <a:gd name="T24" fmla="*/ 0 w 25"/>
                                    <a:gd name="T25" fmla="*/ 44450 h 70"/>
                                    <a:gd name="T26" fmla="*/ 0 w 25"/>
                                    <a:gd name="T27" fmla="*/ 44450 h 7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25" h="70">
                                      <a:moveTo>
                                        <a:pt x="0" y="70"/>
                                      </a:moveTo>
                                      <a:lnTo>
                                        <a:pt x="0" y="7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8" name="Freeform 219"/>
                              <wps:cNvSpPr>
                                <a:spLocks/>
                              </wps:cNvSpPr>
                              <wps:spPr bwMode="auto">
                                <a:xfrm>
                                  <a:off x="635000" y="1358239"/>
                                  <a:ext cx="69800" cy="79402"/>
                                </a:xfrm>
                                <a:custGeom>
                                  <a:avLst/>
                                  <a:gdLst>
                                    <a:gd name="T0" fmla="*/ 66675 w 110"/>
                                    <a:gd name="T1" fmla="*/ 66675 h 125"/>
                                    <a:gd name="T2" fmla="*/ 60325 w 110"/>
                                    <a:gd name="T3" fmla="*/ 76200 h 125"/>
                                    <a:gd name="T4" fmla="*/ 19050 w 110"/>
                                    <a:gd name="T5" fmla="*/ 76200 h 125"/>
                                    <a:gd name="T6" fmla="*/ 28575 w 110"/>
                                    <a:gd name="T7" fmla="*/ 63500 h 125"/>
                                    <a:gd name="T8" fmla="*/ 63500 w 110"/>
                                    <a:gd name="T9" fmla="*/ 63500 h 125"/>
                                    <a:gd name="T10" fmla="*/ 63500 w 110"/>
                                    <a:gd name="T11" fmla="*/ 63500 h 125"/>
                                    <a:gd name="T12" fmla="*/ 63500 w 110"/>
                                    <a:gd name="T13" fmla="*/ 57150 h 125"/>
                                    <a:gd name="T14" fmla="*/ 63500 w 110"/>
                                    <a:gd name="T15" fmla="*/ 57150 h 125"/>
                                    <a:gd name="T16" fmla="*/ 60325 w 110"/>
                                    <a:gd name="T17" fmla="*/ 41275 h 125"/>
                                    <a:gd name="T18" fmla="*/ 57150 w 110"/>
                                    <a:gd name="T19" fmla="*/ 28575 h 125"/>
                                    <a:gd name="T20" fmla="*/ 57150 w 110"/>
                                    <a:gd name="T21" fmla="*/ 28575 h 125"/>
                                    <a:gd name="T22" fmla="*/ 50800 w 110"/>
                                    <a:gd name="T23" fmla="*/ 19050 h 125"/>
                                    <a:gd name="T24" fmla="*/ 41275 w 110"/>
                                    <a:gd name="T25" fmla="*/ 15875 h 125"/>
                                    <a:gd name="T26" fmla="*/ 41275 w 110"/>
                                    <a:gd name="T27" fmla="*/ 15875 h 125"/>
                                    <a:gd name="T28" fmla="*/ 34925 w 110"/>
                                    <a:gd name="T29" fmla="*/ 19050 h 125"/>
                                    <a:gd name="T30" fmla="*/ 28575 w 110"/>
                                    <a:gd name="T31" fmla="*/ 22225 h 125"/>
                                    <a:gd name="T32" fmla="*/ 19050 w 110"/>
                                    <a:gd name="T33" fmla="*/ 44450 h 125"/>
                                    <a:gd name="T34" fmla="*/ 19050 w 110"/>
                                    <a:gd name="T35" fmla="*/ 44450 h 125"/>
                                    <a:gd name="T36" fmla="*/ 9525 w 110"/>
                                    <a:gd name="T37" fmla="*/ 73025 h 125"/>
                                    <a:gd name="T38" fmla="*/ 0 w 110"/>
                                    <a:gd name="T39" fmla="*/ 79375 h 125"/>
                                    <a:gd name="T40" fmla="*/ 0 w 110"/>
                                    <a:gd name="T41" fmla="*/ 79375 h 125"/>
                                    <a:gd name="T42" fmla="*/ 3175 w 110"/>
                                    <a:gd name="T43" fmla="*/ 60325 h 125"/>
                                    <a:gd name="T44" fmla="*/ 3175 w 110"/>
                                    <a:gd name="T45" fmla="*/ 60325 h 125"/>
                                    <a:gd name="T46" fmla="*/ 9525 w 110"/>
                                    <a:gd name="T47" fmla="*/ 34925 h 125"/>
                                    <a:gd name="T48" fmla="*/ 9525 w 110"/>
                                    <a:gd name="T49" fmla="*/ 34925 h 125"/>
                                    <a:gd name="T50" fmla="*/ 9525 w 110"/>
                                    <a:gd name="T51" fmla="*/ 25400 h 125"/>
                                    <a:gd name="T52" fmla="*/ 0 w 110"/>
                                    <a:gd name="T53" fmla="*/ 12700 h 125"/>
                                    <a:gd name="T54" fmla="*/ 9525 w 110"/>
                                    <a:gd name="T55" fmla="*/ 0 h 125"/>
                                    <a:gd name="T56" fmla="*/ 9525 w 110"/>
                                    <a:gd name="T57" fmla="*/ 0 h 125"/>
                                    <a:gd name="T58" fmla="*/ 15875 w 110"/>
                                    <a:gd name="T59" fmla="*/ 12700 h 125"/>
                                    <a:gd name="T60" fmla="*/ 15875 w 110"/>
                                    <a:gd name="T61" fmla="*/ 12700 h 125"/>
                                    <a:gd name="T62" fmla="*/ 19050 w 110"/>
                                    <a:gd name="T63" fmla="*/ 31750 h 125"/>
                                    <a:gd name="T64" fmla="*/ 19050 w 110"/>
                                    <a:gd name="T65" fmla="*/ 31750 h 125"/>
                                    <a:gd name="T66" fmla="*/ 22225 w 110"/>
                                    <a:gd name="T67" fmla="*/ 22225 h 125"/>
                                    <a:gd name="T68" fmla="*/ 28575 w 110"/>
                                    <a:gd name="T69" fmla="*/ 12700 h 125"/>
                                    <a:gd name="T70" fmla="*/ 28575 w 110"/>
                                    <a:gd name="T71" fmla="*/ 12700 h 125"/>
                                    <a:gd name="T72" fmla="*/ 38100 w 110"/>
                                    <a:gd name="T73" fmla="*/ 6350 h 125"/>
                                    <a:gd name="T74" fmla="*/ 44450 w 110"/>
                                    <a:gd name="T75" fmla="*/ 3175 h 125"/>
                                    <a:gd name="T76" fmla="*/ 44450 w 110"/>
                                    <a:gd name="T77" fmla="*/ 3175 h 125"/>
                                    <a:gd name="T78" fmla="*/ 57150 w 110"/>
                                    <a:gd name="T79" fmla="*/ 6350 h 125"/>
                                    <a:gd name="T80" fmla="*/ 63500 w 110"/>
                                    <a:gd name="T81" fmla="*/ 15875 h 125"/>
                                    <a:gd name="T82" fmla="*/ 69850 w 110"/>
                                    <a:gd name="T83" fmla="*/ 31750 h 125"/>
                                    <a:gd name="T84" fmla="*/ 69850 w 110"/>
                                    <a:gd name="T85" fmla="*/ 50800 h 125"/>
                                    <a:gd name="T86" fmla="*/ 69850 w 110"/>
                                    <a:gd name="T87" fmla="*/ 50800 h 125"/>
                                    <a:gd name="T88" fmla="*/ 66675 w 110"/>
                                    <a:gd name="T89" fmla="*/ 66675 h 125"/>
                                    <a:gd name="T90" fmla="*/ 66675 w 110"/>
                                    <a:gd name="T91" fmla="*/ 66675 h 125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110" h="125">
                                      <a:moveTo>
                                        <a:pt x="105" y="105"/>
                                      </a:moveTo>
                                      <a:lnTo>
                                        <a:pt x="95" y="12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0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9" name="Freeform 22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62000" y="1332839"/>
                                  <a:ext cx="57100" cy="104803"/>
                                </a:xfrm>
                                <a:custGeom>
                                  <a:avLst/>
                                  <a:gdLst>
                                    <a:gd name="T0" fmla="*/ 19050 w 90"/>
                                    <a:gd name="T1" fmla="*/ 50800 h 165"/>
                                    <a:gd name="T2" fmla="*/ 0 w 90"/>
                                    <a:gd name="T3" fmla="*/ 31750 h 165"/>
                                    <a:gd name="T4" fmla="*/ 0 w 90"/>
                                    <a:gd name="T5" fmla="*/ 22225 h 165"/>
                                    <a:gd name="T6" fmla="*/ 9525 w 90"/>
                                    <a:gd name="T7" fmla="*/ 6350 h 165"/>
                                    <a:gd name="T8" fmla="*/ 28575 w 90"/>
                                    <a:gd name="T9" fmla="*/ 0 h 165"/>
                                    <a:gd name="T10" fmla="*/ 38100 w 90"/>
                                    <a:gd name="T11" fmla="*/ 0 h 165"/>
                                    <a:gd name="T12" fmla="*/ 53975 w 90"/>
                                    <a:gd name="T13" fmla="*/ 12700 h 165"/>
                                    <a:gd name="T14" fmla="*/ 53975 w 90"/>
                                    <a:gd name="T15" fmla="*/ 22225 h 165"/>
                                    <a:gd name="T16" fmla="*/ 47625 w 90"/>
                                    <a:gd name="T17" fmla="*/ 38100 h 165"/>
                                    <a:gd name="T18" fmla="*/ 34925 w 90"/>
                                    <a:gd name="T19" fmla="*/ 47625 h 165"/>
                                    <a:gd name="T20" fmla="*/ 53975 w 90"/>
                                    <a:gd name="T21" fmla="*/ 63500 h 165"/>
                                    <a:gd name="T22" fmla="*/ 57150 w 90"/>
                                    <a:gd name="T23" fmla="*/ 79375 h 165"/>
                                    <a:gd name="T24" fmla="*/ 57150 w 90"/>
                                    <a:gd name="T25" fmla="*/ 85725 h 165"/>
                                    <a:gd name="T26" fmla="*/ 44450 w 90"/>
                                    <a:gd name="T27" fmla="*/ 101600 h 165"/>
                                    <a:gd name="T28" fmla="*/ 28575 w 90"/>
                                    <a:gd name="T29" fmla="*/ 104775 h 165"/>
                                    <a:gd name="T30" fmla="*/ 6350 w 90"/>
                                    <a:gd name="T31" fmla="*/ 98425 h 165"/>
                                    <a:gd name="T32" fmla="*/ 0 w 90"/>
                                    <a:gd name="T33" fmla="*/ 79375 h 165"/>
                                    <a:gd name="T34" fmla="*/ 0 w 90"/>
                                    <a:gd name="T35" fmla="*/ 73025 h 165"/>
                                    <a:gd name="T36" fmla="*/ 19050 w 90"/>
                                    <a:gd name="T37" fmla="*/ 50800 h 165"/>
                                    <a:gd name="T38" fmla="*/ 9525 w 90"/>
                                    <a:gd name="T39" fmla="*/ 79375 h 165"/>
                                    <a:gd name="T40" fmla="*/ 12700 w 90"/>
                                    <a:gd name="T41" fmla="*/ 85725 h 165"/>
                                    <a:gd name="T42" fmla="*/ 22225 w 90"/>
                                    <a:gd name="T43" fmla="*/ 98425 h 165"/>
                                    <a:gd name="T44" fmla="*/ 28575 w 90"/>
                                    <a:gd name="T45" fmla="*/ 101600 h 165"/>
                                    <a:gd name="T46" fmla="*/ 41275 w 90"/>
                                    <a:gd name="T47" fmla="*/ 95250 h 165"/>
                                    <a:gd name="T48" fmla="*/ 47625 w 90"/>
                                    <a:gd name="T49" fmla="*/ 82550 h 165"/>
                                    <a:gd name="T50" fmla="*/ 44450 w 90"/>
                                    <a:gd name="T51" fmla="*/ 76200 h 165"/>
                                    <a:gd name="T52" fmla="*/ 22225 w 90"/>
                                    <a:gd name="T53" fmla="*/ 53975 h 165"/>
                                    <a:gd name="T54" fmla="*/ 15875 w 90"/>
                                    <a:gd name="T55" fmla="*/ 63500 h 165"/>
                                    <a:gd name="T56" fmla="*/ 9525 w 90"/>
                                    <a:gd name="T57" fmla="*/ 79375 h 165"/>
                                    <a:gd name="T58" fmla="*/ 28575 w 90"/>
                                    <a:gd name="T59" fmla="*/ 44450 h 165"/>
                                    <a:gd name="T60" fmla="*/ 38100 w 90"/>
                                    <a:gd name="T61" fmla="*/ 34925 h 165"/>
                                    <a:gd name="T62" fmla="*/ 44450 w 90"/>
                                    <a:gd name="T63" fmla="*/ 19050 h 165"/>
                                    <a:gd name="T64" fmla="*/ 44450 w 90"/>
                                    <a:gd name="T65" fmla="*/ 15875 h 165"/>
                                    <a:gd name="T66" fmla="*/ 34925 w 90"/>
                                    <a:gd name="T67" fmla="*/ 6350 h 165"/>
                                    <a:gd name="T68" fmla="*/ 28575 w 90"/>
                                    <a:gd name="T69" fmla="*/ 3175 h 165"/>
                                    <a:gd name="T70" fmla="*/ 15875 w 90"/>
                                    <a:gd name="T71" fmla="*/ 9525 h 165"/>
                                    <a:gd name="T72" fmla="*/ 9525 w 90"/>
                                    <a:gd name="T73" fmla="*/ 19050 h 165"/>
                                    <a:gd name="T74" fmla="*/ 12700 w 90"/>
                                    <a:gd name="T75" fmla="*/ 28575 h 165"/>
                                    <a:gd name="T76" fmla="*/ 28575 w 90"/>
                                    <a:gd name="T77" fmla="*/ 44450 h 165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</a:gdLst>
                                  <a:ahLst/>
                                  <a:cxnLst>
                                    <a:cxn ang="T78">
                                      <a:pos x="T0" y="T1"/>
                                    </a:cxn>
                                    <a:cxn ang="T79">
                                      <a:pos x="T2" y="T3"/>
                                    </a:cxn>
                                    <a:cxn ang="T80">
                                      <a:pos x="T4" y="T5"/>
                                    </a:cxn>
                                    <a:cxn ang="T81">
                                      <a:pos x="T6" y="T7"/>
                                    </a:cxn>
                                    <a:cxn ang="T82">
                                      <a:pos x="T8" y="T9"/>
                                    </a:cxn>
                                    <a:cxn ang="T83">
                                      <a:pos x="T10" y="T11"/>
                                    </a:cxn>
                                    <a:cxn ang="T84">
                                      <a:pos x="T12" y="T13"/>
                                    </a:cxn>
                                    <a:cxn ang="T85">
                                      <a:pos x="T14" y="T15"/>
                                    </a:cxn>
                                    <a:cxn ang="T86">
                                      <a:pos x="T16" y="T17"/>
                                    </a:cxn>
                                    <a:cxn ang="T87">
                                      <a:pos x="T18" y="T19"/>
                                    </a:cxn>
                                    <a:cxn ang="T88">
                                      <a:pos x="T20" y="T21"/>
                                    </a:cxn>
                                    <a:cxn ang="T89">
                                      <a:pos x="T22" y="T23"/>
                                    </a:cxn>
                                    <a:cxn ang="T90">
                                      <a:pos x="T24" y="T25"/>
                                    </a:cxn>
                                    <a:cxn ang="T91">
                                      <a:pos x="T26" y="T27"/>
                                    </a:cxn>
                                    <a:cxn ang="T92">
                                      <a:pos x="T28" y="T29"/>
                                    </a:cxn>
                                    <a:cxn ang="T93">
                                      <a:pos x="T30" y="T31"/>
                                    </a:cxn>
                                    <a:cxn ang="T94">
                                      <a:pos x="T32" y="T33"/>
                                    </a:cxn>
                                    <a:cxn ang="T95">
                                      <a:pos x="T34" y="T35"/>
                                    </a:cxn>
                                    <a:cxn ang="T96">
                                      <a:pos x="T36" y="T37"/>
                                    </a:cxn>
                                    <a:cxn ang="T97">
                                      <a:pos x="T38" y="T39"/>
                                    </a:cxn>
                                    <a:cxn ang="T98">
                                      <a:pos x="T40" y="T41"/>
                                    </a:cxn>
                                    <a:cxn ang="T99">
                                      <a:pos x="T42" y="T43"/>
                                    </a:cxn>
                                    <a:cxn ang="T100">
                                      <a:pos x="T44" y="T45"/>
                                    </a:cxn>
                                    <a:cxn ang="T101">
                                      <a:pos x="T46" y="T47"/>
                                    </a:cxn>
                                    <a:cxn ang="T102">
                                      <a:pos x="T48" y="T49"/>
                                    </a:cxn>
                                    <a:cxn ang="T103">
                                      <a:pos x="T50" y="T51"/>
                                    </a:cxn>
                                    <a:cxn ang="T104">
                                      <a:pos x="T52" y="T53"/>
                                    </a:cxn>
                                    <a:cxn ang="T105">
                                      <a:pos x="T54" y="T55"/>
                                    </a:cxn>
                                    <a:cxn ang="T106">
                                      <a:pos x="T56" y="T57"/>
                                    </a:cxn>
                                    <a:cxn ang="T107">
                                      <a:pos x="T58" y="T59"/>
                                    </a:cxn>
                                    <a:cxn ang="T108">
                                      <a:pos x="T60" y="T61"/>
                                    </a:cxn>
                                    <a:cxn ang="T109">
                                      <a:pos x="T62" y="T63"/>
                                    </a:cxn>
                                    <a:cxn ang="T110">
                                      <a:pos x="T64" y="T65"/>
                                    </a:cxn>
                                    <a:cxn ang="T111">
                                      <a:pos x="T66" y="T67"/>
                                    </a:cxn>
                                    <a:cxn ang="T112">
                                      <a:pos x="T68" y="T69"/>
                                    </a:cxn>
                                    <a:cxn ang="T113">
                                      <a:pos x="T70" y="T71"/>
                                    </a:cxn>
                                    <a:cxn ang="T114">
                                      <a:pos x="T72" y="T73"/>
                                    </a:cxn>
                                    <a:cxn ang="T115">
                                      <a:pos x="T74" y="T75"/>
                                    </a:cxn>
                                    <a:cxn ang="T116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90" h="165">
                                      <a:moveTo>
                                        <a:pt x="30" y="80"/>
                                      </a:moveTo>
                                      <a:lnTo>
                                        <a:pt x="30" y="8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90" y="135"/>
                                      </a:lnTo>
                                      <a:lnTo>
                                        <a:pt x="80" y="15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25" y="160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30" y="80"/>
                                      </a:lnTo>
                                      <a:close/>
                                      <a:moveTo>
                                        <a:pt x="15" y="125"/>
                                      </a:moveTo>
                                      <a:lnTo>
                                        <a:pt x="15" y="125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25" y="150"/>
                                      </a:lnTo>
                                      <a:lnTo>
                                        <a:pt x="35" y="155"/>
                                      </a:lnTo>
                                      <a:lnTo>
                                        <a:pt x="45" y="160"/>
                                      </a:lnTo>
                                      <a:lnTo>
                                        <a:pt x="55" y="155"/>
                                      </a:lnTo>
                                      <a:lnTo>
                                        <a:pt x="65" y="150"/>
                                      </a:lnTo>
                                      <a:lnTo>
                                        <a:pt x="70" y="145"/>
                                      </a:lnTo>
                                      <a:lnTo>
                                        <a:pt x="75" y="130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15" y="125"/>
                                      </a:lnTo>
                                      <a:close/>
                                      <a:moveTo>
                                        <a:pt x="45" y="70"/>
                                      </a:moveTo>
                                      <a:lnTo>
                                        <a:pt x="45" y="70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70" y="30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55"/>
                                      </a:lnTo>
                                      <a:lnTo>
                                        <a:pt x="4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0" name="Line 2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400" y="1231236"/>
                                  <a:ext cx="6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" name="Line 2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17600" y="1231236"/>
                                  <a:ext cx="6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2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1100" y="1288437"/>
                                  <a:ext cx="9176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Freeform 2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09600" y="1259837"/>
                                  <a:ext cx="104800" cy="57102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4" name="Freeform 2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5400" y="1259837"/>
                                  <a:ext cx="104800" cy="57102"/>
                                </a:xfrm>
                                <a:custGeom>
                                  <a:avLst/>
                                  <a:gdLst>
                                    <a:gd name="T0" fmla="*/ 104775 w 165"/>
                                    <a:gd name="T1" fmla="*/ 0 h 90"/>
                                    <a:gd name="T2" fmla="*/ 0 w 165"/>
                                    <a:gd name="T3" fmla="*/ 28575 h 90"/>
                                    <a:gd name="T4" fmla="*/ 104775 w 165"/>
                                    <a:gd name="T5" fmla="*/ 57150 h 90"/>
                                    <a:gd name="T6" fmla="*/ 104775 w 165"/>
                                    <a:gd name="T7" fmla="*/ 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165" y="0"/>
                                      </a:moveTo>
                                      <a:lnTo>
                                        <a:pt x="0" y="45"/>
                                      </a:lnTo>
                                      <a:lnTo>
                                        <a:pt x="165" y="90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5" name="Freeform 2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11300" y="1348739"/>
                                  <a:ext cx="15900" cy="444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44450 h 70"/>
                                    <a:gd name="T2" fmla="*/ 0 w 25"/>
                                    <a:gd name="T3" fmla="*/ 44450 h 70"/>
                                    <a:gd name="T4" fmla="*/ 0 w 25"/>
                                    <a:gd name="T5" fmla="*/ 44450 h 70"/>
                                    <a:gd name="T6" fmla="*/ 3175 w 25"/>
                                    <a:gd name="T7" fmla="*/ 19050 h 70"/>
                                    <a:gd name="T8" fmla="*/ 3175 w 25"/>
                                    <a:gd name="T9" fmla="*/ 19050 h 70"/>
                                    <a:gd name="T10" fmla="*/ 0 w 25"/>
                                    <a:gd name="T11" fmla="*/ 9525 h 70"/>
                                    <a:gd name="T12" fmla="*/ 9525 w 25"/>
                                    <a:gd name="T13" fmla="*/ 0 h 70"/>
                                    <a:gd name="T14" fmla="*/ 9525 w 25"/>
                                    <a:gd name="T15" fmla="*/ 0 h 70"/>
                                    <a:gd name="T16" fmla="*/ 12700 w 25"/>
                                    <a:gd name="T17" fmla="*/ 6350 h 70"/>
                                    <a:gd name="T18" fmla="*/ 15875 w 25"/>
                                    <a:gd name="T19" fmla="*/ 9525 h 70"/>
                                    <a:gd name="T20" fmla="*/ 15875 w 25"/>
                                    <a:gd name="T21" fmla="*/ 9525 h 70"/>
                                    <a:gd name="T22" fmla="*/ 0 w 25"/>
                                    <a:gd name="T23" fmla="*/ 44450 h 70"/>
                                    <a:gd name="T24" fmla="*/ 0 w 25"/>
                                    <a:gd name="T25" fmla="*/ 44450 h 70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</a:gdLst>
                                  <a:ahLst/>
                                  <a:cxnLst>
                                    <a:cxn ang="T26">
                                      <a:pos x="T0" y="T1"/>
                                    </a:cxn>
                                    <a:cxn ang="T27">
                                      <a:pos x="T2" y="T3"/>
                                    </a:cxn>
                                    <a:cxn ang="T28">
                                      <a:pos x="T4" y="T5"/>
                                    </a:cxn>
                                    <a:cxn ang="T29">
                                      <a:pos x="T6" y="T7"/>
                                    </a:cxn>
                                    <a:cxn ang="T30">
                                      <a:pos x="T8" y="T9"/>
                                    </a:cxn>
                                    <a:cxn ang="T31">
                                      <a:pos x="T10" y="T11"/>
                                    </a:cxn>
                                    <a:cxn ang="T32">
                                      <a:pos x="T12" y="T13"/>
                                    </a:cxn>
                                    <a:cxn ang="T33">
                                      <a:pos x="T14" y="T15"/>
                                    </a:cxn>
                                    <a:cxn ang="T34">
                                      <a:pos x="T16" y="T17"/>
                                    </a:cxn>
                                    <a:cxn ang="T35">
                                      <a:pos x="T18" y="T19"/>
                                    </a:cxn>
                                    <a:cxn ang="T36">
                                      <a:pos x="T20" y="T21"/>
                                    </a:cxn>
                                    <a:cxn ang="T37">
                                      <a:pos x="T22" y="T23"/>
                                    </a:cxn>
                                    <a:cxn ang="T38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5" h="70">
                                      <a:moveTo>
                                        <a:pt x="0" y="70"/>
                                      </a:moveTo>
                                      <a:lnTo>
                                        <a:pt x="0" y="7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6" name="Freeform 2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9900" y="1358239"/>
                                  <a:ext cx="69800" cy="79402"/>
                                </a:xfrm>
                                <a:custGeom>
                                  <a:avLst/>
                                  <a:gdLst>
                                    <a:gd name="T0" fmla="*/ 66675 w 110"/>
                                    <a:gd name="T1" fmla="*/ 66675 h 125"/>
                                    <a:gd name="T2" fmla="*/ 60325 w 110"/>
                                    <a:gd name="T3" fmla="*/ 76200 h 125"/>
                                    <a:gd name="T4" fmla="*/ 19050 w 110"/>
                                    <a:gd name="T5" fmla="*/ 76200 h 125"/>
                                    <a:gd name="T6" fmla="*/ 28575 w 110"/>
                                    <a:gd name="T7" fmla="*/ 63500 h 125"/>
                                    <a:gd name="T8" fmla="*/ 63500 w 110"/>
                                    <a:gd name="T9" fmla="*/ 63500 h 125"/>
                                    <a:gd name="T10" fmla="*/ 63500 w 110"/>
                                    <a:gd name="T11" fmla="*/ 63500 h 125"/>
                                    <a:gd name="T12" fmla="*/ 63500 w 110"/>
                                    <a:gd name="T13" fmla="*/ 57150 h 125"/>
                                    <a:gd name="T14" fmla="*/ 63500 w 110"/>
                                    <a:gd name="T15" fmla="*/ 57150 h 125"/>
                                    <a:gd name="T16" fmla="*/ 60325 w 110"/>
                                    <a:gd name="T17" fmla="*/ 41275 h 125"/>
                                    <a:gd name="T18" fmla="*/ 57150 w 110"/>
                                    <a:gd name="T19" fmla="*/ 28575 h 125"/>
                                    <a:gd name="T20" fmla="*/ 57150 w 110"/>
                                    <a:gd name="T21" fmla="*/ 28575 h 125"/>
                                    <a:gd name="T22" fmla="*/ 50800 w 110"/>
                                    <a:gd name="T23" fmla="*/ 19050 h 125"/>
                                    <a:gd name="T24" fmla="*/ 41275 w 110"/>
                                    <a:gd name="T25" fmla="*/ 15875 h 125"/>
                                    <a:gd name="T26" fmla="*/ 41275 w 110"/>
                                    <a:gd name="T27" fmla="*/ 15875 h 125"/>
                                    <a:gd name="T28" fmla="*/ 34925 w 110"/>
                                    <a:gd name="T29" fmla="*/ 19050 h 125"/>
                                    <a:gd name="T30" fmla="*/ 28575 w 110"/>
                                    <a:gd name="T31" fmla="*/ 22225 h 125"/>
                                    <a:gd name="T32" fmla="*/ 19050 w 110"/>
                                    <a:gd name="T33" fmla="*/ 44450 h 125"/>
                                    <a:gd name="T34" fmla="*/ 19050 w 110"/>
                                    <a:gd name="T35" fmla="*/ 44450 h 125"/>
                                    <a:gd name="T36" fmla="*/ 9525 w 110"/>
                                    <a:gd name="T37" fmla="*/ 73025 h 125"/>
                                    <a:gd name="T38" fmla="*/ 0 w 110"/>
                                    <a:gd name="T39" fmla="*/ 79375 h 125"/>
                                    <a:gd name="T40" fmla="*/ 0 w 110"/>
                                    <a:gd name="T41" fmla="*/ 79375 h 125"/>
                                    <a:gd name="T42" fmla="*/ 3175 w 110"/>
                                    <a:gd name="T43" fmla="*/ 60325 h 125"/>
                                    <a:gd name="T44" fmla="*/ 3175 w 110"/>
                                    <a:gd name="T45" fmla="*/ 60325 h 125"/>
                                    <a:gd name="T46" fmla="*/ 9525 w 110"/>
                                    <a:gd name="T47" fmla="*/ 34925 h 125"/>
                                    <a:gd name="T48" fmla="*/ 9525 w 110"/>
                                    <a:gd name="T49" fmla="*/ 34925 h 125"/>
                                    <a:gd name="T50" fmla="*/ 9525 w 110"/>
                                    <a:gd name="T51" fmla="*/ 25400 h 125"/>
                                    <a:gd name="T52" fmla="*/ 0 w 110"/>
                                    <a:gd name="T53" fmla="*/ 12700 h 125"/>
                                    <a:gd name="T54" fmla="*/ 9525 w 110"/>
                                    <a:gd name="T55" fmla="*/ 0 h 125"/>
                                    <a:gd name="T56" fmla="*/ 9525 w 110"/>
                                    <a:gd name="T57" fmla="*/ 0 h 125"/>
                                    <a:gd name="T58" fmla="*/ 15875 w 110"/>
                                    <a:gd name="T59" fmla="*/ 12700 h 125"/>
                                    <a:gd name="T60" fmla="*/ 15875 w 110"/>
                                    <a:gd name="T61" fmla="*/ 12700 h 125"/>
                                    <a:gd name="T62" fmla="*/ 19050 w 110"/>
                                    <a:gd name="T63" fmla="*/ 31750 h 125"/>
                                    <a:gd name="T64" fmla="*/ 19050 w 110"/>
                                    <a:gd name="T65" fmla="*/ 31750 h 125"/>
                                    <a:gd name="T66" fmla="*/ 22225 w 110"/>
                                    <a:gd name="T67" fmla="*/ 22225 h 125"/>
                                    <a:gd name="T68" fmla="*/ 28575 w 110"/>
                                    <a:gd name="T69" fmla="*/ 12700 h 125"/>
                                    <a:gd name="T70" fmla="*/ 28575 w 110"/>
                                    <a:gd name="T71" fmla="*/ 12700 h 125"/>
                                    <a:gd name="T72" fmla="*/ 38100 w 110"/>
                                    <a:gd name="T73" fmla="*/ 6350 h 125"/>
                                    <a:gd name="T74" fmla="*/ 44450 w 110"/>
                                    <a:gd name="T75" fmla="*/ 3175 h 125"/>
                                    <a:gd name="T76" fmla="*/ 44450 w 110"/>
                                    <a:gd name="T77" fmla="*/ 3175 h 125"/>
                                    <a:gd name="T78" fmla="*/ 57150 w 110"/>
                                    <a:gd name="T79" fmla="*/ 6350 h 125"/>
                                    <a:gd name="T80" fmla="*/ 63500 w 110"/>
                                    <a:gd name="T81" fmla="*/ 15875 h 125"/>
                                    <a:gd name="T82" fmla="*/ 69850 w 110"/>
                                    <a:gd name="T83" fmla="*/ 31750 h 125"/>
                                    <a:gd name="T84" fmla="*/ 69850 w 110"/>
                                    <a:gd name="T85" fmla="*/ 50800 h 125"/>
                                    <a:gd name="T86" fmla="*/ 69850 w 110"/>
                                    <a:gd name="T87" fmla="*/ 50800 h 125"/>
                                    <a:gd name="T88" fmla="*/ 66675 w 110"/>
                                    <a:gd name="T89" fmla="*/ 66675 h 125"/>
                                    <a:gd name="T90" fmla="*/ 66675 w 110"/>
                                    <a:gd name="T91" fmla="*/ 66675 h 125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110" h="125">
                                      <a:moveTo>
                                        <a:pt x="105" y="105"/>
                                      </a:moveTo>
                                      <a:lnTo>
                                        <a:pt x="95" y="12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0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7" name="Freeform 2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866900" y="1332839"/>
                                  <a:ext cx="57100" cy="104803"/>
                                </a:xfrm>
                                <a:custGeom>
                                  <a:avLst/>
                                  <a:gdLst>
                                    <a:gd name="T0" fmla="*/ 19050 w 90"/>
                                    <a:gd name="T1" fmla="*/ 50800 h 165"/>
                                    <a:gd name="T2" fmla="*/ 0 w 90"/>
                                    <a:gd name="T3" fmla="*/ 31750 h 165"/>
                                    <a:gd name="T4" fmla="*/ 0 w 90"/>
                                    <a:gd name="T5" fmla="*/ 22225 h 165"/>
                                    <a:gd name="T6" fmla="*/ 9525 w 90"/>
                                    <a:gd name="T7" fmla="*/ 6350 h 165"/>
                                    <a:gd name="T8" fmla="*/ 28575 w 90"/>
                                    <a:gd name="T9" fmla="*/ 0 h 165"/>
                                    <a:gd name="T10" fmla="*/ 38100 w 90"/>
                                    <a:gd name="T11" fmla="*/ 0 h 165"/>
                                    <a:gd name="T12" fmla="*/ 53975 w 90"/>
                                    <a:gd name="T13" fmla="*/ 12700 h 165"/>
                                    <a:gd name="T14" fmla="*/ 53975 w 90"/>
                                    <a:gd name="T15" fmla="*/ 22225 h 165"/>
                                    <a:gd name="T16" fmla="*/ 47625 w 90"/>
                                    <a:gd name="T17" fmla="*/ 38100 h 165"/>
                                    <a:gd name="T18" fmla="*/ 34925 w 90"/>
                                    <a:gd name="T19" fmla="*/ 47625 h 165"/>
                                    <a:gd name="T20" fmla="*/ 53975 w 90"/>
                                    <a:gd name="T21" fmla="*/ 63500 h 165"/>
                                    <a:gd name="T22" fmla="*/ 57150 w 90"/>
                                    <a:gd name="T23" fmla="*/ 79375 h 165"/>
                                    <a:gd name="T24" fmla="*/ 57150 w 90"/>
                                    <a:gd name="T25" fmla="*/ 85725 h 165"/>
                                    <a:gd name="T26" fmla="*/ 44450 w 90"/>
                                    <a:gd name="T27" fmla="*/ 101600 h 165"/>
                                    <a:gd name="T28" fmla="*/ 28575 w 90"/>
                                    <a:gd name="T29" fmla="*/ 104775 h 165"/>
                                    <a:gd name="T30" fmla="*/ 6350 w 90"/>
                                    <a:gd name="T31" fmla="*/ 98425 h 165"/>
                                    <a:gd name="T32" fmla="*/ 0 w 90"/>
                                    <a:gd name="T33" fmla="*/ 79375 h 165"/>
                                    <a:gd name="T34" fmla="*/ 0 w 90"/>
                                    <a:gd name="T35" fmla="*/ 73025 h 165"/>
                                    <a:gd name="T36" fmla="*/ 19050 w 90"/>
                                    <a:gd name="T37" fmla="*/ 50800 h 165"/>
                                    <a:gd name="T38" fmla="*/ 9525 w 90"/>
                                    <a:gd name="T39" fmla="*/ 79375 h 165"/>
                                    <a:gd name="T40" fmla="*/ 12700 w 90"/>
                                    <a:gd name="T41" fmla="*/ 85725 h 165"/>
                                    <a:gd name="T42" fmla="*/ 22225 w 90"/>
                                    <a:gd name="T43" fmla="*/ 98425 h 165"/>
                                    <a:gd name="T44" fmla="*/ 28575 w 90"/>
                                    <a:gd name="T45" fmla="*/ 101600 h 165"/>
                                    <a:gd name="T46" fmla="*/ 41275 w 90"/>
                                    <a:gd name="T47" fmla="*/ 95250 h 165"/>
                                    <a:gd name="T48" fmla="*/ 47625 w 90"/>
                                    <a:gd name="T49" fmla="*/ 82550 h 165"/>
                                    <a:gd name="T50" fmla="*/ 44450 w 90"/>
                                    <a:gd name="T51" fmla="*/ 76200 h 165"/>
                                    <a:gd name="T52" fmla="*/ 22225 w 90"/>
                                    <a:gd name="T53" fmla="*/ 53975 h 165"/>
                                    <a:gd name="T54" fmla="*/ 15875 w 90"/>
                                    <a:gd name="T55" fmla="*/ 63500 h 165"/>
                                    <a:gd name="T56" fmla="*/ 9525 w 90"/>
                                    <a:gd name="T57" fmla="*/ 79375 h 165"/>
                                    <a:gd name="T58" fmla="*/ 28575 w 90"/>
                                    <a:gd name="T59" fmla="*/ 44450 h 165"/>
                                    <a:gd name="T60" fmla="*/ 38100 w 90"/>
                                    <a:gd name="T61" fmla="*/ 34925 h 165"/>
                                    <a:gd name="T62" fmla="*/ 44450 w 90"/>
                                    <a:gd name="T63" fmla="*/ 19050 h 165"/>
                                    <a:gd name="T64" fmla="*/ 44450 w 90"/>
                                    <a:gd name="T65" fmla="*/ 15875 h 165"/>
                                    <a:gd name="T66" fmla="*/ 34925 w 90"/>
                                    <a:gd name="T67" fmla="*/ 6350 h 165"/>
                                    <a:gd name="T68" fmla="*/ 28575 w 90"/>
                                    <a:gd name="T69" fmla="*/ 3175 h 165"/>
                                    <a:gd name="T70" fmla="*/ 15875 w 90"/>
                                    <a:gd name="T71" fmla="*/ 9525 h 165"/>
                                    <a:gd name="T72" fmla="*/ 9525 w 90"/>
                                    <a:gd name="T73" fmla="*/ 19050 h 165"/>
                                    <a:gd name="T74" fmla="*/ 12700 w 90"/>
                                    <a:gd name="T75" fmla="*/ 28575 h 165"/>
                                    <a:gd name="T76" fmla="*/ 28575 w 90"/>
                                    <a:gd name="T77" fmla="*/ 44450 h 165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</a:gdLst>
                                  <a:ahLst/>
                                  <a:cxnLst>
                                    <a:cxn ang="T78">
                                      <a:pos x="T0" y="T1"/>
                                    </a:cxn>
                                    <a:cxn ang="T79">
                                      <a:pos x="T2" y="T3"/>
                                    </a:cxn>
                                    <a:cxn ang="T80">
                                      <a:pos x="T4" y="T5"/>
                                    </a:cxn>
                                    <a:cxn ang="T81">
                                      <a:pos x="T6" y="T7"/>
                                    </a:cxn>
                                    <a:cxn ang="T82">
                                      <a:pos x="T8" y="T9"/>
                                    </a:cxn>
                                    <a:cxn ang="T83">
                                      <a:pos x="T10" y="T11"/>
                                    </a:cxn>
                                    <a:cxn ang="T84">
                                      <a:pos x="T12" y="T13"/>
                                    </a:cxn>
                                    <a:cxn ang="T85">
                                      <a:pos x="T14" y="T15"/>
                                    </a:cxn>
                                    <a:cxn ang="T86">
                                      <a:pos x="T16" y="T17"/>
                                    </a:cxn>
                                    <a:cxn ang="T87">
                                      <a:pos x="T18" y="T19"/>
                                    </a:cxn>
                                    <a:cxn ang="T88">
                                      <a:pos x="T20" y="T21"/>
                                    </a:cxn>
                                    <a:cxn ang="T89">
                                      <a:pos x="T22" y="T23"/>
                                    </a:cxn>
                                    <a:cxn ang="T90">
                                      <a:pos x="T24" y="T25"/>
                                    </a:cxn>
                                    <a:cxn ang="T91">
                                      <a:pos x="T26" y="T27"/>
                                    </a:cxn>
                                    <a:cxn ang="T92">
                                      <a:pos x="T28" y="T29"/>
                                    </a:cxn>
                                    <a:cxn ang="T93">
                                      <a:pos x="T30" y="T31"/>
                                    </a:cxn>
                                    <a:cxn ang="T94">
                                      <a:pos x="T32" y="T33"/>
                                    </a:cxn>
                                    <a:cxn ang="T95">
                                      <a:pos x="T34" y="T35"/>
                                    </a:cxn>
                                    <a:cxn ang="T96">
                                      <a:pos x="T36" y="T37"/>
                                    </a:cxn>
                                    <a:cxn ang="T97">
                                      <a:pos x="T38" y="T39"/>
                                    </a:cxn>
                                    <a:cxn ang="T98">
                                      <a:pos x="T40" y="T41"/>
                                    </a:cxn>
                                    <a:cxn ang="T99">
                                      <a:pos x="T42" y="T43"/>
                                    </a:cxn>
                                    <a:cxn ang="T100">
                                      <a:pos x="T44" y="T45"/>
                                    </a:cxn>
                                    <a:cxn ang="T101">
                                      <a:pos x="T46" y="T47"/>
                                    </a:cxn>
                                    <a:cxn ang="T102">
                                      <a:pos x="T48" y="T49"/>
                                    </a:cxn>
                                    <a:cxn ang="T103">
                                      <a:pos x="T50" y="T51"/>
                                    </a:cxn>
                                    <a:cxn ang="T104">
                                      <a:pos x="T52" y="T53"/>
                                    </a:cxn>
                                    <a:cxn ang="T105">
                                      <a:pos x="T54" y="T55"/>
                                    </a:cxn>
                                    <a:cxn ang="T106">
                                      <a:pos x="T56" y="T57"/>
                                    </a:cxn>
                                    <a:cxn ang="T107">
                                      <a:pos x="T58" y="T59"/>
                                    </a:cxn>
                                    <a:cxn ang="T108">
                                      <a:pos x="T60" y="T61"/>
                                    </a:cxn>
                                    <a:cxn ang="T109">
                                      <a:pos x="T62" y="T63"/>
                                    </a:cxn>
                                    <a:cxn ang="T110">
                                      <a:pos x="T64" y="T65"/>
                                    </a:cxn>
                                    <a:cxn ang="T111">
                                      <a:pos x="T66" y="T67"/>
                                    </a:cxn>
                                    <a:cxn ang="T112">
                                      <a:pos x="T68" y="T69"/>
                                    </a:cxn>
                                    <a:cxn ang="T113">
                                      <a:pos x="T70" y="T71"/>
                                    </a:cxn>
                                    <a:cxn ang="T114">
                                      <a:pos x="T72" y="T73"/>
                                    </a:cxn>
                                    <a:cxn ang="T115">
                                      <a:pos x="T74" y="T75"/>
                                    </a:cxn>
                                    <a:cxn ang="T116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90" h="165">
                                      <a:moveTo>
                                        <a:pt x="30" y="80"/>
                                      </a:moveTo>
                                      <a:lnTo>
                                        <a:pt x="30" y="8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90" y="135"/>
                                      </a:lnTo>
                                      <a:lnTo>
                                        <a:pt x="80" y="15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25" y="160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30" y="80"/>
                                      </a:lnTo>
                                      <a:close/>
                                      <a:moveTo>
                                        <a:pt x="15" y="125"/>
                                      </a:moveTo>
                                      <a:lnTo>
                                        <a:pt x="15" y="125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25" y="150"/>
                                      </a:lnTo>
                                      <a:lnTo>
                                        <a:pt x="35" y="155"/>
                                      </a:lnTo>
                                      <a:lnTo>
                                        <a:pt x="45" y="160"/>
                                      </a:lnTo>
                                      <a:lnTo>
                                        <a:pt x="55" y="155"/>
                                      </a:lnTo>
                                      <a:lnTo>
                                        <a:pt x="65" y="150"/>
                                      </a:lnTo>
                                      <a:lnTo>
                                        <a:pt x="70" y="145"/>
                                      </a:lnTo>
                                      <a:lnTo>
                                        <a:pt x="75" y="130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15" y="125"/>
                                      </a:lnTo>
                                      <a:close/>
                                      <a:moveTo>
                                        <a:pt x="45" y="70"/>
                                      </a:moveTo>
                                      <a:lnTo>
                                        <a:pt x="45" y="70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70" y="30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55"/>
                                      </a:lnTo>
                                      <a:lnTo>
                                        <a:pt x="4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68" name="Line 22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3300" y="1288437"/>
                                  <a:ext cx="9398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Freeform 2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24100" y="1259837"/>
                                  <a:ext cx="104700" cy="57102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0" name="Freeform 2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17600" y="1259837"/>
                                  <a:ext cx="104800" cy="57102"/>
                                </a:xfrm>
                                <a:custGeom>
                                  <a:avLst/>
                                  <a:gdLst>
                                    <a:gd name="T0" fmla="*/ 104775 w 165"/>
                                    <a:gd name="T1" fmla="*/ 0 h 90"/>
                                    <a:gd name="T2" fmla="*/ 0 w 165"/>
                                    <a:gd name="T3" fmla="*/ 28575 h 90"/>
                                    <a:gd name="T4" fmla="*/ 104775 w 165"/>
                                    <a:gd name="T5" fmla="*/ 57150 h 90"/>
                                    <a:gd name="T6" fmla="*/ 104775 w 165"/>
                                    <a:gd name="T7" fmla="*/ 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165" y="0"/>
                                      </a:moveTo>
                                      <a:lnTo>
                                        <a:pt x="0" y="45"/>
                                      </a:lnTo>
                                      <a:lnTo>
                                        <a:pt x="165" y="90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1" name="Freeform 2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09800" y="1348739"/>
                                  <a:ext cx="15900" cy="44401"/>
                                </a:xfrm>
                                <a:custGeom>
                                  <a:avLst/>
                                  <a:gdLst>
                                    <a:gd name="T0" fmla="*/ 0 w 25"/>
                                    <a:gd name="T1" fmla="*/ 44450 h 70"/>
                                    <a:gd name="T2" fmla="*/ 0 w 25"/>
                                    <a:gd name="T3" fmla="*/ 44450 h 70"/>
                                    <a:gd name="T4" fmla="*/ 0 w 25"/>
                                    <a:gd name="T5" fmla="*/ 44450 h 70"/>
                                    <a:gd name="T6" fmla="*/ 3175 w 25"/>
                                    <a:gd name="T7" fmla="*/ 19050 h 70"/>
                                    <a:gd name="T8" fmla="*/ 3175 w 25"/>
                                    <a:gd name="T9" fmla="*/ 19050 h 70"/>
                                    <a:gd name="T10" fmla="*/ 0 w 25"/>
                                    <a:gd name="T11" fmla="*/ 9525 h 70"/>
                                    <a:gd name="T12" fmla="*/ 9525 w 25"/>
                                    <a:gd name="T13" fmla="*/ 0 h 70"/>
                                    <a:gd name="T14" fmla="*/ 9525 w 25"/>
                                    <a:gd name="T15" fmla="*/ 0 h 70"/>
                                    <a:gd name="T16" fmla="*/ 12700 w 25"/>
                                    <a:gd name="T17" fmla="*/ 6350 h 70"/>
                                    <a:gd name="T18" fmla="*/ 15875 w 25"/>
                                    <a:gd name="T19" fmla="*/ 9525 h 70"/>
                                    <a:gd name="T20" fmla="*/ 15875 w 25"/>
                                    <a:gd name="T21" fmla="*/ 9525 h 70"/>
                                    <a:gd name="T22" fmla="*/ 0 w 25"/>
                                    <a:gd name="T23" fmla="*/ 44450 h 70"/>
                                    <a:gd name="T24" fmla="*/ 0 w 25"/>
                                    <a:gd name="T25" fmla="*/ 44450 h 70"/>
                                    <a:gd name="T26" fmla="*/ 0 60000 65536"/>
                                    <a:gd name="T27" fmla="*/ 0 60000 65536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</a:gdLst>
                                  <a:ahLst/>
                                  <a:cxnLst>
                                    <a:cxn ang="T26">
                                      <a:pos x="T0" y="T1"/>
                                    </a:cxn>
                                    <a:cxn ang="T27">
                                      <a:pos x="T2" y="T3"/>
                                    </a:cxn>
                                    <a:cxn ang="T28">
                                      <a:pos x="T4" y="T5"/>
                                    </a:cxn>
                                    <a:cxn ang="T29">
                                      <a:pos x="T6" y="T7"/>
                                    </a:cxn>
                                    <a:cxn ang="T30">
                                      <a:pos x="T8" y="T9"/>
                                    </a:cxn>
                                    <a:cxn ang="T31">
                                      <a:pos x="T10" y="T11"/>
                                    </a:cxn>
                                    <a:cxn ang="T32">
                                      <a:pos x="T12" y="T13"/>
                                    </a:cxn>
                                    <a:cxn ang="T33">
                                      <a:pos x="T14" y="T15"/>
                                    </a:cxn>
                                    <a:cxn ang="T34">
                                      <a:pos x="T16" y="T17"/>
                                    </a:cxn>
                                    <a:cxn ang="T35">
                                      <a:pos x="T18" y="T19"/>
                                    </a:cxn>
                                    <a:cxn ang="T36">
                                      <a:pos x="T20" y="T21"/>
                                    </a:cxn>
                                    <a:cxn ang="T37">
                                      <a:pos x="T22" y="T23"/>
                                    </a:cxn>
                                    <a:cxn ang="T38">
                                      <a:pos x="T24" y="T25"/>
                                    </a:cxn>
                                  </a:cxnLst>
                                  <a:rect l="0" t="0" r="r" b="b"/>
                                  <a:pathLst>
                                    <a:path w="25" h="70">
                                      <a:moveTo>
                                        <a:pt x="0" y="70"/>
                                      </a:moveTo>
                                      <a:lnTo>
                                        <a:pt x="0" y="70"/>
                                      </a:lnTo>
                                      <a:lnTo>
                                        <a:pt x="5" y="30"/>
                                      </a:lnTo>
                                      <a:lnTo>
                                        <a:pt x="0" y="15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0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2" name="Freeform 2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38400" y="1358239"/>
                                  <a:ext cx="69900" cy="79402"/>
                                </a:xfrm>
                                <a:custGeom>
                                  <a:avLst/>
                                  <a:gdLst>
                                    <a:gd name="T0" fmla="*/ 66675 w 110"/>
                                    <a:gd name="T1" fmla="*/ 66675 h 125"/>
                                    <a:gd name="T2" fmla="*/ 60325 w 110"/>
                                    <a:gd name="T3" fmla="*/ 76200 h 125"/>
                                    <a:gd name="T4" fmla="*/ 19050 w 110"/>
                                    <a:gd name="T5" fmla="*/ 76200 h 125"/>
                                    <a:gd name="T6" fmla="*/ 28575 w 110"/>
                                    <a:gd name="T7" fmla="*/ 63500 h 125"/>
                                    <a:gd name="T8" fmla="*/ 63500 w 110"/>
                                    <a:gd name="T9" fmla="*/ 63500 h 125"/>
                                    <a:gd name="T10" fmla="*/ 63500 w 110"/>
                                    <a:gd name="T11" fmla="*/ 63500 h 125"/>
                                    <a:gd name="T12" fmla="*/ 63500 w 110"/>
                                    <a:gd name="T13" fmla="*/ 57150 h 125"/>
                                    <a:gd name="T14" fmla="*/ 63500 w 110"/>
                                    <a:gd name="T15" fmla="*/ 57150 h 125"/>
                                    <a:gd name="T16" fmla="*/ 60325 w 110"/>
                                    <a:gd name="T17" fmla="*/ 41275 h 125"/>
                                    <a:gd name="T18" fmla="*/ 57150 w 110"/>
                                    <a:gd name="T19" fmla="*/ 28575 h 125"/>
                                    <a:gd name="T20" fmla="*/ 57150 w 110"/>
                                    <a:gd name="T21" fmla="*/ 28575 h 125"/>
                                    <a:gd name="T22" fmla="*/ 50800 w 110"/>
                                    <a:gd name="T23" fmla="*/ 19050 h 125"/>
                                    <a:gd name="T24" fmla="*/ 41275 w 110"/>
                                    <a:gd name="T25" fmla="*/ 15875 h 125"/>
                                    <a:gd name="T26" fmla="*/ 41275 w 110"/>
                                    <a:gd name="T27" fmla="*/ 15875 h 125"/>
                                    <a:gd name="T28" fmla="*/ 34925 w 110"/>
                                    <a:gd name="T29" fmla="*/ 19050 h 125"/>
                                    <a:gd name="T30" fmla="*/ 28575 w 110"/>
                                    <a:gd name="T31" fmla="*/ 22225 h 125"/>
                                    <a:gd name="T32" fmla="*/ 19050 w 110"/>
                                    <a:gd name="T33" fmla="*/ 44450 h 125"/>
                                    <a:gd name="T34" fmla="*/ 19050 w 110"/>
                                    <a:gd name="T35" fmla="*/ 44450 h 125"/>
                                    <a:gd name="T36" fmla="*/ 9525 w 110"/>
                                    <a:gd name="T37" fmla="*/ 73025 h 125"/>
                                    <a:gd name="T38" fmla="*/ 0 w 110"/>
                                    <a:gd name="T39" fmla="*/ 79375 h 125"/>
                                    <a:gd name="T40" fmla="*/ 0 w 110"/>
                                    <a:gd name="T41" fmla="*/ 79375 h 125"/>
                                    <a:gd name="T42" fmla="*/ 3175 w 110"/>
                                    <a:gd name="T43" fmla="*/ 60325 h 125"/>
                                    <a:gd name="T44" fmla="*/ 3175 w 110"/>
                                    <a:gd name="T45" fmla="*/ 60325 h 125"/>
                                    <a:gd name="T46" fmla="*/ 9525 w 110"/>
                                    <a:gd name="T47" fmla="*/ 34925 h 125"/>
                                    <a:gd name="T48" fmla="*/ 9525 w 110"/>
                                    <a:gd name="T49" fmla="*/ 34925 h 125"/>
                                    <a:gd name="T50" fmla="*/ 9525 w 110"/>
                                    <a:gd name="T51" fmla="*/ 25400 h 125"/>
                                    <a:gd name="T52" fmla="*/ 0 w 110"/>
                                    <a:gd name="T53" fmla="*/ 12700 h 125"/>
                                    <a:gd name="T54" fmla="*/ 9525 w 110"/>
                                    <a:gd name="T55" fmla="*/ 0 h 125"/>
                                    <a:gd name="T56" fmla="*/ 9525 w 110"/>
                                    <a:gd name="T57" fmla="*/ 0 h 125"/>
                                    <a:gd name="T58" fmla="*/ 15875 w 110"/>
                                    <a:gd name="T59" fmla="*/ 12700 h 125"/>
                                    <a:gd name="T60" fmla="*/ 15875 w 110"/>
                                    <a:gd name="T61" fmla="*/ 12700 h 125"/>
                                    <a:gd name="T62" fmla="*/ 19050 w 110"/>
                                    <a:gd name="T63" fmla="*/ 31750 h 125"/>
                                    <a:gd name="T64" fmla="*/ 19050 w 110"/>
                                    <a:gd name="T65" fmla="*/ 31750 h 125"/>
                                    <a:gd name="T66" fmla="*/ 22225 w 110"/>
                                    <a:gd name="T67" fmla="*/ 22225 h 125"/>
                                    <a:gd name="T68" fmla="*/ 28575 w 110"/>
                                    <a:gd name="T69" fmla="*/ 12700 h 125"/>
                                    <a:gd name="T70" fmla="*/ 28575 w 110"/>
                                    <a:gd name="T71" fmla="*/ 12700 h 125"/>
                                    <a:gd name="T72" fmla="*/ 38100 w 110"/>
                                    <a:gd name="T73" fmla="*/ 6350 h 125"/>
                                    <a:gd name="T74" fmla="*/ 44450 w 110"/>
                                    <a:gd name="T75" fmla="*/ 3175 h 125"/>
                                    <a:gd name="T76" fmla="*/ 44450 w 110"/>
                                    <a:gd name="T77" fmla="*/ 3175 h 125"/>
                                    <a:gd name="T78" fmla="*/ 57150 w 110"/>
                                    <a:gd name="T79" fmla="*/ 6350 h 125"/>
                                    <a:gd name="T80" fmla="*/ 63500 w 110"/>
                                    <a:gd name="T81" fmla="*/ 15875 h 125"/>
                                    <a:gd name="T82" fmla="*/ 69850 w 110"/>
                                    <a:gd name="T83" fmla="*/ 31750 h 125"/>
                                    <a:gd name="T84" fmla="*/ 69850 w 110"/>
                                    <a:gd name="T85" fmla="*/ 50800 h 125"/>
                                    <a:gd name="T86" fmla="*/ 69850 w 110"/>
                                    <a:gd name="T87" fmla="*/ 50800 h 125"/>
                                    <a:gd name="T88" fmla="*/ 66675 w 110"/>
                                    <a:gd name="T89" fmla="*/ 66675 h 125"/>
                                    <a:gd name="T90" fmla="*/ 66675 w 110"/>
                                    <a:gd name="T91" fmla="*/ 66675 h 125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</a:gdLst>
                                  <a:ahLst/>
                                  <a:cxnLst>
                                    <a:cxn ang="T92">
                                      <a:pos x="T0" y="T1"/>
                                    </a:cxn>
                                    <a:cxn ang="T93">
                                      <a:pos x="T2" y="T3"/>
                                    </a:cxn>
                                    <a:cxn ang="T94">
                                      <a:pos x="T4" y="T5"/>
                                    </a:cxn>
                                    <a:cxn ang="T95">
                                      <a:pos x="T6" y="T7"/>
                                    </a:cxn>
                                    <a:cxn ang="T96">
                                      <a:pos x="T8" y="T9"/>
                                    </a:cxn>
                                    <a:cxn ang="T97">
                                      <a:pos x="T10" y="T11"/>
                                    </a:cxn>
                                    <a:cxn ang="T98">
                                      <a:pos x="T12" y="T13"/>
                                    </a:cxn>
                                    <a:cxn ang="T99">
                                      <a:pos x="T14" y="T15"/>
                                    </a:cxn>
                                    <a:cxn ang="T100">
                                      <a:pos x="T16" y="T17"/>
                                    </a:cxn>
                                    <a:cxn ang="T101">
                                      <a:pos x="T18" y="T19"/>
                                    </a:cxn>
                                    <a:cxn ang="T102">
                                      <a:pos x="T20" y="T21"/>
                                    </a:cxn>
                                    <a:cxn ang="T103">
                                      <a:pos x="T22" y="T23"/>
                                    </a:cxn>
                                    <a:cxn ang="T104">
                                      <a:pos x="T24" y="T25"/>
                                    </a:cxn>
                                    <a:cxn ang="T105">
                                      <a:pos x="T26" y="T27"/>
                                    </a:cxn>
                                    <a:cxn ang="T106">
                                      <a:pos x="T28" y="T29"/>
                                    </a:cxn>
                                    <a:cxn ang="T107">
                                      <a:pos x="T30" y="T31"/>
                                    </a:cxn>
                                    <a:cxn ang="T108">
                                      <a:pos x="T32" y="T33"/>
                                    </a:cxn>
                                    <a:cxn ang="T109">
                                      <a:pos x="T34" y="T35"/>
                                    </a:cxn>
                                    <a:cxn ang="T110">
                                      <a:pos x="T36" y="T37"/>
                                    </a:cxn>
                                    <a:cxn ang="T111">
                                      <a:pos x="T38" y="T39"/>
                                    </a:cxn>
                                    <a:cxn ang="T112">
                                      <a:pos x="T40" y="T41"/>
                                    </a:cxn>
                                    <a:cxn ang="T113">
                                      <a:pos x="T42" y="T43"/>
                                    </a:cxn>
                                    <a:cxn ang="T114">
                                      <a:pos x="T44" y="T45"/>
                                    </a:cxn>
                                    <a:cxn ang="T115">
                                      <a:pos x="T46" y="T47"/>
                                    </a:cxn>
                                    <a:cxn ang="T116">
                                      <a:pos x="T48" y="T49"/>
                                    </a:cxn>
                                    <a:cxn ang="T117">
                                      <a:pos x="T50" y="T51"/>
                                    </a:cxn>
                                    <a:cxn ang="T118">
                                      <a:pos x="T52" y="T53"/>
                                    </a:cxn>
                                    <a:cxn ang="T119">
                                      <a:pos x="T54" y="T55"/>
                                    </a:cxn>
                                    <a:cxn ang="T120">
                                      <a:pos x="T56" y="T57"/>
                                    </a:cxn>
                                    <a:cxn ang="T121">
                                      <a:pos x="T58" y="T59"/>
                                    </a:cxn>
                                    <a:cxn ang="T122">
                                      <a:pos x="T60" y="T61"/>
                                    </a:cxn>
                                    <a:cxn ang="T123">
                                      <a:pos x="T62" y="T63"/>
                                    </a:cxn>
                                    <a:cxn ang="T124">
                                      <a:pos x="T64" y="T65"/>
                                    </a:cxn>
                                    <a:cxn ang="T125">
                                      <a:pos x="T66" y="T67"/>
                                    </a:cxn>
                                    <a:cxn ang="T126">
                                      <a:pos x="T68" y="T69"/>
                                    </a:cxn>
                                    <a:cxn ang="T127">
                                      <a:pos x="T70" y="T71"/>
                                    </a:cxn>
                                    <a:cxn ang="T128">
                                      <a:pos x="T72" y="T73"/>
                                    </a:cxn>
                                    <a:cxn ang="T129">
                                      <a:pos x="T74" y="T75"/>
                                    </a:cxn>
                                    <a:cxn ang="T130">
                                      <a:pos x="T76" y="T77"/>
                                    </a:cxn>
                                    <a:cxn ang="T131">
                                      <a:pos x="T78" y="T79"/>
                                    </a:cxn>
                                    <a:cxn ang="T132">
                                      <a:pos x="T80" y="T81"/>
                                    </a:cxn>
                                    <a:cxn ang="T133">
                                      <a:pos x="T82" y="T83"/>
                                    </a:cxn>
                                    <a:cxn ang="T134">
                                      <a:pos x="T84" y="T85"/>
                                    </a:cxn>
                                    <a:cxn ang="T135">
                                      <a:pos x="T86" y="T87"/>
                                    </a:cxn>
                                    <a:cxn ang="T136">
                                      <a:pos x="T88" y="T89"/>
                                    </a:cxn>
                                    <a:cxn ang="T137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110" h="125">
                                      <a:moveTo>
                                        <a:pt x="105" y="105"/>
                                      </a:moveTo>
                                      <a:lnTo>
                                        <a:pt x="95" y="120"/>
                                      </a:lnTo>
                                      <a:lnTo>
                                        <a:pt x="30" y="120"/>
                                      </a:lnTo>
                                      <a:lnTo>
                                        <a:pt x="45" y="100"/>
                                      </a:lnTo>
                                      <a:lnTo>
                                        <a:pt x="100" y="100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0" y="30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30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30" y="70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0" y="20"/>
                                      </a:lnTo>
                                      <a:lnTo>
                                        <a:pt x="15" y="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0" y="25"/>
                                      </a:lnTo>
                                      <a:lnTo>
                                        <a:pt x="110" y="50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05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3" name="Freeform 2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965400" y="1332839"/>
                                  <a:ext cx="57200" cy="104803"/>
                                </a:xfrm>
                                <a:custGeom>
                                  <a:avLst/>
                                  <a:gdLst>
                                    <a:gd name="T0" fmla="*/ 19050 w 90"/>
                                    <a:gd name="T1" fmla="*/ 50800 h 165"/>
                                    <a:gd name="T2" fmla="*/ 0 w 90"/>
                                    <a:gd name="T3" fmla="*/ 31750 h 165"/>
                                    <a:gd name="T4" fmla="*/ 0 w 90"/>
                                    <a:gd name="T5" fmla="*/ 22225 h 165"/>
                                    <a:gd name="T6" fmla="*/ 9525 w 90"/>
                                    <a:gd name="T7" fmla="*/ 6350 h 165"/>
                                    <a:gd name="T8" fmla="*/ 28575 w 90"/>
                                    <a:gd name="T9" fmla="*/ 0 h 165"/>
                                    <a:gd name="T10" fmla="*/ 38100 w 90"/>
                                    <a:gd name="T11" fmla="*/ 0 h 165"/>
                                    <a:gd name="T12" fmla="*/ 53975 w 90"/>
                                    <a:gd name="T13" fmla="*/ 12700 h 165"/>
                                    <a:gd name="T14" fmla="*/ 53975 w 90"/>
                                    <a:gd name="T15" fmla="*/ 22225 h 165"/>
                                    <a:gd name="T16" fmla="*/ 47625 w 90"/>
                                    <a:gd name="T17" fmla="*/ 38100 h 165"/>
                                    <a:gd name="T18" fmla="*/ 34925 w 90"/>
                                    <a:gd name="T19" fmla="*/ 47625 h 165"/>
                                    <a:gd name="T20" fmla="*/ 53975 w 90"/>
                                    <a:gd name="T21" fmla="*/ 63500 h 165"/>
                                    <a:gd name="T22" fmla="*/ 57150 w 90"/>
                                    <a:gd name="T23" fmla="*/ 79375 h 165"/>
                                    <a:gd name="T24" fmla="*/ 57150 w 90"/>
                                    <a:gd name="T25" fmla="*/ 85725 h 165"/>
                                    <a:gd name="T26" fmla="*/ 44450 w 90"/>
                                    <a:gd name="T27" fmla="*/ 101600 h 165"/>
                                    <a:gd name="T28" fmla="*/ 28575 w 90"/>
                                    <a:gd name="T29" fmla="*/ 104775 h 165"/>
                                    <a:gd name="T30" fmla="*/ 6350 w 90"/>
                                    <a:gd name="T31" fmla="*/ 98425 h 165"/>
                                    <a:gd name="T32" fmla="*/ 0 w 90"/>
                                    <a:gd name="T33" fmla="*/ 79375 h 165"/>
                                    <a:gd name="T34" fmla="*/ 0 w 90"/>
                                    <a:gd name="T35" fmla="*/ 73025 h 165"/>
                                    <a:gd name="T36" fmla="*/ 19050 w 90"/>
                                    <a:gd name="T37" fmla="*/ 50800 h 165"/>
                                    <a:gd name="T38" fmla="*/ 9525 w 90"/>
                                    <a:gd name="T39" fmla="*/ 79375 h 165"/>
                                    <a:gd name="T40" fmla="*/ 12700 w 90"/>
                                    <a:gd name="T41" fmla="*/ 85725 h 165"/>
                                    <a:gd name="T42" fmla="*/ 22225 w 90"/>
                                    <a:gd name="T43" fmla="*/ 98425 h 165"/>
                                    <a:gd name="T44" fmla="*/ 28575 w 90"/>
                                    <a:gd name="T45" fmla="*/ 101600 h 165"/>
                                    <a:gd name="T46" fmla="*/ 41275 w 90"/>
                                    <a:gd name="T47" fmla="*/ 95250 h 165"/>
                                    <a:gd name="T48" fmla="*/ 47625 w 90"/>
                                    <a:gd name="T49" fmla="*/ 82550 h 165"/>
                                    <a:gd name="T50" fmla="*/ 44450 w 90"/>
                                    <a:gd name="T51" fmla="*/ 76200 h 165"/>
                                    <a:gd name="T52" fmla="*/ 22225 w 90"/>
                                    <a:gd name="T53" fmla="*/ 53975 h 165"/>
                                    <a:gd name="T54" fmla="*/ 15875 w 90"/>
                                    <a:gd name="T55" fmla="*/ 63500 h 165"/>
                                    <a:gd name="T56" fmla="*/ 9525 w 90"/>
                                    <a:gd name="T57" fmla="*/ 79375 h 165"/>
                                    <a:gd name="T58" fmla="*/ 28575 w 90"/>
                                    <a:gd name="T59" fmla="*/ 44450 h 165"/>
                                    <a:gd name="T60" fmla="*/ 38100 w 90"/>
                                    <a:gd name="T61" fmla="*/ 34925 h 165"/>
                                    <a:gd name="T62" fmla="*/ 44450 w 90"/>
                                    <a:gd name="T63" fmla="*/ 19050 h 165"/>
                                    <a:gd name="T64" fmla="*/ 44450 w 90"/>
                                    <a:gd name="T65" fmla="*/ 15875 h 165"/>
                                    <a:gd name="T66" fmla="*/ 34925 w 90"/>
                                    <a:gd name="T67" fmla="*/ 6350 h 165"/>
                                    <a:gd name="T68" fmla="*/ 28575 w 90"/>
                                    <a:gd name="T69" fmla="*/ 3175 h 165"/>
                                    <a:gd name="T70" fmla="*/ 15875 w 90"/>
                                    <a:gd name="T71" fmla="*/ 9525 h 165"/>
                                    <a:gd name="T72" fmla="*/ 9525 w 90"/>
                                    <a:gd name="T73" fmla="*/ 19050 h 165"/>
                                    <a:gd name="T74" fmla="*/ 12700 w 90"/>
                                    <a:gd name="T75" fmla="*/ 28575 h 165"/>
                                    <a:gd name="T76" fmla="*/ 28575 w 90"/>
                                    <a:gd name="T77" fmla="*/ 44450 h 165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</a:gdLst>
                                  <a:ahLst/>
                                  <a:cxnLst>
                                    <a:cxn ang="T78">
                                      <a:pos x="T0" y="T1"/>
                                    </a:cxn>
                                    <a:cxn ang="T79">
                                      <a:pos x="T2" y="T3"/>
                                    </a:cxn>
                                    <a:cxn ang="T80">
                                      <a:pos x="T4" y="T5"/>
                                    </a:cxn>
                                    <a:cxn ang="T81">
                                      <a:pos x="T6" y="T7"/>
                                    </a:cxn>
                                    <a:cxn ang="T82">
                                      <a:pos x="T8" y="T9"/>
                                    </a:cxn>
                                    <a:cxn ang="T83">
                                      <a:pos x="T10" y="T11"/>
                                    </a:cxn>
                                    <a:cxn ang="T84">
                                      <a:pos x="T12" y="T13"/>
                                    </a:cxn>
                                    <a:cxn ang="T85">
                                      <a:pos x="T14" y="T15"/>
                                    </a:cxn>
                                    <a:cxn ang="T86">
                                      <a:pos x="T16" y="T17"/>
                                    </a:cxn>
                                    <a:cxn ang="T87">
                                      <a:pos x="T18" y="T19"/>
                                    </a:cxn>
                                    <a:cxn ang="T88">
                                      <a:pos x="T20" y="T21"/>
                                    </a:cxn>
                                    <a:cxn ang="T89">
                                      <a:pos x="T22" y="T23"/>
                                    </a:cxn>
                                    <a:cxn ang="T90">
                                      <a:pos x="T24" y="T25"/>
                                    </a:cxn>
                                    <a:cxn ang="T91">
                                      <a:pos x="T26" y="T27"/>
                                    </a:cxn>
                                    <a:cxn ang="T92">
                                      <a:pos x="T28" y="T29"/>
                                    </a:cxn>
                                    <a:cxn ang="T93">
                                      <a:pos x="T30" y="T31"/>
                                    </a:cxn>
                                    <a:cxn ang="T94">
                                      <a:pos x="T32" y="T33"/>
                                    </a:cxn>
                                    <a:cxn ang="T95">
                                      <a:pos x="T34" y="T35"/>
                                    </a:cxn>
                                    <a:cxn ang="T96">
                                      <a:pos x="T36" y="T37"/>
                                    </a:cxn>
                                    <a:cxn ang="T97">
                                      <a:pos x="T38" y="T39"/>
                                    </a:cxn>
                                    <a:cxn ang="T98">
                                      <a:pos x="T40" y="T41"/>
                                    </a:cxn>
                                    <a:cxn ang="T99">
                                      <a:pos x="T42" y="T43"/>
                                    </a:cxn>
                                    <a:cxn ang="T100">
                                      <a:pos x="T44" y="T45"/>
                                    </a:cxn>
                                    <a:cxn ang="T101">
                                      <a:pos x="T46" y="T47"/>
                                    </a:cxn>
                                    <a:cxn ang="T102">
                                      <a:pos x="T48" y="T49"/>
                                    </a:cxn>
                                    <a:cxn ang="T103">
                                      <a:pos x="T50" y="T51"/>
                                    </a:cxn>
                                    <a:cxn ang="T104">
                                      <a:pos x="T52" y="T53"/>
                                    </a:cxn>
                                    <a:cxn ang="T105">
                                      <a:pos x="T54" y="T55"/>
                                    </a:cxn>
                                    <a:cxn ang="T106">
                                      <a:pos x="T56" y="T57"/>
                                    </a:cxn>
                                    <a:cxn ang="T107">
                                      <a:pos x="T58" y="T59"/>
                                    </a:cxn>
                                    <a:cxn ang="T108">
                                      <a:pos x="T60" y="T61"/>
                                    </a:cxn>
                                    <a:cxn ang="T109">
                                      <a:pos x="T62" y="T63"/>
                                    </a:cxn>
                                    <a:cxn ang="T110">
                                      <a:pos x="T64" y="T65"/>
                                    </a:cxn>
                                    <a:cxn ang="T111">
                                      <a:pos x="T66" y="T67"/>
                                    </a:cxn>
                                    <a:cxn ang="T112">
                                      <a:pos x="T68" y="T69"/>
                                    </a:cxn>
                                    <a:cxn ang="T113">
                                      <a:pos x="T70" y="T71"/>
                                    </a:cxn>
                                    <a:cxn ang="T114">
                                      <a:pos x="T72" y="T73"/>
                                    </a:cxn>
                                    <a:cxn ang="T115">
                                      <a:pos x="T74" y="T75"/>
                                    </a:cxn>
                                    <a:cxn ang="T116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90" h="165">
                                      <a:moveTo>
                                        <a:pt x="30" y="80"/>
                                      </a:moveTo>
                                      <a:lnTo>
                                        <a:pt x="30" y="8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60" y="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85" y="35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75" y="90"/>
                                      </a:lnTo>
                                      <a:lnTo>
                                        <a:pt x="85" y="10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125"/>
                                      </a:lnTo>
                                      <a:lnTo>
                                        <a:pt x="90" y="135"/>
                                      </a:lnTo>
                                      <a:lnTo>
                                        <a:pt x="80" y="15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45" y="165"/>
                                      </a:lnTo>
                                      <a:lnTo>
                                        <a:pt x="25" y="160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5" y="105"/>
                                      </a:lnTo>
                                      <a:lnTo>
                                        <a:pt x="30" y="80"/>
                                      </a:lnTo>
                                      <a:close/>
                                      <a:moveTo>
                                        <a:pt x="15" y="125"/>
                                      </a:moveTo>
                                      <a:lnTo>
                                        <a:pt x="15" y="125"/>
                                      </a:lnTo>
                                      <a:lnTo>
                                        <a:pt x="20" y="135"/>
                                      </a:lnTo>
                                      <a:lnTo>
                                        <a:pt x="25" y="150"/>
                                      </a:lnTo>
                                      <a:lnTo>
                                        <a:pt x="35" y="155"/>
                                      </a:lnTo>
                                      <a:lnTo>
                                        <a:pt x="45" y="160"/>
                                      </a:lnTo>
                                      <a:lnTo>
                                        <a:pt x="55" y="155"/>
                                      </a:lnTo>
                                      <a:lnTo>
                                        <a:pt x="65" y="150"/>
                                      </a:lnTo>
                                      <a:lnTo>
                                        <a:pt x="70" y="145"/>
                                      </a:lnTo>
                                      <a:lnTo>
                                        <a:pt x="75" y="130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15" y="125"/>
                                      </a:lnTo>
                                      <a:close/>
                                      <a:moveTo>
                                        <a:pt x="45" y="70"/>
                                      </a:moveTo>
                                      <a:lnTo>
                                        <a:pt x="45" y="70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65" y="45"/>
                                      </a:lnTo>
                                      <a:lnTo>
                                        <a:pt x="70" y="30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65" y="15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25" y="1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0" y="45"/>
                                      </a:lnTo>
                                      <a:lnTo>
                                        <a:pt x="30" y="55"/>
                                      </a:lnTo>
                                      <a:lnTo>
                                        <a:pt x="45" y="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4" name="Line 2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8800" y="1231236"/>
                                  <a:ext cx="7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5" name="Line 2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21000" y="1231236"/>
                                  <a:ext cx="7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6" name="Line 2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14600" y="1288437"/>
                                  <a:ext cx="9271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7" name="Freeform 2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22600" y="1259837"/>
                                  <a:ext cx="104800" cy="57102"/>
                                </a:xfrm>
                                <a:custGeom>
                                  <a:avLst/>
                                  <a:gdLst>
                                    <a:gd name="T0" fmla="*/ 0 w 165"/>
                                    <a:gd name="T1" fmla="*/ 57150 h 90"/>
                                    <a:gd name="T2" fmla="*/ 104775 w 165"/>
                                    <a:gd name="T3" fmla="*/ 28575 h 90"/>
                                    <a:gd name="T4" fmla="*/ 0 w 165"/>
                                    <a:gd name="T5" fmla="*/ 0 h 90"/>
                                    <a:gd name="T6" fmla="*/ 0 w 165"/>
                                    <a:gd name="T7" fmla="*/ 5715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0" y="90"/>
                                      </a:moveTo>
                                      <a:lnTo>
                                        <a:pt x="165" y="4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8" name="Freeform 2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28800" y="1259837"/>
                                  <a:ext cx="104800" cy="57102"/>
                                </a:xfrm>
                                <a:custGeom>
                                  <a:avLst/>
                                  <a:gdLst>
                                    <a:gd name="T0" fmla="*/ 104775 w 165"/>
                                    <a:gd name="T1" fmla="*/ 0 h 90"/>
                                    <a:gd name="T2" fmla="*/ 0 w 165"/>
                                    <a:gd name="T3" fmla="*/ 28575 h 90"/>
                                    <a:gd name="T4" fmla="*/ 104775 w 165"/>
                                    <a:gd name="T5" fmla="*/ 57150 h 90"/>
                                    <a:gd name="T6" fmla="*/ 104775 w 165"/>
                                    <a:gd name="T7" fmla="*/ 0 h 90"/>
                                    <a:gd name="T8" fmla="*/ 0 60000 65536"/>
                                    <a:gd name="T9" fmla="*/ 0 60000 65536"/>
                                    <a:gd name="T10" fmla="*/ 0 60000 65536"/>
                                    <a:gd name="T11" fmla="*/ 0 60000 65536"/>
                                  </a:gdLst>
                                  <a:ahLst/>
                                  <a:cxnLst>
                                    <a:cxn ang="T8">
                                      <a:pos x="T0" y="T1"/>
                                    </a:cxn>
                                    <a:cxn ang="T9">
                                      <a:pos x="T2" y="T3"/>
                                    </a:cxn>
                                    <a:cxn ang="T10">
                                      <a:pos x="T4" y="T5"/>
                                    </a:cxn>
                                    <a:cxn ang="T11">
                                      <a:pos x="T6" y="T7"/>
                                    </a:cxn>
                                  </a:cxnLst>
                                  <a:rect l="0" t="0" r="r" b="b"/>
                                  <a:pathLst>
                                    <a:path w="165" h="90">
                                      <a:moveTo>
                                        <a:pt x="165" y="0"/>
                                      </a:moveTo>
                                      <a:lnTo>
                                        <a:pt x="0" y="45"/>
                                      </a:lnTo>
                                      <a:lnTo>
                                        <a:pt x="165" y="90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9" name="Line 24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25400" y="1231236"/>
                                  <a:ext cx="6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0" name="Line 24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317600" y="1231236"/>
                                  <a:ext cx="6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1" name="Line 24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1100" y="1288437"/>
                                  <a:ext cx="9176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2" name="Line 24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403300" y="1288437"/>
                                  <a:ext cx="9398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3" name="Line 24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428800" y="1231236"/>
                                  <a:ext cx="7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4" name="Line 24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521000" y="1231236"/>
                                  <a:ext cx="700" cy="12700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5" name="Line 24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514600" y="1288437"/>
                                  <a:ext cx="927100" cy="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6" name="Freeform 2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44600" y="0"/>
                                  <a:ext cx="82500" cy="92003"/>
                                </a:xfrm>
                                <a:custGeom>
                                  <a:avLst/>
                                  <a:gdLst>
                                    <a:gd name="T0" fmla="*/ 76200 w 130"/>
                                    <a:gd name="T1" fmla="*/ 63500 h 145"/>
                                    <a:gd name="T2" fmla="*/ 76200 w 130"/>
                                    <a:gd name="T3" fmla="*/ 63500 h 145"/>
                                    <a:gd name="T4" fmla="*/ 66675 w 130"/>
                                    <a:gd name="T5" fmla="*/ 76200 h 145"/>
                                    <a:gd name="T6" fmla="*/ 57150 w 130"/>
                                    <a:gd name="T7" fmla="*/ 82550 h 145"/>
                                    <a:gd name="T8" fmla="*/ 57150 w 130"/>
                                    <a:gd name="T9" fmla="*/ 82550 h 145"/>
                                    <a:gd name="T10" fmla="*/ 44450 w 130"/>
                                    <a:gd name="T11" fmla="*/ 92075 h 145"/>
                                    <a:gd name="T12" fmla="*/ 31750 w 130"/>
                                    <a:gd name="T13" fmla="*/ 92075 h 145"/>
                                    <a:gd name="T14" fmla="*/ 31750 w 130"/>
                                    <a:gd name="T15" fmla="*/ 92075 h 145"/>
                                    <a:gd name="T16" fmla="*/ 25400 w 130"/>
                                    <a:gd name="T17" fmla="*/ 88900 h 145"/>
                                    <a:gd name="T18" fmla="*/ 25400 w 130"/>
                                    <a:gd name="T19" fmla="*/ 88900 h 145"/>
                                    <a:gd name="T20" fmla="*/ 22225 w 130"/>
                                    <a:gd name="T21" fmla="*/ 85725 h 145"/>
                                    <a:gd name="T22" fmla="*/ 19050 w 130"/>
                                    <a:gd name="T23" fmla="*/ 79375 h 145"/>
                                    <a:gd name="T24" fmla="*/ 12700 w 130"/>
                                    <a:gd name="T25" fmla="*/ 44450 h 145"/>
                                    <a:gd name="T26" fmla="*/ 12700 w 130"/>
                                    <a:gd name="T27" fmla="*/ 44450 h 145"/>
                                    <a:gd name="T28" fmla="*/ 6350 w 130"/>
                                    <a:gd name="T29" fmla="*/ 28575 h 145"/>
                                    <a:gd name="T30" fmla="*/ 6350 w 130"/>
                                    <a:gd name="T31" fmla="*/ 28575 h 145"/>
                                    <a:gd name="T32" fmla="*/ 0 w 130"/>
                                    <a:gd name="T33" fmla="*/ 25400 h 145"/>
                                    <a:gd name="T34" fmla="*/ 19050 w 130"/>
                                    <a:gd name="T35" fmla="*/ 0 h 145"/>
                                    <a:gd name="T36" fmla="*/ 19050 w 130"/>
                                    <a:gd name="T37" fmla="*/ 0 h 145"/>
                                    <a:gd name="T38" fmla="*/ 25400 w 130"/>
                                    <a:gd name="T39" fmla="*/ 15875 h 145"/>
                                    <a:gd name="T40" fmla="*/ 28575 w 130"/>
                                    <a:gd name="T41" fmla="*/ 34925 h 145"/>
                                    <a:gd name="T42" fmla="*/ 28575 w 130"/>
                                    <a:gd name="T43" fmla="*/ 34925 h 145"/>
                                    <a:gd name="T44" fmla="*/ 31750 w 130"/>
                                    <a:gd name="T45" fmla="*/ 66675 h 145"/>
                                    <a:gd name="T46" fmla="*/ 31750 w 130"/>
                                    <a:gd name="T47" fmla="*/ 66675 h 145"/>
                                    <a:gd name="T48" fmla="*/ 41275 w 130"/>
                                    <a:gd name="T49" fmla="*/ 69850 h 145"/>
                                    <a:gd name="T50" fmla="*/ 41275 w 130"/>
                                    <a:gd name="T51" fmla="*/ 69850 h 145"/>
                                    <a:gd name="T52" fmla="*/ 50800 w 130"/>
                                    <a:gd name="T53" fmla="*/ 69850 h 145"/>
                                    <a:gd name="T54" fmla="*/ 57150 w 130"/>
                                    <a:gd name="T55" fmla="*/ 63500 h 145"/>
                                    <a:gd name="T56" fmla="*/ 57150 w 130"/>
                                    <a:gd name="T57" fmla="*/ 63500 h 145"/>
                                    <a:gd name="T58" fmla="*/ 63500 w 130"/>
                                    <a:gd name="T59" fmla="*/ 57150 h 145"/>
                                    <a:gd name="T60" fmla="*/ 66675 w 130"/>
                                    <a:gd name="T61" fmla="*/ 47625 h 145"/>
                                    <a:gd name="T62" fmla="*/ 66675 w 130"/>
                                    <a:gd name="T63" fmla="*/ 47625 h 145"/>
                                    <a:gd name="T64" fmla="*/ 66675 w 130"/>
                                    <a:gd name="T65" fmla="*/ 41275 h 145"/>
                                    <a:gd name="T66" fmla="*/ 63500 w 130"/>
                                    <a:gd name="T67" fmla="*/ 34925 h 145"/>
                                    <a:gd name="T68" fmla="*/ 57150 w 130"/>
                                    <a:gd name="T69" fmla="*/ 31750 h 145"/>
                                    <a:gd name="T70" fmla="*/ 53975 w 130"/>
                                    <a:gd name="T71" fmla="*/ 31750 h 145"/>
                                    <a:gd name="T72" fmla="*/ 53975 w 130"/>
                                    <a:gd name="T73" fmla="*/ 31750 h 145"/>
                                    <a:gd name="T74" fmla="*/ 41275 w 130"/>
                                    <a:gd name="T75" fmla="*/ 31750 h 145"/>
                                    <a:gd name="T76" fmla="*/ 41275 w 130"/>
                                    <a:gd name="T77" fmla="*/ 31750 h 145"/>
                                    <a:gd name="T78" fmla="*/ 34925 w 130"/>
                                    <a:gd name="T79" fmla="*/ 34925 h 145"/>
                                    <a:gd name="T80" fmla="*/ 44450 w 130"/>
                                    <a:gd name="T81" fmla="*/ 12700 h 145"/>
                                    <a:gd name="T82" fmla="*/ 44450 w 130"/>
                                    <a:gd name="T83" fmla="*/ 12700 h 145"/>
                                    <a:gd name="T84" fmla="*/ 50800 w 130"/>
                                    <a:gd name="T85" fmla="*/ 9525 h 145"/>
                                    <a:gd name="T86" fmla="*/ 57150 w 130"/>
                                    <a:gd name="T87" fmla="*/ 6350 h 145"/>
                                    <a:gd name="T88" fmla="*/ 57150 w 130"/>
                                    <a:gd name="T89" fmla="*/ 6350 h 145"/>
                                    <a:gd name="T90" fmla="*/ 66675 w 130"/>
                                    <a:gd name="T91" fmla="*/ 9525 h 145"/>
                                    <a:gd name="T92" fmla="*/ 76200 w 130"/>
                                    <a:gd name="T93" fmla="*/ 15875 h 145"/>
                                    <a:gd name="T94" fmla="*/ 76200 w 130"/>
                                    <a:gd name="T95" fmla="*/ 15875 h 145"/>
                                    <a:gd name="T96" fmla="*/ 82550 w 130"/>
                                    <a:gd name="T97" fmla="*/ 25400 h 145"/>
                                    <a:gd name="T98" fmla="*/ 82550 w 130"/>
                                    <a:gd name="T99" fmla="*/ 34925 h 145"/>
                                    <a:gd name="T100" fmla="*/ 82550 w 130"/>
                                    <a:gd name="T101" fmla="*/ 34925 h 145"/>
                                    <a:gd name="T102" fmla="*/ 82550 w 130"/>
                                    <a:gd name="T103" fmla="*/ 50800 h 145"/>
                                    <a:gd name="T104" fmla="*/ 76200 w 130"/>
                                    <a:gd name="T105" fmla="*/ 63500 h 145"/>
                                    <a:gd name="T106" fmla="*/ 76200 w 130"/>
                                    <a:gd name="T107" fmla="*/ 63500 h 145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  <a:gd name="T144" fmla="*/ 0 60000 65536"/>
                                    <a:gd name="T145" fmla="*/ 0 60000 65536"/>
                                    <a:gd name="T146" fmla="*/ 0 60000 65536"/>
                                    <a:gd name="T147" fmla="*/ 0 60000 65536"/>
                                    <a:gd name="T148" fmla="*/ 0 60000 65536"/>
                                    <a:gd name="T149" fmla="*/ 0 60000 65536"/>
                                    <a:gd name="T150" fmla="*/ 0 60000 65536"/>
                                    <a:gd name="T151" fmla="*/ 0 60000 65536"/>
                                    <a:gd name="T152" fmla="*/ 0 60000 65536"/>
                                    <a:gd name="T153" fmla="*/ 0 60000 65536"/>
                                    <a:gd name="T154" fmla="*/ 0 60000 65536"/>
                                    <a:gd name="T155" fmla="*/ 0 60000 65536"/>
                                    <a:gd name="T156" fmla="*/ 0 60000 65536"/>
                                    <a:gd name="T157" fmla="*/ 0 60000 65536"/>
                                    <a:gd name="T158" fmla="*/ 0 60000 65536"/>
                                    <a:gd name="T159" fmla="*/ 0 60000 65536"/>
                                    <a:gd name="T160" fmla="*/ 0 60000 65536"/>
                                    <a:gd name="T161" fmla="*/ 0 60000 65536"/>
                                  </a:gdLst>
                                  <a:ahLst/>
                                  <a:cxnLst>
                                    <a:cxn ang="T108">
                                      <a:pos x="T0" y="T1"/>
                                    </a:cxn>
                                    <a:cxn ang="T109">
                                      <a:pos x="T2" y="T3"/>
                                    </a:cxn>
                                    <a:cxn ang="T110">
                                      <a:pos x="T4" y="T5"/>
                                    </a:cxn>
                                    <a:cxn ang="T111">
                                      <a:pos x="T6" y="T7"/>
                                    </a:cxn>
                                    <a:cxn ang="T112">
                                      <a:pos x="T8" y="T9"/>
                                    </a:cxn>
                                    <a:cxn ang="T113">
                                      <a:pos x="T10" y="T11"/>
                                    </a:cxn>
                                    <a:cxn ang="T114">
                                      <a:pos x="T12" y="T13"/>
                                    </a:cxn>
                                    <a:cxn ang="T115">
                                      <a:pos x="T14" y="T15"/>
                                    </a:cxn>
                                    <a:cxn ang="T116">
                                      <a:pos x="T16" y="T17"/>
                                    </a:cxn>
                                    <a:cxn ang="T117">
                                      <a:pos x="T18" y="T19"/>
                                    </a:cxn>
                                    <a:cxn ang="T118">
                                      <a:pos x="T20" y="T21"/>
                                    </a:cxn>
                                    <a:cxn ang="T119">
                                      <a:pos x="T22" y="T23"/>
                                    </a:cxn>
                                    <a:cxn ang="T120">
                                      <a:pos x="T24" y="T25"/>
                                    </a:cxn>
                                    <a:cxn ang="T121">
                                      <a:pos x="T26" y="T27"/>
                                    </a:cxn>
                                    <a:cxn ang="T122">
                                      <a:pos x="T28" y="T29"/>
                                    </a:cxn>
                                    <a:cxn ang="T123">
                                      <a:pos x="T30" y="T31"/>
                                    </a:cxn>
                                    <a:cxn ang="T124">
                                      <a:pos x="T32" y="T33"/>
                                    </a:cxn>
                                    <a:cxn ang="T125">
                                      <a:pos x="T34" y="T35"/>
                                    </a:cxn>
                                    <a:cxn ang="T126">
                                      <a:pos x="T36" y="T37"/>
                                    </a:cxn>
                                    <a:cxn ang="T127">
                                      <a:pos x="T38" y="T39"/>
                                    </a:cxn>
                                    <a:cxn ang="T128">
                                      <a:pos x="T40" y="T41"/>
                                    </a:cxn>
                                    <a:cxn ang="T129">
                                      <a:pos x="T42" y="T43"/>
                                    </a:cxn>
                                    <a:cxn ang="T130">
                                      <a:pos x="T44" y="T45"/>
                                    </a:cxn>
                                    <a:cxn ang="T131">
                                      <a:pos x="T46" y="T47"/>
                                    </a:cxn>
                                    <a:cxn ang="T132">
                                      <a:pos x="T48" y="T49"/>
                                    </a:cxn>
                                    <a:cxn ang="T133">
                                      <a:pos x="T50" y="T51"/>
                                    </a:cxn>
                                    <a:cxn ang="T134">
                                      <a:pos x="T52" y="T53"/>
                                    </a:cxn>
                                    <a:cxn ang="T135">
                                      <a:pos x="T54" y="T55"/>
                                    </a:cxn>
                                    <a:cxn ang="T136">
                                      <a:pos x="T56" y="T57"/>
                                    </a:cxn>
                                    <a:cxn ang="T137">
                                      <a:pos x="T58" y="T59"/>
                                    </a:cxn>
                                    <a:cxn ang="T138">
                                      <a:pos x="T60" y="T61"/>
                                    </a:cxn>
                                    <a:cxn ang="T139">
                                      <a:pos x="T62" y="T63"/>
                                    </a:cxn>
                                    <a:cxn ang="T140">
                                      <a:pos x="T64" y="T65"/>
                                    </a:cxn>
                                    <a:cxn ang="T141">
                                      <a:pos x="T66" y="T67"/>
                                    </a:cxn>
                                    <a:cxn ang="T142">
                                      <a:pos x="T68" y="T69"/>
                                    </a:cxn>
                                    <a:cxn ang="T143">
                                      <a:pos x="T70" y="T71"/>
                                    </a:cxn>
                                    <a:cxn ang="T144">
                                      <a:pos x="T72" y="T73"/>
                                    </a:cxn>
                                    <a:cxn ang="T145">
                                      <a:pos x="T74" y="T75"/>
                                    </a:cxn>
                                    <a:cxn ang="T146">
                                      <a:pos x="T76" y="T77"/>
                                    </a:cxn>
                                    <a:cxn ang="T147">
                                      <a:pos x="T78" y="T79"/>
                                    </a:cxn>
                                    <a:cxn ang="T148">
                                      <a:pos x="T80" y="T81"/>
                                    </a:cxn>
                                    <a:cxn ang="T149">
                                      <a:pos x="T82" y="T83"/>
                                    </a:cxn>
                                    <a:cxn ang="T150">
                                      <a:pos x="T84" y="T85"/>
                                    </a:cxn>
                                    <a:cxn ang="T151">
                                      <a:pos x="T86" y="T87"/>
                                    </a:cxn>
                                    <a:cxn ang="T152">
                                      <a:pos x="T88" y="T89"/>
                                    </a:cxn>
                                    <a:cxn ang="T153">
                                      <a:pos x="T90" y="T91"/>
                                    </a:cxn>
                                    <a:cxn ang="T154">
                                      <a:pos x="T92" y="T93"/>
                                    </a:cxn>
                                    <a:cxn ang="T155">
                                      <a:pos x="T94" y="T95"/>
                                    </a:cxn>
                                    <a:cxn ang="T156">
                                      <a:pos x="T96" y="T97"/>
                                    </a:cxn>
                                    <a:cxn ang="T157">
                                      <a:pos x="T98" y="T99"/>
                                    </a:cxn>
                                    <a:cxn ang="T158">
                                      <a:pos x="T100" y="T101"/>
                                    </a:cxn>
                                    <a:cxn ang="T159">
                                      <a:pos x="T102" y="T103"/>
                                    </a:cxn>
                                    <a:cxn ang="T160">
                                      <a:pos x="T104" y="T105"/>
                                    </a:cxn>
                                    <a:cxn ang="T161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30" h="145">
                                      <a:moveTo>
                                        <a:pt x="120" y="100"/>
                                      </a:moveTo>
                                      <a:lnTo>
                                        <a:pt x="120" y="100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90" y="130"/>
                                      </a:lnTo>
                                      <a:lnTo>
                                        <a:pt x="70" y="145"/>
                                      </a:lnTo>
                                      <a:lnTo>
                                        <a:pt x="50" y="145"/>
                                      </a:lnTo>
                                      <a:lnTo>
                                        <a:pt x="40" y="140"/>
                                      </a:lnTo>
                                      <a:lnTo>
                                        <a:pt x="35" y="135"/>
                                      </a:lnTo>
                                      <a:lnTo>
                                        <a:pt x="30" y="125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10" y="4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45" y="55"/>
                                      </a:lnTo>
                                      <a:lnTo>
                                        <a:pt x="50" y="105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80" y="110"/>
                                      </a:lnTo>
                                      <a:lnTo>
                                        <a:pt x="90" y="100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105" y="75"/>
                                      </a:lnTo>
                                      <a:lnTo>
                                        <a:pt x="105" y="65"/>
                                      </a:lnTo>
                                      <a:lnTo>
                                        <a:pt x="100" y="55"/>
                                      </a:lnTo>
                                      <a:lnTo>
                                        <a:pt x="90" y="50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120" y="25"/>
                                      </a:lnTo>
                                      <a:lnTo>
                                        <a:pt x="130" y="40"/>
                                      </a:lnTo>
                                      <a:lnTo>
                                        <a:pt x="130" y="55"/>
                                      </a:lnTo>
                                      <a:lnTo>
                                        <a:pt x="130" y="80"/>
                                      </a:lnTo>
                                      <a:lnTo>
                                        <a:pt x="120" y="10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7" name="Freeform 2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39800" y="0"/>
                                  <a:ext cx="63500" cy="95203"/>
                                </a:xfrm>
                                <a:custGeom>
                                  <a:avLst/>
                                  <a:gdLst>
                                    <a:gd name="T0" fmla="*/ 47625 w 100"/>
                                    <a:gd name="T1" fmla="*/ 95250 h 150"/>
                                    <a:gd name="T2" fmla="*/ 47625 w 100"/>
                                    <a:gd name="T3" fmla="*/ 44450 h 150"/>
                                    <a:gd name="T4" fmla="*/ 47625 w 100"/>
                                    <a:gd name="T5" fmla="*/ 44450 h 150"/>
                                    <a:gd name="T6" fmla="*/ 44450 w 100"/>
                                    <a:gd name="T7" fmla="*/ 38100 h 150"/>
                                    <a:gd name="T8" fmla="*/ 44450 w 100"/>
                                    <a:gd name="T9" fmla="*/ 38100 h 150"/>
                                    <a:gd name="T10" fmla="*/ 41275 w 100"/>
                                    <a:gd name="T11" fmla="*/ 34925 h 150"/>
                                    <a:gd name="T12" fmla="*/ 38100 w 100"/>
                                    <a:gd name="T13" fmla="*/ 34925 h 150"/>
                                    <a:gd name="T14" fmla="*/ 0 w 100"/>
                                    <a:gd name="T15" fmla="*/ 34925 h 150"/>
                                    <a:gd name="T16" fmla="*/ 0 w 100"/>
                                    <a:gd name="T17" fmla="*/ 34925 h 150"/>
                                    <a:gd name="T18" fmla="*/ 12700 w 100"/>
                                    <a:gd name="T19" fmla="*/ 15875 h 150"/>
                                    <a:gd name="T20" fmla="*/ 22225 w 100"/>
                                    <a:gd name="T21" fmla="*/ 0 h 150"/>
                                    <a:gd name="T22" fmla="*/ 22225 w 100"/>
                                    <a:gd name="T23" fmla="*/ 12700 h 150"/>
                                    <a:gd name="T24" fmla="*/ 44450 w 100"/>
                                    <a:gd name="T25" fmla="*/ 12700 h 150"/>
                                    <a:gd name="T26" fmla="*/ 44450 w 100"/>
                                    <a:gd name="T27" fmla="*/ 12700 h 150"/>
                                    <a:gd name="T28" fmla="*/ 50800 w 100"/>
                                    <a:gd name="T29" fmla="*/ 12700 h 150"/>
                                    <a:gd name="T30" fmla="*/ 57150 w 100"/>
                                    <a:gd name="T31" fmla="*/ 19050 h 150"/>
                                    <a:gd name="T32" fmla="*/ 57150 w 100"/>
                                    <a:gd name="T33" fmla="*/ 19050 h 150"/>
                                    <a:gd name="T34" fmla="*/ 60325 w 100"/>
                                    <a:gd name="T35" fmla="*/ 25400 h 150"/>
                                    <a:gd name="T36" fmla="*/ 63500 w 100"/>
                                    <a:gd name="T37" fmla="*/ 31750 h 150"/>
                                    <a:gd name="T38" fmla="*/ 63500 w 100"/>
                                    <a:gd name="T39" fmla="*/ 76200 h 150"/>
                                    <a:gd name="T40" fmla="*/ 47625 w 100"/>
                                    <a:gd name="T41" fmla="*/ 95250 h 150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00" h="150">
                                      <a:moveTo>
                                        <a:pt x="75" y="150"/>
                                      </a:moveTo>
                                      <a:lnTo>
                                        <a:pt x="75" y="7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20" y="2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90" y="3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75" y="1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8" name="Freeform 2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09700" y="0"/>
                                  <a:ext cx="34900" cy="95203"/>
                                </a:xfrm>
                                <a:custGeom>
                                  <a:avLst/>
                                  <a:gdLst>
                                    <a:gd name="T0" fmla="*/ 19050 w 55"/>
                                    <a:gd name="T1" fmla="*/ 95250 h 150"/>
                                    <a:gd name="T2" fmla="*/ 19050 w 55"/>
                                    <a:gd name="T3" fmla="*/ 47625 h 150"/>
                                    <a:gd name="T4" fmla="*/ 19050 w 55"/>
                                    <a:gd name="T5" fmla="*/ 47625 h 150"/>
                                    <a:gd name="T6" fmla="*/ 19050 w 55"/>
                                    <a:gd name="T7" fmla="*/ 41275 h 150"/>
                                    <a:gd name="T8" fmla="*/ 19050 w 55"/>
                                    <a:gd name="T9" fmla="*/ 41275 h 150"/>
                                    <a:gd name="T10" fmla="*/ 9525 w 55"/>
                                    <a:gd name="T11" fmla="*/ 31750 h 150"/>
                                    <a:gd name="T12" fmla="*/ 0 w 55"/>
                                    <a:gd name="T13" fmla="*/ 22225 h 150"/>
                                    <a:gd name="T14" fmla="*/ 15875 w 55"/>
                                    <a:gd name="T15" fmla="*/ 0 h 150"/>
                                    <a:gd name="T16" fmla="*/ 25400 w 55"/>
                                    <a:gd name="T17" fmla="*/ 9525 h 150"/>
                                    <a:gd name="T18" fmla="*/ 25400 w 55"/>
                                    <a:gd name="T19" fmla="*/ 9525 h 150"/>
                                    <a:gd name="T20" fmla="*/ 31750 w 55"/>
                                    <a:gd name="T21" fmla="*/ 22225 h 150"/>
                                    <a:gd name="T22" fmla="*/ 34925 w 55"/>
                                    <a:gd name="T23" fmla="*/ 31750 h 150"/>
                                    <a:gd name="T24" fmla="*/ 34925 w 55"/>
                                    <a:gd name="T25" fmla="*/ 73025 h 150"/>
                                    <a:gd name="T26" fmla="*/ 19050 w 55"/>
                                    <a:gd name="T27" fmla="*/ 95250 h 150"/>
                                    <a:gd name="T28" fmla="*/ 0 60000 65536"/>
                                    <a:gd name="T29" fmla="*/ 0 60000 65536"/>
                                    <a:gd name="T30" fmla="*/ 0 60000 65536"/>
                                    <a:gd name="T31" fmla="*/ 0 60000 65536"/>
                                    <a:gd name="T32" fmla="*/ 0 60000 65536"/>
                                    <a:gd name="T33" fmla="*/ 0 60000 65536"/>
                                    <a:gd name="T34" fmla="*/ 0 60000 65536"/>
                                    <a:gd name="T35" fmla="*/ 0 60000 65536"/>
                                    <a:gd name="T36" fmla="*/ 0 60000 65536"/>
                                    <a:gd name="T37" fmla="*/ 0 60000 65536"/>
                                    <a:gd name="T38" fmla="*/ 0 60000 65536"/>
                                    <a:gd name="T39" fmla="*/ 0 60000 65536"/>
                                    <a:gd name="T40" fmla="*/ 0 60000 65536"/>
                                    <a:gd name="T41" fmla="*/ 0 60000 65536"/>
                                  </a:gdLst>
                                  <a:ahLst/>
                                  <a:cxnLst>
                                    <a:cxn ang="T28">
                                      <a:pos x="T0" y="T1"/>
                                    </a:cxn>
                                    <a:cxn ang="T29">
                                      <a:pos x="T2" y="T3"/>
                                    </a:cxn>
                                    <a:cxn ang="T30">
                                      <a:pos x="T4" y="T5"/>
                                    </a:cxn>
                                    <a:cxn ang="T31">
                                      <a:pos x="T6" y="T7"/>
                                    </a:cxn>
                                    <a:cxn ang="T32">
                                      <a:pos x="T8" y="T9"/>
                                    </a:cxn>
                                    <a:cxn ang="T33">
                                      <a:pos x="T10" y="T11"/>
                                    </a:cxn>
                                    <a:cxn ang="T34">
                                      <a:pos x="T12" y="T13"/>
                                    </a:cxn>
                                    <a:cxn ang="T35">
                                      <a:pos x="T14" y="T15"/>
                                    </a:cxn>
                                    <a:cxn ang="T36">
                                      <a:pos x="T16" y="T17"/>
                                    </a:cxn>
                                    <a:cxn ang="T37">
                                      <a:pos x="T18" y="T19"/>
                                    </a:cxn>
                                    <a:cxn ang="T38">
                                      <a:pos x="T20" y="T21"/>
                                    </a:cxn>
                                    <a:cxn ang="T39">
                                      <a:pos x="T22" y="T23"/>
                                    </a:cxn>
                                    <a:cxn ang="T40">
                                      <a:pos x="T24" y="T25"/>
                                    </a:cxn>
                                    <a:cxn ang="T41">
                                      <a:pos x="T26" y="T27"/>
                                    </a:cxn>
                                  </a:cxnLst>
                                  <a:rect l="0" t="0" r="r" b="b"/>
                                  <a:pathLst>
                                    <a:path w="55" h="150">
                                      <a:moveTo>
                                        <a:pt x="30" y="150"/>
                                      </a:moveTo>
                                      <a:lnTo>
                                        <a:pt x="30" y="75"/>
                                      </a:lnTo>
                                      <a:lnTo>
                                        <a:pt x="30" y="65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25" y="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50" y="35"/>
                                      </a:lnTo>
                                      <a:lnTo>
                                        <a:pt x="55" y="50"/>
                                      </a:lnTo>
                                      <a:lnTo>
                                        <a:pt x="55" y="115"/>
                                      </a:lnTo>
                                      <a:lnTo>
                                        <a:pt x="30" y="1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9" name="Freeform 25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57300" y="6300"/>
                                  <a:ext cx="69900" cy="85702"/>
                                </a:xfrm>
                                <a:custGeom>
                                  <a:avLst/>
                                  <a:gdLst>
                                    <a:gd name="T0" fmla="*/ 69850 w 110"/>
                                    <a:gd name="T1" fmla="*/ 60325 h 135"/>
                                    <a:gd name="T2" fmla="*/ 60325 w 110"/>
                                    <a:gd name="T3" fmla="*/ 85725 h 135"/>
                                    <a:gd name="T4" fmla="*/ 0 w 110"/>
                                    <a:gd name="T5" fmla="*/ 85725 h 135"/>
                                    <a:gd name="T6" fmla="*/ 9525 w 110"/>
                                    <a:gd name="T7" fmla="*/ 60325 h 135"/>
                                    <a:gd name="T8" fmla="*/ 53975 w 110"/>
                                    <a:gd name="T9" fmla="*/ 60325 h 135"/>
                                    <a:gd name="T10" fmla="*/ 53975 w 110"/>
                                    <a:gd name="T11" fmla="*/ 60325 h 135"/>
                                    <a:gd name="T12" fmla="*/ 53975 w 110"/>
                                    <a:gd name="T13" fmla="*/ 47625 h 135"/>
                                    <a:gd name="T14" fmla="*/ 53975 w 110"/>
                                    <a:gd name="T15" fmla="*/ 47625 h 135"/>
                                    <a:gd name="T16" fmla="*/ 53975 w 110"/>
                                    <a:gd name="T17" fmla="*/ 34925 h 135"/>
                                    <a:gd name="T18" fmla="*/ 53975 w 110"/>
                                    <a:gd name="T19" fmla="*/ 34925 h 135"/>
                                    <a:gd name="T20" fmla="*/ 47625 w 110"/>
                                    <a:gd name="T21" fmla="*/ 28575 h 135"/>
                                    <a:gd name="T22" fmla="*/ 47625 w 110"/>
                                    <a:gd name="T23" fmla="*/ 28575 h 135"/>
                                    <a:gd name="T24" fmla="*/ 38100 w 110"/>
                                    <a:gd name="T25" fmla="*/ 22225 h 135"/>
                                    <a:gd name="T26" fmla="*/ 38100 w 110"/>
                                    <a:gd name="T27" fmla="*/ 22225 h 135"/>
                                    <a:gd name="T28" fmla="*/ 25400 w 110"/>
                                    <a:gd name="T29" fmla="*/ 19050 h 135"/>
                                    <a:gd name="T30" fmla="*/ 25400 w 110"/>
                                    <a:gd name="T31" fmla="*/ 19050 h 135"/>
                                    <a:gd name="T32" fmla="*/ 22225 w 110"/>
                                    <a:gd name="T33" fmla="*/ 22225 h 135"/>
                                    <a:gd name="T34" fmla="*/ 22225 w 110"/>
                                    <a:gd name="T35" fmla="*/ 22225 h 135"/>
                                    <a:gd name="T36" fmla="*/ 22225 w 110"/>
                                    <a:gd name="T37" fmla="*/ 25400 h 135"/>
                                    <a:gd name="T38" fmla="*/ 22225 w 110"/>
                                    <a:gd name="T39" fmla="*/ 25400 h 135"/>
                                    <a:gd name="T40" fmla="*/ 22225 w 110"/>
                                    <a:gd name="T41" fmla="*/ 31750 h 135"/>
                                    <a:gd name="T42" fmla="*/ 28575 w 110"/>
                                    <a:gd name="T43" fmla="*/ 34925 h 135"/>
                                    <a:gd name="T44" fmla="*/ 22225 w 110"/>
                                    <a:gd name="T45" fmla="*/ 53975 h 135"/>
                                    <a:gd name="T46" fmla="*/ 22225 w 110"/>
                                    <a:gd name="T47" fmla="*/ 53975 h 135"/>
                                    <a:gd name="T48" fmla="*/ 9525 w 110"/>
                                    <a:gd name="T49" fmla="*/ 41275 h 135"/>
                                    <a:gd name="T50" fmla="*/ 3175 w 110"/>
                                    <a:gd name="T51" fmla="*/ 28575 h 135"/>
                                    <a:gd name="T52" fmla="*/ 3175 w 110"/>
                                    <a:gd name="T53" fmla="*/ 28575 h 135"/>
                                    <a:gd name="T54" fmla="*/ 6350 w 110"/>
                                    <a:gd name="T55" fmla="*/ 22225 h 135"/>
                                    <a:gd name="T56" fmla="*/ 12700 w 110"/>
                                    <a:gd name="T57" fmla="*/ 12700 h 135"/>
                                    <a:gd name="T58" fmla="*/ 12700 w 110"/>
                                    <a:gd name="T59" fmla="*/ 12700 h 135"/>
                                    <a:gd name="T60" fmla="*/ 19050 w 110"/>
                                    <a:gd name="T61" fmla="*/ 3175 h 135"/>
                                    <a:gd name="T62" fmla="*/ 28575 w 110"/>
                                    <a:gd name="T63" fmla="*/ 0 h 135"/>
                                    <a:gd name="T64" fmla="*/ 28575 w 110"/>
                                    <a:gd name="T65" fmla="*/ 0 h 135"/>
                                    <a:gd name="T66" fmla="*/ 50800 w 110"/>
                                    <a:gd name="T67" fmla="*/ 6350 h 135"/>
                                    <a:gd name="T68" fmla="*/ 50800 w 110"/>
                                    <a:gd name="T69" fmla="*/ 6350 h 135"/>
                                    <a:gd name="T70" fmla="*/ 60325 w 110"/>
                                    <a:gd name="T71" fmla="*/ 15875 h 135"/>
                                    <a:gd name="T72" fmla="*/ 60325 w 110"/>
                                    <a:gd name="T73" fmla="*/ 15875 h 135"/>
                                    <a:gd name="T74" fmla="*/ 66675 w 110"/>
                                    <a:gd name="T75" fmla="*/ 22225 h 135"/>
                                    <a:gd name="T76" fmla="*/ 69850 w 110"/>
                                    <a:gd name="T77" fmla="*/ 28575 h 135"/>
                                    <a:gd name="T78" fmla="*/ 69850 w 110"/>
                                    <a:gd name="T79" fmla="*/ 28575 h 135"/>
                                    <a:gd name="T80" fmla="*/ 69850 w 110"/>
                                    <a:gd name="T81" fmla="*/ 41275 h 135"/>
                                    <a:gd name="T82" fmla="*/ 69850 w 110"/>
                                    <a:gd name="T83" fmla="*/ 41275 h 135"/>
                                    <a:gd name="T84" fmla="*/ 69850 w 110"/>
                                    <a:gd name="T85" fmla="*/ 60325 h 135"/>
                                    <a:gd name="T86" fmla="*/ 69850 w 110"/>
                                    <a:gd name="T87" fmla="*/ 60325 h 135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</a:gdLst>
                                  <a:ahLst/>
                                  <a:cxnLst>
                                    <a:cxn ang="T88">
                                      <a:pos x="T0" y="T1"/>
                                    </a:cxn>
                                    <a:cxn ang="T89">
                                      <a:pos x="T2" y="T3"/>
                                    </a:cxn>
                                    <a:cxn ang="T90">
                                      <a:pos x="T4" y="T5"/>
                                    </a:cxn>
                                    <a:cxn ang="T91">
                                      <a:pos x="T6" y="T7"/>
                                    </a:cxn>
                                    <a:cxn ang="T92">
                                      <a:pos x="T8" y="T9"/>
                                    </a:cxn>
                                    <a:cxn ang="T93">
                                      <a:pos x="T10" y="T11"/>
                                    </a:cxn>
                                    <a:cxn ang="T94">
                                      <a:pos x="T12" y="T13"/>
                                    </a:cxn>
                                    <a:cxn ang="T95">
                                      <a:pos x="T14" y="T15"/>
                                    </a:cxn>
                                    <a:cxn ang="T96">
                                      <a:pos x="T16" y="T17"/>
                                    </a:cxn>
                                    <a:cxn ang="T97">
                                      <a:pos x="T18" y="T19"/>
                                    </a:cxn>
                                    <a:cxn ang="T98">
                                      <a:pos x="T20" y="T21"/>
                                    </a:cxn>
                                    <a:cxn ang="T99">
                                      <a:pos x="T22" y="T23"/>
                                    </a:cxn>
                                    <a:cxn ang="T100">
                                      <a:pos x="T24" y="T25"/>
                                    </a:cxn>
                                    <a:cxn ang="T101">
                                      <a:pos x="T26" y="T27"/>
                                    </a:cxn>
                                    <a:cxn ang="T102">
                                      <a:pos x="T28" y="T29"/>
                                    </a:cxn>
                                    <a:cxn ang="T103">
                                      <a:pos x="T30" y="T31"/>
                                    </a:cxn>
                                    <a:cxn ang="T104">
                                      <a:pos x="T32" y="T33"/>
                                    </a:cxn>
                                    <a:cxn ang="T105">
                                      <a:pos x="T34" y="T35"/>
                                    </a:cxn>
                                    <a:cxn ang="T106">
                                      <a:pos x="T36" y="T37"/>
                                    </a:cxn>
                                    <a:cxn ang="T107">
                                      <a:pos x="T38" y="T39"/>
                                    </a:cxn>
                                    <a:cxn ang="T108">
                                      <a:pos x="T40" y="T41"/>
                                    </a:cxn>
                                    <a:cxn ang="T109">
                                      <a:pos x="T42" y="T43"/>
                                    </a:cxn>
                                    <a:cxn ang="T110">
                                      <a:pos x="T44" y="T45"/>
                                    </a:cxn>
                                    <a:cxn ang="T111">
                                      <a:pos x="T46" y="T47"/>
                                    </a:cxn>
                                    <a:cxn ang="T112">
                                      <a:pos x="T48" y="T49"/>
                                    </a:cxn>
                                    <a:cxn ang="T113">
                                      <a:pos x="T50" y="T51"/>
                                    </a:cxn>
                                    <a:cxn ang="T114">
                                      <a:pos x="T52" y="T53"/>
                                    </a:cxn>
                                    <a:cxn ang="T115">
                                      <a:pos x="T54" y="T55"/>
                                    </a:cxn>
                                    <a:cxn ang="T116">
                                      <a:pos x="T56" y="T57"/>
                                    </a:cxn>
                                    <a:cxn ang="T117">
                                      <a:pos x="T58" y="T59"/>
                                    </a:cxn>
                                    <a:cxn ang="T118">
                                      <a:pos x="T60" y="T61"/>
                                    </a:cxn>
                                    <a:cxn ang="T119">
                                      <a:pos x="T62" y="T63"/>
                                    </a:cxn>
                                    <a:cxn ang="T120">
                                      <a:pos x="T64" y="T65"/>
                                    </a:cxn>
                                    <a:cxn ang="T121">
                                      <a:pos x="T66" y="T67"/>
                                    </a:cxn>
                                    <a:cxn ang="T122">
                                      <a:pos x="T68" y="T69"/>
                                    </a:cxn>
                                    <a:cxn ang="T123">
                                      <a:pos x="T70" y="T71"/>
                                    </a:cxn>
                                    <a:cxn ang="T124">
                                      <a:pos x="T72" y="T73"/>
                                    </a:cxn>
                                    <a:cxn ang="T125">
                                      <a:pos x="T74" y="T75"/>
                                    </a:cxn>
                                    <a:cxn ang="T126">
                                      <a:pos x="T76" y="T77"/>
                                    </a:cxn>
                                    <a:cxn ang="T127">
                                      <a:pos x="T78" y="T79"/>
                                    </a:cxn>
                                    <a:cxn ang="T128">
                                      <a:pos x="T80" y="T81"/>
                                    </a:cxn>
                                    <a:cxn ang="T129">
                                      <a:pos x="T82" y="T83"/>
                                    </a:cxn>
                                    <a:cxn ang="T130">
                                      <a:pos x="T84" y="T85"/>
                                    </a:cxn>
                                    <a:cxn ang="T131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110" h="135">
                                      <a:moveTo>
                                        <a:pt x="110" y="95"/>
                                      </a:moveTo>
                                      <a:lnTo>
                                        <a:pt x="95" y="135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15" y="95"/>
                                      </a:lnTo>
                                      <a:lnTo>
                                        <a:pt x="85" y="95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60" y="35"/>
                                      </a:lnTo>
                                      <a:lnTo>
                                        <a:pt x="40" y="3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35" y="4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45" y="55"/>
                                      </a:lnTo>
                                      <a:lnTo>
                                        <a:pt x="35" y="85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80" y="1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105" y="35"/>
                                      </a:lnTo>
                                      <a:lnTo>
                                        <a:pt x="110" y="45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10" y="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0" name="Freeform 25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39900" y="0"/>
                                  <a:ext cx="85700" cy="92003"/>
                                </a:xfrm>
                                <a:custGeom>
                                  <a:avLst/>
                                  <a:gdLst>
                                    <a:gd name="T0" fmla="*/ 79375 w 135"/>
                                    <a:gd name="T1" fmla="*/ 60325 h 145"/>
                                    <a:gd name="T2" fmla="*/ 79375 w 135"/>
                                    <a:gd name="T3" fmla="*/ 60325 h 145"/>
                                    <a:gd name="T4" fmla="*/ 69850 w 135"/>
                                    <a:gd name="T5" fmla="*/ 73025 h 145"/>
                                    <a:gd name="T6" fmla="*/ 60325 w 135"/>
                                    <a:gd name="T7" fmla="*/ 82550 h 145"/>
                                    <a:gd name="T8" fmla="*/ 60325 w 135"/>
                                    <a:gd name="T9" fmla="*/ 82550 h 145"/>
                                    <a:gd name="T10" fmla="*/ 47625 w 135"/>
                                    <a:gd name="T11" fmla="*/ 88900 h 145"/>
                                    <a:gd name="T12" fmla="*/ 38100 w 135"/>
                                    <a:gd name="T13" fmla="*/ 92075 h 145"/>
                                    <a:gd name="T14" fmla="*/ 38100 w 135"/>
                                    <a:gd name="T15" fmla="*/ 92075 h 145"/>
                                    <a:gd name="T16" fmla="*/ 28575 w 135"/>
                                    <a:gd name="T17" fmla="*/ 92075 h 145"/>
                                    <a:gd name="T18" fmla="*/ 25400 w 135"/>
                                    <a:gd name="T19" fmla="*/ 82550 h 145"/>
                                    <a:gd name="T20" fmla="*/ 9525 w 135"/>
                                    <a:gd name="T21" fmla="*/ 34925 h 145"/>
                                    <a:gd name="T22" fmla="*/ 0 w 135"/>
                                    <a:gd name="T23" fmla="*/ 34925 h 145"/>
                                    <a:gd name="T24" fmla="*/ 0 w 135"/>
                                    <a:gd name="T25" fmla="*/ 34925 h 145"/>
                                    <a:gd name="T26" fmla="*/ 6350 w 135"/>
                                    <a:gd name="T27" fmla="*/ 19050 h 145"/>
                                    <a:gd name="T28" fmla="*/ 19050 w 135"/>
                                    <a:gd name="T29" fmla="*/ 0 h 145"/>
                                    <a:gd name="T30" fmla="*/ 22225 w 135"/>
                                    <a:gd name="T31" fmla="*/ 12700 h 145"/>
                                    <a:gd name="T32" fmla="*/ 66675 w 135"/>
                                    <a:gd name="T33" fmla="*/ 12700 h 145"/>
                                    <a:gd name="T34" fmla="*/ 66675 w 135"/>
                                    <a:gd name="T35" fmla="*/ 12700 h 145"/>
                                    <a:gd name="T36" fmla="*/ 76200 w 135"/>
                                    <a:gd name="T37" fmla="*/ 12700 h 145"/>
                                    <a:gd name="T38" fmla="*/ 76200 w 135"/>
                                    <a:gd name="T39" fmla="*/ 12700 h 145"/>
                                    <a:gd name="T40" fmla="*/ 82550 w 135"/>
                                    <a:gd name="T41" fmla="*/ 15875 h 145"/>
                                    <a:gd name="T42" fmla="*/ 82550 w 135"/>
                                    <a:gd name="T43" fmla="*/ 15875 h 145"/>
                                    <a:gd name="T44" fmla="*/ 85725 w 135"/>
                                    <a:gd name="T45" fmla="*/ 28575 h 145"/>
                                    <a:gd name="T46" fmla="*/ 85725 w 135"/>
                                    <a:gd name="T47" fmla="*/ 28575 h 145"/>
                                    <a:gd name="T48" fmla="*/ 82550 w 135"/>
                                    <a:gd name="T49" fmla="*/ 47625 h 145"/>
                                    <a:gd name="T50" fmla="*/ 79375 w 135"/>
                                    <a:gd name="T51" fmla="*/ 60325 h 145"/>
                                    <a:gd name="T52" fmla="*/ 79375 w 135"/>
                                    <a:gd name="T53" fmla="*/ 60325 h 145"/>
                                    <a:gd name="T54" fmla="*/ 60325 w 135"/>
                                    <a:gd name="T55" fmla="*/ 34925 h 145"/>
                                    <a:gd name="T56" fmla="*/ 28575 w 135"/>
                                    <a:gd name="T57" fmla="*/ 34925 h 145"/>
                                    <a:gd name="T58" fmla="*/ 38100 w 135"/>
                                    <a:gd name="T59" fmla="*/ 66675 h 145"/>
                                    <a:gd name="T60" fmla="*/ 38100 w 135"/>
                                    <a:gd name="T61" fmla="*/ 66675 h 145"/>
                                    <a:gd name="T62" fmla="*/ 44450 w 135"/>
                                    <a:gd name="T63" fmla="*/ 69850 h 145"/>
                                    <a:gd name="T64" fmla="*/ 44450 w 135"/>
                                    <a:gd name="T65" fmla="*/ 69850 h 145"/>
                                    <a:gd name="T66" fmla="*/ 53975 w 135"/>
                                    <a:gd name="T67" fmla="*/ 66675 h 145"/>
                                    <a:gd name="T68" fmla="*/ 63500 w 135"/>
                                    <a:gd name="T69" fmla="*/ 57150 h 145"/>
                                    <a:gd name="T70" fmla="*/ 63500 w 135"/>
                                    <a:gd name="T71" fmla="*/ 57150 h 145"/>
                                    <a:gd name="T72" fmla="*/ 66675 w 135"/>
                                    <a:gd name="T73" fmla="*/ 44450 h 145"/>
                                    <a:gd name="T74" fmla="*/ 66675 w 135"/>
                                    <a:gd name="T75" fmla="*/ 44450 h 145"/>
                                    <a:gd name="T76" fmla="*/ 66675 w 135"/>
                                    <a:gd name="T77" fmla="*/ 38100 h 145"/>
                                    <a:gd name="T78" fmla="*/ 60325 w 135"/>
                                    <a:gd name="T79" fmla="*/ 34925 h 145"/>
                                    <a:gd name="T80" fmla="*/ 60325 w 135"/>
                                    <a:gd name="T81" fmla="*/ 34925 h 145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  <a:gd name="T87" fmla="*/ 0 60000 65536"/>
                                    <a:gd name="T88" fmla="*/ 0 60000 65536"/>
                                    <a:gd name="T89" fmla="*/ 0 60000 65536"/>
                                    <a:gd name="T90" fmla="*/ 0 60000 65536"/>
                                    <a:gd name="T91" fmla="*/ 0 60000 65536"/>
                                    <a:gd name="T92" fmla="*/ 0 60000 65536"/>
                                    <a:gd name="T93" fmla="*/ 0 60000 65536"/>
                                    <a:gd name="T94" fmla="*/ 0 60000 65536"/>
                                    <a:gd name="T95" fmla="*/ 0 60000 65536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</a:gdLst>
                                  <a:ahLst/>
                                  <a:cxnLst>
                                    <a:cxn ang="T82">
                                      <a:pos x="T0" y="T1"/>
                                    </a:cxn>
                                    <a:cxn ang="T83">
                                      <a:pos x="T2" y="T3"/>
                                    </a:cxn>
                                    <a:cxn ang="T84">
                                      <a:pos x="T4" y="T5"/>
                                    </a:cxn>
                                    <a:cxn ang="T85">
                                      <a:pos x="T6" y="T7"/>
                                    </a:cxn>
                                    <a:cxn ang="T86">
                                      <a:pos x="T8" y="T9"/>
                                    </a:cxn>
                                    <a:cxn ang="T87">
                                      <a:pos x="T10" y="T11"/>
                                    </a:cxn>
                                    <a:cxn ang="T88">
                                      <a:pos x="T12" y="T13"/>
                                    </a:cxn>
                                    <a:cxn ang="T89">
                                      <a:pos x="T14" y="T15"/>
                                    </a:cxn>
                                    <a:cxn ang="T90">
                                      <a:pos x="T16" y="T17"/>
                                    </a:cxn>
                                    <a:cxn ang="T91">
                                      <a:pos x="T18" y="T19"/>
                                    </a:cxn>
                                    <a:cxn ang="T92">
                                      <a:pos x="T20" y="T21"/>
                                    </a:cxn>
                                    <a:cxn ang="T93">
                                      <a:pos x="T22" y="T23"/>
                                    </a:cxn>
                                    <a:cxn ang="T94">
                                      <a:pos x="T24" y="T25"/>
                                    </a:cxn>
                                    <a:cxn ang="T95">
                                      <a:pos x="T26" y="T27"/>
                                    </a:cxn>
                                    <a:cxn ang="T96">
                                      <a:pos x="T28" y="T29"/>
                                    </a:cxn>
                                    <a:cxn ang="T97">
                                      <a:pos x="T30" y="T31"/>
                                    </a:cxn>
                                    <a:cxn ang="T98">
                                      <a:pos x="T32" y="T33"/>
                                    </a:cxn>
                                    <a:cxn ang="T99">
                                      <a:pos x="T34" y="T35"/>
                                    </a:cxn>
                                    <a:cxn ang="T100">
                                      <a:pos x="T36" y="T37"/>
                                    </a:cxn>
                                    <a:cxn ang="T101">
                                      <a:pos x="T38" y="T39"/>
                                    </a:cxn>
                                    <a:cxn ang="T102">
                                      <a:pos x="T40" y="T41"/>
                                    </a:cxn>
                                    <a:cxn ang="T103">
                                      <a:pos x="T42" y="T43"/>
                                    </a:cxn>
                                    <a:cxn ang="T104">
                                      <a:pos x="T44" y="T45"/>
                                    </a:cxn>
                                    <a:cxn ang="T105">
                                      <a:pos x="T46" y="T47"/>
                                    </a:cxn>
                                    <a:cxn ang="T106">
                                      <a:pos x="T48" y="T49"/>
                                    </a:cxn>
                                    <a:cxn ang="T107">
                                      <a:pos x="T50" y="T51"/>
                                    </a:cxn>
                                    <a:cxn ang="T108">
                                      <a:pos x="T52" y="T53"/>
                                    </a:cxn>
                                    <a:cxn ang="T109">
                                      <a:pos x="T54" y="T55"/>
                                    </a:cxn>
                                    <a:cxn ang="T110">
                                      <a:pos x="T56" y="T57"/>
                                    </a:cxn>
                                    <a:cxn ang="T111">
                                      <a:pos x="T58" y="T59"/>
                                    </a:cxn>
                                    <a:cxn ang="T112">
                                      <a:pos x="T60" y="T61"/>
                                    </a:cxn>
                                    <a:cxn ang="T113">
                                      <a:pos x="T62" y="T63"/>
                                    </a:cxn>
                                    <a:cxn ang="T114">
                                      <a:pos x="T64" y="T65"/>
                                    </a:cxn>
                                    <a:cxn ang="T115">
                                      <a:pos x="T66" y="T67"/>
                                    </a:cxn>
                                    <a:cxn ang="T116">
                                      <a:pos x="T68" y="T69"/>
                                    </a:cxn>
                                    <a:cxn ang="T117">
                                      <a:pos x="T70" y="T71"/>
                                    </a:cxn>
                                    <a:cxn ang="T118">
                                      <a:pos x="T72" y="T73"/>
                                    </a:cxn>
                                    <a:cxn ang="T119">
                                      <a:pos x="T74" y="T75"/>
                                    </a:cxn>
                                    <a:cxn ang="T120">
                                      <a:pos x="T76" y="T77"/>
                                    </a:cxn>
                                    <a:cxn ang="T121">
                                      <a:pos x="T78" y="T79"/>
                                    </a:cxn>
                                    <a:cxn ang="T122">
                                      <a:pos x="T80" y="T81"/>
                                    </a:cxn>
                                  </a:cxnLst>
                                  <a:rect l="0" t="0" r="r" b="b"/>
                                  <a:pathLst>
                                    <a:path w="135" h="145">
                                      <a:moveTo>
                                        <a:pt x="125" y="95"/>
                                      </a:moveTo>
                                      <a:lnTo>
                                        <a:pt x="125" y="9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95" y="130"/>
                                      </a:lnTo>
                                      <a:lnTo>
                                        <a:pt x="75" y="140"/>
                                      </a:lnTo>
                                      <a:lnTo>
                                        <a:pt x="60" y="145"/>
                                      </a:lnTo>
                                      <a:lnTo>
                                        <a:pt x="45" y="14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105" y="20"/>
                                      </a:lnTo>
                                      <a:lnTo>
                                        <a:pt x="120" y="20"/>
                                      </a:lnTo>
                                      <a:lnTo>
                                        <a:pt x="130" y="25"/>
                                      </a:lnTo>
                                      <a:lnTo>
                                        <a:pt x="135" y="45"/>
                                      </a:lnTo>
                                      <a:lnTo>
                                        <a:pt x="130" y="75"/>
                                      </a:lnTo>
                                      <a:lnTo>
                                        <a:pt x="125" y="95"/>
                                      </a:lnTo>
                                      <a:close/>
                                      <a:moveTo>
                                        <a:pt x="95" y="55"/>
                                      </a:moveTo>
                                      <a:lnTo>
                                        <a:pt x="45" y="55"/>
                                      </a:lnTo>
                                      <a:lnTo>
                                        <a:pt x="60" y="105"/>
                                      </a:lnTo>
                                      <a:lnTo>
                                        <a:pt x="70" y="11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100" y="9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60"/>
                                      </a:lnTo>
                                      <a:lnTo>
                                        <a:pt x="95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1" name="Freeform 25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835100" y="0"/>
                                  <a:ext cx="76200" cy="95203"/>
                                </a:xfrm>
                                <a:custGeom>
                                  <a:avLst/>
                                  <a:gdLst>
                                    <a:gd name="T0" fmla="*/ 60325 w 120"/>
                                    <a:gd name="T1" fmla="*/ 95250 h 150"/>
                                    <a:gd name="T2" fmla="*/ 60325 w 120"/>
                                    <a:gd name="T3" fmla="*/ 47625 h 150"/>
                                    <a:gd name="T4" fmla="*/ 60325 w 120"/>
                                    <a:gd name="T5" fmla="*/ 47625 h 150"/>
                                    <a:gd name="T6" fmla="*/ 60325 w 120"/>
                                    <a:gd name="T7" fmla="*/ 41275 h 150"/>
                                    <a:gd name="T8" fmla="*/ 57150 w 120"/>
                                    <a:gd name="T9" fmla="*/ 38100 h 150"/>
                                    <a:gd name="T10" fmla="*/ 57150 w 120"/>
                                    <a:gd name="T11" fmla="*/ 38100 h 150"/>
                                    <a:gd name="T12" fmla="*/ 53975 w 120"/>
                                    <a:gd name="T13" fmla="*/ 34925 h 150"/>
                                    <a:gd name="T14" fmla="*/ 47625 w 120"/>
                                    <a:gd name="T15" fmla="*/ 34925 h 150"/>
                                    <a:gd name="T16" fmla="*/ 0 w 120"/>
                                    <a:gd name="T17" fmla="*/ 34925 h 150"/>
                                    <a:gd name="T18" fmla="*/ 0 w 120"/>
                                    <a:gd name="T19" fmla="*/ 34925 h 150"/>
                                    <a:gd name="T20" fmla="*/ 15875 w 120"/>
                                    <a:gd name="T21" fmla="*/ 6350 h 150"/>
                                    <a:gd name="T22" fmla="*/ 19050 w 120"/>
                                    <a:gd name="T23" fmla="*/ 0 h 150"/>
                                    <a:gd name="T24" fmla="*/ 19050 w 120"/>
                                    <a:gd name="T25" fmla="*/ 12700 h 150"/>
                                    <a:gd name="T26" fmla="*/ 53975 w 120"/>
                                    <a:gd name="T27" fmla="*/ 12700 h 150"/>
                                    <a:gd name="T28" fmla="*/ 53975 w 120"/>
                                    <a:gd name="T29" fmla="*/ 12700 h 150"/>
                                    <a:gd name="T30" fmla="*/ 63500 w 120"/>
                                    <a:gd name="T31" fmla="*/ 12700 h 150"/>
                                    <a:gd name="T32" fmla="*/ 69850 w 120"/>
                                    <a:gd name="T33" fmla="*/ 19050 h 150"/>
                                    <a:gd name="T34" fmla="*/ 69850 w 120"/>
                                    <a:gd name="T35" fmla="*/ 19050 h 150"/>
                                    <a:gd name="T36" fmla="*/ 76200 w 120"/>
                                    <a:gd name="T37" fmla="*/ 25400 h 150"/>
                                    <a:gd name="T38" fmla="*/ 76200 w 120"/>
                                    <a:gd name="T39" fmla="*/ 38100 h 150"/>
                                    <a:gd name="T40" fmla="*/ 76200 w 120"/>
                                    <a:gd name="T41" fmla="*/ 79375 h 150"/>
                                    <a:gd name="T42" fmla="*/ 60325 w 120"/>
                                    <a:gd name="T43" fmla="*/ 95250 h 150"/>
                                    <a:gd name="T44" fmla="*/ 9525 w 120"/>
                                    <a:gd name="T45" fmla="*/ 95250 h 150"/>
                                    <a:gd name="T46" fmla="*/ 9525 w 120"/>
                                    <a:gd name="T47" fmla="*/ 60325 h 150"/>
                                    <a:gd name="T48" fmla="*/ 28575 w 120"/>
                                    <a:gd name="T49" fmla="*/ 41275 h 150"/>
                                    <a:gd name="T50" fmla="*/ 28575 w 120"/>
                                    <a:gd name="T51" fmla="*/ 79375 h 150"/>
                                    <a:gd name="T52" fmla="*/ 9525 w 120"/>
                                    <a:gd name="T53" fmla="*/ 95250 h 150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</a:gdLst>
                                  <a:ahLst/>
                                  <a:cxnLst>
                                    <a:cxn ang="T54">
                                      <a:pos x="T0" y="T1"/>
                                    </a:cxn>
                                    <a:cxn ang="T55">
                                      <a:pos x="T2" y="T3"/>
                                    </a:cxn>
                                    <a:cxn ang="T56">
                                      <a:pos x="T4" y="T5"/>
                                    </a:cxn>
                                    <a:cxn ang="T57">
                                      <a:pos x="T6" y="T7"/>
                                    </a:cxn>
                                    <a:cxn ang="T58">
                                      <a:pos x="T8" y="T9"/>
                                    </a:cxn>
                                    <a:cxn ang="T59">
                                      <a:pos x="T10" y="T11"/>
                                    </a:cxn>
                                    <a:cxn ang="T60">
                                      <a:pos x="T12" y="T13"/>
                                    </a:cxn>
                                    <a:cxn ang="T61">
                                      <a:pos x="T14" y="T15"/>
                                    </a:cxn>
                                    <a:cxn ang="T62">
                                      <a:pos x="T16" y="T17"/>
                                    </a:cxn>
                                    <a:cxn ang="T63">
                                      <a:pos x="T18" y="T19"/>
                                    </a:cxn>
                                    <a:cxn ang="T64">
                                      <a:pos x="T20" y="T21"/>
                                    </a:cxn>
                                    <a:cxn ang="T65">
                                      <a:pos x="T22" y="T23"/>
                                    </a:cxn>
                                    <a:cxn ang="T66">
                                      <a:pos x="T24" y="T25"/>
                                    </a:cxn>
                                    <a:cxn ang="T67">
                                      <a:pos x="T26" y="T27"/>
                                    </a:cxn>
                                    <a:cxn ang="T68">
                                      <a:pos x="T28" y="T29"/>
                                    </a:cxn>
                                    <a:cxn ang="T69">
                                      <a:pos x="T30" y="T31"/>
                                    </a:cxn>
                                    <a:cxn ang="T70">
                                      <a:pos x="T32" y="T33"/>
                                    </a:cxn>
                                    <a:cxn ang="T71">
                                      <a:pos x="T34" y="T35"/>
                                    </a:cxn>
                                    <a:cxn ang="T72">
                                      <a:pos x="T36" y="T37"/>
                                    </a:cxn>
                                    <a:cxn ang="T73">
                                      <a:pos x="T38" y="T39"/>
                                    </a:cxn>
                                    <a:cxn ang="T74">
                                      <a:pos x="T40" y="T41"/>
                                    </a:cxn>
                                    <a:cxn ang="T75">
                                      <a:pos x="T42" y="T43"/>
                                    </a:cxn>
                                    <a:cxn ang="T76">
                                      <a:pos x="T44" y="T45"/>
                                    </a:cxn>
                                    <a:cxn ang="T77">
                                      <a:pos x="T46" y="T47"/>
                                    </a:cxn>
                                    <a:cxn ang="T78">
                                      <a:pos x="T48" y="T49"/>
                                    </a:cxn>
                                    <a:cxn ang="T79">
                                      <a:pos x="T50" y="T51"/>
                                    </a:cxn>
                                    <a:cxn ang="T80">
                                      <a:pos x="T52" y="T53"/>
                                    </a:cxn>
                                  </a:cxnLst>
                                  <a:rect l="0" t="0" r="r" b="b"/>
                                  <a:pathLst>
                                    <a:path w="120" h="150">
                                      <a:moveTo>
                                        <a:pt x="95" y="150"/>
                                      </a:moveTo>
                                      <a:lnTo>
                                        <a:pt x="95" y="75"/>
                                      </a:lnTo>
                                      <a:lnTo>
                                        <a:pt x="95" y="65"/>
                                      </a:lnTo>
                                      <a:lnTo>
                                        <a:pt x="90" y="60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25" y="1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20" y="40"/>
                                      </a:lnTo>
                                      <a:lnTo>
                                        <a:pt x="120" y="60"/>
                                      </a:lnTo>
                                      <a:lnTo>
                                        <a:pt x="120" y="125"/>
                                      </a:lnTo>
                                      <a:lnTo>
                                        <a:pt x="95" y="150"/>
                                      </a:lnTo>
                                      <a:close/>
                                      <a:moveTo>
                                        <a:pt x="15" y="150"/>
                                      </a:moveTo>
                                      <a:lnTo>
                                        <a:pt x="15" y="95"/>
                                      </a:lnTo>
                                      <a:lnTo>
                                        <a:pt x="45" y="65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15" y="1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2" name="Freeform 25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8500" y="0"/>
                                  <a:ext cx="41200" cy="95203"/>
                                </a:xfrm>
                                <a:custGeom>
                                  <a:avLst/>
                                  <a:gdLst>
                                    <a:gd name="T0" fmla="*/ 34925 w 65"/>
                                    <a:gd name="T1" fmla="*/ 41275 h 150"/>
                                    <a:gd name="T2" fmla="*/ 19050 w 65"/>
                                    <a:gd name="T3" fmla="*/ 31750 h 150"/>
                                    <a:gd name="T4" fmla="*/ 19050 w 65"/>
                                    <a:gd name="T5" fmla="*/ 31750 h 150"/>
                                    <a:gd name="T6" fmla="*/ 22225 w 65"/>
                                    <a:gd name="T7" fmla="*/ 38100 h 150"/>
                                    <a:gd name="T8" fmla="*/ 22225 w 65"/>
                                    <a:gd name="T9" fmla="*/ 38100 h 150"/>
                                    <a:gd name="T10" fmla="*/ 25400 w 65"/>
                                    <a:gd name="T11" fmla="*/ 50800 h 150"/>
                                    <a:gd name="T12" fmla="*/ 31750 w 65"/>
                                    <a:gd name="T13" fmla="*/ 66675 h 150"/>
                                    <a:gd name="T14" fmla="*/ 34925 w 65"/>
                                    <a:gd name="T15" fmla="*/ 69850 h 150"/>
                                    <a:gd name="T16" fmla="*/ 25400 w 65"/>
                                    <a:gd name="T17" fmla="*/ 95250 h 150"/>
                                    <a:gd name="T18" fmla="*/ 22225 w 65"/>
                                    <a:gd name="T19" fmla="*/ 92075 h 150"/>
                                    <a:gd name="T20" fmla="*/ 22225 w 65"/>
                                    <a:gd name="T21" fmla="*/ 92075 h 150"/>
                                    <a:gd name="T22" fmla="*/ 12700 w 65"/>
                                    <a:gd name="T23" fmla="*/ 73025 h 150"/>
                                    <a:gd name="T24" fmla="*/ 6350 w 65"/>
                                    <a:gd name="T25" fmla="*/ 47625 h 150"/>
                                    <a:gd name="T26" fmla="*/ 6350 w 65"/>
                                    <a:gd name="T27" fmla="*/ 47625 h 150"/>
                                    <a:gd name="T28" fmla="*/ 9525 w 65"/>
                                    <a:gd name="T29" fmla="*/ 41275 h 150"/>
                                    <a:gd name="T30" fmla="*/ 9525 w 65"/>
                                    <a:gd name="T31" fmla="*/ 41275 h 150"/>
                                    <a:gd name="T32" fmla="*/ 15875 w 65"/>
                                    <a:gd name="T33" fmla="*/ 28575 h 150"/>
                                    <a:gd name="T34" fmla="*/ 0 w 65"/>
                                    <a:gd name="T35" fmla="*/ 22225 h 150"/>
                                    <a:gd name="T36" fmla="*/ 12700 w 65"/>
                                    <a:gd name="T37" fmla="*/ 0 h 150"/>
                                    <a:gd name="T38" fmla="*/ 12700 w 65"/>
                                    <a:gd name="T39" fmla="*/ 0 h 150"/>
                                    <a:gd name="T40" fmla="*/ 28575 w 65"/>
                                    <a:gd name="T41" fmla="*/ 9525 h 150"/>
                                    <a:gd name="T42" fmla="*/ 28575 w 65"/>
                                    <a:gd name="T43" fmla="*/ 9525 h 150"/>
                                    <a:gd name="T44" fmla="*/ 41275 w 65"/>
                                    <a:gd name="T45" fmla="*/ 22225 h 150"/>
                                    <a:gd name="T46" fmla="*/ 34925 w 65"/>
                                    <a:gd name="T47" fmla="*/ 41275 h 150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</a:gdLst>
                                  <a:ahLst/>
                                  <a:cxnLst>
                                    <a:cxn ang="T48">
                                      <a:pos x="T0" y="T1"/>
                                    </a:cxn>
                                    <a:cxn ang="T49">
                                      <a:pos x="T2" y="T3"/>
                                    </a:cxn>
                                    <a:cxn ang="T50">
                                      <a:pos x="T4" y="T5"/>
                                    </a:cxn>
                                    <a:cxn ang="T51">
                                      <a:pos x="T6" y="T7"/>
                                    </a:cxn>
                                    <a:cxn ang="T52">
                                      <a:pos x="T8" y="T9"/>
                                    </a:cxn>
                                    <a:cxn ang="T53">
                                      <a:pos x="T10" y="T11"/>
                                    </a:cxn>
                                    <a:cxn ang="T54">
                                      <a:pos x="T12" y="T13"/>
                                    </a:cxn>
                                    <a:cxn ang="T55">
                                      <a:pos x="T14" y="T15"/>
                                    </a:cxn>
                                    <a:cxn ang="T56">
                                      <a:pos x="T16" y="T17"/>
                                    </a:cxn>
                                    <a:cxn ang="T57">
                                      <a:pos x="T18" y="T19"/>
                                    </a:cxn>
                                    <a:cxn ang="T58">
                                      <a:pos x="T20" y="T21"/>
                                    </a:cxn>
                                    <a:cxn ang="T59">
                                      <a:pos x="T22" y="T23"/>
                                    </a:cxn>
                                    <a:cxn ang="T60">
                                      <a:pos x="T24" y="T25"/>
                                    </a:cxn>
                                    <a:cxn ang="T61">
                                      <a:pos x="T26" y="T27"/>
                                    </a:cxn>
                                    <a:cxn ang="T62">
                                      <a:pos x="T28" y="T29"/>
                                    </a:cxn>
                                    <a:cxn ang="T63">
                                      <a:pos x="T30" y="T31"/>
                                    </a:cxn>
                                    <a:cxn ang="T64">
                                      <a:pos x="T32" y="T33"/>
                                    </a:cxn>
                                    <a:cxn ang="T65">
                                      <a:pos x="T34" y="T35"/>
                                    </a:cxn>
                                    <a:cxn ang="T66">
                                      <a:pos x="T36" y="T37"/>
                                    </a:cxn>
                                    <a:cxn ang="T67">
                                      <a:pos x="T38" y="T39"/>
                                    </a:cxn>
                                    <a:cxn ang="T68">
                                      <a:pos x="T40" y="T41"/>
                                    </a:cxn>
                                    <a:cxn ang="T69">
                                      <a:pos x="T42" y="T43"/>
                                    </a:cxn>
                                    <a:cxn ang="T70">
                                      <a:pos x="T44" y="T45"/>
                                    </a:cxn>
                                    <a:cxn ang="T71">
                                      <a:pos x="T46" y="T47"/>
                                    </a:cxn>
                                  </a:cxnLst>
                                  <a:rect l="0" t="0" r="r" b="b"/>
                                  <a:pathLst>
                                    <a:path w="65" h="150">
                                      <a:moveTo>
                                        <a:pt x="55" y="65"/>
                                      </a:moveTo>
                                      <a:lnTo>
                                        <a:pt x="30" y="50"/>
                                      </a:lnTo>
                                      <a:lnTo>
                                        <a:pt x="35" y="60"/>
                                      </a:lnTo>
                                      <a:lnTo>
                                        <a:pt x="40" y="80"/>
                                      </a:lnTo>
                                      <a:lnTo>
                                        <a:pt x="50" y="105"/>
                                      </a:lnTo>
                                      <a:lnTo>
                                        <a:pt x="55" y="110"/>
                                      </a:lnTo>
                                      <a:lnTo>
                                        <a:pt x="40" y="150"/>
                                      </a:lnTo>
                                      <a:lnTo>
                                        <a:pt x="35" y="145"/>
                                      </a:lnTo>
                                      <a:lnTo>
                                        <a:pt x="20" y="115"/>
                                      </a:lnTo>
                                      <a:lnTo>
                                        <a:pt x="10" y="75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25" y="45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20" y="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65" y="35"/>
                                      </a:lnTo>
                                      <a:lnTo>
                                        <a:pt x="55" y="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3" name="Freeform 2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19300" y="0"/>
                                  <a:ext cx="66600" cy="92003"/>
                                </a:xfrm>
                                <a:custGeom>
                                  <a:avLst/>
                                  <a:gdLst>
                                    <a:gd name="T0" fmla="*/ 50800 w 105"/>
                                    <a:gd name="T1" fmla="*/ 92075 h 145"/>
                                    <a:gd name="T2" fmla="*/ 0 w 105"/>
                                    <a:gd name="T3" fmla="*/ 92075 h 145"/>
                                    <a:gd name="T4" fmla="*/ 12700 w 105"/>
                                    <a:gd name="T5" fmla="*/ 66675 h 145"/>
                                    <a:gd name="T6" fmla="*/ 38100 w 105"/>
                                    <a:gd name="T7" fmla="*/ 66675 h 145"/>
                                    <a:gd name="T8" fmla="*/ 38100 w 105"/>
                                    <a:gd name="T9" fmla="*/ 66675 h 145"/>
                                    <a:gd name="T10" fmla="*/ 41275 w 105"/>
                                    <a:gd name="T11" fmla="*/ 66675 h 145"/>
                                    <a:gd name="T12" fmla="*/ 44450 w 105"/>
                                    <a:gd name="T13" fmla="*/ 63500 h 145"/>
                                    <a:gd name="T14" fmla="*/ 47625 w 105"/>
                                    <a:gd name="T15" fmla="*/ 50800 h 145"/>
                                    <a:gd name="T16" fmla="*/ 47625 w 105"/>
                                    <a:gd name="T17" fmla="*/ 50800 h 145"/>
                                    <a:gd name="T18" fmla="*/ 47625 w 105"/>
                                    <a:gd name="T19" fmla="*/ 44450 h 145"/>
                                    <a:gd name="T20" fmla="*/ 44450 w 105"/>
                                    <a:gd name="T21" fmla="*/ 38100 h 145"/>
                                    <a:gd name="T22" fmla="*/ 38100 w 105"/>
                                    <a:gd name="T23" fmla="*/ 34925 h 145"/>
                                    <a:gd name="T24" fmla="*/ 28575 w 105"/>
                                    <a:gd name="T25" fmla="*/ 34925 h 145"/>
                                    <a:gd name="T26" fmla="*/ 3175 w 105"/>
                                    <a:gd name="T27" fmla="*/ 34925 h 145"/>
                                    <a:gd name="T28" fmla="*/ 3175 w 105"/>
                                    <a:gd name="T29" fmla="*/ 34925 h 145"/>
                                    <a:gd name="T30" fmla="*/ 22225 w 105"/>
                                    <a:gd name="T31" fmla="*/ 0 h 145"/>
                                    <a:gd name="T32" fmla="*/ 22225 w 105"/>
                                    <a:gd name="T33" fmla="*/ 12700 h 145"/>
                                    <a:gd name="T34" fmla="*/ 38100 w 105"/>
                                    <a:gd name="T35" fmla="*/ 12700 h 145"/>
                                    <a:gd name="T36" fmla="*/ 38100 w 105"/>
                                    <a:gd name="T37" fmla="*/ 12700 h 145"/>
                                    <a:gd name="T38" fmla="*/ 50800 w 105"/>
                                    <a:gd name="T39" fmla="*/ 12700 h 145"/>
                                    <a:gd name="T40" fmla="*/ 60325 w 105"/>
                                    <a:gd name="T41" fmla="*/ 22225 h 145"/>
                                    <a:gd name="T42" fmla="*/ 60325 w 105"/>
                                    <a:gd name="T43" fmla="*/ 22225 h 145"/>
                                    <a:gd name="T44" fmla="*/ 63500 w 105"/>
                                    <a:gd name="T45" fmla="*/ 31750 h 145"/>
                                    <a:gd name="T46" fmla="*/ 66675 w 105"/>
                                    <a:gd name="T47" fmla="*/ 44450 h 145"/>
                                    <a:gd name="T48" fmla="*/ 66675 w 105"/>
                                    <a:gd name="T49" fmla="*/ 44450 h 145"/>
                                    <a:gd name="T50" fmla="*/ 66675 w 105"/>
                                    <a:gd name="T51" fmla="*/ 57150 h 145"/>
                                    <a:gd name="T52" fmla="*/ 63500 w 105"/>
                                    <a:gd name="T53" fmla="*/ 69850 h 145"/>
                                    <a:gd name="T54" fmla="*/ 50800 w 105"/>
                                    <a:gd name="T55" fmla="*/ 92075 h 145"/>
                                    <a:gd name="T56" fmla="*/ 50800 w 105"/>
                                    <a:gd name="T57" fmla="*/ 92075 h 145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  <a:gd name="T63" fmla="*/ 0 60000 65536"/>
                                    <a:gd name="T64" fmla="*/ 0 60000 65536"/>
                                    <a:gd name="T65" fmla="*/ 0 60000 65536"/>
                                    <a:gd name="T66" fmla="*/ 0 60000 65536"/>
                                    <a:gd name="T67" fmla="*/ 0 60000 65536"/>
                                    <a:gd name="T68" fmla="*/ 0 60000 65536"/>
                                    <a:gd name="T69" fmla="*/ 0 60000 65536"/>
                                    <a:gd name="T70" fmla="*/ 0 60000 65536"/>
                                    <a:gd name="T71" fmla="*/ 0 60000 65536"/>
                                    <a:gd name="T72" fmla="*/ 0 60000 65536"/>
                                    <a:gd name="T73" fmla="*/ 0 60000 65536"/>
                                    <a:gd name="T74" fmla="*/ 0 60000 65536"/>
                                    <a:gd name="T75" fmla="*/ 0 60000 65536"/>
                                    <a:gd name="T76" fmla="*/ 0 60000 65536"/>
                                    <a:gd name="T77" fmla="*/ 0 60000 65536"/>
                                    <a:gd name="T78" fmla="*/ 0 60000 65536"/>
                                    <a:gd name="T79" fmla="*/ 0 60000 65536"/>
                                    <a:gd name="T80" fmla="*/ 0 60000 65536"/>
                                    <a:gd name="T81" fmla="*/ 0 60000 65536"/>
                                    <a:gd name="T82" fmla="*/ 0 60000 65536"/>
                                    <a:gd name="T83" fmla="*/ 0 60000 65536"/>
                                    <a:gd name="T84" fmla="*/ 0 60000 65536"/>
                                    <a:gd name="T85" fmla="*/ 0 60000 65536"/>
                                    <a:gd name="T86" fmla="*/ 0 60000 65536"/>
                                  </a:gdLst>
                                  <a:ahLst/>
                                  <a:cxnLst>
                                    <a:cxn ang="T58">
                                      <a:pos x="T0" y="T1"/>
                                    </a:cxn>
                                    <a:cxn ang="T59">
                                      <a:pos x="T2" y="T3"/>
                                    </a:cxn>
                                    <a:cxn ang="T60">
                                      <a:pos x="T4" y="T5"/>
                                    </a:cxn>
                                    <a:cxn ang="T61">
                                      <a:pos x="T6" y="T7"/>
                                    </a:cxn>
                                    <a:cxn ang="T62">
                                      <a:pos x="T8" y="T9"/>
                                    </a:cxn>
                                    <a:cxn ang="T63">
                                      <a:pos x="T10" y="T11"/>
                                    </a:cxn>
                                    <a:cxn ang="T64">
                                      <a:pos x="T12" y="T13"/>
                                    </a:cxn>
                                    <a:cxn ang="T65">
                                      <a:pos x="T14" y="T15"/>
                                    </a:cxn>
                                    <a:cxn ang="T66">
                                      <a:pos x="T16" y="T17"/>
                                    </a:cxn>
                                    <a:cxn ang="T67">
                                      <a:pos x="T18" y="T19"/>
                                    </a:cxn>
                                    <a:cxn ang="T68">
                                      <a:pos x="T20" y="T21"/>
                                    </a:cxn>
                                    <a:cxn ang="T69">
                                      <a:pos x="T22" y="T23"/>
                                    </a:cxn>
                                    <a:cxn ang="T70">
                                      <a:pos x="T24" y="T25"/>
                                    </a:cxn>
                                    <a:cxn ang="T71">
                                      <a:pos x="T26" y="T27"/>
                                    </a:cxn>
                                    <a:cxn ang="T72">
                                      <a:pos x="T28" y="T29"/>
                                    </a:cxn>
                                    <a:cxn ang="T73">
                                      <a:pos x="T30" y="T31"/>
                                    </a:cxn>
                                    <a:cxn ang="T74">
                                      <a:pos x="T32" y="T33"/>
                                    </a:cxn>
                                    <a:cxn ang="T75">
                                      <a:pos x="T34" y="T35"/>
                                    </a:cxn>
                                    <a:cxn ang="T76">
                                      <a:pos x="T36" y="T37"/>
                                    </a:cxn>
                                    <a:cxn ang="T77">
                                      <a:pos x="T38" y="T39"/>
                                    </a:cxn>
                                    <a:cxn ang="T78">
                                      <a:pos x="T40" y="T41"/>
                                    </a:cxn>
                                    <a:cxn ang="T79">
                                      <a:pos x="T42" y="T43"/>
                                    </a:cxn>
                                    <a:cxn ang="T80">
                                      <a:pos x="T44" y="T45"/>
                                    </a:cxn>
                                    <a:cxn ang="T81">
                                      <a:pos x="T46" y="T47"/>
                                    </a:cxn>
                                    <a:cxn ang="T82">
                                      <a:pos x="T48" y="T49"/>
                                    </a:cxn>
                                    <a:cxn ang="T83">
                                      <a:pos x="T50" y="T51"/>
                                    </a:cxn>
                                    <a:cxn ang="T84">
                                      <a:pos x="T52" y="T53"/>
                                    </a:cxn>
                                    <a:cxn ang="T85">
                                      <a:pos x="T54" y="T55"/>
                                    </a:cxn>
                                    <a:cxn ang="T86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105" h="145">
                                      <a:moveTo>
                                        <a:pt x="80" y="145"/>
                                      </a:moveTo>
                                      <a:lnTo>
                                        <a:pt x="0" y="145"/>
                                      </a:lnTo>
                                      <a:lnTo>
                                        <a:pt x="20" y="105"/>
                                      </a:lnTo>
                                      <a:lnTo>
                                        <a:pt x="60" y="105"/>
                                      </a:lnTo>
                                      <a:lnTo>
                                        <a:pt x="65" y="105"/>
                                      </a:lnTo>
                                      <a:lnTo>
                                        <a:pt x="70" y="100"/>
                                      </a:lnTo>
                                      <a:lnTo>
                                        <a:pt x="75" y="8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4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90"/>
                                      </a:lnTo>
                                      <a:lnTo>
                                        <a:pt x="100" y="110"/>
                                      </a:lnTo>
                                      <a:lnTo>
                                        <a:pt x="80" y="14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4" name="Freeform 2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95500" y="0"/>
                                  <a:ext cx="63500" cy="95203"/>
                                </a:xfrm>
                                <a:custGeom>
                                  <a:avLst/>
                                  <a:gdLst>
                                    <a:gd name="T0" fmla="*/ 47625 w 100"/>
                                    <a:gd name="T1" fmla="*/ 95250 h 150"/>
                                    <a:gd name="T2" fmla="*/ 47625 w 100"/>
                                    <a:gd name="T3" fmla="*/ 44450 h 150"/>
                                    <a:gd name="T4" fmla="*/ 47625 w 100"/>
                                    <a:gd name="T5" fmla="*/ 44450 h 150"/>
                                    <a:gd name="T6" fmla="*/ 44450 w 100"/>
                                    <a:gd name="T7" fmla="*/ 38100 h 150"/>
                                    <a:gd name="T8" fmla="*/ 44450 w 100"/>
                                    <a:gd name="T9" fmla="*/ 38100 h 150"/>
                                    <a:gd name="T10" fmla="*/ 41275 w 100"/>
                                    <a:gd name="T11" fmla="*/ 34925 h 150"/>
                                    <a:gd name="T12" fmla="*/ 34925 w 100"/>
                                    <a:gd name="T13" fmla="*/ 34925 h 150"/>
                                    <a:gd name="T14" fmla="*/ 0 w 100"/>
                                    <a:gd name="T15" fmla="*/ 34925 h 150"/>
                                    <a:gd name="T16" fmla="*/ 0 w 100"/>
                                    <a:gd name="T17" fmla="*/ 34925 h 150"/>
                                    <a:gd name="T18" fmla="*/ 9525 w 100"/>
                                    <a:gd name="T19" fmla="*/ 15875 h 150"/>
                                    <a:gd name="T20" fmla="*/ 19050 w 100"/>
                                    <a:gd name="T21" fmla="*/ 0 h 150"/>
                                    <a:gd name="T22" fmla="*/ 22225 w 100"/>
                                    <a:gd name="T23" fmla="*/ 12700 h 150"/>
                                    <a:gd name="T24" fmla="*/ 44450 w 100"/>
                                    <a:gd name="T25" fmla="*/ 12700 h 150"/>
                                    <a:gd name="T26" fmla="*/ 44450 w 100"/>
                                    <a:gd name="T27" fmla="*/ 12700 h 150"/>
                                    <a:gd name="T28" fmla="*/ 50800 w 100"/>
                                    <a:gd name="T29" fmla="*/ 12700 h 150"/>
                                    <a:gd name="T30" fmla="*/ 57150 w 100"/>
                                    <a:gd name="T31" fmla="*/ 19050 h 150"/>
                                    <a:gd name="T32" fmla="*/ 57150 w 100"/>
                                    <a:gd name="T33" fmla="*/ 19050 h 150"/>
                                    <a:gd name="T34" fmla="*/ 60325 w 100"/>
                                    <a:gd name="T35" fmla="*/ 25400 h 150"/>
                                    <a:gd name="T36" fmla="*/ 63500 w 100"/>
                                    <a:gd name="T37" fmla="*/ 31750 h 150"/>
                                    <a:gd name="T38" fmla="*/ 63500 w 100"/>
                                    <a:gd name="T39" fmla="*/ 76200 h 150"/>
                                    <a:gd name="T40" fmla="*/ 47625 w 100"/>
                                    <a:gd name="T41" fmla="*/ 95250 h 150"/>
                                    <a:gd name="T42" fmla="*/ 0 60000 65536"/>
                                    <a:gd name="T43" fmla="*/ 0 60000 65536"/>
                                    <a:gd name="T44" fmla="*/ 0 60000 65536"/>
                                    <a:gd name="T45" fmla="*/ 0 60000 65536"/>
                                    <a:gd name="T46" fmla="*/ 0 60000 65536"/>
                                    <a:gd name="T47" fmla="*/ 0 60000 65536"/>
                                    <a:gd name="T48" fmla="*/ 0 60000 65536"/>
                                    <a:gd name="T49" fmla="*/ 0 60000 65536"/>
                                    <a:gd name="T50" fmla="*/ 0 60000 65536"/>
                                    <a:gd name="T51" fmla="*/ 0 60000 65536"/>
                                    <a:gd name="T52" fmla="*/ 0 60000 65536"/>
                                    <a:gd name="T53" fmla="*/ 0 60000 65536"/>
                                    <a:gd name="T54" fmla="*/ 0 60000 65536"/>
                                    <a:gd name="T55" fmla="*/ 0 60000 65536"/>
                                    <a:gd name="T56" fmla="*/ 0 60000 65536"/>
                                    <a:gd name="T57" fmla="*/ 0 60000 65536"/>
                                    <a:gd name="T58" fmla="*/ 0 60000 65536"/>
                                    <a:gd name="T59" fmla="*/ 0 60000 65536"/>
                                    <a:gd name="T60" fmla="*/ 0 60000 65536"/>
                                    <a:gd name="T61" fmla="*/ 0 60000 65536"/>
                                    <a:gd name="T62" fmla="*/ 0 60000 65536"/>
                                  </a:gdLst>
                                  <a:ahLst/>
                                  <a:cxnLst>
                                    <a:cxn ang="T42">
                                      <a:pos x="T0" y="T1"/>
                                    </a:cxn>
                                    <a:cxn ang="T43">
                                      <a:pos x="T2" y="T3"/>
                                    </a:cxn>
                                    <a:cxn ang="T44">
                                      <a:pos x="T4" y="T5"/>
                                    </a:cxn>
                                    <a:cxn ang="T45">
                                      <a:pos x="T6" y="T7"/>
                                    </a:cxn>
                                    <a:cxn ang="T46">
                                      <a:pos x="T8" y="T9"/>
                                    </a:cxn>
                                    <a:cxn ang="T47">
                                      <a:pos x="T10" y="T11"/>
                                    </a:cxn>
                                    <a:cxn ang="T48">
                                      <a:pos x="T12" y="T13"/>
                                    </a:cxn>
                                    <a:cxn ang="T49">
                                      <a:pos x="T14" y="T15"/>
                                    </a:cxn>
                                    <a:cxn ang="T50">
                                      <a:pos x="T16" y="T17"/>
                                    </a:cxn>
                                    <a:cxn ang="T51">
                                      <a:pos x="T18" y="T19"/>
                                    </a:cxn>
                                    <a:cxn ang="T52">
                                      <a:pos x="T20" y="T21"/>
                                    </a:cxn>
                                    <a:cxn ang="T53">
                                      <a:pos x="T22" y="T23"/>
                                    </a:cxn>
                                    <a:cxn ang="T54">
                                      <a:pos x="T24" y="T25"/>
                                    </a:cxn>
                                    <a:cxn ang="T55">
                                      <a:pos x="T26" y="T27"/>
                                    </a:cxn>
                                    <a:cxn ang="T56">
                                      <a:pos x="T28" y="T29"/>
                                    </a:cxn>
                                    <a:cxn ang="T57">
                                      <a:pos x="T30" y="T31"/>
                                    </a:cxn>
                                    <a:cxn ang="T58">
                                      <a:pos x="T32" y="T33"/>
                                    </a:cxn>
                                    <a:cxn ang="T59">
                                      <a:pos x="T34" y="T35"/>
                                    </a:cxn>
                                    <a:cxn ang="T60">
                                      <a:pos x="T36" y="T37"/>
                                    </a:cxn>
                                    <a:cxn ang="T61">
                                      <a:pos x="T38" y="T39"/>
                                    </a:cxn>
                                    <a:cxn ang="T62">
                                      <a:pos x="T40" y="T41"/>
                                    </a:cxn>
                                  </a:cxnLst>
                                  <a:rect l="0" t="0" r="r" b="b"/>
                                  <a:pathLst>
                                    <a:path w="100" h="150">
                                      <a:moveTo>
                                        <a:pt x="75" y="150"/>
                                      </a:moveTo>
                                      <a:lnTo>
                                        <a:pt x="75" y="70"/>
                                      </a:lnTo>
                                      <a:lnTo>
                                        <a:pt x="70" y="6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15" y="2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80" y="20"/>
                                      </a:lnTo>
                                      <a:lnTo>
                                        <a:pt x="90" y="30"/>
                                      </a:lnTo>
                                      <a:lnTo>
                                        <a:pt x="95" y="40"/>
                                      </a:lnTo>
                                      <a:lnTo>
                                        <a:pt x="100" y="5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75" y="1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5" name="Freeform 2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8500" y="3100"/>
                                  <a:ext cx="82500" cy="92103"/>
                                </a:xfrm>
                                <a:custGeom>
                                  <a:avLst/>
                                  <a:gdLst>
                                    <a:gd name="T0" fmla="*/ 76200 w 130"/>
                                    <a:gd name="T1" fmla="*/ 85725 h 145"/>
                                    <a:gd name="T2" fmla="*/ 73025 w 130"/>
                                    <a:gd name="T3" fmla="*/ 88900 h 145"/>
                                    <a:gd name="T4" fmla="*/ 25400 w 130"/>
                                    <a:gd name="T5" fmla="*/ 88900 h 145"/>
                                    <a:gd name="T6" fmla="*/ 34925 w 130"/>
                                    <a:gd name="T7" fmla="*/ 63500 h 145"/>
                                    <a:gd name="T8" fmla="*/ 66675 w 130"/>
                                    <a:gd name="T9" fmla="*/ 63500 h 145"/>
                                    <a:gd name="T10" fmla="*/ 66675 w 130"/>
                                    <a:gd name="T11" fmla="*/ 63500 h 145"/>
                                    <a:gd name="T12" fmla="*/ 66675 w 130"/>
                                    <a:gd name="T13" fmla="*/ 57150 h 145"/>
                                    <a:gd name="T14" fmla="*/ 66675 w 130"/>
                                    <a:gd name="T15" fmla="*/ 57150 h 145"/>
                                    <a:gd name="T16" fmla="*/ 63500 w 130"/>
                                    <a:gd name="T17" fmla="*/ 47625 h 145"/>
                                    <a:gd name="T18" fmla="*/ 60325 w 130"/>
                                    <a:gd name="T19" fmla="*/ 38100 h 145"/>
                                    <a:gd name="T20" fmla="*/ 60325 w 130"/>
                                    <a:gd name="T21" fmla="*/ 38100 h 145"/>
                                    <a:gd name="T22" fmla="*/ 53975 w 130"/>
                                    <a:gd name="T23" fmla="*/ 31750 h 145"/>
                                    <a:gd name="T24" fmla="*/ 47625 w 130"/>
                                    <a:gd name="T25" fmla="*/ 28575 h 145"/>
                                    <a:gd name="T26" fmla="*/ 47625 w 130"/>
                                    <a:gd name="T27" fmla="*/ 28575 h 145"/>
                                    <a:gd name="T28" fmla="*/ 41275 w 130"/>
                                    <a:gd name="T29" fmla="*/ 31750 h 145"/>
                                    <a:gd name="T30" fmla="*/ 34925 w 130"/>
                                    <a:gd name="T31" fmla="*/ 34925 h 145"/>
                                    <a:gd name="T32" fmla="*/ 28575 w 130"/>
                                    <a:gd name="T33" fmla="*/ 44450 h 145"/>
                                    <a:gd name="T34" fmla="*/ 25400 w 130"/>
                                    <a:gd name="T35" fmla="*/ 53975 h 145"/>
                                    <a:gd name="T36" fmla="*/ 25400 w 130"/>
                                    <a:gd name="T37" fmla="*/ 53975 h 145"/>
                                    <a:gd name="T38" fmla="*/ 19050 w 130"/>
                                    <a:gd name="T39" fmla="*/ 73025 h 145"/>
                                    <a:gd name="T40" fmla="*/ 0 w 130"/>
                                    <a:gd name="T41" fmla="*/ 92075 h 145"/>
                                    <a:gd name="T42" fmla="*/ 0 w 130"/>
                                    <a:gd name="T43" fmla="*/ 92075 h 145"/>
                                    <a:gd name="T44" fmla="*/ 6350 w 130"/>
                                    <a:gd name="T45" fmla="*/ 73025 h 145"/>
                                    <a:gd name="T46" fmla="*/ 6350 w 130"/>
                                    <a:gd name="T47" fmla="*/ 73025 h 145"/>
                                    <a:gd name="T48" fmla="*/ 12700 w 130"/>
                                    <a:gd name="T49" fmla="*/ 44450 h 145"/>
                                    <a:gd name="T50" fmla="*/ 12700 w 130"/>
                                    <a:gd name="T51" fmla="*/ 44450 h 145"/>
                                    <a:gd name="T52" fmla="*/ 9525 w 130"/>
                                    <a:gd name="T53" fmla="*/ 34925 h 145"/>
                                    <a:gd name="T54" fmla="*/ 0 w 130"/>
                                    <a:gd name="T55" fmla="*/ 25400 h 145"/>
                                    <a:gd name="T56" fmla="*/ 19050 w 130"/>
                                    <a:gd name="T57" fmla="*/ 0 h 145"/>
                                    <a:gd name="T58" fmla="*/ 19050 w 130"/>
                                    <a:gd name="T59" fmla="*/ 0 h 145"/>
                                    <a:gd name="T60" fmla="*/ 22225 w 130"/>
                                    <a:gd name="T61" fmla="*/ 3175 h 145"/>
                                    <a:gd name="T62" fmla="*/ 25400 w 130"/>
                                    <a:gd name="T63" fmla="*/ 12700 h 145"/>
                                    <a:gd name="T64" fmla="*/ 25400 w 130"/>
                                    <a:gd name="T65" fmla="*/ 12700 h 145"/>
                                    <a:gd name="T66" fmla="*/ 31750 w 130"/>
                                    <a:gd name="T67" fmla="*/ 34925 h 145"/>
                                    <a:gd name="T68" fmla="*/ 31750 w 130"/>
                                    <a:gd name="T69" fmla="*/ 34925 h 145"/>
                                    <a:gd name="T70" fmla="*/ 41275 w 130"/>
                                    <a:gd name="T71" fmla="*/ 15875 h 145"/>
                                    <a:gd name="T72" fmla="*/ 41275 w 130"/>
                                    <a:gd name="T73" fmla="*/ 15875 h 145"/>
                                    <a:gd name="T74" fmla="*/ 47625 w 130"/>
                                    <a:gd name="T75" fmla="*/ 9525 h 145"/>
                                    <a:gd name="T76" fmla="*/ 53975 w 130"/>
                                    <a:gd name="T77" fmla="*/ 6350 h 145"/>
                                    <a:gd name="T78" fmla="*/ 53975 w 130"/>
                                    <a:gd name="T79" fmla="*/ 6350 h 145"/>
                                    <a:gd name="T80" fmla="*/ 66675 w 130"/>
                                    <a:gd name="T81" fmla="*/ 9525 h 145"/>
                                    <a:gd name="T82" fmla="*/ 73025 w 130"/>
                                    <a:gd name="T83" fmla="*/ 19050 h 145"/>
                                    <a:gd name="T84" fmla="*/ 79375 w 130"/>
                                    <a:gd name="T85" fmla="*/ 34925 h 145"/>
                                    <a:gd name="T86" fmla="*/ 82550 w 130"/>
                                    <a:gd name="T87" fmla="*/ 57150 h 145"/>
                                    <a:gd name="T88" fmla="*/ 82550 w 130"/>
                                    <a:gd name="T89" fmla="*/ 57150 h 145"/>
                                    <a:gd name="T90" fmla="*/ 79375 w 130"/>
                                    <a:gd name="T91" fmla="*/ 69850 h 145"/>
                                    <a:gd name="T92" fmla="*/ 76200 w 130"/>
                                    <a:gd name="T93" fmla="*/ 85725 h 145"/>
                                    <a:gd name="T94" fmla="*/ 76200 w 130"/>
                                    <a:gd name="T95" fmla="*/ 85725 h 145"/>
                                    <a:gd name="T96" fmla="*/ 0 60000 65536"/>
                                    <a:gd name="T97" fmla="*/ 0 60000 65536"/>
                                    <a:gd name="T98" fmla="*/ 0 60000 65536"/>
                                    <a:gd name="T99" fmla="*/ 0 60000 65536"/>
                                    <a:gd name="T100" fmla="*/ 0 60000 65536"/>
                                    <a:gd name="T101" fmla="*/ 0 60000 65536"/>
                                    <a:gd name="T102" fmla="*/ 0 60000 65536"/>
                                    <a:gd name="T103" fmla="*/ 0 60000 65536"/>
                                    <a:gd name="T104" fmla="*/ 0 60000 65536"/>
                                    <a:gd name="T105" fmla="*/ 0 60000 65536"/>
                                    <a:gd name="T106" fmla="*/ 0 60000 65536"/>
                                    <a:gd name="T107" fmla="*/ 0 60000 65536"/>
                                    <a:gd name="T108" fmla="*/ 0 60000 65536"/>
                                    <a:gd name="T109" fmla="*/ 0 60000 65536"/>
                                    <a:gd name="T110" fmla="*/ 0 60000 65536"/>
                                    <a:gd name="T111" fmla="*/ 0 60000 65536"/>
                                    <a:gd name="T112" fmla="*/ 0 60000 65536"/>
                                    <a:gd name="T113" fmla="*/ 0 60000 65536"/>
                                    <a:gd name="T114" fmla="*/ 0 60000 65536"/>
                                    <a:gd name="T115" fmla="*/ 0 60000 65536"/>
                                    <a:gd name="T116" fmla="*/ 0 60000 65536"/>
                                    <a:gd name="T117" fmla="*/ 0 60000 65536"/>
                                    <a:gd name="T118" fmla="*/ 0 60000 65536"/>
                                    <a:gd name="T119" fmla="*/ 0 60000 65536"/>
                                    <a:gd name="T120" fmla="*/ 0 60000 65536"/>
                                    <a:gd name="T121" fmla="*/ 0 60000 65536"/>
                                    <a:gd name="T122" fmla="*/ 0 60000 65536"/>
                                    <a:gd name="T123" fmla="*/ 0 60000 65536"/>
                                    <a:gd name="T124" fmla="*/ 0 60000 65536"/>
                                    <a:gd name="T125" fmla="*/ 0 60000 65536"/>
                                    <a:gd name="T126" fmla="*/ 0 60000 65536"/>
                                    <a:gd name="T127" fmla="*/ 0 60000 65536"/>
                                    <a:gd name="T128" fmla="*/ 0 60000 65536"/>
                                    <a:gd name="T129" fmla="*/ 0 60000 65536"/>
                                    <a:gd name="T130" fmla="*/ 0 60000 65536"/>
                                    <a:gd name="T131" fmla="*/ 0 60000 65536"/>
                                    <a:gd name="T132" fmla="*/ 0 60000 65536"/>
                                    <a:gd name="T133" fmla="*/ 0 60000 65536"/>
                                    <a:gd name="T134" fmla="*/ 0 60000 65536"/>
                                    <a:gd name="T135" fmla="*/ 0 60000 65536"/>
                                    <a:gd name="T136" fmla="*/ 0 60000 65536"/>
                                    <a:gd name="T137" fmla="*/ 0 60000 65536"/>
                                    <a:gd name="T138" fmla="*/ 0 60000 65536"/>
                                    <a:gd name="T139" fmla="*/ 0 60000 65536"/>
                                    <a:gd name="T140" fmla="*/ 0 60000 65536"/>
                                    <a:gd name="T141" fmla="*/ 0 60000 65536"/>
                                    <a:gd name="T142" fmla="*/ 0 60000 65536"/>
                                    <a:gd name="T143" fmla="*/ 0 60000 65536"/>
                                  </a:gdLst>
                                  <a:ahLst/>
                                  <a:cxnLst>
                                    <a:cxn ang="T96">
                                      <a:pos x="T0" y="T1"/>
                                    </a:cxn>
                                    <a:cxn ang="T97">
                                      <a:pos x="T2" y="T3"/>
                                    </a:cxn>
                                    <a:cxn ang="T98">
                                      <a:pos x="T4" y="T5"/>
                                    </a:cxn>
                                    <a:cxn ang="T99">
                                      <a:pos x="T6" y="T7"/>
                                    </a:cxn>
                                    <a:cxn ang="T100">
                                      <a:pos x="T8" y="T9"/>
                                    </a:cxn>
                                    <a:cxn ang="T101">
                                      <a:pos x="T10" y="T11"/>
                                    </a:cxn>
                                    <a:cxn ang="T102">
                                      <a:pos x="T12" y="T13"/>
                                    </a:cxn>
                                    <a:cxn ang="T103">
                                      <a:pos x="T14" y="T15"/>
                                    </a:cxn>
                                    <a:cxn ang="T104">
                                      <a:pos x="T16" y="T17"/>
                                    </a:cxn>
                                    <a:cxn ang="T105">
                                      <a:pos x="T18" y="T19"/>
                                    </a:cxn>
                                    <a:cxn ang="T106">
                                      <a:pos x="T20" y="T21"/>
                                    </a:cxn>
                                    <a:cxn ang="T107">
                                      <a:pos x="T22" y="T23"/>
                                    </a:cxn>
                                    <a:cxn ang="T108">
                                      <a:pos x="T24" y="T25"/>
                                    </a:cxn>
                                    <a:cxn ang="T109">
                                      <a:pos x="T26" y="T27"/>
                                    </a:cxn>
                                    <a:cxn ang="T110">
                                      <a:pos x="T28" y="T29"/>
                                    </a:cxn>
                                    <a:cxn ang="T111">
                                      <a:pos x="T30" y="T31"/>
                                    </a:cxn>
                                    <a:cxn ang="T112">
                                      <a:pos x="T32" y="T33"/>
                                    </a:cxn>
                                    <a:cxn ang="T113">
                                      <a:pos x="T34" y="T35"/>
                                    </a:cxn>
                                    <a:cxn ang="T114">
                                      <a:pos x="T36" y="T37"/>
                                    </a:cxn>
                                    <a:cxn ang="T115">
                                      <a:pos x="T38" y="T39"/>
                                    </a:cxn>
                                    <a:cxn ang="T116">
                                      <a:pos x="T40" y="T41"/>
                                    </a:cxn>
                                    <a:cxn ang="T117">
                                      <a:pos x="T42" y="T43"/>
                                    </a:cxn>
                                    <a:cxn ang="T118">
                                      <a:pos x="T44" y="T45"/>
                                    </a:cxn>
                                    <a:cxn ang="T119">
                                      <a:pos x="T46" y="T47"/>
                                    </a:cxn>
                                    <a:cxn ang="T120">
                                      <a:pos x="T48" y="T49"/>
                                    </a:cxn>
                                    <a:cxn ang="T121">
                                      <a:pos x="T50" y="T51"/>
                                    </a:cxn>
                                    <a:cxn ang="T122">
                                      <a:pos x="T52" y="T53"/>
                                    </a:cxn>
                                    <a:cxn ang="T123">
                                      <a:pos x="T54" y="T55"/>
                                    </a:cxn>
                                    <a:cxn ang="T124">
                                      <a:pos x="T56" y="T57"/>
                                    </a:cxn>
                                    <a:cxn ang="T125">
                                      <a:pos x="T58" y="T59"/>
                                    </a:cxn>
                                    <a:cxn ang="T126">
                                      <a:pos x="T60" y="T61"/>
                                    </a:cxn>
                                    <a:cxn ang="T127">
                                      <a:pos x="T62" y="T63"/>
                                    </a:cxn>
                                    <a:cxn ang="T128">
                                      <a:pos x="T64" y="T65"/>
                                    </a:cxn>
                                    <a:cxn ang="T129">
                                      <a:pos x="T66" y="T67"/>
                                    </a:cxn>
                                    <a:cxn ang="T130">
                                      <a:pos x="T68" y="T69"/>
                                    </a:cxn>
                                    <a:cxn ang="T131">
                                      <a:pos x="T70" y="T71"/>
                                    </a:cxn>
                                    <a:cxn ang="T132">
                                      <a:pos x="T72" y="T73"/>
                                    </a:cxn>
                                    <a:cxn ang="T133">
                                      <a:pos x="T74" y="T75"/>
                                    </a:cxn>
                                    <a:cxn ang="T134">
                                      <a:pos x="T76" y="T77"/>
                                    </a:cxn>
                                    <a:cxn ang="T135">
                                      <a:pos x="T78" y="T79"/>
                                    </a:cxn>
                                    <a:cxn ang="T136">
                                      <a:pos x="T80" y="T81"/>
                                    </a:cxn>
                                    <a:cxn ang="T137">
                                      <a:pos x="T82" y="T83"/>
                                    </a:cxn>
                                    <a:cxn ang="T138">
                                      <a:pos x="T84" y="T85"/>
                                    </a:cxn>
                                    <a:cxn ang="T139">
                                      <a:pos x="T86" y="T87"/>
                                    </a:cxn>
                                    <a:cxn ang="T140">
                                      <a:pos x="T88" y="T89"/>
                                    </a:cxn>
                                    <a:cxn ang="T141">
                                      <a:pos x="T90" y="T91"/>
                                    </a:cxn>
                                    <a:cxn ang="T142">
                                      <a:pos x="T92" y="T93"/>
                                    </a:cxn>
                                    <a:cxn ang="T143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30" h="145">
                                      <a:moveTo>
                                        <a:pt x="120" y="135"/>
                                      </a:moveTo>
                                      <a:lnTo>
                                        <a:pt x="115" y="140"/>
                                      </a:lnTo>
                                      <a:lnTo>
                                        <a:pt x="40" y="140"/>
                                      </a:lnTo>
                                      <a:lnTo>
                                        <a:pt x="55" y="100"/>
                                      </a:lnTo>
                                      <a:lnTo>
                                        <a:pt x="105" y="100"/>
                                      </a:lnTo>
                                      <a:lnTo>
                                        <a:pt x="105" y="90"/>
                                      </a:lnTo>
                                      <a:lnTo>
                                        <a:pt x="100" y="75"/>
                                      </a:lnTo>
                                      <a:lnTo>
                                        <a:pt x="95" y="60"/>
                                      </a:lnTo>
                                      <a:lnTo>
                                        <a:pt x="85" y="50"/>
                                      </a:lnTo>
                                      <a:lnTo>
                                        <a:pt x="75" y="45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55" y="55"/>
                                      </a:lnTo>
                                      <a:lnTo>
                                        <a:pt x="45" y="70"/>
                                      </a:lnTo>
                                      <a:lnTo>
                                        <a:pt x="40" y="85"/>
                                      </a:lnTo>
                                      <a:lnTo>
                                        <a:pt x="30" y="115"/>
                                      </a:lnTo>
                                      <a:lnTo>
                                        <a:pt x="0" y="14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15" y="5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50" y="55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115" y="30"/>
                                      </a:lnTo>
                                      <a:lnTo>
                                        <a:pt x="125" y="55"/>
                                      </a:lnTo>
                                      <a:lnTo>
                                        <a:pt x="130" y="90"/>
                                      </a:lnTo>
                                      <a:lnTo>
                                        <a:pt x="125" y="110"/>
                                      </a:lnTo>
                                      <a:lnTo>
                                        <a:pt x="120" y="13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6" name="Rectangle 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00" y="175205"/>
                                  <a:ext cx="3733800" cy="15393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F4B0CE6" id="בד ציור 297" o:spid="_x0000_s1026" editas="canvas" style="width:295pt;height:135.5pt;mso-position-horizontal-relative:char;mso-position-vertical-relative:line" coordsize="37465,17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">
                      <v:shape id="_x0000_s1027" type="#_x0000_t75" style="position:absolute;width:37465;height:17208;visibility:visible;mso-wrap-style:square">
                        <v:fill o:detectmouseclick="t"/>
                        <v:path o:connecttype="none"/>
                      </v:shape>
                      <v:shape id="Freeform 195" o:spid="_x0000_s1028" style="position:absolute;left:2286;top:3467;width:10795;height:8140;visibility:visible;mso-wrap-style:square;v-text-anchor:top" coordsize="1700,1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frA8QA&#10;AADcAAAADwAAAGRycy9kb3ducmV2LnhtbESP0WrCQBRE3wv+w3KFvtWNYluJriLiiuBDSeoHXLPX&#10;JJi9G7JbE//eLRT6OMzMGWa1GWwj7tT52rGC6SQBQVw4U3Op4Pyt3xYgfEA22DgmBQ/ysFmPXlaY&#10;GtdzRvc8lCJC2KeooAqhTaX0RUUW/cS1xNG7us5iiLIrpemwj3DbyFmSfEiLNceFClvaVVTc8h+r&#10;YH/KtnN9OAX9lU193+pPbd8vSr2Oh+0SRKAh/If/2kejYJbM4fdMPAJy/QQ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H6wPEAAAA3AAAAA8AAAAAAAAAAAAAAAAAmAIAAGRycy9k&#10;b3ducmV2LnhtbFBLBQYAAAAABAAEAPUAAACJAwAAAAA=&#10;" path="m,1282l1700,r,1277l,1282xe" fillcolor="#bcbec0" stroked="f">
                        <v:path arrowok="t" o:connecttype="custom" o:connectlocs="0,516905240;685482500,0;685482500,514889229;0,516905240" o:connectangles="0,0,0,0"/>
                      </v:shape>
                      <v:shape id="Freeform 196" o:spid="_x0000_s1029" style="position:absolute;left:24352;top:3467;width:10795;height:8140;visibility:visible;mso-wrap-style:square;v-text-anchor:top" coordsize="1700,12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tOmMUA&#10;AADcAAAADwAAAGRycy9kb3ducmV2LnhtbESP3WrCQBSE74W+w3IK3ulG8aekriKlK4IXktgHOM2e&#10;JqHZsyG7mvTtu4Lg5TAz3zCb3WAbcaPO144VzKYJCOLCmZpLBV8XPXkD4QOywcYxKfgjD7vty2iD&#10;qXE9Z3TLQykihH2KCqoQ2lRKX1Rk0U9dSxy9H9dZDFF2pTQd9hFuGzlPkpW0WHNcqLClj4qK3/xq&#10;FXyesv1CH05Bn7OZ71u91nb5rdT4ddi/gwg0hGf40T4aBfNkCfcz8QjI7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y06YxQAAANwAAAAPAAAAAAAAAAAAAAAAAJgCAABkcnMv&#10;ZG93bnJldi54bWxQSwUGAAAAAAQABAD1AAAAigMAAAAA&#10;" path="m1700,1282l,,,1277r1700,5xe" fillcolor="#bcbec0" stroked="f">
                        <v:path arrowok="t" o:connecttype="custom" o:connectlocs="685482500,516905240;0,0;0,514889229;685482500,516905240" o:connectangles="0,0,0,0"/>
                      </v:shape>
                      <v:line id="Line 197" o:spid="_x0000_s1030" style="position:absolute;visibility:visible;mso-wrap-style:square" from="13144,3371" to="24320,3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x9sMAAADcAAAADwAAAGRycy9kb3ducmV2LnhtbESPQWvCQBSE70L/w/IK3nRTBSmpq0jB&#10;Kt5MRejtkX0mMdm36e5G4793BcHjMDPfMPNlbxpxIecrywo+xgkI4tzqigsFh9/16BOED8gaG8uk&#10;4EYelou3wRxTba+8p0sWChEh7FNUUIbQplL6vCSDfmxb4uidrDMYonSF1A6vEW4aOUmSmTRYcVwo&#10;saXvkvI664yCY5fx37leuwa7n83mdPyv/XSn1PC9X32BCNSHV/jZ3moFk2QGj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hsfbDAAAA3AAAAA8AAAAAAAAAAAAA&#10;AAAAoQIAAGRycy9kb3ducmV2LnhtbFBLBQYAAAAABAAEAPkAAACRAwAAAAA=&#10;" strokeweight="1.5pt"/>
                      <v:line id="Line 198" o:spid="_x0000_s1031" style="position:absolute;visibility:visible;mso-wrap-style:square" from="2190,11607" to="35242,11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0UbcQAAADcAAAADwAAAGRycy9kb3ducmV2LnhtbESPQWvCQBSE7wX/w/KE3upGC61EVxHB&#10;Kr0ZRfD2yD6TmOzbdHej8d+7hUKPw8x8w8yXvWnEjZyvLCsYjxIQxLnVFRcKjofN2xSED8gaG8uk&#10;4EEelovByxxTbe+8p1sWChEh7FNUUIbQplL6vCSDfmRb4uhdrDMYonSF1A7vEW4aOUmSD2mw4rhQ&#10;YkvrkvI664yCU5fx+VpvXIPd13Z7Of3U/v1bqddhv5qBCNSH//Bfe6cVTJJP+D0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bRRtxAAAANwAAAAPAAAAAAAAAAAA&#10;AAAAAKECAABkcnMvZG93bnJldi54bWxQSwUGAAAAAAQABAD5AAAAkgMAAAAA&#10;" strokeweight="1.5pt"/>
                      <v:line id="Line 199" o:spid="_x0000_s1032" style="position:absolute;visibility:visible;mso-wrap-style:square" from="24320,3371" to="35274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KAH8IAAADcAAAADwAAAGRycy9kb3ducmV2LnhtbERPz2vCMBS+D/wfwhN2W9M5GFKNMgbq&#10;2G1VCt4ezbPp2rzUJNXuv18Ogx0/vt/r7WR7cSMfWscKnrMcBHHtdMuNgtNx97QEESKyxt4xKfih&#10;ANvN7GGNhXZ3/qJbGRuRQjgUqMDEOBRShtqQxZC5gThxF+ctxgR9I7XHewq3vVzk+au02HJqMDjQ&#10;u6G6K0eroBpLPn93O9/juD8cLtW1Cy+fSj3Op7cViEhT/Bf/uT+0gkWe1qYz6QjIz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PKAH8IAAADcAAAADwAAAAAAAAAAAAAA&#10;AAChAgAAZHJzL2Rvd25yZXYueG1sUEsFBgAAAAAEAAQA+QAAAJADAAAAAA==&#10;" strokeweight="1.5pt"/>
                      <v:line id="Line 200" o:spid="_x0000_s1033" style="position:absolute;flip:x;visibility:visible;mso-wrap-style:square" from="2190,3371" to="13144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jntsQAAADcAAAADwAAAGRycy9kb3ducmV2LnhtbESPwWrDMBBE74X8g9hCbo1cH0LrRjYh&#10;EEhID21iyHWx1paptTKSErt/XxUKPQ4z84bZVLMdxJ186B0reF5lIIgbp3vuFNSX/dMLiBCRNQ6O&#10;ScE3BajKxcMGC+0m/qT7OXYiQTgUqMDEOBZShsaQxbByI3HyWuctxiR9J7XHKcHtIPMsW0uLPacF&#10;gyPtDDVf55tVII+n6cPv87rt2sPorkfzvp5mpZaP8/YNRKQ5/of/2getIM9e4fdMOgKy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Oe2xAAAANwAAAAPAAAAAAAAAAAA&#10;AAAAAKECAABkcnMvZG93bnJldi54bWxQSwUGAAAAAAQABAD5AAAAkgMAAAAA&#10;" strokeweight="1.5pt"/>
                      <v:line id="Line 201" o:spid="_x0000_s1034" style="position:absolute;visibility:visible;mso-wrap-style:square" from="24320,3371" to="24326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0axMAAAADcAAAADwAAAGRycy9kb3ducmV2LnhtbERPTYvCMBC9C/sfwizsTVMVZKlGEcFV&#10;9mZXBG9DM7a1zaSbpFr/vTkIHh/ve7HqTSNu5HxlWcF4lIAgzq2uuFBw/NsOv0H4gKyxsUwKHuRh&#10;tfwYLDDV9s4HumWhEDGEfYoKyhDaVEqfl2TQj2xLHLmLdQZDhK6Q2uE9hptGTpJkJg1WHBtKbGlT&#10;Ul5nnVFw6jI+X+uta7D72e0up//aT3+V+vrs13MQgfrwFr/ce61gMo7z45l4BOTy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9dGsTAAAAA3AAAAA8AAAAAAAAAAAAAAAAA&#10;oQIAAGRycy9kb3ducmV2LnhtbFBLBQYAAAAABAAEAPkAAACOAwAAAAA=&#10;" strokeweight="1.5pt"/>
                      <v:line id="Line 202" o:spid="_x0000_s1035" style="position:absolute;flip:y;visibility:visible;mso-wrap-style:square" from="13144,3371" to="13150,11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d9bcQAAADcAAAADwAAAGRycy9kb3ducmV2LnhtbESPwWrDMBBE74H+g9hAbolsH0Jxo4QS&#10;MDg0hzQN9LpYa8vUWhlJjd2/jwqFHoeZecPsDrMdxJ186B0ryDcZCOLG6Z47BbePav0MIkRkjYNj&#10;UvBDAQ77p8UOS+0mfqf7NXYiQTiUqMDEOJZShsaQxbBxI3HyWuctxiR9J7XHKcHtIIss20qLPacF&#10;gyMdDTVf12+rQJ7epouvilvbtfXoPk/mvJ1mpVbL+fUFRKQ5/of/2rVWUOQ5/J5JR0D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d31txAAAANwAAAAPAAAAAAAAAAAA&#10;AAAAAKECAABkcnMvZG93bnJldi54bWxQSwUGAAAAAAQABAD5AAAAkgMAAAAA&#10;" strokeweight="1.5pt"/>
                      <v:shape id="Freeform 203" o:spid="_x0000_s1036" style="position:absolute;left:17240;top:4324;width:667;height:825;visibility:visible;mso-wrap-style:square;v-text-anchor:top" coordsize="10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RydMUA&#10;AADcAAAADwAAAGRycy9kb3ducmV2LnhtbESPT2vCQBTE70K/w/IKvekmoYikriKFitSLf0LPz+xr&#10;NjX7Nma3Gr+9Kwgeh5n5DTOd97YRZ+p87VhBOkpAEJdO11wpKPZfwwkIH5A1No5JwZU8zGcvgynm&#10;2l14S+ddqESEsM9RgQmhzaX0pSGLfuRa4uj9us5iiLKrpO7wEuG2kVmSjKXFmuOCwZY+DZXH3b9V&#10;4Nbvp+Jnpb+zerJIl8f+8Gc2B6XeXvvFB4hAfXiGH+2VVpClGdzPxCMgZ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wdHJ0xQAAANwAAAAPAAAAAAAAAAAAAAAAAJgCAABkcnMv&#10;ZG93bnJldi54bWxQSwUGAAAAAAQABAD1AAAAigMAAAAA&#10;" path="m85,130r,-90l85,30r-10,l,30,10,10,20,r,10l70,10r20,l100,20r,5l105,40r,70l85,130xm10,130r,-65l25,50r,60l10,130xe" fillcolor="black" stroked="f">
                        <v:path arrowok="t" o:connecttype="custom" o:connectlocs="34286976,52388770;34286976,16119622;34286976,16119622;34286976,12089716;34286976,12089716;30253214,12089716;0,12089716;0,12089716;4033762,4029905;8067524,0;8067524,4029905;28236333,4029905;28236333,4029905;36303857,4029905;40337619,8059811;40337619,8059811;40337619,10074763;42354500,16119622;42354500,44328959;34286976,52388770;4033762,52388770;4033762,26194385;10084405,20149527;10084405,44328959;4033762,52388770" o:connectangles="0,0,0,0,0,0,0,0,0,0,0,0,0,0,0,0,0,0,0,0,0,0,0,0,0"/>
                        <o:lock v:ext="edit" verticies="t"/>
                      </v:shape>
                      <v:shape id="Freeform 204" o:spid="_x0000_s1037" style="position:absolute;left:18034;top:4324;width:571;height:762;visibility:visible;mso-wrap-style:square;v-text-anchor:top" coordsize="9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UK1sIA&#10;AADcAAAADwAAAGRycy9kb3ducmV2LnhtbESPQYvCMBSE74L/ITxhb5rqulKqUUTZxcOyYNX7o3k2&#10;xealNFHrvzcLgsdhZr5hFqvO1uJGra8cKxiPEhDEhdMVlwqOh+9hCsIHZI21Y1LwIA+rZb+3wEy7&#10;O+/plodSRAj7DBWYEJpMSl8YsuhHriGO3tm1FkOUbSl1i/cIt7WcJMlMWqw4LhhsaGOouORXq6Bz&#10;dHHp6Xdqvv4225T84Se1W6U+Bt16DiJQF97hV3unFUzGn/B/Jh4B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1QrWwgAAANwAAAAPAAAAAAAAAAAAAAAAAJgCAABkcnMvZG93&#10;bnJldi54bWxQSwUGAAAAAAQABAD1AAAAhwMAAAAA&#10;" path="m65,120l,120,10,105r55,l75,85r,-20l75,50,70,40,60,30r-15,l,30,25,r,10l50,10r20,5l80,20,90,35r,20l90,70,85,90,75,105,65,120xe" fillcolor="black" stroked="f">
                        <v:path arrowok="t" o:connecttype="custom" o:connectlocs="26186694,48388270;0,48388270;4028722,42339736;26186694,42339736;26186694,42339736;30215417,34275025;30215417,26210313;30215417,26210313;30215417,20161779;28201056,16129423;24172333,12097068;18129250,12097068;0,12097068;0,12097068;10071806,0;10071806,4032356;20143611,4032356;20143611,4032356;28201056,6048534;32229778,8064712;32229778,8064712;36258500,14113245;36258500,22177957;36258500,22177957;36258500,28226491;34244139,36291203;30215417,42339736;26186694,48388270;26186694,48388270" o:connectangles="0,0,0,0,0,0,0,0,0,0,0,0,0,0,0,0,0,0,0,0,0,0,0,0,0,0,0,0,0"/>
                      </v:shape>
                      <v:shape id="Freeform 205" o:spid="_x0000_s1038" style="position:absolute;left:18700;top:4324;width:318;height:571;visibility:visible;mso-wrap-style:square;v-text-anchor:top" coordsize="50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SDqMMA&#10;AADcAAAADwAAAGRycy9kb3ducmV2LnhtbESP0WoCMRRE3wX/IVzBN826FCtbo7QFxSfF1Q+4bm53&#10;l25uliTV+PdGEPo4zMwZZrmOphNXcr61rGA2zUAQV1a3XCs4nzaTBQgfkDV2lknBnTysV8PBEgtt&#10;b3ykaxlqkSDsC1TQhNAXUvqqIYN+anvi5P1YZzAk6WqpHd4S3HQyz7K5NNhyWmiwp++Gqt/yzyio&#10;Qpa/H3b7uHfH8rLx2zjf6i+lxqP4+QEiUAz/4Vd7pxXkszd4nklHQK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YSDqMMAAADcAAAADwAAAAAAAAAAAAAAAACYAgAAZHJzL2Rv&#10;d25yZXYueG1sUEsFBgAAAAAEAAQA9QAAAIgDAAAAAA==&#10;" path="m30,85l15,90,25,75,35,50,30,40,,20,15,,45,30r5,5l50,45,45,60,30,85xe" fillcolor="black" stroked="f">
                        <v:path arrowok="t" o:connecttype="custom" o:connectlocs="12115800,34245338;6057900,36259770;6057900,36259770;10096500,30216475;10096500,30216475;14135100,20144317;14135100,20144317;12115800,16115453;12115800,16115453;0,8057727;6057900,0;6057900,0;18173700,12086590;18173700,12086590;20193000,14101022;20193000,18129885;20193000,18129885;18173700,24173180;12115800,34245338;12115800,34245338" o:connectangles="0,0,0,0,0,0,0,0,0,0,0,0,0,0,0,0,0,0,0,0"/>
                      </v:shape>
                      <v:shape id="Freeform 206" o:spid="_x0000_s1039" style="position:absolute;left:19145;top:4324;width:540;height:825;visibility:visible;mso-wrap-style:square;v-text-anchor:top" coordsize="8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0r4sUA&#10;AADcAAAADwAAAGRycy9kb3ducmV2LnhtbESPT4vCMBTE7wt+h/AEb2uq6K5Uo6ioCHrxD4K3R/Ns&#10;q81LaaLWb2+EhT0OM/MbZjSpTSEeVLncsoJOOwJBnFidc6rgeFh+D0A4j6yxsEwKXuRgMm58jTDW&#10;9sk7eux9KgKEXYwKMu/LWEqXZGTQtW1JHLyLrQz6IKtU6gqfAW4K2Y2iH2kw57CQYUnzjJLb/m4U&#10;nM7lWl+Pm9v1d9Wb7xbb2euSz5RqNevpEISn2v+H/9prraDb6cPnTDgCcv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jSvixQAAANwAAAAPAAAAAAAAAAAAAAAAAJgCAABkcnMv&#10;ZG93bnJldi54bWxQSwUGAAAAAAQABAD1AAAAigMAAAAA&#10;" path="m70,130r,-75l65,45r,-10l60,30r-10,l,30,25,r,10l50,10r15,l75,20,85,30r,15l85,110,70,130xe" fillcolor="black" stroked="f">
                        <v:path arrowok="t" o:connecttype="custom" o:connectlocs="28238824,52388770;28238824,22164480;28238824,22164480;26221765,18134574;26221765,14104669;26221765,14104669;24204706,12089716;20170588,12089716;0,12089716;0,12089716;10085294,0;10085294,4029905;20170588,4029905;20170588,4029905;26221765,4029905;30255882,8059811;30255882,8059811;34290000,12089716;34290000,18134574;34290000,44328959;28238824,52388770" o:connectangles="0,0,0,0,0,0,0,0,0,0,0,0,0,0,0,0,0,0,0,0,0"/>
                      </v:shape>
                      <v:shape id="Freeform 207" o:spid="_x0000_s1040" style="position:absolute;left:19748;top:4324;width:635;height:762;visibility:visible;mso-wrap-style:square;v-text-anchor:top" coordsize="100,1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OV9cQA&#10;AADcAAAADwAAAGRycy9kb3ducmV2LnhtbESP3WrCQBSE7wXfYTlC73QToVpSV/EHqdALMe0DHLKn&#10;SWj2nLC7atqn7xYKvRxm5htmtRlcp27kQytsIJ9loIgrsS3XBt7fjtMnUCEiW+yEycAXBdisx6MV&#10;FlbufKFbGWuVIBwKNNDE2Bdah6ohh2EmPXHyPsQ7jEn6WluP9wR3nZ5n2UI7bDktNNjTvqHqs7w6&#10;A/vjo8ju8LJ0Z3n9rnKPp7pDYx4mw/YZVKQh/of/2idrYJ4v4PdMOgJ6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8DlfXEAAAA3AAAAA8AAAAAAAAAAAAAAAAAmAIAAGRycy9k&#10;b3ducmV2LnhtbFBLBQYAAAAABAAEAPUAAACJAwAAAAA=&#10;" path="m85,120l,120,15,105r55,l70,45r,-10l60,30,,30,25,r,10l60,10r15,l80,15r5,10l85,40r,65l100,105,85,120xe" fillcolor="black" stroked="f">
                        <v:path arrowok="t" o:connecttype="custom" o:connectlocs="34274125,48388270;0,48388270;6048375,42339736;28225750,42339736;28225750,18145601;28225750,18145601;28225750,14113245;28225750,14113245;24193500,12097068;0,12097068;0,12097068;10080625,0;10080625,4032356;24193500,4032356;24193500,4032356;30241875,4032356;32258000,6048534;32258000,6048534;34274125,10080890;34274125,16129423;34274125,42339736;40322500,42339736;34274125,48388270" o:connectangles="0,0,0,0,0,0,0,0,0,0,0,0,0,0,0,0,0,0,0,0,0,0,0"/>
                      </v:shape>
                      <v:shape id="Freeform 208" o:spid="_x0000_s1041" style="position:absolute;left:6731;top:8813;width:857;height:889;visibility:visible;mso-wrap-style:square;v-text-anchor:top" coordsize="13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XQWscA&#10;AADcAAAADwAAAGRycy9kb3ducmV2LnhtbESPQWvCQBSE74X+h+UJXoputFIldZVWEHqoB60g3p7Z&#10;1ySYfZtmnzH+e7dQ6HGYmW+Y+bJzlWqpCaVnA6NhAoo487bk3MD+az2YgQqCbLHyTAZuFGC5eHyY&#10;Y2r9lbfU7iRXEcIhRQOFSJ1qHbKCHIahr4mj9+0bhxJlk2vb4DXCXaXHSfKiHZYcFwqsaVVQdt5d&#10;nAGRy3a13/wcp+2T/7yd3p8nm9PBmH6ve3sFJdTJf/iv/WENjEdT+D0Tj4Be3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2l0FrHAAAA3AAAAA8AAAAAAAAAAAAAAAAAmAIAAGRy&#10;cy9kb3ducmV2LnhtbFBLBQYAAAAABAAEAPUAAACMAwAAAAA=&#10;" path="m130,95l80,25,70,20,60,25,,70,,50,,30,10,40,45,10,60,,75,r5,5l90,15r45,50l130,95xm70,140l35,90r,-20l75,120r-5,20xe" fillcolor="black" stroked="f">
                        <v:path arrowok="t" o:connecttype="custom" o:connectlocs="52403963,38307668;32248593,10080965;32248593,10080965;28217519,8064772;28217519,8064772;24186444,10080965;0,28226703;0,28226703;0,20161930;0,12097158;4031074,16129544;18139833,4032386;18139833,4032386;24186444,0;30233056,0;30233056,0;32248593,2016193;36279667,6048579;54419500,26210509;52403963,38307668;28217519,56453405;14108759,36291475;14108759,28226703;30233056,48388633;28217519,56453405" o:connectangles="0,0,0,0,0,0,0,0,0,0,0,0,0,0,0,0,0,0,0,0,0,0,0,0,0"/>
                        <o:lock v:ext="edit" verticies="t"/>
                      </v:shape>
                      <v:shape id="Freeform 209" o:spid="_x0000_s1042" style="position:absolute;left:7334;top:8235;width:952;height:991;visibility:visible;mso-wrap-style:square;v-text-anchor:top" coordsize="150,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gOf8MA&#10;AADcAAAADwAAAGRycy9kb3ducmV2LnhtbERPz2vCMBS+C/sfwht407Q9iHSNMgbrNpiIbsi8PZpn&#10;W5a8lCarnX+9OQgeP77fxXq0RgzU+9axgnSegCCunG65VvD99TpbgvABWaNxTAr+ycN69TApMNfu&#10;zDsa9qEWMYR9jgqaELpcSl81ZNHPXUccuZPrLYYI+1rqHs8x3BqZJclCWmw5NjTY0UtD1e/+zyq4&#10;bDflweDx5/D54S7j8JZ2rjRKTR/H5ycQgcZwF9/c71pBlsa18Uw8AnJ1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gOf8MAAADcAAAADwAAAAAAAAAAAAAAAACYAgAAZHJzL2Rv&#10;d25yZXYueG1sUEsFBgAAAAAEAAQA9QAAAIgDAAAAAA==&#10;" path="m150,96r,l135,91,45,76r,20l55,111r15,15l80,116r5,20l60,156r,-10l60,141r-5,l40,116,35,96r,-20l,76,,55r40,6l75,61r15,5l90,50,85,40,65,30,70,,85,15,95,35r5,31l145,76r5,20xe" fillcolor="black" stroked="f">
                        <v:path arrowok="t" o:connecttype="custom" o:connectlocs="60452000,38726403;60452000,38726403;54406800,36709403;54406800,36709403;18135600,30658402;18135600,30658402;18135600,38726403;22165733,44777404;22165733,44777404;28210933,50828404;32241067,46794404;34256133,54862404;24180800,62930405;24180800,58896405;24180800,56879405;22165733,56879405;22165733,56879405;16120533,46794404;16120533,46794404;14105467,38726403;14105467,38726403;14105467,30658402;0,30658402;0,22187002;0,22187002;16120533,24607402;16120533,24607402;30226000,24607402;30226000,24607402;36271200,26624402;36271200,26624402;36271200,20170002;34256133,16136001;34256133,16136001;26195867,12102001;28210933,0;28210933,0;34256133,6051000;34256133,6051000;38286267,14119001;40301333,26624402;58436933,30658402;60452000,38726403" o:connectangles="0,0,0,0,0,0,0,0,0,0,0,0,0,0,0,0,0,0,0,0,0,0,0,0,0,0,0,0,0,0,0,0,0,0,0,0,0,0,0,0,0,0,0"/>
                      </v:shape>
                      <v:shape id="Freeform 210" o:spid="_x0000_s1043" style="position:absolute;left:8001;top:7664;width:762;height:921;visibility:visible;mso-wrap-style:square;v-text-anchor:top" coordsize="120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4FLMQA&#10;AADcAAAADwAAAGRycy9kb3ducmV2LnhtbESPQWvCQBSE7wX/w/IEb3WjB9HoKhJRerKYCr0+ss8k&#10;mH27Zrea+Ou7hYLHYWa+YVabzjTiTq2vLSuYjBMQxIXVNZcKzl/79zkIH5A1NpZJQU8eNuvB2wpT&#10;bR98onseShEh7FNUUIXgUil9UZFBP7aOOHoX2xoMUbal1C0+Itw0cpokM2mw5rhQoaOsouKa/xgF&#10;WX/c3fqTO7jz53dmr4e8nD97pUbDbrsEEagLr/B/+0MrmE4W8HcmHgG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eBSzEAAAA3AAAAA8AAAAAAAAAAAAAAAAAmAIAAGRycy9k&#10;b3ducmV2LnhtbFBLBQYAAAAABAAEAPUAAACJAwAAAAA=&#10;" path="m120,60r,l120,80r,25l110,125,95,140r-10,5l75,135,45,115,25,100,15,95,,85,,60,15,70,35,85r20,20l60,85r,-10l55,70,35,50,40,30,60,45,70,60r,15l70,95r-5,15l75,120r10,5l90,120r5,-5l105,100r5,-25l110,60,100,50,75,25,75,r25,25l115,40r5,20xe" fillcolor="black" stroked="f">
                        <v:path arrowok="t" o:connecttype="custom" o:connectlocs="48387000,24200857;48387000,24200857;48387000,32267810;48387000,42351500;48387000,42351500;44354750,50418453;38306375,56468667;38306375,56468667;34274125,58485405;30241875,54451929;18145125,46384976;18145125,46384976;10080625,40334762;10080625,40334762;6048375,38318024;6048375,38318024;0,34284548;0,24200857;0,24200857;6048375,28234333;6048375,28234333;14112875,34284548;22177375,42351500;22177375,42351500;24193500,34284548;24193500,34284548;24193500,30251072;22177375,28234333;22177375,28234333;14112875,20167381;16129000,12100429;16129000,12100429;24193500,18150643;24193500,18150643;28225750,24200857;28225750,30251072;28225750,38318024;26209625,44368238;30241875,48401714;30241875,48401714;34274125,50418453;34274125,50418453;36290250,48401714;36290250,48401714;38306375,46384976;42338625,40334762;42338625,40334762;44354750,30251072;44354750,30251072;44354750,24200857;40322500,20167381;40322500,20167381;30241875,10083691;30241875,0;30241875,0;40322500,10083691;40322500,10083691;46370875,16133905;48387000,24200857;48387000,24200857" o:connectangles="0,0,0,0,0,0,0,0,0,0,0,0,0,0,0,0,0,0,0,0,0,0,0,0,0,0,0,0,0,0,0,0,0,0,0,0,0,0,0,0,0,0,0,0,0,0,0,0,0,0,0,0,0,0,0,0,0,0,0,0"/>
                      </v:shape>
                      <v:shape id="Freeform 211" o:spid="_x0000_s1044" style="position:absolute;left:8699;top:7219;width:699;height:731;visibility:visible;mso-wrap-style:square;v-text-anchor:top" coordsize="110,1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kMGcMA&#10;AADcAAAADwAAAGRycy9kb3ducmV2LnhtbERPz2vCMBS+C/sfwhvsIprag0g1LWNMGcyBdjt0t7fm&#10;rSk2L6XJtP73y0Hw+PH93hSj7cSZBt86VrCYJyCIa6dbbhR8fW5nKxA+IGvsHJOCK3ko8ofJBjPt&#10;LnykcxkaEUPYZ6jAhNBnUvrakEU/dz1x5H7dYDFEODRSD3iJ4baTaZIspcWWY4PBnl4M1afyzyrY&#10;7U/715/xQ+54SpV5N9Xh8F0p9fQ4Pq9BBBrDXXxzv2kFaRrnxzPxCM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5kMGcMAAADcAAAADwAAAAAAAAAAAAAAAACYAgAAZHJzL2Rv&#10;d25yZXYueG1sUEsFBgAAAAAEAAQA9QAAAIgDAAAAAA==&#10;" path="m70,25l60,30r50,65l110,115,50,40,,75,,55,,40r5,5l40,20,40,5,50,15,65,r5,25xe" fillcolor="black" stroked="f">
                        <v:path arrowok="t" o:connecttype="custom" o:connectlocs="28245955,10091254;24210818,12109505;44386500,38346767;44386500,46419770;20175682,16146007;0,30273763;0,30273763;0,22200760;0,16146007;2017568,18164258;16140545,8073003;16140545,2018251;20175682,6054753;26228386,0;28245955,10091254" o:connectangles="0,0,0,0,0,0,0,0,0,0,0,0,0,0,0"/>
                      </v:shape>
                      <v:shape id="Freeform 212" o:spid="_x0000_s1045" style="position:absolute;left:9207;top:6838;width:889;height:953;visibility:visible;mso-wrap-style:square;v-text-anchor:top" coordsize="14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Sk/8QA&#10;AADcAAAADwAAAGRycy9kb3ducmV2LnhtbESPQWsCMRSE7wX/Q3hCbzW7AaWsRhFBKR5Kqy3o7bF5&#10;bhY3L2GT6vbfN4VCj8PMfMMsVoPrxI362HrWUE4KEMS1Ny03Gj6O26dnEDEhG+w8k4ZvirBajh4W&#10;WBl/53e6HVIjMoRjhRpsSqGSMtaWHMaJD8TZu/jeYcqyb6Tp8Z7hrpOqKGbSYct5wWKgjaX6evhy&#10;GtpgVbH/PLu3qZqdy9Pr7hii0/pxPKznIBIN6T/8134xGpQq4fdMPgJ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UpP/EAAAA3AAAAA8AAAAAAAAAAAAAAAAAmAIAAGRycy9k&#10;b3ducmV2LnhtbFBLBQYAAAAABAAEAPUAAACJAwAAAAA=&#10;" path="m135,65r5,20l90,125,85,100,130,65,120,55,105,35,85,25,70,20,55,30r-5,5l45,45,55,85r15,40l65,150,55,120,35,80,25,70,,60,,40r20,5l45,70,40,55,35,35,40,20,50,5,65,,85,5r20,15l125,45r10,20xe" fillcolor="black" stroked="f">
                        <v:path arrowok="t" o:connecttype="custom" o:connectlocs="54435375,26224209;56451500,34293196;36290250,50431171;34274125,40344937;52419250,26224209;52419250,26224209;48387000,22189715;48387000,22189715;42338625,14120728;34274125,10086234;34274125,10086234;28225750,8068987;22177375,12103481;22177375,12103481;20161250,14120728;18145125,18155222;22177375,34293196;22177375,34293196;28225750,50431171;26209625,60517405;26209625,60517405;22177375,48413924;22177375,48413924;14112875,32275949;14112875,32275949;10080625,28241456;0,24206962;0,16137975;0,16137975;8064500,18155222;8064500,18155222;18145125,28241456;18145125,28241456;16129000,22189715;14112875,14120728;14112875,14120728;16129000,8068987;20161250,2017247;20161250,2017247;26209625,0;34274125,2017247;42338625,8068987;50403125,18155222;50403125,18155222;54435375,26224209;54435375,26224209" o:connectangles="0,0,0,0,0,0,0,0,0,0,0,0,0,0,0,0,0,0,0,0,0,0,0,0,0,0,0,0,0,0,0,0,0,0,0,0,0,0,0,0,0,0,0,0,0,0"/>
                      </v:shape>
                      <v:shape id="Freeform 213" o:spid="_x0000_s1046" style="position:absolute;left:27273;top:6775;width:857;height:889;visibility:visible;mso-wrap-style:square;v-text-anchor:top" coordsize="135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65f8cA&#10;AADcAAAADwAAAGRycy9kb3ducmV2LnhtbESPQWvCQBSE74L/YXlCL1I3pqUtqauoUOihHrSCeHtm&#10;X5PQ7NuYfcb477uFQo/DzHzDzBa9q1VHbag8G5hOElDEubcVFwb2n2/3L6CCIFusPZOBGwVYzIeD&#10;GWbWX3lL3U4KFSEcMjRQijSZ1iEvyWGY+IY4el++dShRtoW2LV4j3NU6TZIn7bDiuFBiQ+uS8u/d&#10;xRkQuWzX+835+NyN/cfttHp43JwOxtyN+uUrKKFe/sN/7XdrIE1T+D0Tj4Ce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O+uX/HAAAA3AAAAA8AAAAAAAAAAAAAAAAAmAIAAGRy&#10;cy9kb3ducmV2LnhtbFBLBQYAAAAABAAEAPUAAACMAwAAAAA=&#10;" path="m,95l35,45,60,40,25,90,,95xm60,140l115,70r,-10l110,55,50,10,70,,85,,80,5r40,30l130,50r5,10l135,70,125,80,85,135r-25,5xe" fillcolor="black" stroked="f">
                        <v:path arrowok="t" o:connecttype="custom" o:connectlocs="0,38307668;14108759,18145737;24186444,16129544;10077685,36291475;0,38307668;24186444,56453405;46357352,28226703;46357352,28226703;46357352,24194316;46357352,24194316;44341815,22178123;20155370,4032386;20155370,4032386;28217519,0;34264130,0;32248593,2016193;48372889,14113351;48372889,14113351;52403963,20161930;54419500,24194316;54419500,24194316;54419500,28226703;50388426,32259089;34264130,54437212;24186444,56453405" o:connectangles="0,0,0,0,0,0,0,0,0,0,0,0,0,0,0,0,0,0,0,0,0,0,0,0,0"/>
                        <o:lock v:ext="edit" verticies="t"/>
                      </v:shape>
                      <v:shape id="Freeform 214" o:spid="_x0000_s1047" style="position:absolute;left:27876;top:7219;width:953;height:985;visibility:visible;mso-wrap-style:square;v-text-anchor:top" coordsize="15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NN/cUA&#10;AADcAAAADwAAAGRycy9kb3ducmV2LnhtbESPQWvCQBSE7wX/w/KE3urGtBWJriKBSE5C06rXR/aZ&#10;RLNvY3bV9N93C4Ueh5n5hlmuB9OKO/WusaxgOolAEJdWN1wp+PrMXuYgnEfW2FomBd/kYL0aPS0x&#10;0fbBH3QvfCUChF2CCmrvu0RKV9Zk0E1sRxy8k+0N+iD7SuoeHwFuWhlH0UwabDgs1NhRWlN5KW5G&#10;QfSW+mx7m73v8uN5l173cZFnB6Wex8NmAcLT4P/Df+1cK4jjV/g9E46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0039xQAAANwAAAAPAAAAAAAAAAAAAAAAAJgCAABkcnMv&#10;ZG93bnJldi54bWxQSwUGAAAAAAQABAD1AAAAigMAAAAA&#10;" path="m80,155r,l80,140,70,50,55,55,40,70,30,85,45,95,20,105,,90,10,80r5,l35,55,50,45,70,40,60,5,80,r5,40l95,75r,20l105,85r10,-5l125,60r25,-5l145,75,125,90,95,100r5,45l80,155xe" fillcolor="black" stroked="f">
                        <v:path arrowok="t" o:connecttype="custom" o:connectlocs="32274933,62549405;32274933,62549405;32274933,56496237;32274933,56496237;28240567,20177227;28240567,20177227;22189017,22194950;16137467,28248118;16137467,28248118;12103100,34301287;18154650,38336732;8068733,42372178;0,36319009;4034367,32283564;4034367,32283564;6051550,32283564;6051550,32283564;14120283,22194950;14120283,22194950;20171833,18159505;20171833,18159505;28240567,16141782;24206200,2017723;32274933,0;32274933,0;34292117,16141782;34292117,16141782;38326483,30265841;38326483,30265841;38326483,38336732;38326483,38336732;42360850,34301287;46395217,32283564;46395217,32283564;50429583,24212673;60515500,22194950;60515500,22194950;58498317,30265841;58498317,30265841;50429583,36319009;38326483,40354455;40343667,58513960;32274933,62549405" o:connectangles="0,0,0,0,0,0,0,0,0,0,0,0,0,0,0,0,0,0,0,0,0,0,0,0,0,0,0,0,0,0,0,0,0,0,0,0,0,0,0,0,0,0,0"/>
                      </v:shape>
                      <v:shape id="Freeform 215" o:spid="_x0000_s1048" style="position:absolute;left:28702;top:7727;width:857;height:794;visibility:visible;mso-wrap-style:square;v-text-anchor:top" coordsize="135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SubMMA&#10;AADcAAAADwAAAGRycy9kb3ducmV2LnhtbESPQWvCQBSE7wX/w/KE3urGEEqJriLBQsRTrOD1kX0m&#10;wd23Ibtq8u/dQqHHYWa+Ydbb0RrxoMF3jhUsFwkI4trpjhsF55/vjy8QPiBrNI5JwUQetpvZ2xpz&#10;7Z5c0eMUGhEh7HNU0IbQ51L6uiWLfuF64uhd3WAxRDk0Ug/4jHBrZJokn9Jix3GhxZ6Klurb6W4V&#10;HOWyrMv9pck46fTFHIrqYCal3ufjbgUi0Bj+w3/tUitI0wx+z8QjID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SubMMAAADcAAAADwAAAAAAAAAAAAAAAACYAgAAZHJzL2Rv&#10;d25yZXYueG1sUEsFBgAAAAAEAAQA9QAAAIgDAAAAAA==&#10;" path="m90,120r,l70,125r-20,l25,125,5,115,,105,5,90,15,60,25,40,30,25,35,5,60,,55,20,45,40,30,65r20,5l60,65r5,-5l75,35r25,-5l90,55,75,70,60,75,45,80r-20,l20,95r,5l25,105r5,5l45,115r30,-5l85,105r10,-5l110,65r25,-5l120,90r-15,15l90,120xe" fillcolor="black" stroked="f">
                        <v:path arrowok="t" o:connecttype="custom" o:connectlocs="36279667,48403459;36279667,48403459;28217519,50420270;20155370,50420270;20155370,50420270;10077685,50420270;2015537,46386648;2015537,46386648;0,42353027;2015537,36302594;6046611,24201730;6046611,24201730;10077685,16134486;10077685,16134486;12093222,10084054;12093222,10084054;14108759,2016811;24186444,0;24186444,0;22170907,8067243;22170907,8067243;18139833,16134486;12093222,26218540;12093222,26218540;20155370,28235351;20155370,28235351;24186444,26218540;26201981,24201730;26201981,24201730;30233056,14117676;40310741,12100865;40310741,12100865;36279667,22184919;36279667,22184919;30233056,28235351;24186444,30252162;18139833,32268973;10077685,32268973;8062148,38319405;8062148,38319405;8062148,40336216;8062148,40336216;10077685,42353027;10077685,42353027;12093222,44369838;18139833,46386648;18139833,46386648;30233056,44369838;30233056,44369838;34264130,42353027;38295204,40336216;38295204,40336216;44341815,26218540;54419500,24201730;54419500,24201730;48372889,36302594;48372889,36302594;42326278,42353027;36279667,48403459;36279667,48403459" o:connectangles="0,0,0,0,0,0,0,0,0,0,0,0,0,0,0,0,0,0,0,0,0,0,0,0,0,0,0,0,0,0,0,0,0,0,0,0,0,0,0,0,0,0,0,0,0,0,0,0,0,0,0,0,0,0,0,0,0,0,0,0"/>
                      </v:shape>
                      <v:shape id="Freeform 216" o:spid="_x0000_s1049" style="position:absolute;left:29495;top:8267;width:635;height:800;visibility:visible;mso-wrap-style:square;v-text-anchor:top" coordsize="100,1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QduMIA&#10;AADcAAAADwAAAGRycy9kb3ducmV2LnhtbESP0YrCMBRE3wX/IVzBN00tKFKNIoKrPrm6+wHX5toW&#10;m5tuE9v692ZB8HGYmTPMct2ZUjRUu8Kygsk4AkGcWl1wpuD3Zzeag3AeWWNpmRQ8ycF61e8tMdG2&#10;5TM1F5+JAGGXoILc+yqR0qU5GXRjWxEH72Zrgz7IOpO6xjbATSnjKJpJgwWHhRwr2uaU3i8Po+B0&#10;nURFWra3o6u+j6c9Nl/01yg1HHSbBQhPnf+E3+2DVhDHU/g/E46AXL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1B24wgAAANwAAAAPAAAAAAAAAAAAAAAAAJgCAABkcnMvZG93&#10;bnJldi54bWxQSwUGAAAAAAQABAD1AAAAhwMAAAAA&#10;" path="m85,66l75,56,25,121,,126,60,45,15,10,35,5,50,,45,10,75,35,95,30,85,40r15,16l85,66xe" fillcolor="black" stroked="f">
                        <v:path arrowok="t" o:connecttype="custom" o:connectlocs="34274125,26610189;30241875,22578342;10080625,48785347;0,50801270;24193500,18143311;6048375,4031847;6048375,4031847;14112875,2015923;20161250,0;18145125,4031847;30241875,14111464;38306375,12095540;34274125,16127387;40322500,22578342;34274125,26610189" o:connectangles="0,0,0,0,0,0,0,0,0,0,0,0,0,0,0"/>
                      </v:shape>
                      <v:shape id="Freeform 217" o:spid="_x0000_s1050" style="position:absolute;left:29749;top:8655;width:921;height:952;visibility:visible;mso-wrap-style:square;v-text-anchor:top" coordsize="145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i9hMUA&#10;AADcAAAADwAAAGRycy9kb3ducmV2LnhtbESPS4vCQBCE74L/YeiFvelkwyoSHWUVFG8+Vnzcmkyb&#10;ZM30hMyo8d87grDHoqq+okaTxpTiRrUrLCv46kYgiFOrC84U7H7nnQEI55E1lpZJwYMcTMbt1ggT&#10;be+8odvWZyJA2CWoIPe+SqR0aU4GXddWxME729qgD7LOpK7xHuCmlHEU9aXBgsNCjhXNckov26tR&#10;sJqa8/qbd4v4VO0Ph4E8ru2fVerzo/kZgvDU+P/wu73UCuJeH15nwhGQ4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OL2ExQAAANwAAAAPAAAAAAAAAAAAAAAAAJgCAABkcnMv&#10;ZG93bnJldi54bWxQSwUGAAAAAAQABAD1AAAAigMAAAAA&#10;" path="m100,140l80,150,30,110,50,100r45,35l105,125r10,-20l125,80r,-15l115,55,105,50r-15,l60,65,20,95,,95,25,75,55,50,65,30r,-20l90,,85,25,70,50,85,45,100,35r20,l130,40r10,15l145,75r-10,25l115,125r-15,15xe" fillcolor="black" stroked="f">
                        <v:path arrowok="t" o:connecttype="custom" o:connectlocs="40333448,56423645;32266759,60453905;12100034,44332864;20166724,40302603;38316776,54408514;38316776,54408514;42350121,50378254;42350121,50378254;46383466,42317733;50416810,32242083;50416810,32242083;50416810,26196692;46383466,22166432;46383466,22166432;42350121,20151302;36300103,20151302;24200069,26196692;24200069,26196692;8066690,38287473;0,38287473;0,38287473;10083362,30226952;10083362,30226952;22183397,20151302;22183397,20151302;26216741,12090781;26216741,4030260;36300103,0;36300103,0;34283431,10075651;34283431,10075651;28233414,20151302;28233414,20151302;34283431,18136172;40333448,14105911;40333448,14105911;48400138,14105911;52433483,16121041;52433483,16121041;56466828,22166432;58483500,30226952;54450155,40302603;46383466,50378254;46383466,50378254;40333448,56423645;40333448,56423645" o:connectangles="0,0,0,0,0,0,0,0,0,0,0,0,0,0,0,0,0,0,0,0,0,0,0,0,0,0,0,0,0,0,0,0,0,0,0,0,0,0,0,0,0,0,0,0,0,0"/>
                      </v:shape>
                      <v:shape id="Freeform 218" o:spid="_x0000_s1051" style="position:absolute;left:6064;top:13487;width:159;height:444;visibility:visible;mso-wrap-style:square;v-text-anchor:top" coordsize="2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uz1sUA&#10;AADcAAAADwAAAGRycy9kb3ducmV2LnhtbESPQWuDQBSE74X+h+UFemvWSGobk1WkEOipUC2E3l7c&#10;F5W4b8XdGPPvs4VCj8PMfMPs8tn0YqLRdZYVrJYRCOLa6o4bBd/V/vkNhPPIGnvLpOBGDvLs8WGH&#10;qbZX/qKp9I0IEHYpKmi9H1IpXd2SQbe0A3HwTnY06IMcG6lHvAa46WUcRYk02HFYaHGg95bqc3kx&#10;Cg4TF8WhqqPN+jIk8vwZH/ufWKmnxVxsQXia/X/4r/2hFcQvr/B7JhwBm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e7PWxQAAANwAAAAPAAAAAAAAAAAAAAAAAJgCAABkcnMv&#10;ZG93bnJldi54bWxQSwUGAAAAAAQABAD1AAAAigMAAAAA&#10;" path="m,70r,l5,45,5,30,,15,15,r5,10l25,15,,70xe" fillcolor="black" stroked="f">
                        <v:path arrowok="t" o:connecttype="custom" o:connectlocs="0,28194635;0,28194635;0,28194635;2019300,18125123;2019300,12083415;2019300,12083415;0,6041708;6057900,0;6057900,0;8077200,4027805;10096500,6041708;10096500,6041708;0,28194635;0,28194635" o:connectangles="0,0,0,0,0,0,0,0,0,0,0,0,0,0"/>
                      </v:shape>
                      <v:shape id="Freeform 219" o:spid="_x0000_s1052" style="position:absolute;left:6350;top:13582;width:698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cvTL4A&#10;AADcAAAADwAAAGRycy9kb3ducmV2LnhtbERPzc7BQBTdS7zD5ErsmFZCPmWICGElPiwsbzpX2+jc&#10;qc6oenuzkFienP/5sjWlaKh2hWUF8TACQZxaXXCm4HLeDv5AOI+ssbRMCt7kYLnoduaYaPvif2pO&#10;PhMhhF2CCnLvq0RKl+Zk0A1tRRy4m60N+gDrTOoaXyHclHIURRNpsODQkGNF65zS++lpFBybzTU6&#10;7PaHZnqrUjYxFnH8UKrfa1czEJ5a/xN/3XutYDQOa8OZcATk4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FHL0y+AAAA3AAAAA8AAAAAAAAAAAAAAAAAmAIAAGRycy9kb3ducmV2&#10;LnhtbFBLBQYAAAAABAAEAPUAAACDAwAAAAA=&#10;" path="m105,105l95,120r-65,l45,100r55,l100,90,95,65,90,45,80,30,65,25,55,30,45,35,30,70,15,115,,125,5,95,15,55r,-15l,20,15,,25,20r5,30l35,35,45,20,60,10,70,5r20,5l100,25r10,25l110,80r-5,25xe" fillcolor="black" stroked="f">
                        <v:path arrowok="t" o:connecttype="custom" o:connectlocs="42308318,42353027;38278955,48403459;12088091,48403459;18132136,40336216;40293636,40336216;40293636,40336216;40293636,36302594;40293636,36302594;38278955,26218540;36264273,18151297;36264273,18151297;32234909,12100865;26190864,10084054;26190864,10084054;22161500,12100865;18132136,14117676;12088091,28235351;12088091,28235351;6044045,46386648;0,50420270;0,50420270;2014682,38319405;2014682,38319405;6044045,22184919;6044045,22184919;6044045,16134486;0,8067243;6044045,0;6044045,0;10073409,8067243;10073409,8067243;12088091,20168108;12088091,20168108;14102773,14117676;18132136,8067243;18132136,8067243;24176182,4033622;28205545,2016811;28205545,2016811;36264273,4033622;40293636,10084054;44323000,20168108;44323000,32268973;44323000,32268973;42308318,42353027;42308318,42353027" o:connectangles="0,0,0,0,0,0,0,0,0,0,0,0,0,0,0,0,0,0,0,0,0,0,0,0,0,0,0,0,0,0,0,0,0,0,0,0,0,0,0,0,0,0,0,0,0,0"/>
                      </v:shape>
                      <v:shape id="Freeform 220" o:spid="_x0000_s1053" style="position:absolute;left:7620;top:13328;width:571;height:1048;visibility:visible;mso-wrap-style:square;v-text-anchor:top" coordsize="9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eHHsYA&#10;AADcAAAADwAAAGRycy9kb3ducmV2LnhtbESPT2vCQBTE7wW/w/KEXopuDFhsdCNaKHhQRBvw+sy+&#10;5k+zb9PsqvHbdwsFj8PM/IZZLHvTiCt1rrKsYDKOQBDnVldcKMg+P0YzEM4ja2wsk4I7OVimg6cF&#10;Jtre+EDXoy9EgLBLUEHpfZtI6fKSDLqxbYmD92U7gz7IrpC6w1uAm0bGUfQqDVYcFkps6b2k/Pt4&#10;MQp22X7yQj9bW5k4Wten876eZVKp52G/moPw1PtH+L+90Qri6Rv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peHHsYAAADcAAAADwAAAAAAAAAAAAAAAACYAgAAZHJz&#10;L2Rvd25yZXYueG1sUEsFBgAAAAAEAAQA9QAAAIsDAAAAAA==&#10;" path="m30,80r,l5,60,,50,,35,5,20,15,10,30,,45,,60,,75,10,85,20r,15l85,50,75,60,55,75,75,90r10,10l90,115r,10l90,135,80,150,70,160r-25,5l25,160,10,155,,140,,125,,115,5,105,30,80xm15,125r,l20,135r5,15l35,155r10,5l55,155r10,-5l70,145r5,-15l70,120,65,110,35,85,25,100r-5,10l15,125xm45,70r,l60,55,65,45,70,30r,-5l65,15,55,10,45,5,30,10r-5,5l20,20,15,30r5,15l30,55,45,70xe" fillcolor="black" stroked="f">
                        <v:path arrowok="t" o:connecttype="custom" o:connectlocs="12086167,32266621;0,20166638;0,14116647;6043083,4033328;18129250,0;24172333,0;34244139,8066655;34244139,14116647;30215417,24199965;22157972,30249957;34244139,40333276;36258500,50416595;36258500,54449922;28201056,64533241;18129250,66549905;4028722,62516577;0,50416595;0,46383267;12086167,32266621;6043083,50416595;8057444,54449922;14100528,62516577;18129250,64533241;26186694,60499914;30215417,52433258;28201056,48399931;14100528,34283284;10071806,40333276;6043083,50416595;18129250,28233293;24172333,22183302;28201056,12099983;28201056,10083319;22157972,4033328;18129250,2016664;10071806,6049991;6043083,12099983;8057444,18149974;18129250,28233293" o:connectangles="0,0,0,0,0,0,0,0,0,0,0,0,0,0,0,0,0,0,0,0,0,0,0,0,0,0,0,0,0,0,0,0,0,0,0,0,0,0,0"/>
                        <o:lock v:ext="edit" verticies="t"/>
                      </v:shape>
                      <v:line id="Line 221" o:spid="_x0000_s1054" style="position:absolute;visibility:visible;mso-wrap-style:square" from="2254,12312" to="2260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7Bj8EAAADcAAAADwAAAGRycy9kb3ducmV2LnhtbERPz2vCMBS+D/wfwhN2m6k6RKpRRBRk&#10;h0HVg94ezbMpNi81ibX775fDYMeP7/dy3dtGdORD7VjBeJSBIC6drrlScD7tP+YgQkTW2DgmBT8U&#10;YL0avC0x1+7FBXXHWIkUwiFHBSbGNpcylIYshpFriRN3c95iTNBXUnt8pXDbyEmWzaTFmlODwZa2&#10;hsr78WkV+GsMl+Ix/eo+q93j++7NiW6FUu/DfrMAEamP/+I/90ErmMzS/HQmHQG5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7sGPwQAAANwAAAAPAAAAAAAAAAAAAAAA&#10;AKECAABkcnMvZG93bnJldi54bWxQSwUGAAAAAAQABAD5AAAAjwMAAAAA&#10;" strokeweight=".25pt"/>
                      <v:line id="Line 222" o:spid="_x0000_s1055" style="position:absolute;visibility:visible;mso-wrap-style:square" from="13176,12312" to="13182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JkFMQAAADcAAAADwAAAGRycy9kb3ducmV2LnhtbESPQWsCMRSE7wX/Q3gFbzWrFpGtUYq0&#10;IB4Kqx7s7bF5bhY3L2sS1/XfNwXB4zAz3zCLVW8b0ZEPtWMF41EGgrh0uuZKwWH//TYHESKyxsYx&#10;KbhTgNVy8LLAXLsbF9TtYiUShEOOCkyMbS5lKA1ZDCPXEifv5LzFmKSvpPZ4S3DbyEmWzaTFmtOC&#10;wZbWhsrz7moV+N8YjsVluu3eq6/Lz9mbPZ0KpYav/ecHiEh9fIYf7Y1WMJmN4f9MOgJ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omQUxAAAANwAAAAPAAAAAAAAAAAA&#10;AAAAAKECAABkcnMvZG93bnJldi54bWxQSwUGAAAAAAQABAD5AAAAkgMAAAAA&#10;" strokeweight=".25pt"/>
                      <v:line id="Line 223" o:spid="_x0000_s1056" style="position:absolute;visibility:visible;mso-wrap-style:square" from="3111,12884" to="1228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ufuMQAAADcAAAADwAAAGRycy9kb3ducmV2LnhtbESPQYvCMBSE74L/ITxhb5paRKQaZVcR&#10;hD1IdS97ezTPttq8lCRq9dcbYWGPw8x8wyxWnWnEjZyvLSsYjxIQxIXVNZcKfo7b4QyED8gaG8uk&#10;4EEeVst+b4GZtnfO6XYIpYgQ9hkqqEJoMyl9UZFBP7ItcfRO1hkMUbpSaof3CDeNTJNkKg3WHBcq&#10;bGldUXE5XI2C2bH1m8f6d2v37vzMvyc5TfBLqY9B9zkHEagL/+G/9k4rSKcpvM/EIy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e5+4xAAAANwAAAAPAAAAAAAAAAAA&#10;AAAAAKECAABkcnMvZG93bnJldi54bWxQSwUGAAAAAAQABAD5AAAAkgMAAAAA&#10;" strokeweight=".5pt"/>
                      <v:shape id="Freeform 224" o:spid="_x0000_s1057" style="position:absolute;left:12096;top:125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ATOMUA&#10;AADcAAAADwAAAGRycy9kb3ducmV2LnhtbESP3WrCQBCF74W+wzJC73SjrUFiViktpaWI4M8DTLJj&#10;EszOht2tRp++WxC8PJw535mTr3rTijM531hWMBknIIhLqxuuFBz2n6M5CB+QNbaWScGVPKyWT4Mc&#10;M20vvKXzLlQiQthnqKAOocuk9GVNBv3YdsTRO1pnMETpKqkdXiLctHKaJKk02HBsqLGj95rK0+7X&#10;xDfo+KGvxev69nW4FT6d0Y+jjVLPw/5tASJQHx7H9/S3VjBNX+B/TCS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IBM4xQAAANwAAAAPAAAAAAAAAAAAAAAAAJgCAABkcnMv&#10;ZG93bnJldi54bWxQSwUGAAAAAAQABAD1AAAAigMAAAAA&#10;" path="m,90l165,45,,,,90xe" fillcolor="black" stroked="f">
                        <v:path arrowok="t" o:connecttype="custom" o:connectlocs="0,36259770;66548000,18129885;0,0;0,36259770" o:connectangles="0,0,0,0"/>
                      </v:shape>
                      <v:shape id="Freeform 225" o:spid="_x0000_s1058" style="position:absolute;left:2254;top:125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mLTMUA&#10;AADcAAAADwAAAGRycy9kb3ducmV2LnhtbESPUWvCQBCE34X+h2MLvplLQwwl9ZRSkYoUodYfsMmt&#10;SWhuL9xdNfrre4WCj8PsfLOzWI2mF2dyvrOs4ClJQRDXVnfcKDh+bWbPIHxA1thbJgVX8rBaPkwW&#10;WGp74U86H0IjIoR9iQraEIZSSl+3ZNAndiCO3sk6gyFK10jt8BLhppdZmhbSYMexocWB3lqqvw8/&#10;Jr5Bp7W+VvnH7f14q3wxp52jvVLTx/H1BUSgMdyP/9NbrSArcvgbEwkgl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ByYtMxQAAANwAAAAPAAAAAAAAAAAAAAAAAJgCAABkcnMv&#10;ZG93bnJldi54bWxQSwUGAAAAAAQABAD1AAAAigMAAAAA&#10;" path="m165,l,45,165,90,165,xe" fillcolor="black" stroked="f">
                        <v:path arrowok="t" o:connecttype="custom" o:connectlocs="66548000,0;0,18129885;66548000,36259770;66548000,0" o:connectangles="0,0,0,0"/>
                      </v:shape>
                      <v:shape id="Freeform 226" o:spid="_x0000_s1059" style="position:absolute;left:17113;top:13487;width:159;height:444;visibility:visible;mso-wrap-style:square;v-text-anchor:top" coordsize="2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lCh8QA&#10;AADcAAAADwAAAGRycy9kb3ducmV2LnhtbESPQWuDQBSE74H+h+UVeotrpZXWuAlSCORUiAlIb6/u&#10;i0rct+Ju1P77bKHQ4zAz3zD5bjG9mGh0nWUFz1EMgri2uuNGwfm0X7+BcB5ZY2+ZFPyQg932YZVj&#10;pu3MR5pK34gAYZehgtb7IZPS1S0ZdJEdiIN3saNBH+TYSD3iHOCml0kcp9Jgx2GhxYE+Wqqv5c0o&#10;qCYuiupUx+8vtyGV18/ku/9KlHp6XIoNCE+L/w//tQ9aQZK+wu+ZcATk9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JQofEAAAA3AAAAA8AAAAAAAAAAAAAAAAAmAIAAGRycy9k&#10;b3ducmV2LnhtbFBLBQYAAAAABAAEAPUAAACJAwAAAAA=&#10;" path="m,70r,l5,30,,15,15,r5,10l25,15,,70xe" fillcolor="black" stroked="f">
                        <v:path arrowok="t" o:connecttype="custom" o:connectlocs="0,28194635;0,28194635;0,28194635;2019300,12083415;2019300,12083415;0,6041708;6057900,0;6057900,0;8077200,4027805;10096500,6041708;10096500,6041708;0,28194635;0,28194635" o:connectangles="0,0,0,0,0,0,0,0,0,0,0,0,0"/>
                      </v:shape>
                      <v:shape id="Freeform 227" o:spid="_x0000_s1060" style="position:absolute;left:17399;top:13582;width:698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jUGMMA&#10;AADcAAAADwAAAGRycy9kb3ducmV2LnhtbESPQYvCMBSE74L/ITzBm6btobjVWESU9SSruwePj+bZ&#10;FpuX2mRr/fcbQdjjMDPfMKt8MI3oqXO1ZQXxPAJBXFhdc6ng53s/W4BwHlljY5kUPMlBvh6PVphp&#10;++AT9WdfigBhl6GCyvs2k9IVFRl0c9sSB+9qO4M+yK6UusNHgJtGJlGUSoM1h4UKW9pWVNzOv0bB&#10;V7+7RMfPw7H/uLYFmxjrOL4rNZ0MmyUIT4P/D7/bB60gSVN4nQ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jUGMMAAADcAAAADwAAAAAAAAAAAAAAAACYAgAAZHJzL2Rv&#10;d25yZXYueG1sUEsFBgAAAAAEAAQA9QAAAIgDAAAAAA==&#10;" path="m105,105l95,120r-65,l45,100r55,l100,90,95,65,90,45,80,30,65,25,55,30,45,35,30,70,15,115,,125,5,95,15,55r,-15l,20,15,,25,20r5,30l35,35,45,20,60,10,70,5r20,5l100,25r10,25l110,80r-5,25xe" fillcolor="black" stroked="f">
                        <v:path arrowok="t" o:connecttype="custom" o:connectlocs="42308318,42353027;38278955,48403459;12088091,48403459;18132136,40336216;40293636,40336216;40293636,40336216;40293636,36302594;40293636,36302594;38278955,26218540;36264273,18151297;36264273,18151297;32234909,12100865;26190864,10084054;26190864,10084054;22161500,12100865;18132136,14117676;12088091,28235351;12088091,28235351;6044045,46386648;0,50420270;0,50420270;2014682,38319405;2014682,38319405;6044045,22184919;6044045,22184919;6044045,16134486;0,8067243;6044045,0;6044045,0;10073409,8067243;10073409,8067243;12088091,20168108;12088091,20168108;14102773,14117676;18132136,8067243;18132136,8067243;24176182,4033622;28205545,2016811;28205545,2016811;36264273,4033622;40293636,10084054;44323000,20168108;44323000,32268973;44323000,32268973;42308318,42353027;42308318,42353027" o:connectangles="0,0,0,0,0,0,0,0,0,0,0,0,0,0,0,0,0,0,0,0,0,0,0,0,0,0,0,0,0,0,0,0,0,0,0,0,0,0,0,0,0,0,0,0,0,0"/>
                      </v:shape>
                      <v:shape id="Freeform 228" o:spid="_x0000_s1061" style="position:absolute;left:18669;top:13328;width:571;height:1048;visibility:visible;mso-wrap-style:square;v-text-anchor:top" coordsize="9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h8SsYA&#10;AADcAAAADwAAAGRycy9kb3ducmV2LnhtbESPQWvCQBSE7wX/w/KEXopukkMqqatoQfCgiDbg9TX7&#10;msRm36bZbZL++65Q6HGYmW+Y5Xo0jeipc7VlBfE8AkFcWF1zqSB/280WIJxH1thYJgU/5GC9mjws&#10;MdN24DP1F1+KAGGXoYLK+zaT0hUVGXRz2xIH78N2Bn2QXSl1h0OAm0YmUZRKgzWHhQpbeq2o+Lx8&#10;GwXH/BQ/0dfB1iaJtrfr++m2yKVSj9Nx8wLC0+j/w3/tvVaQpM9wPxOOgFz9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ih8SsYAAADcAAAADwAAAAAAAAAAAAAAAACYAgAAZHJz&#10;L2Rvd25yZXYueG1sUEsFBgAAAAAEAAQA9QAAAIsDAAAAAA==&#10;" path="m30,80r,l5,60,,50,,35,5,20,15,10,30,,45,,60,,75,10,85,20r,15l85,50,75,60,55,75,75,90r10,10l90,115r,10l90,135,80,150,70,160r-25,5l25,160,10,155,,140,,125,,115,5,105,30,80xm15,125r,l20,135r5,15l35,155r10,5l55,155r10,-5l70,145r5,-15l70,120,65,110,35,85,25,100r-5,10l15,125xm45,70r,l60,55,65,45,70,30r,-5l65,15,55,10,45,5,30,10r-5,5l20,20,15,30r5,15l30,55,45,70xe" fillcolor="black" stroked="f">
                        <v:path arrowok="t" o:connecttype="custom" o:connectlocs="12086167,32266621;0,20166638;0,14116647;6043083,4033328;18129250,0;24172333,0;34244139,8066655;34244139,14116647;30215417,24199965;22157972,30249957;34244139,40333276;36258500,50416595;36258500,54449922;28201056,64533241;18129250,66549905;4028722,62516577;0,50416595;0,46383267;12086167,32266621;6043083,50416595;8057444,54449922;14100528,62516577;18129250,64533241;26186694,60499914;30215417,52433258;28201056,48399931;14100528,34283284;10071806,40333276;6043083,50416595;18129250,28233293;24172333,22183302;28201056,12099983;28201056,10083319;22157972,4033328;18129250,2016664;10071806,6049991;6043083,12099983;8057444,18149974;18129250,28233293" o:connectangles="0,0,0,0,0,0,0,0,0,0,0,0,0,0,0,0,0,0,0,0,0,0,0,0,0,0,0,0,0,0,0,0,0,0,0,0,0,0,0"/>
                        <o:lock v:ext="edit" verticies="t"/>
                      </v:shape>
                      <v:line id="Line 229" o:spid="_x0000_s1062" style="position:absolute;visibility:visible;mso-wrap-style:square" from="14033,12884" to="23431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OoUsIAAADcAAAADwAAAGRycy9kb3ducmV2LnhtbERPz2vCMBS+C/sfwhvspqlSSqlGUYcw&#10;8DCqXrw9mre2s3kpSaatf/1yGOz48f1ebQbTiTs531pWMJ8lIIgrq1uuFVzOh2kOwgdkjZ1lUjCS&#10;h836ZbLCQtsHl3Q/hVrEEPYFKmhC6AspfdWQQT+zPXHkvqwzGCJ0tdQOHzHcdHKRJJk02HJsaLCn&#10;fUPV7fRjFOTn3r+P++vBfrrvZ3lMS0pxp9Tb67Bdggg0hH/xn/tDK1hkcW08E4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5OoUsIAAADcAAAADwAAAAAAAAAAAAAA&#10;AAChAgAAZHJzL2Rvd25yZXYueG1sUEsFBgAAAAAEAAQA+QAAAJADAAAAAA==&#10;" strokeweight=".5pt"/>
                      <v:shape id="Freeform 230" o:spid="_x0000_s1063" style="position:absolute;left:23241;top:12598;width:1047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gk0sUA&#10;AADcAAAADwAAAGRycy9kb3ducmV2LnhtbESPUWvCQBCE34X+h2MLvulFqaFNc0ppKYqUQlN/wCa3&#10;JsHcXri7avTXewXBx2F2vtnJV4PpxJGcby0rmE0TEMSV1S3XCna/n5NnED4ga+wsk4IzeVgtH0Y5&#10;Ztqe+IeORahFhLDPUEETQp9J6auGDPqp7Ymjt7fOYIjS1VI7PEW46eQ8SVJpsOXY0GBP7w1Vh+LP&#10;xDdo/6HP5dPXZb27lD5d0NbRt1Ljx+HtFUSgIdyPb+mNVjBPX+B/TCSAXF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yCTSxQAAANwAAAAPAAAAAAAAAAAAAAAAAJgCAABkcnMv&#10;ZG93bnJldi54bWxQSwUGAAAAAAQABAD1AAAAigMAAAAA&#10;" path="m,90l165,45,,,,90xe" fillcolor="black" stroked="f">
                        <v:path arrowok="t" o:connecttype="custom" o:connectlocs="0,36259770;66484500,18129885;0,0;0,36259770" o:connectangles="0,0,0,0"/>
                      </v:shape>
                      <v:shape id="Freeform 231" o:spid="_x0000_s1064" style="position:absolute;left:13176;top:125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sbksQA&#10;AADcAAAADwAAAGRycy9kb3ducmV2LnhtbESP0WoCQQxF3wX/YYjgW51VrJato0iLtJQiaP2AuBN3&#10;l+5klplRV7++eSj4GG7uycli1blGXSjE2rOB8SgDRVx4W3Np4PCzeXoBFROyxcYzGbhRhNWy31tg&#10;bv2Vd3TZp1IJhGOOBqqU2lzrWFTkMI58SyzZyQeHScZQahvwKnDX6EmWzbTDmuVChS29VVT87s9O&#10;NOj0bm/H6ff943A/xtkzfQXaGjMcdOtXUIm69Fj+b39aA5O56MszQg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rG5LEAAAA3AAAAA8AAAAAAAAAAAAAAAAAmAIAAGRycy9k&#10;b3ducmV2LnhtbFBLBQYAAAAABAAEAPUAAACJAwAAAAA=&#10;" path="m165,l,45,165,90,165,xe" fillcolor="black" stroked="f">
                        <v:path arrowok="t" o:connecttype="custom" o:connectlocs="66548000,0;0,18129885;66548000,36259770;66548000,0" o:connectangles="0,0,0,0"/>
                      </v:shape>
                      <v:shape id="Freeform 232" o:spid="_x0000_s1065" style="position:absolute;left:28098;top:13487;width:159;height:444;visibility:visible;mso-wrap-style:square;v-text-anchor:top" coordsize="25,7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vSWcQA&#10;AADcAAAADwAAAGRycy9kb3ducmV2LnhtbESPT4vCMBTE7wt+h/AEb2tqEVdroxRhYU+Cf0C8PZtn&#10;W9q8lCbW+u3NwsIeh5n5DZNuB9OInjpXWVYwm0YgiHOrKy4UnE/fn0sQziNrbCyTghc52G5GHykm&#10;2j75QP3RFyJA2CWooPS+TaR0eUkG3dS2xMG7286gD7IrpO7wGeCmkXEULaTBisNCiS3tSsrr48Mo&#10;uPScZZdTHq3mj3Yh6318a66xUpPxkK1BeBr8f/iv/aMVxF8z+D0TjoDc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r0lnEAAAA3AAAAA8AAAAAAAAAAAAAAAAAmAIAAGRycy9k&#10;b3ducmV2LnhtbFBLBQYAAAAABAAEAPUAAACJAwAAAAA=&#10;" path="m,70r,l5,30,,15,15,r5,10l25,15,,70xe" fillcolor="black" stroked="f">
                        <v:path arrowok="t" o:connecttype="custom" o:connectlocs="0,28194635;0,28194635;0,28194635;2019300,12083415;2019300,12083415;0,6041708;6057900,0;6057900,0;8077200,4027805;10096500,6041708;10096500,6041708;0,28194635;0,28194635" o:connectangles="0,0,0,0,0,0,0,0,0,0,0,0,0"/>
                      </v:shape>
                      <v:shape id="Freeform 233" o:spid="_x0000_s1066" style="position:absolute;left:28384;top:13582;width:699;height:794;visibility:visible;mso-wrap-style:square;v-text-anchor:top" coordsize="11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pExsQA&#10;AADcAAAADwAAAGRycy9kb3ducmV2LnhtbESPT4vCMBTE74LfITxhb5q2B/9Uo4jsoidZqwePj+bZ&#10;FpuXbpOt3W9vFgSPw8z8hlltelOLjlpXWVYQTyIQxLnVFRcKLuev8RyE88gaa8uk4I8cbNbDwQpT&#10;bR98oi7zhQgQdikqKL1vUildXpJBN7ENcfButjXog2wLqVt8BLipZRJFU2mw4rBQYkO7kvJ79msU&#10;fHef1+i4Pxy7xa3J2cRYxfGPUh+jfrsE4an37/CrfdAKklkC/2fCEZDr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aRMbEAAAA3AAAAA8AAAAAAAAAAAAAAAAAmAIAAGRycy9k&#10;b3ducmV2LnhtbFBLBQYAAAAABAAEAPUAAACJAwAAAAA=&#10;" path="m105,105l95,120r-65,l45,100r55,l100,90,95,65,90,45,80,30,65,25,55,30,45,35,30,70,15,115,,125,5,95,15,55r,-15l,20,15,,25,20r5,30l35,35,45,20,60,10,70,5r20,5l100,25r10,25l110,80r-5,25xe" fillcolor="black" stroked="f">
                        <v:path arrowok="t" o:connecttype="custom" o:connectlocs="42368932,42353027;38333795,48403459;12105409,48403459;18158114,40336216;40351364,40336216;40351364,40336216;40351364,36302594;40351364,36302594;38333795,26218540;36316227,18151297;36316227,18151297;32281091,12100865;26228386,10084054;26228386,10084054;22193250,12100865;18158114,14117676;12105409,28235351;12105409,28235351;6052705,46386648;0,50420270;0,50420270;2017568,38319405;2017568,38319405;6052705,22184919;6052705,22184919;6052705,16134486;0,8067243;6052705,0;6052705,0;10087841,8067243;10087841,8067243;12105409,20168108;12105409,20168108;14122977,14117676;18158114,8067243;18158114,8067243;24210818,4033622;28245955,2016811;28245955,2016811;36316227,4033622;40351364,10084054;44386500,20168108;44386500,32268973;44386500,32268973;42368932,42353027;42368932,42353027" o:connectangles="0,0,0,0,0,0,0,0,0,0,0,0,0,0,0,0,0,0,0,0,0,0,0,0,0,0,0,0,0,0,0,0,0,0,0,0,0,0,0,0,0,0,0,0,0,0"/>
                      </v:shape>
                      <v:shape id="Freeform 234" o:spid="_x0000_s1067" style="position:absolute;left:29654;top:13328;width:572;height:1048;visibility:visible;mso-wrap-style:square;v-text-anchor:top" coordsize="90,1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rslMYA&#10;AADcAAAADwAAAGRycy9kb3ducmV2LnhtbESPT2vCQBTE7wW/w/KEXopujNBKdCNaKHhQRBvw+sy+&#10;5k+zb9PsqvHbdwsFj8PM/IZZLHvTiCt1rrKsYDKOQBDnVldcKMg+P0YzEM4ja2wsk4I7OVimg6cF&#10;Jtre+EDXoy9EgLBLUEHpfZtI6fKSDLqxbYmD92U7gz7IrpC6w1uAm0bGUfQqDVYcFkps6b2k/Pt4&#10;MQp22X7yQj9bW5k4Wten876eZVKp52G/moPw1PtH+L+90Qrityn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MrslMYAAADcAAAADwAAAAAAAAAAAAAAAACYAgAAZHJz&#10;L2Rvd25yZXYueG1sUEsFBgAAAAAEAAQA9QAAAIsDAAAAAA==&#10;" path="m30,80r,l5,60,,50,,35,5,20,15,10,30,,45,,60,,75,10,85,20r,15l85,50,75,60,55,75,75,90r10,10l90,115r,10l90,135,80,150,70,160r-25,5l25,160,10,155,,140,,125,,115,5,105,30,80xm15,125r,l20,135r5,15l35,155r10,5l55,155r10,-5l70,145r5,-15l70,120,65,110,35,85,25,100r-5,10l15,125xm45,70r,l60,55,65,45,70,30r,-5l65,15,55,10,45,5,30,10r-5,5l20,20,15,30r5,15l30,55,45,70xe" fillcolor="black" stroked="f">
                        <v:path arrowok="t" o:connecttype="custom" o:connectlocs="12107333,32266621;0,20166638;0,14116647;6053667,4033328;18161000,0;24214667,0;34304111,8066655;34304111,14116647;30268333,24199965;22196778,30249957;34304111,40333276;36322000,50416595;36322000,54449922;28250444,64533241;18161000,66549905;4035778,62516577;0,50416595;0,46383267;12107333,32266621;6053667,50416595;8071556,54449922;14125222,62516577;18161000,64533241;26232556,60499914;30268333,52433258;28250444,48399931;14125222,34283284;10089444,40333276;6053667,50416595;18161000,28233293;24214667,22183302;28250444,12099983;28250444,10083319;22196778,4033328;18161000,2016664;10089444,6049991;6053667,12099983;8071556,18149974;18161000,28233293" o:connectangles="0,0,0,0,0,0,0,0,0,0,0,0,0,0,0,0,0,0,0,0,0,0,0,0,0,0,0,0,0,0,0,0,0,0,0,0,0,0,0"/>
                        <o:lock v:ext="edit" verticies="t"/>
                      </v:shape>
                      <v:line id="Line 235" o:spid="_x0000_s1068" style="position:absolute;visibility:visible;mso-wrap-style:square" from="24288,12312" to="24295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xRUcUAAADcAAAADwAAAGRycy9kb3ducmV2LnhtbESPQWsCMRSE7wX/Q3iF3mq2VqpsjSKi&#10;UHoQVj3Y22Pz3CxuXtYkrtt/3wgFj8PMfMPMFr1tREc+1I4VvA0zEMSl0zVXCg77zesURIjIGhvH&#10;pOCXAizmg6cZ5trduKBuFyuRIBxyVGBibHMpQ2nIYhi6ljh5J+ctxiR9JbXHW4LbRo6y7ENarDkt&#10;GGxpZag8765Wgf+J4Vhc3r+7cbW+bM/e7OlUKPXy3C8/QUTq4yP83/7SCkaTMdzPpCM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xRUcUAAADcAAAADwAAAAAAAAAA&#10;AAAAAAChAgAAZHJzL2Rvd25yZXYueG1sUEsFBgAAAAAEAAQA+QAAAJMDAAAAAA==&#10;" strokeweight=".25pt"/>
                      <v:line id="Line 236" o:spid="_x0000_s1069" style="position:absolute;visibility:visible;mso-wrap-style:square" from="35210,12312" to="35217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D0ysUAAADcAAAADwAAAGRycy9kb3ducmV2LnhtbESPQWsCMRSE7wX/Q3iCt5rVtrasRhGp&#10;ID0UVj20t8fmuVncvKxJXLf/vikUPA4z8w2zWPW2ER35UDtWMBlnIIhLp2uuFBwP28c3ECEia2wc&#10;k4IfCrBaDh4WmGt344K6faxEgnDIUYGJsc2lDKUhi2HsWuLknZy3GJP0ldQebwluGznNspm0WHNa&#10;MNjSxlB53l+tAv8dw1dxefronqv3y+fZmwOdCqVGw349BxGpj/fwf3unFUxfX+Dv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D0ysUAAADcAAAADwAAAAAAAAAA&#10;AAAAAAChAgAAZHJzL2Rvd25yZXYueG1sUEsFBgAAAAAEAAQA+QAAAJMDAAAAAA==&#10;" strokeweight=".25pt"/>
                      <v:line id="Line 237" o:spid="_x0000_s1070" style="position:absolute;visibility:visible;mso-wrap-style:square" from="25146,12884" to="3441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kPZsQAAADcAAAADwAAAGRycy9kb3ducmV2LnhtbESPQYvCMBSE74L/ITzBm6YrotI1yqoI&#10;goelupe9PZq3bbV5KUnU6q83C4LHYWa+YebL1tTiSs5XlhV8DBMQxLnVFRcKfo7bwQyED8gaa8uk&#10;4E4elotuZ46ptjfO6HoIhYgQ9ikqKENoUil9XpJBP7QNcfT+rDMYonSF1A5vEW5qOUqSiTRYcVwo&#10;saF1Sfn5cDEKZsfGb+7r3639dqdHth9nNMaVUv1e+/UJIlAb3uFXe6cVjKYT+D8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mQ9mxAAAANwAAAAPAAAAAAAAAAAA&#10;AAAAAKECAABkcnMvZG93bnJldi54bWxQSwUGAAAAAAQABAD5AAAAkgMAAAAA&#10;" strokeweight=".5pt"/>
                      <v:shape id="Freeform 238" o:spid="_x0000_s1071" style="position:absolute;left:34226;top:125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KD5sYA&#10;AADcAAAADwAAAGRycy9kb3ducmV2LnhtbESP3WrCQBCF7wu+wzJC7+pGsVpS1yAWaSlF8OcBxuyY&#10;BLOzYXcbkzx9t1Do5eHM+c6cVdaZWrTkfGVZwXSSgCDOra64UHA+7Z5eQPiArLG2TAp68pCtRw8r&#10;TLW984HaYyhEhLBPUUEZQpNK6fOSDPqJbYijd7XOYIjSFVI7vEe4qeUsSRbSYMWxocSGtiXlt+O3&#10;iW/Q9U33l/nX8H4eLn7xTJ+O9ko9jrvNK4hAXfg//kt/aAWz5RJ+x0QCyP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KD5sYAAADcAAAADwAAAAAAAAAAAAAAAACYAgAAZHJz&#10;L2Rvd25yZXYueG1sUEsFBgAAAAAEAAQA9QAAAIsDAAAAAA==&#10;" path="m,90l165,45,,,,90xe" fillcolor="black" stroked="f">
                        <v:path arrowok="t" o:connecttype="custom" o:connectlocs="0,36259770;66548000,18129885;0,0;0,36259770" o:connectangles="0,0,0,0"/>
                      </v:shape>
                      <v:shape id="Freeform 239" o:spid="_x0000_s1072" style="position:absolute;left:24288;top:12598;width:1048;height:571;visibility:visible;mso-wrap-style:square;v-text-anchor:top" coordsize="165,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0XlMQA&#10;AADcAAAADwAAAGRycy9kb3ducmV2LnhtbESP0WoCQQxF3wX/YYjgW51VrJato0iLtJQiaP2AuBN3&#10;l+5klplRV7++eSj4GG7uycli1blGXSjE2rOB8SgDRVx4W3Np4PCzeXoBFROyxcYzGbhRhNWy31tg&#10;bv2Vd3TZp1IJhGOOBqqU2lzrWFTkMI58SyzZyQeHScZQahvwKnDX6EmWzbTDmuVChS29VVT87s9O&#10;NOj0bm/H6ff943A/xtkzfQXaGjMcdOtXUIm69Fj+b39aA5O52MozQgC9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dF5TEAAAA3AAAAA8AAAAAAAAAAAAAAAAAmAIAAGRycy9k&#10;b3ducmV2LnhtbFBLBQYAAAAABAAEAPUAAACJAwAAAAA=&#10;" path="m165,l,45,165,90,165,xe" fillcolor="black" stroked="f">
                        <v:path arrowok="t" o:connecttype="custom" o:connectlocs="66548000,0;0,18129885;66548000,36259770;66548000,0" o:connectangles="0,0,0,0"/>
                      </v:shape>
                      <v:line id="Line 240" o:spid="_x0000_s1073" style="position:absolute;visibility:visible;mso-wrap-style:square" from="2254,12312" to="2260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C7Qs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o5c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4LtCxwAAANwAAAAPAAAAAAAA&#10;AAAAAAAAAKECAABkcnMvZG93bnJldi54bWxQSwUGAAAAAAQABAD5AAAAlQMAAAAA&#10;"/>
                      <v:line id="Line 241" o:spid="_x0000_s1074" style="position:absolute;visibility:visible;mso-wrap-style:square" from="13176,12312" to="13182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9i+MMAAADcAAAADwAAAGRycy9kb3ducmV2LnhtbERPz2vCMBS+C/4P4Qm7aaqDItUoogx0&#10;hzGdoMdn82yrzUtJsrb775fDYMeP7/dy3ZtatOR8ZVnBdJKAIM6trrhQcP56G89B+ICssbZMCn7I&#10;w3o1HCwx07bjI7WnUIgYwj5DBWUITSalz0sy6Ce2IY7c3TqDIUJXSO2wi+GmlrMkSaXBimNDiQ1t&#10;S8qfp2+j4OP1M203h/d9fzmkt3x3vF0fnVPqZdRvFiAC9eFf/OfeawWze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PYvjDAAAA3AAAAA8AAAAAAAAAAAAA&#10;AAAAoQIAAGRycy9kb3ducmV2LnhtbFBLBQYAAAAABAAEAPkAAACRAwAAAAA=&#10;"/>
                      <v:line id="Line 242" o:spid="_x0000_s1075" style="position:absolute;visibility:visible;mso-wrap-style:square" from="3111,12884" to="1228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0PHY8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id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9Dx2PGAAAA3AAAAA8AAAAAAAAA&#10;AAAAAAAAoQIAAGRycy9kb3ducmV2LnhtbFBLBQYAAAAABAAEAPkAAACUAwAAAAA=&#10;"/>
                      <v:line id="Line 243" o:spid="_x0000_s1076" style="position:absolute;visibility:visible;mso-wrap-style:square" from="14033,12884" to="23431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FZFMYAAADcAAAADwAAAGRycy9kb3ducmV2LnhtbESPQWvCQBSE7wX/w/KE3uqmKQSJriIV&#10;QXso1Rb0+Mw+k2j2bdjdJum/7xYKHoeZ+YaZLwfTiI6cry0reJ4kIIgLq2suFXx9bp6mIHxA1thY&#10;JgU/5GG5GD3MMde25z11h1CKCGGfo4IqhDaX0hcVGfQT2xJH72KdwRClK6V22Ee4aWSaJJk0WHNc&#10;qLCl14qK2+HbKHh/+ci61e5tOxx32blY78+na++UehwPqxmIQEO4h//bW60gna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RWRTGAAAA3AAAAA8AAAAAAAAA&#10;AAAAAAAAoQIAAGRycy9kb3ducmV2LnhtbFBLBQYAAAAABAAEAPkAAACUAwAAAAA=&#10;"/>
                      <v:line id="Line 244" o:spid="_x0000_s1077" style="position:absolute;visibility:visible;mso-wrap-style:square" from="24288,12312" to="24295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38j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jK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Q3fyPxwAAANwAAAAPAAAAAAAA&#10;AAAAAAAAAKECAABkcnMvZG93bnJldi54bWxQSwUGAAAAAAQABAD5AAAAlQMAAAAA&#10;"/>
                      <v:line id="Line 245" o:spid="_x0000_s1078" style="position:absolute;visibility:visible;mso-wrap-style:square" from="35210,12312" to="35217,13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Rk+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80ZPvGAAAA3AAAAA8AAAAAAAAA&#10;AAAAAAAAoQIAAGRycy9kb3ducmV2LnhtbFBLBQYAAAAABAAEAPkAAACUAwAAAAA=&#10;"/>
                      <v:line id="Line 246" o:spid="_x0000_s1079" style="position:absolute;visibility:visible;mso-wrap-style:square" from="25146,12884" to="34417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jBY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ePI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4wWDGAAAA3AAAAA8AAAAAAAAA&#10;AAAAAAAAoQIAAGRycy9kb3ducmV2LnhtbFBLBQYAAAAABAAEAPkAAACUAwAAAAA=&#10;"/>
                      <v:shape id="Freeform 247" o:spid="_x0000_s1080" style="position:absolute;left:14446;width:825;height:920;visibility:visible;mso-wrap-style:square;v-text-anchor:top" coordsize="130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2pOsMA&#10;AADcAAAADwAAAGRycy9kb3ducmV2LnhtbESPzYrCQBCE7wu+w9CCt3ViDuJGRxH/8CRudh+gybRJ&#10;MNMTM2MS394RBI9FVX1FLVa9qURLjSstK5iMIxDEmdUl5wr+//bfMxDOI2usLJOCBzlYLQdfC0y0&#10;7fiX2tTnIkDYJaig8L5OpHRZQQbd2NbEwbvYxqAPssmlbrALcFPJOIqm0mDJYaHAmjYFZdf0bhQc&#10;zj+H/S3edumj3e4u2Wl3xtNVqdGwX89BeOr9J/xuH7WCeDaF15lw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02pOsMAAADcAAAADwAAAAAAAAAAAAAAAACYAgAAZHJzL2Rv&#10;d25yZXYueG1sUEsFBgAAAAAEAAQA9QAAAIgDAAAAAA==&#10;" path="m120,100r,l105,120,90,130,70,145r-20,l40,140r-5,-5l30,125,20,70,10,45,,40,30,,40,25r5,30l50,105r15,5l80,110,90,100,100,90r5,-15l105,65,100,55,90,50r-5,l65,50,55,55,70,20,80,15,90,10r15,5l120,25r10,15l130,55r,25l120,100xe" fillcolor="black" stroked="f">
                        <v:path arrowok="t" o:connecttype="custom" o:connectlocs="48357692,40290969;48357692,40290969;42312981,48349163;36268269,52378260;36268269,52378260;28208654,58421905;20149038,58421905;20149038,58421905;16119231,56407357;16119231,56407357;14104327,54392808;12089423,50363711;8059615,28203678;8059615,28203678;4029808,18130936;4029808,18130936;0,16116388;12089423,0;12089423,0;16119231,10072742;18134135,22160033;18134135,22160033;20149038,42305517;20149038,42305517;26193750,44320066;26193750,44320066;32238462,44320066;36268269,40290969;36268269,40290969;40298077,36261872;42312981,30218227;42312981,30218227;42312981,26189130;40298077,22160033;36268269,20145484;34253365,20145484;34253365,20145484;26193750,20145484;26193750,20145484;22163942,22160033;28208654,8058194;28208654,8058194;32238462,6043645;36268269,4029097;36268269,4029097;42312981,6043645;48357692,10072742;48357692,10072742;52387500,16116388;52387500,22160033;52387500,22160033;52387500,32232775;48357692,40290969;48357692,40290969" o:connectangles="0,0,0,0,0,0,0,0,0,0,0,0,0,0,0,0,0,0,0,0,0,0,0,0,0,0,0,0,0,0,0,0,0,0,0,0,0,0,0,0,0,0,0,0,0,0,0,0,0,0,0,0,0,0"/>
                      </v:shape>
                      <v:shape id="Freeform 248" o:spid="_x0000_s1081" style="position:absolute;left:15398;width:635;height:952;visibility:visible;mso-wrap-style:square;v-text-anchor:top" coordsize="10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3MrcMA&#10;AADcAAAADwAAAGRycy9kb3ducmV2LnhtbESPQWsCMRSE7wX/Q3hCbzXrHlpdjSKCUig9VNf7c/Pc&#10;rG5ewibq+u9NodDjMPPNMPNlb1txoy40jhWMRxkI4srphmsF5X7zNgERIrLG1jEpeFCA5WLwMsdC&#10;uzv/0G0Xa5FKOBSowMToCylDZchiGDlPnLyT6yzGJLta6g7vqdy2Ms+yd2mx4bRg0NPaUHXZXa2C&#10;/LIx56P3h+1X2Wr8LvNq6rZKvQ771QxEpD7+h//oT524yQf8nk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u3MrcMAAADcAAAADwAAAAAAAAAAAAAAAACYAgAAZHJzL2Rv&#10;d25yZXYueG1sUEsFBgAAAAAEAAQA9QAAAIgDAAAAAA==&#10;" path="m75,150r,-80l70,60,65,55r-5,l,55,20,25,35,r,20l70,20r10,l90,30r5,10l100,50r,70l75,150xe" fillcolor="black" stroked="f">
                        <v:path arrowok="t" o:connecttype="custom" o:connectlocs="30241875,60453905;30241875,28211822;30241875,28211822;28225750,24181562;28225750,24181562;26209625,22166432;24193500,22166432;0,22166432;0,22166432;8064500,10075651;14112875,0;14112875,8060521;28225750,8060521;28225750,8060521;32258000,8060521;36290250,12090781;36290250,12090781;38306375,16121041;40322500,20151302;40322500,48363124;30241875,60453905" o:connectangles="0,0,0,0,0,0,0,0,0,0,0,0,0,0,0,0,0,0,0,0,0"/>
                      </v:shape>
                      <v:shape id="Freeform 249" o:spid="_x0000_s1082" style="position:absolute;left:16097;width:349;height:952;visibility:visible;mso-wrap-style:square;v-text-anchor:top" coordsize="55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ikLcEA&#10;AADcAAAADwAAAGRycy9kb3ducmV2LnhtbERP3WrCMBS+F3yHcITdaaoT0WoUGRt4teHPAxya06ba&#10;nNQks/Xtlwthlx/f/2bX20Y8yIfasYLpJANBXDhdc6Xgcv4aL0GEiKyxcUwKnhRgtx0ONphr1/GR&#10;HqdYiRTCIUcFJsY2lzIUhiyGiWuJE1c6bzEm6CupPXYp3DZylmULabHm1GCwpQ9Dxe30axV07z/x&#10;ufqeG3ddHK8HX5X3z32p1Nuo369BROrjv/jlPmgFs2Vam86kIyC3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IpC3BAAAA3AAAAA8AAAAAAAAAAAAAAAAAmAIAAGRycy9kb3du&#10;cmV2LnhtbFBLBQYAAAAABAAEAPUAAACGAwAAAAA=&#10;" path="m30,150r,-75l30,65,15,50,,35,25,,40,15,50,35r5,15l55,115,30,150xe" fillcolor="black" stroked="f">
                        <v:path arrowok="t" o:connecttype="custom" o:connectlocs="12088091,60453905;12088091,30226952;12088091,30226952;12088091,26196692;12088091,26196692;6044045,20151302;0,14105911;10073409,0;16117455,6045390;16117455,6045390;20146818,14105911;22161500,20151302;22161500,46347994;12088091,60453905" o:connectangles="0,0,0,0,0,0,0,0,0,0,0,0,0,0"/>
                      </v:shape>
                      <v:shape id="Freeform 250" o:spid="_x0000_s1083" style="position:absolute;left:16573;top:63;width:699;height:857;visibility:visible;mso-wrap-style:square;v-text-anchor:top" coordsize="11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a+QscA&#10;AADcAAAADwAAAGRycy9kb3ducmV2LnhtbESPT2vCQBTE74V+h+UJvRTdJIeg0VWkECgtBPwDrbdH&#10;9pkEs29DdjXpt+8KgsdhZn7DrDajacWNetdYVhDPIhDEpdUNVwqOh3w6B+E8ssbWMin4Iweb9evL&#10;CjNtB97Rbe8rESDsMlRQe99lUrqyJoNuZjvi4J1tb9AH2VdS9zgEuGllEkWpNNhwWKixo4+aysv+&#10;ahSkyfF3zItL9R6fCy2/htP15/uk1Ntk3C5BeBr9M/xof2oFyXwB9zPhCMj1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GvkLHAAAA3AAAAA8AAAAAAAAAAAAAAAAAmAIAAGRy&#10;cy9kb3ducmV2LnhtbFBLBQYAAAAABAAEAPUAAACMAwAAAAA=&#10;" path="m110,95l95,135,,135,15,95r70,l85,75r,-20l75,45,60,35,40,30r-5,5l35,40r,10l45,55,35,85,15,65,5,45,10,35,20,20,30,5,45,,80,10,95,25r10,10l110,45r,20l110,95xe" fillcolor="black" stroked="f">
                        <v:path arrowok="t" o:connecttype="custom" o:connectlocs="44386500,38296097;38333795,54420770;0,54420770;6052705,38296097;34298659,38296097;34298659,38296097;34298659,30233761;34298659,30233761;34298659,22171425;34298659,22171425;30263523,18140257;30263523,18140257;24210818,14109089;24210818,14109089;16140545,12093504;16140545,12093504;14122977,14109089;14122977,14109089;14122977,16124673;14122977,16124673;14122977,20155841;18158114,22171425;14122977,34264929;14122977,34264929;6052705,26202593;2017568,18140257;2017568,18140257;4035136,14109089;8070273,8062336;8070273,8062336;12105409,2015584;18158114,0;18158114,0;32281091,4031168;32281091,4031168;38333795,10077920;38333795,10077920;42368932,14109089;44386500,18140257;44386500,18140257;44386500,26202593;44386500,26202593;44386500,38296097;44386500,38296097" o:connectangles="0,0,0,0,0,0,0,0,0,0,0,0,0,0,0,0,0,0,0,0,0,0,0,0,0,0,0,0,0,0,0,0,0,0,0,0,0,0,0,0,0,0,0,0"/>
                      </v:shape>
                      <v:shape id="Freeform 251" o:spid="_x0000_s1084" style="position:absolute;left:17399;width:857;height:920;visibility:visible;mso-wrap-style:square;v-text-anchor:top" coordsize="135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+zf8MA&#10;AADcAAAADwAAAGRycy9kb3ducmV2LnhtbERPz2vCMBS+D/wfwhN2EU30IK4zLUMdyC5jdRdvj+at&#10;6dq8lCbV7r9fDoMdP77f+2JynbjREBrPGtYrBYK48qbhWsPn5XW5AxEissHOM2n4oQBFPnvYY2b8&#10;nT/oVsZapBAOGWqwMfaZlKGy5DCsfE+cuC8/OIwJDrU0A95TuOvkRqmtdNhwarDY08FS1Zaj03BU&#10;fbs4X7+pVO8nN+3sdqHGN60f59PLM4hIU/wX/7nPRsPmKc1PZ9IRk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+zf8MAAADcAAAADwAAAAAAAAAAAAAAAACYAgAAZHJzL2Rv&#10;d25yZXYueG1sUEsFBgAAAAAEAAQA9QAAAIgDAAAAAA==&#10;" path="m125,95r,l110,115,95,130,75,140r-15,5l45,145,40,130,15,55,,55,10,30,30,r5,20l105,20r15,l130,25r5,20l130,75r-5,20xm95,55r-50,l60,105r10,5l85,105,100,90r5,-20l105,60,95,55xe" fillcolor="black" stroked="f">
                        <v:path arrowok="t" o:connecttype="custom" o:connectlocs="50388426,38276421;50388426,38276421;44341815,46334614;38295204,52378260;38295204,52378260;30233056,56407357;24186444,58421905;24186444,58421905;18139833,58421905;16124296,52378260;6046611,22160033;0,22160033;0,22160033;4031074,12087291;12093222,0;14108759,8058194;42326278,8058194;42326278,8058194;48372889,8058194;48372889,8058194;52403963,10072742;52403963,10072742;54419500,18130936;54419500,18130936;52403963,30218227;50388426,38276421;50388426,38276421;38295204,22160033;18139833,22160033;24186444,42305517;24186444,42305517;28217519,44320066;28217519,44320066;34264130,42305517;40310741,36261872;40310741,36261872;42326278,28203678;42326278,28203678;42326278,24174581;38295204,22160033;38295204,22160033" o:connectangles="0,0,0,0,0,0,0,0,0,0,0,0,0,0,0,0,0,0,0,0,0,0,0,0,0,0,0,0,0,0,0,0,0,0,0,0,0,0,0,0,0"/>
                        <o:lock v:ext="edit" verticies="t"/>
                      </v:shape>
                      <v:shape id="Freeform 252" o:spid="_x0000_s1085" style="position:absolute;left:18351;width:762;height:952;visibility:visible;mso-wrap-style:square;v-text-anchor:top" coordsize="12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6hVicQA&#10;AADcAAAADwAAAGRycy9kb3ducmV2LnhtbESPQWvCQBSE74X+h+UVvNWNOdg0uooERb21Wjw/s88k&#10;uPs2ZFeN/vpuoeBxmJlvmOm8t0ZcqfONYwWjYQKCuHS64UrBz371noHwAVmjcUwK7uRhPnt9mWKu&#10;3Y2/6boLlYgQ9jkqqENocyl9WZNFP3QtcfROrrMYouwqqTu8Rbg1Mk2SsbTYcFyosaWipvK8u1gF&#10;y3ZcHPxjnZrtl/lYH4/ZISu8UoO3fjEBEagPz/B/e6MVpJ8j+DsTj4C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+oVYnEAAAA3AAAAA8AAAAAAAAAAAAAAAAAmAIAAGRycy9k&#10;b3ducmV2LnhtbFBLBQYAAAAABAAEAPUAAACJAwAAAAA=&#10;" path="m95,150r,-75l95,65,90,60,85,55r-10,l,55,25,10,30,r,20l85,20r15,l110,30r10,10l120,60r,65l95,150xm15,150r,-55l45,65r,60l15,150xe" fillcolor="black" stroked="f">
                        <v:path arrowok="t" o:connecttype="custom" o:connectlocs="38306375,60453905;38306375,30226952;38306375,30226952;38306375,26196692;36290250,24181562;36290250,24181562;34274125,22166432;30241875,22166432;0,22166432;0,22166432;10080625,4030260;12096750,0;12096750,8060521;34274125,8060521;34274125,8060521;40322500,8060521;44354750,12090781;44354750,12090781;48387000,16121041;48387000,24181562;48387000,50378254;38306375,60453905;6048375,60453905;6048375,38287473;18145125,26196692;18145125,50378254;6048375,60453905" o:connectangles="0,0,0,0,0,0,0,0,0,0,0,0,0,0,0,0,0,0,0,0,0,0,0,0,0,0,0"/>
                        <o:lock v:ext="edit" verticies="t"/>
                      </v:shape>
                      <v:shape id="Freeform 253" o:spid="_x0000_s1086" style="position:absolute;left:19685;width:412;height:952;visibility:visible;mso-wrap-style:square;v-text-anchor:top" coordsize="65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imHMQA&#10;AADcAAAADwAAAGRycy9kb3ducmV2LnhtbESP0WrCQBRE3wv+w3IF3+rGQK1GVxGLYPGhGv2AS/aa&#10;BHfvhuwa49+7hUIfh5k5wyzXvTWio9bXjhVMxgkI4sLpmksFl/PufQbCB2SNxjEpeJKH9WrwtsRM&#10;uwefqMtDKSKEfYYKqhCaTEpfVGTRj11DHL2ray2GKNtS6hYfEW6NTJNkKi3WHBcqbGhbUXHL71aB&#10;6X5uO23xM598fZi7vB6mx++DUqNhv1mACNSH//Bfe68VpPMUfs/EIyBX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IphzEAAAA3AAAAA8AAAAAAAAAAAAAAAAAmAIAAGRycy9k&#10;b3ducmV2LnhtbFBLBQYAAAAABAAEAPUAAACJAwAAAAA=&#10;" path="m55,65l30,50r5,10l40,80r10,25l55,110,40,150r-5,-5l20,115,10,75,15,65,25,45,,35,20,,45,15,65,35,55,65xe" fillcolor="black" stroked="f">
                        <v:path arrowok="t" o:connecttype="custom" o:connectlocs="22137077,26196692;12074769,20151302;12074769,20151302;14087231,24181562;14087231,24181562;16099692,32242083;20124615,42317733;22137077,44332864;16099692,60453905;14087231,58438775;14087231,58438775;8049846,46347994;4024923,30226952;4024923,30226952;6037385,26196692;6037385,26196692;10062308,18136172;0,14105911;8049846,0;8049846,0;18112154,6045390;18112154,6045390;26162000,14105911;22137077,26196692" o:connectangles="0,0,0,0,0,0,0,0,0,0,0,0,0,0,0,0,0,0,0,0,0,0,0,0"/>
                      </v:shape>
                      <v:shape id="Freeform 254" o:spid="_x0000_s1087" style="position:absolute;left:20193;width:666;height:920;visibility:visible;mso-wrap-style:square;v-text-anchor:top" coordsize="105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j9V8YA&#10;AADcAAAADwAAAGRycy9kb3ducmV2LnhtbESPQWvCQBSE70L/w/IKvUjd1IDY6CoiFSwFtbbQ6yP7&#10;TILZt2l2jYm/3hUEj8PMfMNM560pRUO1KywreBtEIIhTqwvOFPz+rF7HIJxH1lhaJgUdOZjPnnpT&#10;TLQ98zc1e5+JAGGXoILc+yqR0qU5GXQDWxEH72Brgz7IOpO6xnOAm1IOo2gkDRYcFnKsaJlTetyf&#10;jIKPuPnbfP6br3LVjeOd7x+65rJV6uW5XUxAeGr9I3xvr7WC4XsMtzPhCM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ij9V8YAAADcAAAADwAAAAAAAAAAAAAAAACYAgAAZHJz&#10;L2Rvd25yZXYueG1sUEsFBgAAAAAEAAQA9QAAAIsDAAAAAA==&#10;" path="m80,145l,145,20,105r40,l65,105r5,-5l75,80r,-10l70,60,60,55r-15,l5,55,35,r,20l60,20r20,l95,35r5,15l105,70r,20l100,110,80,145xe" fillcolor="black" stroked="f">
                        <v:path arrowok="t" o:connecttype="custom" o:connectlocs="32221714,58421905;0,58421905;8055429,42305517;24166286,42305517;24166286,42305517;26180143,42305517;28194000,40290969;30207857,32232775;30207857,32232775;30207857,28203678;28194000,24174581;24166286,22160033;18124714,22160033;2013857,22160033;2013857,22160033;14097000,0;14097000,8058194;24166286,8058194;24166286,8058194;32221714,8058194;38263286,14101839;38263286,14101839;40277143,20145484;42291000,28203678;42291000,28203678;42291000,36261872;40277143,44320066;32221714,58421905;32221714,58421905" o:connectangles="0,0,0,0,0,0,0,0,0,0,0,0,0,0,0,0,0,0,0,0,0,0,0,0,0,0,0,0,0"/>
                      </v:shape>
                      <v:shape id="Freeform 255" o:spid="_x0000_s1088" style="position:absolute;left:20955;width:635;height:952;visibility:visible;mso-wrap-style:square;v-text-anchor:top" coordsize="100,1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bEB8MA&#10;AADcAAAADwAAAGRycy9kb3ducmV2LnhtbESPQWsCMRSE7wX/Q3iCt5p1kVJXo4igFKSH6np/bp6b&#10;1c1L2KS6/vumUOhxmPlmmMWqt624Uxcaxwom4wwEceV0w7WC8rh9fQcRIrLG1jEpeFKA1XLwssBC&#10;uwd/0f0Qa5FKOBSowMToCylDZchiGDtPnLyL6yzGJLta6g4fqdy2Ms+yN2mx4bRg0NPGUHU7fFsF&#10;+W1rrmfvT7t92Wr8LPNq5nZKjYb9eg4iUh//w3/0h07cbAq/Z9IRkM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+bEB8MAAADcAAAADwAAAAAAAAAAAAAAAACYAgAAZHJzL2Rv&#10;d25yZXYueG1sUEsFBgAAAAAEAAQA9QAAAIgDAAAAAA==&#10;" path="m75,150r,-80l70,60,65,55r-10,l,55,15,25,30,r5,20l70,20r10,l90,30r5,10l100,50r,70l75,150xe" fillcolor="black" stroked="f">
                        <v:path arrowok="t" o:connecttype="custom" o:connectlocs="30241875,60453905;30241875,28211822;30241875,28211822;28225750,24181562;28225750,24181562;26209625,22166432;22177375,22166432;0,22166432;0,22166432;6048375,10075651;12096750,0;14112875,8060521;28225750,8060521;28225750,8060521;32258000,8060521;36290250,12090781;36290250,12090781;38306375,16121041;40322500,20151302;40322500,48363124;30241875,60453905" o:connectangles="0,0,0,0,0,0,0,0,0,0,0,0,0,0,0,0,0,0,0,0,0"/>
                      </v:shape>
                      <v:shape id="Freeform 256" o:spid="_x0000_s1089" style="position:absolute;left:21685;top:31;width:825;height:921;visibility:visible;mso-wrap-style:square;v-text-anchor:top" coordsize="130,14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ahkMQA&#10;AADcAAAADwAAAGRycy9kb3ducmV2LnhtbESP3YrCMBSE7wXfIRzBO00trKzVKOIfXonb9QEOzbEt&#10;Nie1ybb17c3Cwl4OM/MNs9r0phItNa60rGA2jUAQZ1aXnCu4fR8nnyCcR9ZYWSYFL3KwWQ8HK0y0&#10;7fiL2tTnIkDYJaig8L5OpHRZQQbd1NbEwbvbxqAPssmlbrALcFPJOIrm0mDJYaHAmnYFZY/0xyg4&#10;XRen4zPed+mr3R/u2eVwxctDqfGo3y5BeOr9f/ivfdYK4sUH/J4JR0Cu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pGoZDEAAAA3AAAAA8AAAAAAAAAAAAAAAAAmAIAAGRycy9k&#10;b3ducmV2LnhtbFBLBQYAAAAABAAEAPUAAACJAwAAAAA=&#10;" path="m120,135r-5,5l40,140,55,100r50,l105,90,100,75,95,60,85,50,75,45,65,50,55,55,45,70,40,85,30,115,,145,10,115,20,70,15,55,,40,30,r5,5l40,20,50,55,65,25,75,15,85,10r20,5l115,30r10,25l130,90r-5,20l120,135xe" fillcolor="black" stroked="f">
                        <v:path arrowok="t" o:connecttype="custom" o:connectlocs="48357692,54451929;46342788,56468667;16119231,56468667;22163942,40334762;42312981,40334762;42312981,40334762;42312981,36301286;42312981,36301286;40298077,30251072;38283173,24200857;38283173,24200857;34253365,20167381;30223558,18150643;30223558,18150643;26193750,20167381;22163942,22184119;18134135,28234333;16119231,34284548;16119231,34284548;12089423,46384976;0,58485405;0,58485405;4029808,46384976;4029808,46384976;8059615,28234333;8059615,28234333;6044712,22184119;0,16133905;12089423,0;12089423,0;14104327,2016738;16119231,8066952;16119231,8066952;20149038,22184119;20149038,22184119;26193750,10083691;26193750,10083691;30223558,6050214;34253365,4033476;34253365,4033476;42312981,6050214;46342788,12100429;50372596,22184119;52387500,36301286;52387500,36301286;50372596,44368238;48357692,54451929;48357692,54451929" o:connectangles="0,0,0,0,0,0,0,0,0,0,0,0,0,0,0,0,0,0,0,0,0,0,0,0,0,0,0,0,0,0,0,0,0,0,0,0,0,0,0,0,0,0,0,0,0,0,0,0"/>
                      </v:shape>
                      <v:rect id="Rectangle 257" o:spid="_x0000_s1090" style="position:absolute;left:63;top:1752;width:37338;height:153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sVi8MA&#10;AADcAAAADwAAAGRycy9kb3ducmV2LnhtbESPQWsCMRSE74L/ITyhN81WqNjVKKtU6ElQC623x+Y1&#10;Wdy8LJvU3f57Iwgeh5n5hlmue1eLK7Wh8qzgdZKBIC69rtgo+DrtxnMQISJrrD2Tgn8KsF4NB0vM&#10;te/4QNdjNCJBOOSowMbY5FKG0pLDMPENcfJ+feswJtkaqVvsEtzVcpplM+mw4rRgsaGtpfJy/HMK&#10;PprzvngzQRbf0f5c/Kbb2b1R6mXUFwsQkfr4DD/an1rB9H0G9zPp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XsVi8MAAADcAAAADwAAAAAAAAAAAAAAAACYAgAAZHJzL2Rv&#10;d25yZXYueG1sUEsFBgAAAAAEAAQA9QAAAIgDAAAAAA==&#10;" filled="f"/>
                      <w10:wrap anchorx="page"/>
                      <w10:anchorlock/>
                    </v:group>
                  </w:pict>
                </mc:Fallback>
              </mc:AlternateContent>
            </w:r>
          </w:p>
          <w:p w14:paraId="0A838C51" w14:textId="77777777" w:rsidR="000D7117" w:rsidRPr="00035941" w:rsidRDefault="000D7117" w:rsidP="0012495E">
            <w:pPr>
              <w:pStyle w:val="Sargel2"/>
              <w:tabs>
                <w:tab w:val="right" w:pos="2551"/>
              </w:tabs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השטח של 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שתי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המדשאות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  <w:lang w:bidi="ar-SA"/>
              </w:rPr>
              <w:t xml:space="preserve"> 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יחד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:</w:t>
            </w:r>
          </w:p>
          <w:p w14:paraId="73AAAF74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שווה לשטח הבריכה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7619DF89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קטן משטח הבריכה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59A18846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גדול משטח הבריכה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</w:p>
          <w:p w14:paraId="24F5C8DD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w w:val="98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w w:val="98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w w:val="98"/>
                <w:sz w:val="24"/>
                <w:szCs w:val="24"/>
                <w:rtl/>
              </w:rPr>
              <w:tab/>
              <w:t>נמקו את תשובתכם.</w:t>
            </w:r>
          </w:p>
          <w:p w14:paraId="04277B3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077182CF" w14:textId="77777777" w:rsidTr="0012495E">
        <w:tc>
          <w:tcPr>
            <w:tcW w:w="683" w:type="dxa"/>
          </w:tcPr>
          <w:p w14:paraId="146EF9E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6.</w:t>
            </w:r>
          </w:p>
        </w:tc>
        <w:tc>
          <w:tcPr>
            <w:tcW w:w="7479" w:type="dxa"/>
          </w:tcPr>
          <w:p w14:paraId="0075E844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440"/>
                <w:tab w:val="right" w:pos="2551"/>
              </w:tabs>
              <w:ind w:left="33" w:hanging="33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בסרטוט שלפניכם הנקודה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D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נמצאת על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נתון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: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שולש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AD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וא שווה-שוקיים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(AD = DC)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regular"/>
                <w:rFonts w:asciiTheme="minorBidi" w:hAnsiTheme="minorBidi" w:cs="David" w:hint="cs"/>
                <w:sz w:val="24"/>
                <w:szCs w:val="24"/>
                <w:rtl/>
                <w:lang w:val="en-GB"/>
              </w:rPr>
              <w:br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  <w:lang w:val="en-GB"/>
              </w:rPr>
              <w:t>˚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30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  <w:lang w:val="en-GB"/>
              </w:rPr>
              <w:t xml:space="preserve"> = DCA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Symbol" w:char="F020"/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 xml:space="preserve">,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  <w:lang w:val="en-GB"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  <w:lang w:val="en-GB"/>
              </w:rPr>
              <w:t>˚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50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rtl/>
                <w:lang w:val="en-GB"/>
              </w:rPr>
              <w:t xml:space="preserve"> = CBA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</w:p>
          <w:p w14:paraId="465C27E8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  <w:rtl/>
              </w:rPr>
              <mc:AlternateContent>
                <mc:Choice Requires="wpc">
                  <w:drawing>
                    <wp:anchor distT="0" distB="0" distL="114300" distR="114300" simplePos="0" relativeHeight="251705344" behindDoc="0" locked="0" layoutInCell="1" allowOverlap="1" wp14:anchorId="64B7D0AB" wp14:editId="7ACD25AE">
                      <wp:simplePos x="0" y="0"/>
                      <wp:positionH relativeFrom="column">
                        <wp:posOffset>-12065</wp:posOffset>
                      </wp:positionH>
                      <wp:positionV relativeFrom="paragraph">
                        <wp:posOffset>219710</wp:posOffset>
                      </wp:positionV>
                      <wp:extent cx="3295650" cy="1593850"/>
                      <wp:effectExtent l="0" t="0" r="0" b="6350"/>
                      <wp:wrapNone/>
                      <wp:docPr id="203" name="בד ציור 2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8" name="Freeform 2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31875" y="301625"/>
                                  <a:ext cx="95250" cy="79375"/>
                                </a:xfrm>
                                <a:custGeom>
                                  <a:avLst/>
                                  <a:gdLst>
                                    <a:gd name="T0" fmla="*/ 125 w 150"/>
                                    <a:gd name="T1" fmla="*/ 45 h 125"/>
                                    <a:gd name="T2" fmla="*/ 120 w 150"/>
                                    <a:gd name="T3" fmla="*/ 65 h 125"/>
                                    <a:gd name="T4" fmla="*/ 115 w 150"/>
                                    <a:gd name="T5" fmla="*/ 80 h 125"/>
                                    <a:gd name="T6" fmla="*/ 120 w 150"/>
                                    <a:gd name="T7" fmla="*/ 100 h 125"/>
                                    <a:gd name="T8" fmla="*/ 130 w 150"/>
                                    <a:gd name="T9" fmla="*/ 105 h 125"/>
                                    <a:gd name="T10" fmla="*/ 140 w 150"/>
                                    <a:gd name="T11" fmla="*/ 100 h 125"/>
                                    <a:gd name="T12" fmla="*/ 145 w 150"/>
                                    <a:gd name="T13" fmla="*/ 90 h 125"/>
                                    <a:gd name="T14" fmla="*/ 150 w 150"/>
                                    <a:gd name="T15" fmla="*/ 95 h 125"/>
                                    <a:gd name="T16" fmla="*/ 145 w 150"/>
                                    <a:gd name="T17" fmla="*/ 115 h 125"/>
                                    <a:gd name="T18" fmla="*/ 140 w 150"/>
                                    <a:gd name="T19" fmla="*/ 120 h 125"/>
                                    <a:gd name="T20" fmla="*/ 130 w 150"/>
                                    <a:gd name="T21" fmla="*/ 125 h 125"/>
                                    <a:gd name="T22" fmla="*/ 120 w 150"/>
                                    <a:gd name="T23" fmla="*/ 115 h 125"/>
                                    <a:gd name="T24" fmla="*/ 110 w 150"/>
                                    <a:gd name="T25" fmla="*/ 90 h 125"/>
                                    <a:gd name="T26" fmla="*/ 95 w 150"/>
                                    <a:gd name="T27" fmla="*/ 105 h 125"/>
                                    <a:gd name="T28" fmla="*/ 85 w 150"/>
                                    <a:gd name="T29" fmla="*/ 115 h 125"/>
                                    <a:gd name="T30" fmla="*/ 55 w 150"/>
                                    <a:gd name="T31" fmla="*/ 125 h 125"/>
                                    <a:gd name="T32" fmla="*/ 35 w 150"/>
                                    <a:gd name="T33" fmla="*/ 120 h 125"/>
                                    <a:gd name="T34" fmla="*/ 15 w 150"/>
                                    <a:gd name="T35" fmla="*/ 105 h 125"/>
                                    <a:gd name="T36" fmla="*/ 0 w 150"/>
                                    <a:gd name="T37" fmla="*/ 60 h 125"/>
                                    <a:gd name="T38" fmla="*/ 5 w 150"/>
                                    <a:gd name="T39" fmla="*/ 40 h 125"/>
                                    <a:gd name="T40" fmla="*/ 15 w 150"/>
                                    <a:gd name="T41" fmla="*/ 20 h 125"/>
                                    <a:gd name="T42" fmla="*/ 55 w 150"/>
                                    <a:gd name="T43" fmla="*/ 0 h 125"/>
                                    <a:gd name="T44" fmla="*/ 75 w 150"/>
                                    <a:gd name="T45" fmla="*/ 5 h 125"/>
                                    <a:gd name="T46" fmla="*/ 85 w 150"/>
                                    <a:gd name="T47" fmla="*/ 10 h 125"/>
                                    <a:gd name="T48" fmla="*/ 105 w 150"/>
                                    <a:gd name="T49" fmla="*/ 45 h 125"/>
                                    <a:gd name="T50" fmla="*/ 135 w 150"/>
                                    <a:gd name="T51" fmla="*/ 5 h 125"/>
                                    <a:gd name="T52" fmla="*/ 100 w 150"/>
                                    <a:gd name="T53" fmla="*/ 60 h 125"/>
                                    <a:gd name="T54" fmla="*/ 85 w 150"/>
                                    <a:gd name="T55" fmla="*/ 20 h 125"/>
                                    <a:gd name="T56" fmla="*/ 75 w 150"/>
                                    <a:gd name="T57" fmla="*/ 10 h 125"/>
                                    <a:gd name="T58" fmla="*/ 60 w 150"/>
                                    <a:gd name="T59" fmla="*/ 10 h 125"/>
                                    <a:gd name="T60" fmla="*/ 35 w 150"/>
                                    <a:gd name="T61" fmla="*/ 25 h 125"/>
                                    <a:gd name="T62" fmla="*/ 30 w 150"/>
                                    <a:gd name="T63" fmla="*/ 40 h 125"/>
                                    <a:gd name="T64" fmla="*/ 25 w 150"/>
                                    <a:gd name="T65" fmla="*/ 60 h 125"/>
                                    <a:gd name="T66" fmla="*/ 35 w 150"/>
                                    <a:gd name="T67" fmla="*/ 105 h 125"/>
                                    <a:gd name="T68" fmla="*/ 45 w 150"/>
                                    <a:gd name="T69" fmla="*/ 115 h 125"/>
                                    <a:gd name="T70" fmla="*/ 60 w 150"/>
                                    <a:gd name="T71" fmla="*/ 115 h 125"/>
                                    <a:gd name="T72" fmla="*/ 85 w 150"/>
                                    <a:gd name="T73" fmla="*/ 105 h 125"/>
                                    <a:gd name="T74" fmla="*/ 90 w 150"/>
                                    <a:gd name="T75" fmla="*/ 85 h 125"/>
                                    <a:gd name="T76" fmla="*/ 100 w 150"/>
                                    <a:gd name="T77" fmla="*/ 60 h 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150" h="125">
                                      <a:moveTo>
                                        <a:pt x="135" y="5"/>
                                      </a:moveTo>
                                      <a:lnTo>
                                        <a:pt x="125" y="45"/>
                                      </a:lnTo>
                                      <a:lnTo>
                                        <a:pt x="125" y="45"/>
                                      </a:lnTo>
                                      <a:lnTo>
                                        <a:pt x="120" y="65"/>
                                      </a:lnTo>
                                      <a:lnTo>
                                        <a:pt x="120" y="65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20" y="100"/>
                                      </a:lnTo>
                                      <a:lnTo>
                                        <a:pt x="120" y="100"/>
                                      </a:lnTo>
                                      <a:lnTo>
                                        <a:pt x="130" y="105"/>
                                      </a:lnTo>
                                      <a:lnTo>
                                        <a:pt x="130" y="105"/>
                                      </a:lnTo>
                                      <a:lnTo>
                                        <a:pt x="140" y="100"/>
                                      </a:lnTo>
                                      <a:lnTo>
                                        <a:pt x="140" y="100"/>
                                      </a:lnTo>
                                      <a:lnTo>
                                        <a:pt x="145" y="90"/>
                                      </a:lnTo>
                                      <a:lnTo>
                                        <a:pt x="150" y="90"/>
                                      </a:lnTo>
                                      <a:lnTo>
                                        <a:pt x="150" y="95"/>
                                      </a:lnTo>
                                      <a:lnTo>
                                        <a:pt x="150" y="95"/>
                                      </a:lnTo>
                                      <a:lnTo>
                                        <a:pt x="145" y="115"/>
                                      </a:lnTo>
                                      <a:lnTo>
                                        <a:pt x="145" y="115"/>
                                      </a:lnTo>
                                      <a:lnTo>
                                        <a:pt x="140" y="120"/>
                                      </a:lnTo>
                                      <a:lnTo>
                                        <a:pt x="130" y="125"/>
                                      </a:lnTo>
                                      <a:lnTo>
                                        <a:pt x="130" y="125"/>
                                      </a:lnTo>
                                      <a:lnTo>
                                        <a:pt x="125" y="120"/>
                                      </a:lnTo>
                                      <a:lnTo>
                                        <a:pt x="120" y="115"/>
                                      </a:lnTo>
                                      <a:lnTo>
                                        <a:pt x="120" y="115"/>
                                      </a:lnTo>
                                      <a:lnTo>
                                        <a:pt x="110" y="90"/>
                                      </a:lnTo>
                                      <a:lnTo>
                                        <a:pt x="110" y="90"/>
                                      </a:lnTo>
                                      <a:lnTo>
                                        <a:pt x="95" y="105"/>
                                      </a:lnTo>
                                      <a:lnTo>
                                        <a:pt x="85" y="115"/>
                                      </a:lnTo>
                                      <a:lnTo>
                                        <a:pt x="85" y="115"/>
                                      </a:lnTo>
                                      <a:lnTo>
                                        <a:pt x="75" y="120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35" y="120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15" y="105"/>
                                      </a:lnTo>
                                      <a:lnTo>
                                        <a:pt x="5" y="85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35" y="5"/>
                                      </a:lnTo>
                                      <a:close/>
                                      <a:moveTo>
                                        <a:pt x="100" y="60"/>
                                      </a:moveTo>
                                      <a:lnTo>
                                        <a:pt x="100" y="60"/>
                                      </a:lnTo>
                                      <a:lnTo>
                                        <a:pt x="95" y="35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5" y="25"/>
                                      </a:lnTo>
                                      <a:lnTo>
                                        <a:pt x="30" y="40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30" y="85"/>
                                      </a:lnTo>
                                      <a:lnTo>
                                        <a:pt x="35" y="105"/>
                                      </a:lnTo>
                                      <a:lnTo>
                                        <a:pt x="35" y="105"/>
                                      </a:lnTo>
                                      <a:lnTo>
                                        <a:pt x="45" y="115"/>
                                      </a:lnTo>
                                      <a:lnTo>
                                        <a:pt x="60" y="115"/>
                                      </a:lnTo>
                                      <a:lnTo>
                                        <a:pt x="60" y="115"/>
                                      </a:lnTo>
                                      <a:lnTo>
                                        <a:pt x="75" y="11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100" y="60"/>
                                      </a:lnTo>
                                      <a:lnTo>
                                        <a:pt x="100" y="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9" name="Freeform 2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54300" y="1250950"/>
                                  <a:ext cx="63500" cy="114300"/>
                                </a:xfrm>
                                <a:custGeom>
                                  <a:avLst/>
                                  <a:gdLst>
                                    <a:gd name="T0" fmla="*/ 25 w 100"/>
                                    <a:gd name="T1" fmla="*/ 90 h 180"/>
                                    <a:gd name="T2" fmla="*/ 55 w 100"/>
                                    <a:gd name="T3" fmla="*/ 70 h 180"/>
                                    <a:gd name="T4" fmla="*/ 70 w 100"/>
                                    <a:gd name="T5" fmla="*/ 45 h 180"/>
                                    <a:gd name="T6" fmla="*/ 70 w 100"/>
                                    <a:gd name="T7" fmla="*/ 35 h 180"/>
                                    <a:gd name="T8" fmla="*/ 55 w 100"/>
                                    <a:gd name="T9" fmla="*/ 20 h 180"/>
                                    <a:gd name="T10" fmla="*/ 40 w 100"/>
                                    <a:gd name="T11" fmla="*/ 15 h 180"/>
                                    <a:gd name="T12" fmla="*/ 15 w 100"/>
                                    <a:gd name="T13" fmla="*/ 30 h 180"/>
                                    <a:gd name="T14" fmla="*/ 0 w 100"/>
                                    <a:gd name="T15" fmla="*/ 45 h 180"/>
                                    <a:gd name="T16" fmla="*/ 10 w 100"/>
                                    <a:gd name="T17" fmla="*/ 25 h 180"/>
                                    <a:gd name="T18" fmla="*/ 35 w 100"/>
                                    <a:gd name="T19" fmla="*/ 5 h 180"/>
                                    <a:gd name="T20" fmla="*/ 50 w 100"/>
                                    <a:gd name="T21" fmla="*/ 0 h 180"/>
                                    <a:gd name="T22" fmla="*/ 85 w 100"/>
                                    <a:gd name="T23" fmla="*/ 15 h 180"/>
                                    <a:gd name="T24" fmla="*/ 90 w 100"/>
                                    <a:gd name="T25" fmla="*/ 35 h 180"/>
                                    <a:gd name="T26" fmla="*/ 90 w 100"/>
                                    <a:gd name="T27" fmla="*/ 45 h 180"/>
                                    <a:gd name="T28" fmla="*/ 65 w 100"/>
                                    <a:gd name="T29" fmla="*/ 75 h 180"/>
                                    <a:gd name="T30" fmla="*/ 75 w 100"/>
                                    <a:gd name="T31" fmla="*/ 80 h 180"/>
                                    <a:gd name="T32" fmla="*/ 95 w 100"/>
                                    <a:gd name="T33" fmla="*/ 100 h 180"/>
                                    <a:gd name="T34" fmla="*/ 100 w 100"/>
                                    <a:gd name="T35" fmla="*/ 120 h 180"/>
                                    <a:gd name="T36" fmla="*/ 80 w 100"/>
                                    <a:gd name="T37" fmla="*/ 165 h 180"/>
                                    <a:gd name="T38" fmla="*/ 25 w 100"/>
                                    <a:gd name="T39" fmla="*/ 180 h 180"/>
                                    <a:gd name="T40" fmla="*/ 10 w 100"/>
                                    <a:gd name="T41" fmla="*/ 180 h 180"/>
                                    <a:gd name="T42" fmla="*/ 0 w 100"/>
                                    <a:gd name="T43" fmla="*/ 165 h 180"/>
                                    <a:gd name="T44" fmla="*/ 0 w 100"/>
                                    <a:gd name="T45" fmla="*/ 160 h 180"/>
                                    <a:gd name="T46" fmla="*/ 10 w 100"/>
                                    <a:gd name="T47" fmla="*/ 155 h 180"/>
                                    <a:gd name="T48" fmla="*/ 25 w 100"/>
                                    <a:gd name="T49" fmla="*/ 165 h 180"/>
                                    <a:gd name="T50" fmla="*/ 45 w 100"/>
                                    <a:gd name="T51" fmla="*/ 170 h 180"/>
                                    <a:gd name="T52" fmla="*/ 60 w 100"/>
                                    <a:gd name="T53" fmla="*/ 170 h 180"/>
                                    <a:gd name="T54" fmla="*/ 80 w 100"/>
                                    <a:gd name="T55" fmla="*/ 145 h 180"/>
                                    <a:gd name="T56" fmla="*/ 80 w 100"/>
                                    <a:gd name="T57" fmla="*/ 130 h 180"/>
                                    <a:gd name="T58" fmla="*/ 70 w 100"/>
                                    <a:gd name="T59" fmla="*/ 105 h 180"/>
                                    <a:gd name="T60" fmla="*/ 60 w 100"/>
                                    <a:gd name="T61" fmla="*/ 95 h 180"/>
                                    <a:gd name="T62" fmla="*/ 25 w 100"/>
                                    <a:gd name="T63" fmla="*/ 9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00" h="180">
                                      <a:moveTo>
                                        <a:pt x="25" y="90"/>
                                      </a:moveTo>
                                      <a:lnTo>
                                        <a:pt x="25" y="90"/>
                                      </a:lnTo>
                                      <a:lnTo>
                                        <a:pt x="45" y="80"/>
                                      </a:lnTo>
                                      <a:lnTo>
                                        <a:pt x="55" y="70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70" y="45"/>
                                      </a:lnTo>
                                      <a:lnTo>
                                        <a:pt x="70" y="45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35" y="5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50" y="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90" y="2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85" y="55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75" y="80"/>
                                      </a:lnTo>
                                      <a:lnTo>
                                        <a:pt x="85" y="85"/>
                                      </a:lnTo>
                                      <a:lnTo>
                                        <a:pt x="95" y="10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95" y="145"/>
                                      </a:lnTo>
                                      <a:lnTo>
                                        <a:pt x="80" y="165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25" y="180"/>
                                      </a:lnTo>
                                      <a:lnTo>
                                        <a:pt x="25" y="180"/>
                                      </a:lnTo>
                                      <a:lnTo>
                                        <a:pt x="10" y="180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15" y="160"/>
                                      </a:lnTo>
                                      <a:lnTo>
                                        <a:pt x="25" y="165"/>
                                      </a:lnTo>
                                      <a:lnTo>
                                        <a:pt x="35" y="170"/>
                                      </a:lnTo>
                                      <a:lnTo>
                                        <a:pt x="45" y="170"/>
                                      </a:lnTo>
                                      <a:lnTo>
                                        <a:pt x="45" y="170"/>
                                      </a:lnTo>
                                      <a:lnTo>
                                        <a:pt x="60" y="17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80" y="145"/>
                                      </a:lnTo>
                                      <a:lnTo>
                                        <a:pt x="80" y="130"/>
                                      </a:lnTo>
                                      <a:lnTo>
                                        <a:pt x="80" y="130"/>
                                      </a:lnTo>
                                      <a:lnTo>
                                        <a:pt x="75" y="115"/>
                                      </a:lnTo>
                                      <a:lnTo>
                                        <a:pt x="70" y="105"/>
                                      </a:lnTo>
                                      <a:lnTo>
                                        <a:pt x="60" y="95"/>
                                      </a:lnTo>
                                      <a:lnTo>
                                        <a:pt x="60" y="95"/>
                                      </a:lnTo>
                                      <a:lnTo>
                                        <a:pt x="45" y="90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2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0" name="Freeform 2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33675" y="1250950"/>
                                  <a:ext cx="73025" cy="114300"/>
                                </a:xfrm>
                                <a:custGeom>
                                  <a:avLst/>
                                  <a:gdLst>
                                    <a:gd name="T0" fmla="*/ 115 w 115"/>
                                    <a:gd name="T1" fmla="*/ 90 h 180"/>
                                    <a:gd name="T2" fmla="*/ 115 w 115"/>
                                    <a:gd name="T3" fmla="*/ 90 h 180"/>
                                    <a:gd name="T4" fmla="*/ 115 w 115"/>
                                    <a:gd name="T5" fmla="*/ 120 h 180"/>
                                    <a:gd name="T6" fmla="*/ 105 w 115"/>
                                    <a:gd name="T7" fmla="*/ 150 h 180"/>
                                    <a:gd name="T8" fmla="*/ 95 w 115"/>
                                    <a:gd name="T9" fmla="*/ 160 h 180"/>
                                    <a:gd name="T10" fmla="*/ 85 w 115"/>
                                    <a:gd name="T11" fmla="*/ 170 h 180"/>
                                    <a:gd name="T12" fmla="*/ 75 w 115"/>
                                    <a:gd name="T13" fmla="*/ 180 h 180"/>
                                    <a:gd name="T14" fmla="*/ 55 w 115"/>
                                    <a:gd name="T15" fmla="*/ 180 h 180"/>
                                    <a:gd name="T16" fmla="*/ 55 w 115"/>
                                    <a:gd name="T17" fmla="*/ 180 h 180"/>
                                    <a:gd name="T18" fmla="*/ 40 w 115"/>
                                    <a:gd name="T19" fmla="*/ 180 h 180"/>
                                    <a:gd name="T20" fmla="*/ 30 w 115"/>
                                    <a:gd name="T21" fmla="*/ 170 h 180"/>
                                    <a:gd name="T22" fmla="*/ 20 w 115"/>
                                    <a:gd name="T23" fmla="*/ 160 h 180"/>
                                    <a:gd name="T24" fmla="*/ 10 w 115"/>
                                    <a:gd name="T25" fmla="*/ 150 h 180"/>
                                    <a:gd name="T26" fmla="*/ 0 w 115"/>
                                    <a:gd name="T27" fmla="*/ 120 h 180"/>
                                    <a:gd name="T28" fmla="*/ 0 w 115"/>
                                    <a:gd name="T29" fmla="*/ 90 h 180"/>
                                    <a:gd name="T30" fmla="*/ 0 w 115"/>
                                    <a:gd name="T31" fmla="*/ 90 h 180"/>
                                    <a:gd name="T32" fmla="*/ 0 w 115"/>
                                    <a:gd name="T33" fmla="*/ 65 h 180"/>
                                    <a:gd name="T34" fmla="*/ 10 w 115"/>
                                    <a:gd name="T35" fmla="*/ 35 h 180"/>
                                    <a:gd name="T36" fmla="*/ 20 w 115"/>
                                    <a:gd name="T37" fmla="*/ 20 h 180"/>
                                    <a:gd name="T38" fmla="*/ 30 w 115"/>
                                    <a:gd name="T39" fmla="*/ 10 h 180"/>
                                    <a:gd name="T40" fmla="*/ 40 w 115"/>
                                    <a:gd name="T41" fmla="*/ 5 h 180"/>
                                    <a:gd name="T42" fmla="*/ 55 w 115"/>
                                    <a:gd name="T43" fmla="*/ 0 h 180"/>
                                    <a:gd name="T44" fmla="*/ 55 w 115"/>
                                    <a:gd name="T45" fmla="*/ 0 h 180"/>
                                    <a:gd name="T46" fmla="*/ 75 w 115"/>
                                    <a:gd name="T47" fmla="*/ 5 h 180"/>
                                    <a:gd name="T48" fmla="*/ 85 w 115"/>
                                    <a:gd name="T49" fmla="*/ 10 h 180"/>
                                    <a:gd name="T50" fmla="*/ 95 w 115"/>
                                    <a:gd name="T51" fmla="*/ 20 h 180"/>
                                    <a:gd name="T52" fmla="*/ 105 w 115"/>
                                    <a:gd name="T53" fmla="*/ 35 h 180"/>
                                    <a:gd name="T54" fmla="*/ 115 w 115"/>
                                    <a:gd name="T55" fmla="*/ 65 h 180"/>
                                    <a:gd name="T56" fmla="*/ 115 w 115"/>
                                    <a:gd name="T57" fmla="*/ 90 h 180"/>
                                    <a:gd name="T58" fmla="*/ 115 w 115"/>
                                    <a:gd name="T59" fmla="*/ 90 h 180"/>
                                    <a:gd name="T60" fmla="*/ 25 w 115"/>
                                    <a:gd name="T61" fmla="*/ 90 h 180"/>
                                    <a:gd name="T62" fmla="*/ 25 w 115"/>
                                    <a:gd name="T63" fmla="*/ 90 h 180"/>
                                    <a:gd name="T64" fmla="*/ 25 w 115"/>
                                    <a:gd name="T65" fmla="*/ 115 h 180"/>
                                    <a:gd name="T66" fmla="*/ 30 w 115"/>
                                    <a:gd name="T67" fmla="*/ 140 h 180"/>
                                    <a:gd name="T68" fmla="*/ 40 w 115"/>
                                    <a:gd name="T69" fmla="*/ 165 h 180"/>
                                    <a:gd name="T70" fmla="*/ 45 w 115"/>
                                    <a:gd name="T71" fmla="*/ 170 h 180"/>
                                    <a:gd name="T72" fmla="*/ 55 w 115"/>
                                    <a:gd name="T73" fmla="*/ 175 h 180"/>
                                    <a:gd name="T74" fmla="*/ 55 w 115"/>
                                    <a:gd name="T75" fmla="*/ 175 h 180"/>
                                    <a:gd name="T76" fmla="*/ 70 w 115"/>
                                    <a:gd name="T77" fmla="*/ 170 h 180"/>
                                    <a:gd name="T78" fmla="*/ 75 w 115"/>
                                    <a:gd name="T79" fmla="*/ 165 h 180"/>
                                    <a:gd name="T80" fmla="*/ 85 w 115"/>
                                    <a:gd name="T81" fmla="*/ 140 h 180"/>
                                    <a:gd name="T82" fmla="*/ 90 w 115"/>
                                    <a:gd name="T83" fmla="*/ 115 h 180"/>
                                    <a:gd name="T84" fmla="*/ 90 w 115"/>
                                    <a:gd name="T85" fmla="*/ 90 h 180"/>
                                    <a:gd name="T86" fmla="*/ 90 w 115"/>
                                    <a:gd name="T87" fmla="*/ 90 h 180"/>
                                    <a:gd name="T88" fmla="*/ 90 w 115"/>
                                    <a:gd name="T89" fmla="*/ 70 h 180"/>
                                    <a:gd name="T90" fmla="*/ 85 w 115"/>
                                    <a:gd name="T91" fmla="*/ 45 h 180"/>
                                    <a:gd name="T92" fmla="*/ 75 w 115"/>
                                    <a:gd name="T93" fmla="*/ 20 h 180"/>
                                    <a:gd name="T94" fmla="*/ 70 w 115"/>
                                    <a:gd name="T95" fmla="*/ 10 h 180"/>
                                    <a:gd name="T96" fmla="*/ 55 w 115"/>
                                    <a:gd name="T97" fmla="*/ 10 h 180"/>
                                    <a:gd name="T98" fmla="*/ 55 w 115"/>
                                    <a:gd name="T99" fmla="*/ 10 h 180"/>
                                    <a:gd name="T100" fmla="*/ 45 w 115"/>
                                    <a:gd name="T101" fmla="*/ 10 h 180"/>
                                    <a:gd name="T102" fmla="*/ 40 w 115"/>
                                    <a:gd name="T103" fmla="*/ 20 h 180"/>
                                    <a:gd name="T104" fmla="*/ 30 w 115"/>
                                    <a:gd name="T105" fmla="*/ 45 h 180"/>
                                    <a:gd name="T106" fmla="*/ 25 w 115"/>
                                    <a:gd name="T107" fmla="*/ 70 h 180"/>
                                    <a:gd name="T108" fmla="*/ 25 w 115"/>
                                    <a:gd name="T109" fmla="*/ 90 h 180"/>
                                    <a:gd name="T110" fmla="*/ 25 w 115"/>
                                    <a:gd name="T111" fmla="*/ 9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</a:cxnLst>
                                  <a:rect l="0" t="0" r="r" b="b"/>
                                  <a:pathLst>
                                    <a:path w="115" h="180">
                                      <a:moveTo>
                                        <a:pt x="115" y="90"/>
                                      </a:moveTo>
                                      <a:lnTo>
                                        <a:pt x="115" y="90"/>
                                      </a:lnTo>
                                      <a:lnTo>
                                        <a:pt x="115" y="120"/>
                                      </a:lnTo>
                                      <a:lnTo>
                                        <a:pt x="105" y="150"/>
                                      </a:lnTo>
                                      <a:lnTo>
                                        <a:pt x="95" y="160"/>
                                      </a:lnTo>
                                      <a:lnTo>
                                        <a:pt x="85" y="170"/>
                                      </a:lnTo>
                                      <a:lnTo>
                                        <a:pt x="75" y="180"/>
                                      </a:lnTo>
                                      <a:lnTo>
                                        <a:pt x="55" y="180"/>
                                      </a:lnTo>
                                      <a:lnTo>
                                        <a:pt x="55" y="180"/>
                                      </a:lnTo>
                                      <a:lnTo>
                                        <a:pt x="40" y="180"/>
                                      </a:lnTo>
                                      <a:lnTo>
                                        <a:pt x="30" y="170"/>
                                      </a:lnTo>
                                      <a:lnTo>
                                        <a:pt x="20" y="160"/>
                                      </a:lnTo>
                                      <a:lnTo>
                                        <a:pt x="10" y="15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95" y="20"/>
                                      </a:lnTo>
                                      <a:lnTo>
                                        <a:pt x="105" y="35"/>
                                      </a:lnTo>
                                      <a:lnTo>
                                        <a:pt x="115" y="65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15" y="90"/>
                                      </a:lnTo>
                                      <a:close/>
                                      <a:moveTo>
                                        <a:pt x="25" y="90"/>
                                      </a:moveTo>
                                      <a:lnTo>
                                        <a:pt x="25" y="9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30" y="140"/>
                                      </a:lnTo>
                                      <a:lnTo>
                                        <a:pt x="40" y="165"/>
                                      </a:lnTo>
                                      <a:lnTo>
                                        <a:pt x="45" y="170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70" y="170"/>
                                      </a:lnTo>
                                      <a:lnTo>
                                        <a:pt x="75" y="165"/>
                                      </a:lnTo>
                                      <a:lnTo>
                                        <a:pt x="85" y="14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5" y="70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2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1" name="Freeform 2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19400" y="1250950"/>
                                  <a:ext cx="47625" cy="47625"/>
                                </a:xfrm>
                                <a:custGeom>
                                  <a:avLst/>
                                  <a:gdLst>
                                    <a:gd name="T0" fmla="*/ 0 w 75"/>
                                    <a:gd name="T1" fmla="*/ 40 h 75"/>
                                    <a:gd name="T2" fmla="*/ 0 w 75"/>
                                    <a:gd name="T3" fmla="*/ 40 h 75"/>
                                    <a:gd name="T4" fmla="*/ 5 w 75"/>
                                    <a:gd name="T5" fmla="*/ 25 h 75"/>
                                    <a:gd name="T6" fmla="*/ 15 w 75"/>
                                    <a:gd name="T7" fmla="*/ 10 h 75"/>
                                    <a:gd name="T8" fmla="*/ 25 w 75"/>
                                    <a:gd name="T9" fmla="*/ 5 h 75"/>
                                    <a:gd name="T10" fmla="*/ 40 w 75"/>
                                    <a:gd name="T11" fmla="*/ 0 h 75"/>
                                    <a:gd name="T12" fmla="*/ 40 w 75"/>
                                    <a:gd name="T13" fmla="*/ 0 h 75"/>
                                    <a:gd name="T14" fmla="*/ 55 w 75"/>
                                    <a:gd name="T15" fmla="*/ 5 h 75"/>
                                    <a:gd name="T16" fmla="*/ 65 w 75"/>
                                    <a:gd name="T17" fmla="*/ 10 h 75"/>
                                    <a:gd name="T18" fmla="*/ 75 w 75"/>
                                    <a:gd name="T19" fmla="*/ 25 h 75"/>
                                    <a:gd name="T20" fmla="*/ 75 w 75"/>
                                    <a:gd name="T21" fmla="*/ 40 h 75"/>
                                    <a:gd name="T22" fmla="*/ 75 w 75"/>
                                    <a:gd name="T23" fmla="*/ 40 h 75"/>
                                    <a:gd name="T24" fmla="*/ 75 w 75"/>
                                    <a:gd name="T25" fmla="*/ 55 h 75"/>
                                    <a:gd name="T26" fmla="*/ 65 w 75"/>
                                    <a:gd name="T27" fmla="*/ 65 h 75"/>
                                    <a:gd name="T28" fmla="*/ 55 w 75"/>
                                    <a:gd name="T29" fmla="*/ 75 h 75"/>
                                    <a:gd name="T30" fmla="*/ 40 w 75"/>
                                    <a:gd name="T31" fmla="*/ 75 h 75"/>
                                    <a:gd name="T32" fmla="*/ 40 w 75"/>
                                    <a:gd name="T33" fmla="*/ 75 h 75"/>
                                    <a:gd name="T34" fmla="*/ 25 w 75"/>
                                    <a:gd name="T35" fmla="*/ 75 h 75"/>
                                    <a:gd name="T36" fmla="*/ 15 w 75"/>
                                    <a:gd name="T37" fmla="*/ 65 h 75"/>
                                    <a:gd name="T38" fmla="*/ 5 w 75"/>
                                    <a:gd name="T39" fmla="*/ 55 h 75"/>
                                    <a:gd name="T40" fmla="*/ 0 w 75"/>
                                    <a:gd name="T41" fmla="*/ 40 h 75"/>
                                    <a:gd name="T42" fmla="*/ 0 w 75"/>
                                    <a:gd name="T43" fmla="*/ 40 h 75"/>
                                    <a:gd name="T44" fmla="*/ 65 w 75"/>
                                    <a:gd name="T45" fmla="*/ 40 h 75"/>
                                    <a:gd name="T46" fmla="*/ 65 w 75"/>
                                    <a:gd name="T47" fmla="*/ 40 h 75"/>
                                    <a:gd name="T48" fmla="*/ 65 w 75"/>
                                    <a:gd name="T49" fmla="*/ 30 h 75"/>
                                    <a:gd name="T50" fmla="*/ 60 w 75"/>
                                    <a:gd name="T51" fmla="*/ 20 h 75"/>
                                    <a:gd name="T52" fmla="*/ 50 w 75"/>
                                    <a:gd name="T53" fmla="*/ 15 h 75"/>
                                    <a:gd name="T54" fmla="*/ 40 w 75"/>
                                    <a:gd name="T55" fmla="*/ 10 h 75"/>
                                    <a:gd name="T56" fmla="*/ 40 w 75"/>
                                    <a:gd name="T57" fmla="*/ 10 h 75"/>
                                    <a:gd name="T58" fmla="*/ 30 w 75"/>
                                    <a:gd name="T59" fmla="*/ 15 h 75"/>
                                    <a:gd name="T60" fmla="*/ 20 w 75"/>
                                    <a:gd name="T61" fmla="*/ 20 h 75"/>
                                    <a:gd name="T62" fmla="*/ 15 w 75"/>
                                    <a:gd name="T63" fmla="*/ 30 h 75"/>
                                    <a:gd name="T64" fmla="*/ 10 w 75"/>
                                    <a:gd name="T65" fmla="*/ 40 h 75"/>
                                    <a:gd name="T66" fmla="*/ 10 w 75"/>
                                    <a:gd name="T67" fmla="*/ 40 h 75"/>
                                    <a:gd name="T68" fmla="*/ 15 w 75"/>
                                    <a:gd name="T69" fmla="*/ 50 h 75"/>
                                    <a:gd name="T70" fmla="*/ 20 w 75"/>
                                    <a:gd name="T71" fmla="*/ 60 h 75"/>
                                    <a:gd name="T72" fmla="*/ 30 w 75"/>
                                    <a:gd name="T73" fmla="*/ 65 h 75"/>
                                    <a:gd name="T74" fmla="*/ 40 w 75"/>
                                    <a:gd name="T75" fmla="*/ 65 h 75"/>
                                    <a:gd name="T76" fmla="*/ 40 w 75"/>
                                    <a:gd name="T77" fmla="*/ 65 h 75"/>
                                    <a:gd name="T78" fmla="*/ 50 w 75"/>
                                    <a:gd name="T79" fmla="*/ 65 h 75"/>
                                    <a:gd name="T80" fmla="*/ 60 w 75"/>
                                    <a:gd name="T81" fmla="*/ 60 h 75"/>
                                    <a:gd name="T82" fmla="*/ 65 w 75"/>
                                    <a:gd name="T83" fmla="*/ 50 h 75"/>
                                    <a:gd name="T84" fmla="*/ 65 w 75"/>
                                    <a:gd name="T85" fmla="*/ 40 h 75"/>
                                    <a:gd name="T86" fmla="*/ 65 w 75"/>
                                    <a:gd name="T87" fmla="*/ 4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75" h="75">
                                      <a:moveTo>
                                        <a:pt x="0" y="40"/>
                                      </a:move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  <a:moveTo>
                                        <a:pt x="65" y="40"/>
                                      </a:moveTo>
                                      <a:lnTo>
                                        <a:pt x="65" y="4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20" y="60"/>
                                      </a:lnTo>
                                      <a:lnTo>
                                        <a:pt x="30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6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2" name="Freeform 2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3525" y="1238250"/>
                                  <a:ext cx="66675" cy="114300"/>
                                </a:xfrm>
                                <a:custGeom>
                                  <a:avLst/>
                                  <a:gdLst>
                                    <a:gd name="T0" fmla="*/ 30 w 105"/>
                                    <a:gd name="T1" fmla="*/ 50 h 180"/>
                                    <a:gd name="T2" fmla="*/ 30 w 105"/>
                                    <a:gd name="T3" fmla="*/ 50 h 180"/>
                                    <a:gd name="T4" fmla="*/ 60 w 105"/>
                                    <a:gd name="T5" fmla="*/ 55 h 180"/>
                                    <a:gd name="T6" fmla="*/ 75 w 105"/>
                                    <a:gd name="T7" fmla="*/ 65 h 180"/>
                                    <a:gd name="T8" fmla="*/ 90 w 105"/>
                                    <a:gd name="T9" fmla="*/ 75 h 180"/>
                                    <a:gd name="T10" fmla="*/ 90 w 105"/>
                                    <a:gd name="T11" fmla="*/ 75 h 180"/>
                                    <a:gd name="T12" fmla="*/ 100 w 105"/>
                                    <a:gd name="T13" fmla="*/ 95 h 180"/>
                                    <a:gd name="T14" fmla="*/ 105 w 105"/>
                                    <a:gd name="T15" fmla="*/ 120 h 180"/>
                                    <a:gd name="T16" fmla="*/ 105 w 105"/>
                                    <a:gd name="T17" fmla="*/ 120 h 180"/>
                                    <a:gd name="T18" fmla="*/ 100 w 105"/>
                                    <a:gd name="T19" fmla="*/ 145 h 180"/>
                                    <a:gd name="T20" fmla="*/ 85 w 105"/>
                                    <a:gd name="T21" fmla="*/ 165 h 180"/>
                                    <a:gd name="T22" fmla="*/ 60 w 105"/>
                                    <a:gd name="T23" fmla="*/ 175 h 180"/>
                                    <a:gd name="T24" fmla="*/ 35 w 105"/>
                                    <a:gd name="T25" fmla="*/ 180 h 180"/>
                                    <a:gd name="T26" fmla="*/ 35 w 105"/>
                                    <a:gd name="T27" fmla="*/ 180 h 180"/>
                                    <a:gd name="T28" fmla="*/ 10 w 105"/>
                                    <a:gd name="T29" fmla="*/ 175 h 180"/>
                                    <a:gd name="T30" fmla="*/ 5 w 105"/>
                                    <a:gd name="T31" fmla="*/ 170 h 180"/>
                                    <a:gd name="T32" fmla="*/ 0 w 105"/>
                                    <a:gd name="T33" fmla="*/ 165 h 180"/>
                                    <a:gd name="T34" fmla="*/ 0 w 105"/>
                                    <a:gd name="T35" fmla="*/ 165 h 180"/>
                                    <a:gd name="T36" fmla="*/ 0 w 105"/>
                                    <a:gd name="T37" fmla="*/ 160 h 180"/>
                                    <a:gd name="T38" fmla="*/ 5 w 105"/>
                                    <a:gd name="T39" fmla="*/ 155 h 180"/>
                                    <a:gd name="T40" fmla="*/ 10 w 105"/>
                                    <a:gd name="T41" fmla="*/ 155 h 180"/>
                                    <a:gd name="T42" fmla="*/ 10 w 105"/>
                                    <a:gd name="T43" fmla="*/ 155 h 180"/>
                                    <a:gd name="T44" fmla="*/ 20 w 105"/>
                                    <a:gd name="T45" fmla="*/ 160 h 180"/>
                                    <a:gd name="T46" fmla="*/ 30 w 105"/>
                                    <a:gd name="T47" fmla="*/ 165 h 180"/>
                                    <a:gd name="T48" fmla="*/ 40 w 105"/>
                                    <a:gd name="T49" fmla="*/ 170 h 180"/>
                                    <a:gd name="T50" fmla="*/ 50 w 105"/>
                                    <a:gd name="T51" fmla="*/ 170 h 180"/>
                                    <a:gd name="T52" fmla="*/ 50 w 105"/>
                                    <a:gd name="T53" fmla="*/ 170 h 180"/>
                                    <a:gd name="T54" fmla="*/ 60 w 105"/>
                                    <a:gd name="T55" fmla="*/ 170 h 180"/>
                                    <a:gd name="T56" fmla="*/ 75 w 105"/>
                                    <a:gd name="T57" fmla="*/ 160 h 180"/>
                                    <a:gd name="T58" fmla="*/ 80 w 105"/>
                                    <a:gd name="T59" fmla="*/ 145 h 180"/>
                                    <a:gd name="T60" fmla="*/ 85 w 105"/>
                                    <a:gd name="T61" fmla="*/ 125 h 180"/>
                                    <a:gd name="T62" fmla="*/ 85 w 105"/>
                                    <a:gd name="T63" fmla="*/ 125 h 180"/>
                                    <a:gd name="T64" fmla="*/ 85 w 105"/>
                                    <a:gd name="T65" fmla="*/ 110 h 180"/>
                                    <a:gd name="T66" fmla="*/ 75 w 105"/>
                                    <a:gd name="T67" fmla="*/ 100 h 180"/>
                                    <a:gd name="T68" fmla="*/ 70 w 105"/>
                                    <a:gd name="T69" fmla="*/ 90 h 180"/>
                                    <a:gd name="T70" fmla="*/ 60 w 105"/>
                                    <a:gd name="T71" fmla="*/ 85 h 180"/>
                                    <a:gd name="T72" fmla="*/ 35 w 105"/>
                                    <a:gd name="T73" fmla="*/ 75 h 180"/>
                                    <a:gd name="T74" fmla="*/ 10 w 105"/>
                                    <a:gd name="T75" fmla="*/ 70 h 180"/>
                                    <a:gd name="T76" fmla="*/ 10 w 105"/>
                                    <a:gd name="T77" fmla="*/ 70 h 180"/>
                                    <a:gd name="T78" fmla="*/ 10 w 105"/>
                                    <a:gd name="T79" fmla="*/ 65 h 180"/>
                                    <a:gd name="T80" fmla="*/ 40 w 105"/>
                                    <a:gd name="T81" fmla="*/ 5 h 180"/>
                                    <a:gd name="T82" fmla="*/ 90 w 105"/>
                                    <a:gd name="T83" fmla="*/ 5 h 180"/>
                                    <a:gd name="T84" fmla="*/ 90 w 105"/>
                                    <a:gd name="T85" fmla="*/ 5 h 180"/>
                                    <a:gd name="T86" fmla="*/ 100 w 105"/>
                                    <a:gd name="T87" fmla="*/ 5 h 180"/>
                                    <a:gd name="T88" fmla="*/ 105 w 105"/>
                                    <a:gd name="T89" fmla="*/ 0 h 180"/>
                                    <a:gd name="T90" fmla="*/ 105 w 105"/>
                                    <a:gd name="T91" fmla="*/ 0 h 180"/>
                                    <a:gd name="T92" fmla="*/ 95 w 105"/>
                                    <a:gd name="T93" fmla="*/ 25 h 180"/>
                                    <a:gd name="T94" fmla="*/ 95 w 105"/>
                                    <a:gd name="T95" fmla="*/ 25 h 180"/>
                                    <a:gd name="T96" fmla="*/ 90 w 105"/>
                                    <a:gd name="T97" fmla="*/ 25 h 180"/>
                                    <a:gd name="T98" fmla="*/ 40 w 105"/>
                                    <a:gd name="T99" fmla="*/ 25 h 180"/>
                                    <a:gd name="T100" fmla="*/ 30 w 105"/>
                                    <a:gd name="T101" fmla="*/ 5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105" h="180">
                                      <a:moveTo>
                                        <a:pt x="30" y="50"/>
                                      </a:moveTo>
                                      <a:lnTo>
                                        <a:pt x="30" y="50"/>
                                      </a:lnTo>
                                      <a:lnTo>
                                        <a:pt x="60" y="55"/>
                                      </a:lnTo>
                                      <a:lnTo>
                                        <a:pt x="75" y="65"/>
                                      </a:lnTo>
                                      <a:lnTo>
                                        <a:pt x="90" y="75"/>
                                      </a:lnTo>
                                      <a:lnTo>
                                        <a:pt x="90" y="75"/>
                                      </a:lnTo>
                                      <a:lnTo>
                                        <a:pt x="100" y="95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100" y="145"/>
                                      </a:lnTo>
                                      <a:lnTo>
                                        <a:pt x="85" y="165"/>
                                      </a:lnTo>
                                      <a:lnTo>
                                        <a:pt x="60" y="175"/>
                                      </a:lnTo>
                                      <a:lnTo>
                                        <a:pt x="35" y="180"/>
                                      </a:lnTo>
                                      <a:lnTo>
                                        <a:pt x="35" y="180"/>
                                      </a:lnTo>
                                      <a:lnTo>
                                        <a:pt x="10" y="175"/>
                                      </a:lnTo>
                                      <a:lnTo>
                                        <a:pt x="5" y="170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60"/>
                                      </a:lnTo>
                                      <a:lnTo>
                                        <a:pt x="5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10" y="155"/>
                                      </a:lnTo>
                                      <a:lnTo>
                                        <a:pt x="20" y="160"/>
                                      </a:lnTo>
                                      <a:lnTo>
                                        <a:pt x="30" y="165"/>
                                      </a:lnTo>
                                      <a:lnTo>
                                        <a:pt x="40" y="170"/>
                                      </a:lnTo>
                                      <a:lnTo>
                                        <a:pt x="50" y="170"/>
                                      </a:lnTo>
                                      <a:lnTo>
                                        <a:pt x="50" y="170"/>
                                      </a:lnTo>
                                      <a:lnTo>
                                        <a:pt x="60" y="170"/>
                                      </a:lnTo>
                                      <a:lnTo>
                                        <a:pt x="75" y="160"/>
                                      </a:lnTo>
                                      <a:lnTo>
                                        <a:pt x="80" y="145"/>
                                      </a:lnTo>
                                      <a:lnTo>
                                        <a:pt x="85" y="125"/>
                                      </a:lnTo>
                                      <a:lnTo>
                                        <a:pt x="85" y="125"/>
                                      </a:lnTo>
                                      <a:lnTo>
                                        <a:pt x="85" y="110"/>
                                      </a:lnTo>
                                      <a:lnTo>
                                        <a:pt x="75" y="100"/>
                                      </a:lnTo>
                                      <a:lnTo>
                                        <a:pt x="70" y="90"/>
                                      </a:lnTo>
                                      <a:lnTo>
                                        <a:pt x="60" y="85"/>
                                      </a:lnTo>
                                      <a:lnTo>
                                        <a:pt x="35" y="75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10" y="70"/>
                                      </a:lnTo>
                                      <a:lnTo>
                                        <a:pt x="10" y="6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90" y="5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05" y="0"/>
                                      </a:lnTo>
                                      <a:lnTo>
                                        <a:pt x="105" y="0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5" y="25"/>
                                      </a:lnTo>
                                      <a:lnTo>
                                        <a:pt x="90" y="25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30" y="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3" name="Freeform 26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46075" y="1238250"/>
                                  <a:ext cx="73025" cy="114300"/>
                                </a:xfrm>
                                <a:custGeom>
                                  <a:avLst/>
                                  <a:gdLst>
                                    <a:gd name="T0" fmla="*/ 115 w 115"/>
                                    <a:gd name="T1" fmla="*/ 90 h 180"/>
                                    <a:gd name="T2" fmla="*/ 115 w 115"/>
                                    <a:gd name="T3" fmla="*/ 90 h 180"/>
                                    <a:gd name="T4" fmla="*/ 115 w 115"/>
                                    <a:gd name="T5" fmla="*/ 120 h 180"/>
                                    <a:gd name="T6" fmla="*/ 105 w 115"/>
                                    <a:gd name="T7" fmla="*/ 150 h 180"/>
                                    <a:gd name="T8" fmla="*/ 95 w 115"/>
                                    <a:gd name="T9" fmla="*/ 160 h 180"/>
                                    <a:gd name="T10" fmla="*/ 85 w 115"/>
                                    <a:gd name="T11" fmla="*/ 170 h 180"/>
                                    <a:gd name="T12" fmla="*/ 75 w 115"/>
                                    <a:gd name="T13" fmla="*/ 180 h 180"/>
                                    <a:gd name="T14" fmla="*/ 55 w 115"/>
                                    <a:gd name="T15" fmla="*/ 180 h 180"/>
                                    <a:gd name="T16" fmla="*/ 55 w 115"/>
                                    <a:gd name="T17" fmla="*/ 180 h 180"/>
                                    <a:gd name="T18" fmla="*/ 40 w 115"/>
                                    <a:gd name="T19" fmla="*/ 180 h 180"/>
                                    <a:gd name="T20" fmla="*/ 30 w 115"/>
                                    <a:gd name="T21" fmla="*/ 170 h 180"/>
                                    <a:gd name="T22" fmla="*/ 20 w 115"/>
                                    <a:gd name="T23" fmla="*/ 160 h 180"/>
                                    <a:gd name="T24" fmla="*/ 10 w 115"/>
                                    <a:gd name="T25" fmla="*/ 150 h 180"/>
                                    <a:gd name="T26" fmla="*/ 0 w 115"/>
                                    <a:gd name="T27" fmla="*/ 120 h 180"/>
                                    <a:gd name="T28" fmla="*/ 0 w 115"/>
                                    <a:gd name="T29" fmla="*/ 90 h 180"/>
                                    <a:gd name="T30" fmla="*/ 0 w 115"/>
                                    <a:gd name="T31" fmla="*/ 90 h 180"/>
                                    <a:gd name="T32" fmla="*/ 0 w 115"/>
                                    <a:gd name="T33" fmla="*/ 65 h 180"/>
                                    <a:gd name="T34" fmla="*/ 10 w 115"/>
                                    <a:gd name="T35" fmla="*/ 35 h 180"/>
                                    <a:gd name="T36" fmla="*/ 20 w 115"/>
                                    <a:gd name="T37" fmla="*/ 20 h 180"/>
                                    <a:gd name="T38" fmla="*/ 30 w 115"/>
                                    <a:gd name="T39" fmla="*/ 10 h 180"/>
                                    <a:gd name="T40" fmla="*/ 40 w 115"/>
                                    <a:gd name="T41" fmla="*/ 5 h 180"/>
                                    <a:gd name="T42" fmla="*/ 55 w 115"/>
                                    <a:gd name="T43" fmla="*/ 0 h 180"/>
                                    <a:gd name="T44" fmla="*/ 55 w 115"/>
                                    <a:gd name="T45" fmla="*/ 0 h 180"/>
                                    <a:gd name="T46" fmla="*/ 75 w 115"/>
                                    <a:gd name="T47" fmla="*/ 5 h 180"/>
                                    <a:gd name="T48" fmla="*/ 85 w 115"/>
                                    <a:gd name="T49" fmla="*/ 10 h 180"/>
                                    <a:gd name="T50" fmla="*/ 95 w 115"/>
                                    <a:gd name="T51" fmla="*/ 20 h 180"/>
                                    <a:gd name="T52" fmla="*/ 105 w 115"/>
                                    <a:gd name="T53" fmla="*/ 35 h 180"/>
                                    <a:gd name="T54" fmla="*/ 115 w 115"/>
                                    <a:gd name="T55" fmla="*/ 65 h 180"/>
                                    <a:gd name="T56" fmla="*/ 115 w 115"/>
                                    <a:gd name="T57" fmla="*/ 90 h 180"/>
                                    <a:gd name="T58" fmla="*/ 115 w 115"/>
                                    <a:gd name="T59" fmla="*/ 90 h 180"/>
                                    <a:gd name="T60" fmla="*/ 25 w 115"/>
                                    <a:gd name="T61" fmla="*/ 90 h 180"/>
                                    <a:gd name="T62" fmla="*/ 25 w 115"/>
                                    <a:gd name="T63" fmla="*/ 90 h 180"/>
                                    <a:gd name="T64" fmla="*/ 25 w 115"/>
                                    <a:gd name="T65" fmla="*/ 115 h 180"/>
                                    <a:gd name="T66" fmla="*/ 30 w 115"/>
                                    <a:gd name="T67" fmla="*/ 140 h 180"/>
                                    <a:gd name="T68" fmla="*/ 40 w 115"/>
                                    <a:gd name="T69" fmla="*/ 165 h 180"/>
                                    <a:gd name="T70" fmla="*/ 45 w 115"/>
                                    <a:gd name="T71" fmla="*/ 170 h 180"/>
                                    <a:gd name="T72" fmla="*/ 55 w 115"/>
                                    <a:gd name="T73" fmla="*/ 175 h 180"/>
                                    <a:gd name="T74" fmla="*/ 55 w 115"/>
                                    <a:gd name="T75" fmla="*/ 175 h 180"/>
                                    <a:gd name="T76" fmla="*/ 70 w 115"/>
                                    <a:gd name="T77" fmla="*/ 170 h 180"/>
                                    <a:gd name="T78" fmla="*/ 75 w 115"/>
                                    <a:gd name="T79" fmla="*/ 165 h 180"/>
                                    <a:gd name="T80" fmla="*/ 85 w 115"/>
                                    <a:gd name="T81" fmla="*/ 140 h 180"/>
                                    <a:gd name="T82" fmla="*/ 90 w 115"/>
                                    <a:gd name="T83" fmla="*/ 115 h 180"/>
                                    <a:gd name="T84" fmla="*/ 90 w 115"/>
                                    <a:gd name="T85" fmla="*/ 90 h 180"/>
                                    <a:gd name="T86" fmla="*/ 90 w 115"/>
                                    <a:gd name="T87" fmla="*/ 90 h 180"/>
                                    <a:gd name="T88" fmla="*/ 90 w 115"/>
                                    <a:gd name="T89" fmla="*/ 70 h 180"/>
                                    <a:gd name="T90" fmla="*/ 85 w 115"/>
                                    <a:gd name="T91" fmla="*/ 45 h 180"/>
                                    <a:gd name="T92" fmla="*/ 75 w 115"/>
                                    <a:gd name="T93" fmla="*/ 20 h 180"/>
                                    <a:gd name="T94" fmla="*/ 70 w 115"/>
                                    <a:gd name="T95" fmla="*/ 10 h 180"/>
                                    <a:gd name="T96" fmla="*/ 55 w 115"/>
                                    <a:gd name="T97" fmla="*/ 10 h 180"/>
                                    <a:gd name="T98" fmla="*/ 55 w 115"/>
                                    <a:gd name="T99" fmla="*/ 10 h 180"/>
                                    <a:gd name="T100" fmla="*/ 45 w 115"/>
                                    <a:gd name="T101" fmla="*/ 10 h 180"/>
                                    <a:gd name="T102" fmla="*/ 40 w 115"/>
                                    <a:gd name="T103" fmla="*/ 20 h 180"/>
                                    <a:gd name="T104" fmla="*/ 30 w 115"/>
                                    <a:gd name="T105" fmla="*/ 45 h 180"/>
                                    <a:gd name="T106" fmla="*/ 25 w 115"/>
                                    <a:gd name="T107" fmla="*/ 70 h 180"/>
                                    <a:gd name="T108" fmla="*/ 25 w 115"/>
                                    <a:gd name="T109" fmla="*/ 90 h 180"/>
                                    <a:gd name="T110" fmla="*/ 25 w 115"/>
                                    <a:gd name="T111" fmla="*/ 90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</a:cxnLst>
                                  <a:rect l="0" t="0" r="r" b="b"/>
                                  <a:pathLst>
                                    <a:path w="115" h="180">
                                      <a:moveTo>
                                        <a:pt x="115" y="90"/>
                                      </a:moveTo>
                                      <a:lnTo>
                                        <a:pt x="115" y="90"/>
                                      </a:lnTo>
                                      <a:lnTo>
                                        <a:pt x="115" y="120"/>
                                      </a:lnTo>
                                      <a:lnTo>
                                        <a:pt x="105" y="150"/>
                                      </a:lnTo>
                                      <a:lnTo>
                                        <a:pt x="95" y="160"/>
                                      </a:lnTo>
                                      <a:lnTo>
                                        <a:pt x="85" y="170"/>
                                      </a:lnTo>
                                      <a:lnTo>
                                        <a:pt x="75" y="180"/>
                                      </a:lnTo>
                                      <a:lnTo>
                                        <a:pt x="55" y="180"/>
                                      </a:lnTo>
                                      <a:lnTo>
                                        <a:pt x="55" y="180"/>
                                      </a:lnTo>
                                      <a:lnTo>
                                        <a:pt x="40" y="180"/>
                                      </a:lnTo>
                                      <a:lnTo>
                                        <a:pt x="30" y="170"/>
                                      </a:lnTo>
                                      <a:lnTo>
                                        <a:pt x="20" y="160"/>
                                      </a:lnTo>
                                      <a:lnTo>
                                        <a:pt x="10" y="15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10" y="3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5" y="10"/>
                                      </a:lnTo>
                                      <a:lnTo>
                                        <a:pt x="95" y="20"/>
                                      </a:lnTo>
                                      <a:lnTo>
                                        <a:pt x="105" y="35"/>
                                      </a:lnTo>
                                      <a:lnTo>
                                        <a:pt x="115" y="65"/>
                                      </a:lnTo>
                                      <a:lnTo>
                                        <a:pt x="115" y="90"/>
                                      </a:lnTo>
                                      <a:lnTo>
                                        <a:pt x="115" y="90"/>
                                      </a:lnTo>
                                      <a:close/>
                                      <a:moveTo>
                                        <a:pt x="25" y="90"/>
                                      </a:moveTo>
                                      <a:lnTo>
                                        <a:pt x="25" y="9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30" y="140"/>
                                      </a:lnTo>
                                      <a:lnTo>
                                        <a:pt x="40" y="165"/>
                                      </a:lnTo>
                                      <a:lnTo>
                                        <a:pt x="45" y="170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70" y="170"/>
                                      </a:lnTo>
                                      <a:lnTo>
                                        <a:pt x="75" y="165"/>
                                      </a:lnTo>
                                      <a:lnTo>
                                        <a:pt x="85" y="14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55" y="10"/>
                                      </a:lnTo>
                                      <a:lnTo>
                                        <a:pt x="45" y="10"/>
                                      </a:lnTo>
                                      <a:lnTo>
                                        <a:pt x="40" y="20"/>
                                      </a:lnTo>
                                      <a:lnTo>
                                        <a:pt x="30" y="45"/>
                                      </a:lnTo>
                                      <a:lnTo>
                                        <a:pt x="25" y="70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25" y="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" name="Freeform 2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31800" y="1238250"/>
                                  <a:ext cx="47625" cy="47625"/>
                                </a:xfrm>
                                <a:custGeom>
                                  <a:avLst/>
                                  <a:gdLst>
                                    <a:gd name="T0" fmla="*/ 0 w 75"/>
                                    <a:gd name="T1" fmla="*/ 40 h 75"/>
                                    <a:gd name="T2" fmla="*/ 0 w 75"/>
                                    <a:gd name="T3" fmla="*/ 40 h 75"/>
                                    <a:gd name="T4" fmla="*/ 5 w 75"/>
                                    <a:gd name="T5" fmla="*/ 25 h 75"/>
                                    <a:gd name="T6" fmla="*/ 15 w 75"/>
                                    <a:gd name="T7" fmla="*/ 10 h 75"/>
                                    <a:gd name="T8" fmla="*/ 25 w 75"/>
                                    <a:gd name="T9" fmla="*/ 5 h 75"/>
                                    <a:gd name="T10" fmla="*/ 40 w 75"/>
                                    <a:gd name="T11" fmla="*/ 0 h 75"/>
                                    <a:gd name="T12" fmla="*/ 40 w 75"/>
                                    <a:gd name="T13" fmla="*/ 0 h 75"/>
                                    <a:gd name="T14" fmla="*/ 55 w 75"/>
                                    <a:gd name="T15" fmla="*/ 5 h 75"/>
                                    <a:gd name="T16" fmla="*/ 65 w 75"/>
                                    <a:gd name="T17" fmla="*/ 10 h 75"/>
                                    <a:gd name="T18" fmla="*/ 75 w 75"/>
                                    <a:gd name="T19" fmla="*/ 25 h 75"/>
                                    <a:gd name="T20" fmla="*/ 75 w 75"/>
                                    <a:gd name="T21" fmla="*/ 40 h 75"/>
                                    <a:gd name="T22" fmla="*/ 75 w 75"/>
                                    <a:gd name="T23" fmla="*/ 40 h 75"/>
                                    <a:gd name="T24" fmla="*/ 75 w 75"/>
                                    <a:gd name="T25" fmla="*/ 55 h 75"/>
                                    <a:gd name="T26" fmla="*/ 65 w 75"/>
                                    <a:gd name="T27" fmla="*/ 65 h 75"/>
                                    <a:gd name="T28" fmla="*/ 55 w 75"/>
                                    <a:gd name="T29" fmla="*/ 75 h 75"/>
                                    <a:gd name="T30" fmla="*/ 40 w 75"/>
                                    <a:gd name="T31" fmla="*/ 75 h 75"/>
                                    <a:gd name="T32" fmla="*/ 40 w 75"/>
                                    <a:gd name="T33" fmla="*/ 75 h 75"/>
                                    <a:gd name="T34" fmla="*/ 25 w 75"/>
                                    <a:gd name="T35" fmla="*/ 75 h 75"/>
                                    <a:gd name="T36" fmla="*/ 15 w 75"/>
                                    <a:gd name="T37" fmla="*/ 65 h 75"/>
                                    <a:gd name="T38" fmla="*/ 5 w 75"/>
                                    <a:gd name="T39" fmla="*/ 55 h 75"/>
                                    <a:gd name="T40" fmla="*/ 0 w 75"/>
                                    <a:gd name="T41" fmla="*/ 40 h 75"/>
                                    <a:gd name="T42" fmla="*/ 0 w 75"/>
                                    <a:gd name="T43" fmla="*/ 40 h 75"/>
                                    <a:gd name="T44" fmla="*/ 65 w 75"/>
                                    <a:gd name="T45" fmla="*/ 40 h 75"/>
                                    <a:gd name="T46" fmla="*/ 65 w 75"/>
                                    <a:gd name="T47" fmla="*/ 40 h 75"/>
                                    <a:gd name="T48" fmla="*/ 65 w 75"/>
                                    <a:gd name="T49" fmla="*/ 30 h 75"/>
                                    <a:gd name="T50" fmla="*/ 60 w 75"/>
                                    <a:gd name="T51" fmla="*/ 20 h 75"/>
                                    <a:gd name="T52" fmla="*/ 50 w 75"/>
                                    <a:gd name="T53" fmla="*/ 15 h 75"/>
                                    <a:gd name="T54" fmla="*/ 40 w 75"/>
                                    <a:gd name="T55" fmla="*/ 10 h 75"/>
                                    <a:gd name="T56" fmla="*/ 40 w 75"/>
                                    <a:gd name="T57" fmla="*/ 10 h 75"/>
                                    <a:gd name="T58" fmla="*/ 30 w 75"/>
                                    <a:gd name="T59" fmla="*/ 15 h 75"/>
                                    <a:gd name="T60" fmla="*/ 20 w 75"/>
                                    <a:gd name="T61" fmla="*/ 20 h 75"/>
                                    <a:gd name="T62" fmla="*/ 15 w 75"/>
                                    <a:gd name="T63" fmla="*/ 30 h 75"/>
                                    <a:gd name="T64" fmla="*/ 10 w 75"/>
                                    <a:gd name="T65" fmla="*/ 40 h 75"/>
                                    <a:gd name="T66" fmla="*/ 10 w 75"/>
                                    <a:gd name="T67" fmla="*/ 40 h 75"/>
                                    <a:gd name="T68" fmla="*/ 15 w 75"/>
                                    <a:gd name="T69" fmla="*/ 50 h 75"/>
                                    <a:gd name="T70" fmla="*/ 20 w 75"/>
                                    <a:gd name="T71" fmla="*/ 60 h 75"/>
                                    <a:gd name="T72" fmla="*/ 30 w 75"/>
                                    <a:gd name="T73" fmla="*/ 65 h 75"/>
                                    <a:gd name="T74" fmla="*/ 40 w 75"/>
                                    <a:gd name="T75" fmla="*/ 65 h 75"/>
                                    <a:gd name="T76" fmla="*/ 40 w 75"/>
                                    <a:gd name="T77" fmla="*/ 65 h 75"/>
                                    <a:gd name="T78" fmla="*/ 50 w 75"/>
                                    <a:gd name="T79" fmla="*/ 65 h 75"/>
                                    <a:gd name="T80" fmla="*/ 60 w 75"/>
                                    <a:gd name="T81" fmla="*/ 60 h 75"/>
                                    <a:gd name="T82" fmla="*/ 65 w 75"/>
                                    <a:gd name="T83" fmla="*/ 50 h 75"/>
                                    <a:gd name="T84" fmla="*/ 65 w 75"/>
                                    <a:gd name="T85" fmla="*/ 40 h 75"/>
                                    <a:gd name="T86" fmla="*/ 65 w 75"/>
                                    <a:gd name="T87" fmla="*/ 40 h 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75" h="75">
                                      <a:moveTo>
                                        <a:pt x="0" y="40"/>
                                      </a:moveTo>
                                      <a:lnTo>
                                        <a:pt x="0" y="40"/>
                                      </a:lnTo>
                                      <a:lnTo>
                                        <a:pt x="5" y="25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40" y="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75" y="25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4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5" y="7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40" y="75"/>
                                      </a:lnTo>
                                      <a:lnTo>
                                        <a:pt x="25" y="75"/>
                                      </a:lnTo>
                                      <a:lnTo>
                                        <a:pt x="15" y="6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  <a:moveTo>
                                        <a:pt x="65" y="40"/>
                                      </a:moveTo>
                                      <a:lnTo>
                                        <a:pt x="65" y="4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60" y="2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15" y="50"/>
                                      </a:lnTo>
                                      <a:lnTo>
                                        <a:pt x="20" y="60"/>
                                      </a:lnTo>
                                      <a:lnTo>
                                        <a:pt x="30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65" y="40"/>
                                      </a:lnTo>
                                      <a:lnTo>
                                        <a:pt x="6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" name="Freeform 2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8300" y="1012825"/>
                                  <a:ext cx="225425" cy="400050"/>
                                </a:xfrm>
                                <a:custGeom>
                                  <a:avLst/>
                                  <a:gdLst>
                                    <a:gd name="T0" fmla="*/ 0 w 355"/>
                                    <a:gd name="T1" fmla="*/ 0 h 630"/>
                                    <a:gd name="T2" fmla="*/ 0 w 355"/>
                                    <a:gd name="T3" fmla="*/ 0 h 630"/>
                                    <a:gd name="T4" fmla="*/ 40 w 355"/>
                                    <a:gd name="T5" fmla="*/ 25 h 630"/>
                                    <a:gd name="T6" fmla="*/ 75 w 355"/>
                                    <a:gd name="T7" fmla="*/ 55 h 630"/>
                                    <a:gd name="T8" fmla="*/ 110 w 355"/>
                                    <a:gd name="T9" fmla="*/ 80 h 630"/>
                                    <a:gd name="T10" fmla="*/ 145 w 355"/>
                                    <a:gd name="T11" fmla="*/ 115 h 630"/>
                                    <a:gd name="T12" fmla="*/ 205 w 355"/>
                                    <a:gd name="T13" fmla="*/ 185 h 630"/>
                                    <a:gd name="T14" fmla="*/ 230 w 355"/>
                                    <a:gd name="T15" fmla="*/ 220 h 630"/>
                                    <a:gd name="T16" fmla="*/ 255 w 355"/>
                                    <a:gd name="T17" fmla="*/ 260 h 630"/>
                                    <a:gd name="T18" fmla="*/ 280 w 355"/>
                                    <a:gd name="T19" fmla="*/ 300 h 630"/>
                                    <a:gd name="T20" fmla="*/ 295 w 355"/>
                                    <a:gd name="T21" fmla="*/ 345 h 630"/>
                                    <a:gd name="T22" fmla="*/ 315 w 355"/>
                                    <a:gd name="T23" fmla="*/ 390 h 630"/>
                                    <a:gd name="T24" fmla="*/ 330 w 355"/>
                                    <a:gd name="T25" fmla="*/ 435 h 630"/>
                                    <a:gd name="T26" fmla="*/ 340 w 355"/>
                                    <a:gd name="T27" fmla="*/ 480 h 630"/>
                                    <a:gd name="T28" fmla="*/ 345 w 355"/>
                                    <a:gd name="T29" fmla="*/ 530 h 630"/>
                                    <a:gd name="T30" fmla="*/ 350 w 355"/>
                                    <a:gd name="T31" fmla="*/ 580 h 630"/>
                                    <a:gd name="T32" fmla="*/ 355 w 355"/>
                                    <a:gd name="T33" fmla="*/ 630 h 6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0" t="0" r="r" b="b"/>
                                  <a:pathLst>
                                    <a:path w="355" h="630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40" y="25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45" y="115"/>
                                      </a:lnTo>
                                      <a:lnTo>
                                        <a:pt x="205" y="185"/>
                                      </a:lnTo>
                                      <a:lnTo>
                                        <a:pt x="230" y="220"/>
                                      </a:lnTo>
                                      <a:lnTo>
                                        <a:pt x="255" y="260"/>
                                      </a:lnTo>
                                      <a:lnTo>
                                        <a:pt x="280" y="300"/>
                                      </a:lnTo>
                                      <a:lnTo>
                                        <a:pt x="295" y="345"/>
                                      </a:lnTo>
                                      <a:lnTo>
                                        <a:pt x="315" y="390"/>
                                      </a:lnTo>
                                      <a:lnTo>
                                        <a:pt x="330" y="435"/>
                                      </a:lnTo>
                                      <a:lnTo>
                                        <a:pt x="340" y="480"/>
                                      </a:lnTo>
                                      <a:lnTo>
                                        <a:pt x="345" y="530"/>
                                      </a:lnTo>
                                      <a:lnTo>
                                        <a:pt x="350" y="580"/>
                                      </a:lnTo>
                                      <a:lnTo>
                                        <a:pt x="355" y="63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" name="Freeform 26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04875" y="377825"/>
                                  <a:ext cx="320675" cy="53975"/>
                                </a:xfrm>
                                <a:custGeom>
                                  <a:avLst/>
                                  <a:gdLst>
                                    <a:gd name="T0" fmla="*/ 505 w 505"/>
                                    <a:gd name="T1" fmla="*/ 50 h 85"/>
                                    <a:gd name="T2" fmla="*/ 505 w 505"/>
                                    <a:gd name="T3" fmla="*/ 50 h 85"/>
                                    <a:gd name="T4" fmla="*/ 455 w 505"/>
                                    <a:gd name="T5" fmla="*/ 65 h 85"/>
                                    <a:gd name="T6" fmla="*/ 405 w 505"/>
                                    <a:gd name="T7" fmla="*/ 80 h 85"/>
                                    <a:gd name="T8" fmla="*/ 355 w 505"/>
                                    <a:gd name="T9" fmla="*/ 85 h 85"/>
                                    <a:gd name="T10" fmla="*/ 305 w 505"/>
                                    <a:gd name="T11" fmla="*/ 85 h 85"/>
                                    <a:gd name="T12" fmla="*/ 305 w 505"/>
                                    <a:gd name="T13" fmla="*/ 85 h 85"/>
                                    <a:gd name="T14" fmla="*/ 220 w 505"/>
                                    <a:gd name="T15" fmla="*/ 80 h 85"/>
                                    <a:gd name="T16" fmla="*/ 145 w 505"/>
                                    <a:gd name="T17" fmla="*/ 65 h 85"/>
                                    <a:gd name="T18" fmla="*/ 70 w 505"/>
                                    <a:gd name="T19" fmla="*/ 35 h 85"/>
                                    <a:gd name="T20" fmla="*/ 0 w 505"/>
                                    <a:gd name="T21" fmla="*/ 0 h 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505" h="85">
                                      <a:moveTo>
                                        <a:pt x="505" y="50"/>
                                      </a:moveTo>
                                      <a:lnTo>
                                        <a:pt x="505" y="50"/>
                                      </a:lnTo>
                                      <a:lnTo>
                                        <a:pt x="455" y="65"/>
                                      </a:lnTo>
                                      <a:lnTo>
                                        <a:pt x="405" y="80"/>
                                      </a:lnTo>
                                      <a:lnTo>
                                        <a:pt x="355" y="85"/>
                                      </a:lnTo>
                                      <a:lnTo>
                                        <a:pt x="305" y="85"/>
                                      </a:lnTo>
                                      <a:lnTo>
                                        <a:pt x="305" y="85"/>
                                      </a:lnTo>
                                      <a:lnTo>
                                        <a:pt x="220" y="80"/>
                                      </a:lnTo>
                                      <a:lnTo>
                                        <a:pt x="145" y="65"/>
                                      </a:lnTo>
                                      <a:lnTo>
                                        <a:pt x="70" y="35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" name="Freeform 2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55875" y="1085850"/>
                                  <a:ext cx="117475" cy="327025"/>
                                </a:xfrm>
                                <a:custGeom>
                                  <a:avLst/>
                                  <a:gdLst>
                                    <a:gd name="T0" fmla="*/ 0 w 185"/>
                                    <a:gd name="T1" fmla="*/ 515 h 515"/>
                                    <a:gd name="T2" fmla="*/ 0 w 185"/>
                                    <a:gd name="T3" fmla="*/ 515 h 515"/>
                                    <a:gd name="T4" fmla="*/ 5 w 185"/>
                                    <a:gd name="T5" fmla="*/ 440 h 515"/>
                                    <a:gd name="T6" fmla="*/ 15 w 185"/>
                                    <a:gd name="T7" fmla="*/ 370 h 515"/>
                                    <a:gd name="T8" fmla="*/ 30 w 185"/>
                                    <a:gd name="T9" fmla="*/ 305 h 515"/>
                                    <a:gd name="T10" fmla="*/ 50 w 185"/>
                                    <a:gd name="T11" fmla="*/ 235 h 515"/>
                                    <a:gd name="T12" fmla="*/ 75 w 185"/>
                                    <a:gd name="T13" fmla="*/ 175 h 515"/>
                                    <a:gd name="T14" fmla="*/ 110 w 185"/>
                                    <a:gd name="T15" fmla="*/ 115 h 515"/>
                                    <a:gd name="T16" fmla="*/ 145 w 185"/>
                                    <a:gd name="T17" fmla="*/ 55 h 515"/>
                                    <a:gd name="T18" fmla="*/ 185 w 185"/>
                                    <a:gd name="T19" fmla="*/ 0 h 5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185" h="515">
                                      <a:moveTo>
                                        <a:pt x="0" y="515"/>
                                      </a:moveTo>
                                      <a:lnTo>
                                        <a:pt x="0" y="515"/>
                                      </a:lnTo>
                                      <a:lnTo>
                                        <a:pt x="5" y="440"/>
                                      </a:lnTo>
                                      <a:lnTo>
                                        <a:pt x="15" y="370"/>
                                      </a:lnTo>
                                      <a:lnTo>
                                        <a:pt x="30" y="305"/>
                                      </a:lnTo>
                                      <a:lnTo>
                                        <a:pt x="50" y="235"/>
                                      </a:lnTo>
                                      <a:lnTo>
                                        <a:pt x="75" y="17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145" y="55"/>
                                      </a:lnTo>
                                      <a:lnTo>
                                        <a:pt x="18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8" name="Freeform 2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0" y="1479550"/>
                                  <a:ext cx="95250" cy="111125"/>
                                </a:xfrm>
                                <a:custGeom>
                                  <a:avLst/>
                                  <a:gdLst>
                                    <a:gd name="T0" fmla="*/ 75 w 150"/>
                                    <a:gd name="T1" fmla="*/ 0 h 175"/>
                                    <a:gd name="T2" fmla="*/ 95 w 150"/>
                                    <a:gd name="T3" fmla="*/ 5 h 175"/>
                                    <a:gd name="T4" fmla="*/ 125 w 150"/>
                                    <a:gd name="T5" fmla="*/ 15 h 175"/>
                                    <a:gd name="T6" fmla="*/ 140 w 150"/>
                                    <a:gd name="T7" fmla="*/ 30 h 175"/>
                                    <a:gd name="T8" fmla="*/ 145 w 150"/>
                                    <a:gd name="T9" fmla="*/ 45 h 175"/>
                                    <a:gd name="T10" fmla="*/ 130 w 150"/>
                                    <a:gd name="T11" fmla="*/ 75 h 175"/>
                                    <a:gd name="T12" fmla="*/ 110 w 150"/>
                                    <a:gd name="T13" fmla="*/ 85 h 175"/>
                                    <a:gd name="T14" fmla="*/ 110 w 150"/>
                                    <a:gd name="T15" fmla="*/ 85 h 175"/>
                                    <a:gd name="T16" fmla="*/ 140 w 150"/>
                                    <a:gd name="T17" fmla="*/ 100 h 175"/>
                                    <a:gd name="T18" fmla="*/ 150 w 150"/>
                                    <a:gd name="T19" fmla="*/ 130 h 175"/>
                                    <a:gd name="T20" fmla="*/ 150 w 150"/>
                                    <a:gd name="T21" fmla="*/ 140 h 175"/>
                                    <a:gd name="T22" fmla="*/ 135 w 150"/>
                                    <a:gd name="T23" fmla="*/ 160 h 175"/>
                                    <a:gd name="T24" fmla="*/ 110 w 150"/>
                                    <a:gd name="T25" fmla="*/ 175 h 175"/>
                                    <a:gd name="T26" fmla="*/ 0 w 150"/>
                                    <a:gd name="T27" fmla="*/ 175 h 175"/>
                                    <a:gd name="T28" fmla="*/ 0 w 150"/>
                                    <a:gd name="T29" fmla="*/ 170 h 175"/>
                                    <a:gd name="T30" fmla="*/ 25 w 150"/>
                                    <a:gd name="T31" fmla="*/ 165 h 175"/>
                                    <a:gd name="T32" fmla="*/ 25 w 150"/>
                                    <a:gd name="T33" fmla="*/ 145 h 175"/>
                                    <a:gd name="T34" fmla="*/ 25 w 150"/>
                                    <a:gd name="T35" fmla="*/ 30 h 175"/>
                                    <a:gd name="T36" fmla="*/ 20 w 150"/>
                                    <a:gd name="T37" fmla="*/ 10 h 175"/>
                                    <a:gd name="T38" fmla="*/ 0 w 150"/>
                                    <a:gd name="T39" fmla="*/ 5 h 175"/>
                                    <a:gd name="T40" fmla="*/ 55 w 150"/>
                                    <a:gd name="T41" fmla="*/ 80 h 175"/>
                                    <a:gd name="T42" fmla="*/ 80 w 150"/>
                                    <a:gd name="T43" fmla="*/ 80 h 175"/>
                                    <a:gd name="T44" fmla="*/ 100 w 150"/>
                                    <a:gd name="T45" fmla="*/ 75 h 175"/>
                                    <a:gd name="T46" fmla="*/ 115 w 150"/>
                                    <a:gd name="T47" fmla="*/ 60 h 175"/>
                                    <a:gd name="T48" fmla="*/ 115 w 150"/>
                                    <a:gd name="T49" fmla="*/ 45 h 175"/>
                                    <a:gd name="T50" fmla="*/ 100 w 150"/>
                                    <a:gd name="T51" fmla="*/ 20 h 175"/>
                                    <a:gd name="T52" fmla="*/ 70 w 150"/>
                                    <a:gd name="T53" fmla="*/ 10 h 175"/>
                                    <a:gd name="T54" fmla="*/ 60 w 150"/>
                                    <a:gd name="T55" fmla="*/ 10 h 175"/>
                                    <a:gd name="T56" fmla="*/ 55 w 150"/>
                                    <a:gd name="T57" fmla="*/ 15 h 175"/>
                                    <a:gd name="T58" fmla="*/ 55 w 150"/>
                                    <a:gd name="T59" fmla="*/ 80 h 175"/>
                                    <a:gd name="T60" fmla="*/ 55 w 150"/>
                                    <a:gd name="T61" fmla="*/ 155 h 175"/>
                                    <a:gd name="T62" fmla="*/ 60 w 150"/>
                                    <a:gd name="T63" fmla="*/ 165 h 175"/>
                                    <a:gd name="T64" fmla="*/ 75 w 150"/>
                                    <a:gd name="T65" fmla="*/ 165 h 175"/>
                                    <a:gd name="T66" fmla="*/ 105 w 150"/>
                                    <a:gd name="T67" fmla="*/ 160 h 175"/>
                                    <a:gd name="T68" fmla="*/ 120 w 150"/>
                                    <a:gd name="T69" fmla="*/ 140 h 175"/>
                                    <a:gd name="T70" fmla="*/ 120 w 150"/>
                                    <a:gd name="T71" fmla="*/ 125 h 175"/>
                                    <a:gd name="T72" fmla="*/ 115 w 150"/>
                                    <a:gd name="T73" fmla="*/ 105 h 175"/>
                                    <a:gd name="T74" fmla="*/ 95 w 150"/>
                                    <a:gd name="T75" fmla="*/ 95 h 175"/>
                                    <a:gd name="T76" fmla="*/ 80 w 150"/>
                                    <a:gd name="T77" fmla="*/ 90 h 175"/>
                                    <a:gd name="T78" fmla="*/ 55 w 150"/>
                                    <a:gd name="T79" fmla="*/ 155 h 1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50" h="175">
                                      <a:moveTo>
                                        <a:pt x="0" y="0"/>
                                      </a:moveTo>
                                      <a:lnTo>
                                        <a:pt x="75" y="0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95" y="5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25" y="15"/>
                                      </a:lnTo>
                                      <a:lnTo>
                                        <a:pt x="135" y="20"/>
                                      </a:lnTo>
                                      <a:lnTo>
                                        <a:pt x="140" y="30"/>
                                      </a:lnTo>
                                      <a:lnTo>
                                        <a:pt x="145" y="45"/>
                                      </a:lnTo>
                                      <a:lnTo>
                                        <a:pt x="145" y="45"/>
                                      </a:lnTo>
                                      <a:lnTo>
                                        <a:pt x="140" y="65"/>
                                      </a:lnTo>
                                      <a:lnTo>
                                        <a:pt x="130" y="75"/>
                                      </a:lnTo>
                                      <a:lnTo>
                                        <a:pt x="120" y="80"/>
                                      </a:lnTo>
                                      <a:lnTo>
                                        <a:pt x="110" y="85"/>
                                      </a:lnTo>
                                      <a:lnTo>
                                        <a:pt x="110" y="85"/>
                                      </a:lnTo>
                                      <a:lnTo>
                                        <a:pt x="110" y="85"/>
                                      </a:lnTo>
                                      <a:lnTo>
                                        <a:pt x="125" y="90"/>
                                      </a:lnTo>
                                      <a:lnTo>
                                        <a:pt x="140" y="100"/>
                                      </a:lnTo>
                                      <a:lnTo>
                                        <a:pt x="150" y="110"/>
                                      </a:lnTo>
                                      <a:lnTo>
                                        <a:pt x="150" y="130"/>
                                      </a:lnTo>
                                      <a:lnTo>
                                        <a:pt x="150" y="130"/>
                                      </a:lnTo>
                                      <a:lnTo>
                                        <a:pt x="150" y="140"/>
                                      </a:lnTo>
                                      <a:lnTo>
                                        <a:pt x="140" y="155"/>
                                      </a:lnTo>
                                      <a:lnTo>
                                        <a:pt x="135" y="160"/>
                                      </a:lnTo>
                                      <a:lnTo>
                                        <a:pt x="125" y="170"/>
                                      </a:lnTo>
                                      <a:lnTo>
                                        <a:pt x="110" y="175"/>
                                      </a:lnTo>
                                      <a:lnTo>
                                        <a:pt x="90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15" y="170"/>
                                      </a:lnTo>
                                      <a:lnTo>
                                        <a:pt x="25" y="165"/>
                                      </a:lnTo>
                                      <a:lnTo>
                                        <a:pt x="25" y="155"/>
                                      </a:lnTo>
                                      <a:lnTo>
                                        <a:pt x="25" y="145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3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20" y="1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55" y="80"/>
                                      </a:moveTo>
                                      <a:lnTo>
                                        <a:pt x="80" y="80"/>
                                      </a:lnTo>
                                      <a:lnTo>
                                        <a:pt x="80" y="80"/>
                                      </a:lnTo>
                                      <a:lnTo>
                                        <a:pt x="85" y="80"/>
                                      </a:lnTo>
                                      <a:lnTo>
                                        <a:pt x="100" y="75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15" y="60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10" y="30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85" y="15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5" y="15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55" y="80"/>
                                      </a:lnTo>
                                      <a:close/>
                                      <a:moveTo>
                                        <a:pt x="55" y="155"/>
                                      </a:moveTo>
                                      <a:lnTo>
                                        <a:pt x="55" y="155"/>
                                      </a:lnTo>
                                      <a:lnTo>
                                        <a:pt x="55" y="160"/>
                                      </a:lnTo>
                                      <a:lnTo>
                                        <a:pt x="60" y="165"/>
                                      </a:lnTo>
                                      <a:lnTo>
                                        <a:pt x="75" y="165"/>
                                      </a:lnTo>
                                      <a:lnTo>
                                        <a:pt x="75" y="165"/>
                                      </a:lnTo>
                                      <a:lnTo>
                                        <a:pt x="90" y="165"/>
                                      </a:lnTo>
                                      <a:lnTo>
                                        <a:pt x="105" y="160"/>
                                      </a:lnTo>
                                      <a:lnTo>
                                        <a:pt x="115" y="150"/>
                                      </a:lnTo>
                                      <a:lnTo>
                                        <a:pt x="120" y="140"/>
                                      </a:lnTo>
                                      <a:lnTo>
                                        <a:pt x="120" y="125"/>
                                      </a:lnTo>
                                      <a:lnTo>
                                        <a:pt x="120" y="125"/>
                                      </a:lnTo>
                                      <a:lnTo>
                                        <a:pt x="120" y="115"/>
                                      </a:lnTo>
                                      <a:lnTo>
                                        <a:pt x="115" y="105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95" y="95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55" y="90"/>
                                      </a:lnTo>
                                      <a:lnTo>
                                        <a:pt x="55" y="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" name="Freeform 2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87525" y="1479550"/>
                                  <a:ext cx="107950" cy="111125"/>
                                </a:xfrm>
                                <a:custGeom>
                                  <a:avLst/>
                                  <a:gdLst>
                                    <a:gd name="T0" fmla="*/ 0 w 170"/>
                                    <a:gd name="T1" fmla="*/ 170 h 175"/>
                                    <a:gd name="T2" fmla="*/ 0 w 170"/>
                                    <a:gd name="T3" fmla="*/ 170 h 175"/>
                                    <a:gd name="T4" fmla="*/ 10 w 170"/>
                                    <a:gd name="T5" fmla="*/ 170 h 175"/>
                                    <a:gd name="T6" fmla="*/ 15 w 170"/>
                                    <a:gd name="T7" fmla="*/ 165 h 175"/>
                                    <a:gd name="T8" fmla="*/ 20 w 170"/>
                                    <a:gd name="T9" fmla="*/ 155 h 175"/>
                                    <a:gd name="T10" fmla="*/ 20 w 170"/>
                                    <a:gd name="T11" fmla="*/ 145 h 175"/>
                                    <a:gd name="T12" fmla="*/ 20 w 170"/>
                                    <a:gd name="T13" fmla="*/ 30 h 175"/>
                                    <a:gd name="T14" fmla="*/ 20 w 170"/>
                                    <a:gd name="T15" fmla="*/ 30 h 175"/>
                                    <a:gd name="T16" fmla="*/ 20 w 170"/>
                                    <a:gd name="T17" fmla="*/ 20 h 175"/>
                                    <a:gd name="T18" fmla="*/ 15 w 170"/>
                                    <a:gd name="T19" fmla="*/ 10 h 175"/>
                                    <a:gd name="T20" fmla="*/ 10 w 170"/>
                                    <a:gd name="T21" fmla="*/ 10 h 175"/>
                                    <a:gd name="T22" fmla="*/ 0 w 170"/>
                                    <a:gd name="T23" fmla="*/ 5 h 175"/>
                                    <a:gd name="T24" fmla="*/ 0 w 170"/>
                                    <a:gd name="T25" fmla="*/ 0 h 175"/>
                                    <a:gd name="T26" fmla="*/ 70 w 170"/>
                                    <a:gd name="T27" fmla="*/ 0 h 175"/>
                                    <a:gd name="T28" fmla="*/ 70 w 170"/>
                                    <a:gd name="T29" fmla="*/ 0 h 175"/>
                                    <a:gd name="T30" fmla="*/ 110 w 170"/>
                                    <a:gd name="T31" fmla="*/ 5 h 175"/>
                                    <a:gd name="T32" fmla="*/ 130 w 170"/>
                                    <a:gd name="T33" fmla="*/ 15 h 175"/>
                                    <a:gd name="T34" fmla="*/ 145 w 170"/>
                                    <a:gd name="T35" fmla="*/ 25 h 175"/>
                                    <a:gd name="T36" fmla="*/ 155 w 170"/>
                                    <a:gd name="T37" fmla="*/ 35 h 175"/>
                                    <a:gd name="T38" fmla="*/ 165 w 170"/>
                                    <a:gd name="T39" fmla="*/ 50 h 175"/>
                                    <a:gd name="T40" fmla="*/ 170 w 170"/>
                                    <a:gd name="T41" fmla="*/ 70 h 175"/>
                                    <a:gd name="T42" fmla="*/ 170 w 170"/>
                                    <a:gd name="T43" fmla="*/ 90 h 175"/>
                                    <a:gd name="T44" fmla="*/ 170 w 170"/>
                                    <a:gd name="T45" fmla="*/ 90 h 175"/>
                                    <a:gd name="T46" fmla="*/ 170 w 170"/>
                                    <a:gd name="T47" fmla="*/ 115 h 175"/>
                                    <a:gd name="T48" fmla="*/ 160 w 170"/>
                                    <a:gd name="T49" fmla="*/ 130 h 175"/>
                                    <a:gd name="T50" fmla="*/ 150 w 170"/>
                                    <a:gd name="T51" fmla="*/ 145 h 175"/>
                                    <a:gd name="T52" fmla="*/ 140 w 170"/>
                                    <a:gd name="T53" fmla="*/ 155 h 175"/>
                                    <a:gd name="T54" fmla="*/ 120 w 170"/>
                                    <a:gd name="T55" fmla="*/ 165 h 175"/>
                                    <a:gd name="T56" fmla="*/ 100 w 170"/>
                                    <a:gd name="T57" fmla="*/ 170 h 175"/>
                                    <a:gd name="T58" fmla="*/ 70 w 170"/>
                                    <a:gd name="T59" fmla="*/ 175 h 175"/>
                                    <a:gd name="T60" fmla="*/ 0 w 170"/>
                                    <a:gd name="T61" fmla="*/ 175 h 175"/>
                                    <a:gd name="T62" fmla="*/ 0 w 170"/>
                                    <a:gd name="T63" fmla="*/ 170 h 175"/>
                                    <a:gd name="T64" fmla="*/ 50 w 170"/>
                                    <a:gd name="T65" fmla="*/ 155 h 175"/>
                                    <a:gd name="T66" fmla="*/ 50 w 170"/>
                                    <a:gd name="T67" fmla="*/ 155 h 175"/>
                                    <a:gd name="T68" fmla="*/ 50 w 170"/>
                                    <a:gd name="T69" fmla="*/ 160 h 175"/>
                                    <a:gd name="T70" fmla="*/ 65 w 170"/>
                                    <a:gd name="T71" fmla="*/ 165 h 175"/>
                                    <a:gd name="T72" fmla="*/ 65 w 170"/>
                                    <a:gd name="T73" fmla="*/ 165 h 175"/>
                                    <a:gd name="T74" fmla="*/ 85 w 170"/>
                                    <a:gd name="T75" fmla="*/ 165 h 175"/>
                                    <a:gd name="T76" fmla="*/ 110 w 170"/>
                                    <a:gd name="T77" fmla="*/ 155 h 175"/>
                                    <a:gd name="T78" fmla="*/ 125 w 170"/>
                                    <a:gd name="T79" fmla="*/ 145 h 175"/>
                                    <a:gd name="T80" fmla="*/ 135 w 170"/>
                                    <a:gd name="T81" fmla="*/ 135 h 175"/>
                                    <a:gd name="T82" fmla="*/ 140 w 170"/>
                                    <a:gd name="T83" fmla="*/ 115 h 175"/>
                                    <a:gd name="T84" fmla="*/ 145 w 170"/>
                                    <a:gd name="T85" fmla="*/ 90 h 175"/>
                                    <a:gd name="T86" fmla="*/ 145 w 170"/>
                                    <a:gd name="T87" fmla="*/ 90 h 175"/>
                                    <a:gd name="T88" fmla="*/ 145 w 170"/>
                                    <a:gd name="T89" fmla="*/ 75 h 175"/>
                                    <a:gd name="T90" fmla="*/ 140 w 170"/>
                                    <a:gd name="T91" fmla="*/ 55 h 175"/>
                                    <a:gd name="T92" fmla="*/ 130 w 170"/>
                                    <a:gd name="T93" fmla="*/ 45 h 175"/>
                                    <a:gd name="T94" fmla="*/ 120 w 170"/>
                                    <a:gd name="T95" fmla="*/ 30 h 175"/>
                                    <a:gd name="T96" fmla="*/ 120 w 170"/>
                                    <a:gd name="T97" fmla="*/ 30 h 175"/>
                                    <a:gd name="T98" fmla="*/ 110 w 170"/>
                                    <a:gd name="T99" fmla="*/ 20 h 175"/>
                                    <a:gd name="T100" fmla="*/ 95 w 170"/>
                                    <a:gd name="T101" fmla="*/ 15 h 175"/>
                                    <a:gd name="T102" fmla="*/ 80 w 170"/>
                                    <a:gd name="T103" fmla="*/ 15 h 175"/>
                                    <a:gd name="T104" fmla="*/ 60 w 170"/>
                                    <a:gd name="T105" fmla="*/ 10 h 175"/>
                                    <a:gd name="T106" fmla="*/ 60 w 170"/>
                                    <a:gd name="T107" fmla="*/ 10 h 175"/>
                                    <a:gd name="T108" fmla="*/ 50 w 170"/>
                                    <a:gd name="T109" fmla="*/ 15 h 175"/>
                                    <a:gd name="T110" fmla="*/ 50 w 170"/>
                                    <a:gd name="T111" fmla="*/ 20 h 175"/>
                                    <a:gd name="T112" fmla="*/ 50 w 170"/>
                                    <a:gd name="T113" fmla="*/ 155 h 1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170" h="175">
                                      <a:moveTo>
                                        <a:pt x="0" y="170"/>
                                      </a:moveTo>
                                      <a:lnTo>
                                        <a:pt x="0" y="170"/>
                                      </a:lnTo>
                                      <a:lnTo>
                                        <a:pt x="10" y="170"/>
                                      </a:lnTo>
                                      <a:lnTo>
                                        <a:pt x="15" y="165"/>
                                      </a:lnTo>
                                      <a:lnTo>
                                        <a:pt x="20" y="155"/>
                                      </a:lnTo>
                                      <a:lnTo>
                                        <a:pt x="20" y="145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30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1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30" y="15"/>
                                      </a:lnTo>
                                      <a:lnTo>
                                        <a:pt x="145" y="25"/>
                                      </a:lnTo>
                                      <a:lnTo>
                                        <a:pt x="155" y="35"/>
                                      </a:lnTo>
                                      <a:lnTo>
                                        <a:pt x="165" y="50"/>
                                      </a:lnTo>
                                      <a:lnTo>
                                        <a:pt x="170" y="70"/>
                                      </a:lnTo>
                                      <a:lnTo>
                                        <a:pt x="170" y="90"/>
                                      </a:lnTo>
                                      <a:lnTo>
                                        <a:pt x="170" y="90"/>
                                      </a:lnTo>
                                      <a:lnTo>
                                        <a:pt x="170" y="115"/>
                                      </a:lnTo>
                                      <a:lnTo>
                                        <a:pt x="160" y="130"/>
                                      </a:lnTo>
                                      <a:lnTo>
                                        <a:pt x="150" y="145"/>
                                      </a:lnTo>
                                      <a:lnTo>
                                        <a:pt x="140" y="155"/>
                                      </a:lnTo>
                                      <a:lnTo>
                                        <a:pt x="120" y="165"/>
                                      </a:lnTo>
                                      <a:lnTo>
                                        <a:pt x="100" y="170"/>
                                      </a:lnTo>
                                      <a:lnTo>
                                        <a:pt x="70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70"/>
                                      </a:lnTo>
                                      <a:close/>
                                      <a:moveTo>
                                        <a:pt x="50" y="155"/>
                                      </a:moveTo>
                                      <a:lnTo>
                                        <a:pt x="50" y="155"/>
                                      </a:lnTo>
                                      <a:lnTo>
                                        <a:pt x="50" y="160"/>
                                      </a:lnTo>
                                      <a:lnTo>
                                        <a:pt x="65" y="165"/>
                                      </a:lnTo>
                                      <a:lnTo>
                                        <a:pt x="65" y="165"/>
                                      </a:lnTo>
                                      <a:lnTo>
                                        <a:pt x="85" y="165"/>
                                      </a:lnTo>
                                      <a:lnTo>
                                        <a:pt x="110" y="155"/>
                                      </a:lnTo>
                                      <a:lnTo>
                                        <a:pt x="125" y="145"/>
                                      </a:lnTo>
                                      <a:lnTo>
                                        <a:pt x="135" y="135"/>
                                      </a:lnTo>
                                      <a:lnTo>
                                        <a:pt x="140" y="115"/>
                                      </a:lnTo>
                                      <a:lnTo>
                                        <a:pt x="145" y="90"/>
                                      </a:lnTo>
                                      <a:lnTo>
                                        <a:pt x="145" y="90"/>
                                      </a:lnTo>
                                      <a:lnTo>
                                        <a:pt x="145" y="75"/>
                                      </a:lnTo>
                                      <a:lnTo>
                                        <a:pt x="140" y="55"/>
                                      </a:lnTo>
                                      <a:lnTo>
                                        <a:pt x="130" y="45"/>
                                      </a:lnTo>
                                      <a:lnTo>
                                        <a:pt x="120" y="30"/>
                                      </a:lnTo>
                                      <a:lnTo>
                                        <a:pt x="120" y="30"/>
                                      </a:lnTo>
                                      <a:lnTo>
                                        <a:pt x="110" y="20"/>
                                      </a:lnTo>
                                      <a:lnTo>
                                        <a:pt x="95" y="15"/>
                                      </a:lnTo>
                                      <a:lnTo>
                                        <a:pt x="80" y="15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0" y="15"/>
                                      </a:lnTo>
                                      <a:lnTo>
                                        <a:pt x="50" y="20"/>
                                      </a:lnTo>
                                      <a:lnTo>
                                        <a:pt x="50" y="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0" name="Freeform 27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94050" y="1479550"/>
                                  <a:ext cx="101600" cy="114300"/>
                                </a:xfrm>
                                <a:custGeom>
                                  <a:avLst/>
                                  <a:gdLst>
                                    <a:gd name="T0" fmla="*/ 150 w 160"/>
                                    <a:gd name="T1" fmla="*/ 55 h 180"/>
                                    <a:gd name="T2" fmla="*/ 150 w 160"/>
                                    <a:gd name="T3" fmla="*/ 55 h 180"/>
                                    <a:gd name="T4" fmla="*/ 140 w 160"/>
                                    <a:gd name="T5" fmla="*/ 40 h 180"/>
                                    <a:gd name="T6" fmla="*/ 130 w 160"/>
                                    <a:gd name="T7" fmla="*/ 25 h 180"/>
                                    <a:gd name="T8" fmla="*/ 115 w 160"/>
                                    <a:gd name="T9" fmla="*/ 10 h 180"/>
                                    <a:gd name="T10" fmla="*/ 90 w 160"/>
                                    <a:gd name="T11" fmla="*/ 10 h 180"/>
                                    <a:gd name="T12" fmla="*/ 90 w 160"/>
                                    <a:gd name="T13" fmla="*/ 10 h 180"/>
                                    <a:gd name="T14" fmla="*/ 70 w 160"/>
                                    <a:gd name="T15" fmla="*/ 15 h 180"/>
                                    <a:gd name="T16" fmla="*/ 55 w 160"/>
                                    <a:gd name="T17" fmla="*/ 25 h 180"/>
                                    <a:gd name="T18" fmla="*/ 55 w 160"/>
                                    <a:gd name="T19" fmla="*/ 25 h 180"/>
                                    <a:gd name="T20" fmla="*/ 45 w 160"/>
                                    <a:gd name="T21" fmla="*/ 35 h 180"/>
                                    <a:gd name="T22" fmla="*/ 40 w 160"/>
                                    <a:gd name="T23" fmla="*/ 45 h 180"/>
                                    <a:gd name="T24" fmla="*/ 35 w 160"/>
                                    <a:gd name="T25" fmla="*/ 65 h 180"/>
                                    <a:gd name="T26" fmla="*/ 30 w 160"/>
                                    <a:gd name="T27" fmla="*/ 90 h 180"/>
                                    <a:gd name="T28" fmla="*/ 30 w 160"/>
                                    <a:gd name="T29" fmla="*/ 90 h 180"/>
                                    <a:gd name="T30" fmla="*/ 35 w 160"/>
                                    <a:gd name="T31" fmla="*/ 110 h 180"/>
                                    <a:gd name="T32" fmla="*/ 35 w 160"/>
                                    <a:gd name="T33" fmla="*/ 125 h 180"/>
                                    <a:gd name="T34" fmla="*/ 45 w 160"/>
                                    <a:gd name="T35" fmla="*/ 135 h 180"/>
                                    <a:gd name="T36" fmla="*/ 50 w 160"/>
                                    <a:gd name="T37" fmla="*/ 150 h 180"/>
                                    <a:gd name="T38" fmla="*/ 70 w 160"/>
                                    <a:gd name="T39" fmla="*/ 160 h 180"/>
                                    <a:gd name="T40" fmla="*/ 95 w 160"/>
                                    <a:gd name="T41" fmla="*/ 165 h 180"/>
                                    <a:gd name="T42" fmla="*/ 95 w 160"/>
                                    <a:gd name="T43" fmla="*/ 165 h 180"/>
                                    <a:gd name="T44" fmla="*/ 115 w 160"/>
                                    <a:gd name="T45" fmla="*/ 165 h 180"/>
                                    <a:gd name="T46" fmla="*/ 135 w 160"/>
                                    <a:gd name="T47" fmla="*/ 155 h 180"/>
                                    <a:gd name="T48" fmla="*/ 155 w 160"/>
                                    <a:gd name="T49" fmla="*/ 140 h 180"/>
                                    <a:gd name="T50" fmla="*/ 160 w 160"/>
                                    <a:gd name="T51" fmla="*/ 145 h 180"/>
                                    <a:gd name="T52" fmla="*/ 160 w 160"/>
                                    <a:gd name="T53" fmla="*/ 145 h 180"/>
                                    <a:gd name="T54" fmla="*/ 155 w 160"/>
                                    <a:gd name="T55" fmla="*/ 150 h 180"/>
                                    <a:gd name="T56" fmla="*/ 140 w 160"/>
                                    <a:gd name="T57" fmla="*/ 160 h 180"/>
                                    <a:gd name="T58" fmla="*/ 120 w 160"/>
                                    <a:gd name="T59" fmla="*/ 175 h 180"/>
                                    <a:gd name="T60" fmla="*/ 90 w 160"/>
                                    <a:gd name="T61" fmla="*/ 180 h 180"/>
                                    <a:gd name="T62" fmla="*/ 90 w 160"/>
                                    <a:gd name="T63" fmla="*/ 180 h 180"/>
                                    <a:gd name="T64" fmla="*/ 55 w 160"/>
                                    <a:gd name="T65" fmla="*/ 175 h 180"/>
                                    <a:gd name="T66" fmla="*/ 40 w 160"/>
                                    <a:gd name="T67" fmla="*/ 165 h 180"/>
                                    <a:gd name="T68" fmla="*/ 30 w 160"/>
                                    <a:gd name="T69" fmla="*/ 155 h 180"/>
                                    <a:gd name="T70" fmla="*/ 20 w 160"/>
                                    <a:gd name="T71" fmla="*/ 145 h 180"/>
                                    <a:gd name="T72" fmla="*/ 10 w 160"/>
                                    <a:gd name="T73" fmla="*/ 130 h 180"/>
                                    <a:gd name="T74" fmla="*/ 5 w 160"/>
                                    <a:gd name="T75" fmla="*/ 110 h 180"/>
                                    <a:gd name="T76" fmla="*/ 0 w 160"/>
                                    <a:gd name="T77" fmla="*/ 90 h 180"/>
                                    <a:gd name="T78" fmla="*/ 0 w 160"/>
                                    <a:gd name="T79" fmla="*/ 90 h 180"/>
                                    <a:gd name="T80" fmla="*/ 5 w 160"/>
                                    <a:gd name="T81" fmla="*/ 65 h 180"/>
                                    <a:gd name="T82" fmla="*/ 10 w 160"/>
                                    <a:gd name="T83" fmla="*/ 50 h 180"/>
                                    <a:gd name="T84" fmla="*/ 20 w 160"/>
                                    <a:gd name="T85" fmla="*/ 35 h 180"/>
                                    <a:gd name="T86" fmla="*/ 30 w 160"/>
                                    <a:gd name="T87" fmla="*/ 20 h 180"/>
                                    <a:gd name="T88" fmla="*/ 40 w 160"/>
                                    <a:gd name="T89" fmla="*/ 10 h 180"/>
                                    <a:gd name="T90" fmla="*/ 55 w 160"/>
                                    <a:gd name="T91" fmla="*/ 5 h 180"/>
                                    <a:gd name="T92" fmla="*/ 90 w 160"/>
                                    <a:gd name="T93" fmla="*/ 0 h 180"/>
                                    <a:gd name="T94" fmla="*/ 90 w 160"/>
                                    <a:gd name="T95" fmla="*/ 0 h 180"/>
                                    <a:gd name="T96" fmla="*/ 120 w 160"/>
                                    <a:gd name="T97" fmla="*/ 5 h 180"/>
                                    <a:gd name="T98" fmla="*/ 135 w 160"/>
                                    <a:gd name="T99" fmla="*/ 5 h 180"/>
                                    <a:gd name="T100" fmla="*/ 135 w 160"/>
                                    <a:gd name="T101" fmla="*/ 5 h 180"/>
                                    <a:gd name="T102" fmla="*/ 140 w 160"/>
                                    <a:gd name="T103" fmla="*/ 5 h 180"/>
                                    <a:gd name="T104" fmla="*/ 150 w 160"/>
                                    <a:gd name="T105" fmla="*/ 0 h 180"/>
                                    <a:gd name="T106" fmla="*/ 155 w 160"/>
                                    <a:gd name="T107" fmla="*/ 0 h 180"/>
                                    <a:gd name="T108" fmla="*/ 155 w 160"/>
                                    <a:gd name="T109" fmla="*/ 55 h 180"/>
                                    <a:gd name="T110" fmla="*/ 150 w 160"/>
                                    <a:gd name="T111" fmla="*/ 55 h 18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</a:cxnLst>
                                  <a:rect l="0" t="0" r="r" b="b"/>
                                  <a:pathLst>
                                    <a:path w="160" h="180">
                                      <a:moveTo>
                                        <a:pt x="150" y="55"/>
                                      </a:moveTo>
                                      <a:lnTo>
                                        <a:pt x="150" y="55"/>
                                      </a:lnTo>
                                      <a:lnTo>
                                        <a:pt x="140" y="40"/>
                                      </a:lnTo>
                                      <a:lnTo>
                                        <a:pt x="130" y="25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70" y="1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55" y="25"/>
                                      </a:lnTo>
                                      <a:lnTo>
                                        <a:pt x="45" y="35"/>
                                      </a:lnTo>
                                      <a:lnTo>
                                        <a:pt x="40" y="45"/>
                                      </a:lnTo>
                                      <a:lnTo>
                                        <a:pt x="35" y="65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35" y="110"/>
                                      </a:lnTo>
                                      <a:lnTo>
                                        <a:pt x="35" y="12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50" y="150"/>
                                      </a:lnTo>
                                      <a:lnTo>
                                        <a:pt x="70" y="160"/>
                                      </a:lnTo>
                                      <a:lnTo>
                                        <a:pt x="95" y="165"/>
                                      </a:lnTo>
                                      <a:lnTo>
                                        <a:pt x="95" y="165"/>
                                      </a:lnTo>
                                      <a:lnTo>
                                        <a:pt x="115" y="165"/>
                                      </a:lnTo>
                                      <a:lnTo>
                                        <a:pt x="135" y="155"/>
                                      </a:lnTo>
                                      <a:lnTo>
                                        <a:pt x="155" y="140"/>
                                      </a:lnTo>
                                      <a:lnTo>
                                        <a:pt x="160" y="145"/>
                                      </a:lnTo>
                                      <a:lnTo>
                                        <a:pt x="160" y="145"/>
                                      </a:lnTo>
                                      <a:lnTo>
                                        <a:pt x="155" y="150"/>
                                      </a:lnTo>
                                      <a:lnTo>
                                        <a:pt x="140" y="160"/>
                                      </a:lnTo>
                                      <a:lnTo>
                                        <a:pt x="120" y="175"/>
                                      </a:lnTo>
                                      <a:lnTo>
                                        <a:pt x="90" y="180"/>
                                      </a:lnTo>
                                      <a:lnTo>
                                        <a:pt x="90" y="180"/>
                                      </a:lnTo>
                                      <a:lnTo>
                                        <a:pt x="55" y="175"/>
                                      </a:lnTo>
                                      <a:lnTo>
                                        <a:pt x="40" y="165"/>
                                      </a:lnTo>
                                      <a:lnTo>
                                        <a:pt x="30" y="155"/>
                                      </a:lnTo>
                                      <a:lnTo>
                                        <a:pt x="20" y="145"/>
                                      </a:lnTo>
                                      <a:lnTo>
                                        <a:pt x="10" y="130"/>
                                      </a:lnTo>
                                      <a:lnTo>
                                        <a:pt x="5" y="11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5" y="6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120" y="5"/>
                                      </a:lnTo>
                                      <a:lnTo>
                                        <a:pt x="135" y="5"/>
                                      </a:lnTo>
                                      <a:lnTo>
                                        <a:pt x="135" y="5"/>
                                      </a:lnTo>
                                      <a:lnTo>
                                        <a:pt x="140" y="5"/>
                                      </a:lnTo>
                                      <a:lnTo>
                                        <a:pt x="150" y="0"/>
                                      </a:lnTo>
                                      <a:lnTo>
                                        <a:pt x="155" y="0"/>
                                      </a:lnTo>
                                      <a:lnTo>
                                        <a:pt x="155" y="55"/>
                                      </a:lnTo>
                                      <a:lnTo>
                                        <a:pt x="150" y="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1" name="Line 273"/>
                              <wps:cNvCnPr/>
                              <wps:spPr bwMode="auto">
                                <a:xfrm flipH="1">
                                  <a:off x="1403350" y="787400"/>
                                  <a:ext cx="127000" cy="762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2" name="Line 274"/>
                              <wps:cNvCnPr/>
                              <wps:spPr bwMode="auto">
                                <a:xfrm flipH="1">
                                  <a:off x="1422400" y="828675"/>
                                  <a:ext cx="130175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3" name="Freeform 2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41400" y="0"/>
                                  <a:ext cx="114300" cy="111125"/>
                                </a:xfrm>
                                <a:custGeom>
                                  <a:avLst/>
                                  <a:gdLst>
                                    <a:gd name="T0" fmla="*/ 180 w 180"/>
                                    <a:gd name="T1" fmla="*/ 175 h 175"/>
                                    <a:gd name="T2" fmla="*/ 115 w 180"/>
                                    <a:gd name="T3" fmla="*/ 175 h 175"/>
                                    <a:gd name="T4" fmla="*/ 115 w 180"/>
                                    <a:gd name="T5" fmla="*/ 170 h 175"/>
                                    <a:gd name="T6" fmla="*/ 115 w 180"/>
                                    <a:gd name="T7" fmla="*/ 170 h 175"/>
                                    <a:gd name="T8" fmla="*/ 125 w 180"/>
                                    <a:gd name="T9" fmla="*/ 170 h 175"/>
                                    <a:gd name="T10" fmla="*/ 130 w 180"/>
                                    <a:gd name="T11" fmla="*/ 165 h 175"/>
                                    <a:gd name="T12" fmla="*/ 130 w 180"/>
                                    <a:gd name="T13" fmla="*/ 160 h 175"/>
                                    <a:gd name="T14" fmla="*/ 130 w 180"/>
                                    <a:gd name="T15" fmla="*/ 160 h 175"/>
                                    <a:gd name="T16" fmla="*/ 125 w 180"/>
                                    <a:gd name="T17" fmla="*/ 145 h 175"/>
                                    <a:gd name="T18" fmla="*/ 115 w 180"/>
                                    <a:gd name="T19" fmla="*/ 120 h 175"/>
                                    <a:gd name="T20" fmla="*/ 50 w 180"/>
                                    <a:gd name="T21" fmla="*/ 120 h 175"/>
                                    <a:gd name="T22" fmla="*/ 35 w 180"/>
                                    <a:gd name="T23" fmla="*/ 150 h 175"/>
                                    <a:gd name="T24" fmla="*/ 35 w 180"/>
                                    <a:gd name="T25" fmla="*/ 150 h 175"/>
                                    <a:gd name="T26" fmla="*/ 35 w 180"/>
                                    <a:gd name="T27" fmla="*/ 160 h 175"/>
                                    <a:gd name="T28" fmla="*/ 35 w 180"/>
                                    <a:gd name="T29" fmla="*/ 160 h 175"/>
                                    <a:gd name="T30" fmla="*/ 35 w 180"/>
                                    <a:gd name="T31" fmla="*/ 165 h 175"/>
                                    <a:gd name="T32" fmla="*/ 40 w 180"/>
                                    <a:gd name="T33" fmla="*/ 170 h 175"/>
                                    <a:gd name="T34" fmla="*/ 50 w 180"/>
                                    <a:gd name="T35" fmla="*/ 170 h 175"/>
                                    <a:gd name="T36" fmla="*/ 50 w 180"/>
                                    <a:gd name="T37" fmla="*/ 175 h 175"/>
                                    <a:gd name="T38" fmla="*/ 0 w 180"/>
                                    <a:gd name="T39" fmla="*/ 175 h 175"/>
                                    <a:gd name="T40" fmla="*/ 0 w 180"/>
                                    <a:gd name="T41" fmla="*/ 170 h 175"/>
                                    <a:gd name="T42" fmla="*/ 0 w 180"/>
                                    <a:gd name="T43" fmla="*/ 170 h 175"/>
                                    <a:gd name="T44" fmla="*/ 5 w 180"/>
                                    <a:gd name="T45" fmla="*/ 170 h 175"/>
                                    <a:gd name="T46" fmla="*/ 15 w 180"/>
                                    <a:gd name="T47" fmla="*/ 165 h 175"/>
                                    <a:gd name="T48" fmla="*/ 15 w 180"/>
                                    <a:gd name="T49" fmla="*/ 165 h 175"/>
                                    <a:gd name="T50" fmla="*/ 25 w 180"/>
                                    <a:gd name="T51" fmla="*/ 145 h 175"/>
                                    <a:gd name="T52" fmla="*/ 30 w 180"/>
                                    <a:gd name="T53" fmla="*/ 125 h 175"/>
                                    <a:gd name="T54" fmla="*/ 85 w 180"/>
                                    <a:gd name="T55" fmla="*/ 0 h 175"/>
                                    <a:gd name="T56" fmla="*/ 90 w 180"/>
                                    <a:gd name="T57" fmla="*/ 0 h 175"/>
                                    <a:gd name="T58" fmla="*/ 155 w 180"/>
                                    <a:gd name="T59" fmla="*/ 145 h 175"/>
                                    <a:gd name="T60" fmla="*/ 155 w 180"/>
                                    <a:gd name="T61" fmla="*/ 145 h 175"/>
                                    <a:gd name="T62" fmla="*/ 165 w 180"/>
                                    <a:gd name="T63" fmla="*/ 165 h 175"/>
                                    <a:gd name="T64" fmla="*/ 180 w 180"/>
                                    <a:gd name="T65" fmla="*/ 170 h 175"/>
                                    <a:gd name="T66" fmla="*/ 180 w 180"/>
                                    <a:gd name="T67" fmla="*/ 175 h 175"/>
                                    <a:gd name="T68" fmla="*/ 110 w 180"/>
                                    <a:gd name="T69" fmla="*/ 105 h 175"/>
                                    <a:gd name="T70" fmla="*/ 80 w 180"/>
                                    <a:gd name="T71" fmla="*/ 35 h 175"/>
                                    <a:gd name="T72" fmla="*/ 50 w 180"/>
                                    <a:gd name="T73" fmla="*/ 105 h 175"/>
                                    <a:gd name="T74" fmla="*/ 110 w 180"/>
                                    <a:gd name="T75" fmla="*/ 105 h 17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</a:cxnLst>
                                  <a:rect l="0" t="0" r="r" b="b"/>
                                  <a:pathLst>
                                    <a:path w="180" h="175">
                                      <a:moveTo>
                                        <a:pt x="180" y="175"/>
                                      </a:moveTo>
                                      <a:lnTo>
                                        <a:pt x="115" y="175"/>
                                      </a:lnTo>
                                      <a:lnTo>
                                        <a:pt x="115" y="170"/>
                                      </a:lnTo>
                                      <a:lnTo>
                                        <a:pt x="115" y="170"/>
                                      </a:lnTo>
                                      <a:lnTo>
                                        <a:pt x="125" y="170"/>
                                      </a:lnTo>
                                      <a:lnTo>
                                        <a:pt x="130" y="165"/>
                                      </a:lnTo>
                                      <a:lnTo>
                                        <a:pt x="130" y="160"/>
                                      </a:lnTo>
                                      <a:lnTo>
                                        <a:pt x="130" y="160"/>
                                      </a:lnTo>
                                      <a:lnTo>
                                        <a:pt x="125" y="145"/>
                                      </a:lnTo>
                                      <a:lnTo>
                                        <a:pt x="115" y="120"/>
                                      </a:lnTo>
                                      <a:lnTo>
                                        <a:pt x="50" y="12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35" y="150"/>
                                      </a:lnTo>
                                      <a:lnTo>
                                        <a:pt x="35" y="160"/>
                                      </a:lnTo>
                                      <a:lnTo>
                                        <a:pt x="35" y="160"/>
                                      </a:lnTo>
                                      <a:lnTo>
                                        <a:pt x="35" y="165"/>
                                      </a:lnTo>
                                      <a:lnTo>
                                        <a:pt x="40" y="170"/>
                                      </a:lnTo>
                                      <a:lnTo>
                                        <a:pt x="50" y="170"/>
                                      </a:lnTo>
                                      <a:lnTo>
                                        <a:pt x="50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5" y="170"/>
                                      </a:lnTo>
                                      <a:lnTo>
                                        <a:pt x="15" y="165"/>
                                      </a:lnTo>
                                      <a:lnTo>
                                        <a:pt x="15" y="165"/>
                                      </a:lnTo>
                                      <a:lnTo>
                                        <a:pt x="25" y="145"/>
                                      </a:lnTo>
                                      <a:lnTo>
                                        <a:pt x="30" y="125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155" y="145"/>
                                      </a:lnTo>
                                      <a:lnTo>
                                        <a:pt x="155" y="145"/>
                                      </a:lnTo>
                                      <a:lnTo>
                                        <a:pt x="165" y="165"/>
                                      </a:lnTo>
                                      <a:lnTo>
                                        <a:pt x="180" y="170"/>
                                      </a:lnTo>
                                      <a:lnTo>
                                        <a:pt x="180" y="175"/>
                                      </a:lnTo>
                                      <a:close/>
                                      <a:moveTo>
                                        <a:pt x="110" y="105"/>
                                      </a:moveTo>
                                      <a:lnTo>
                                        <a:pt x="80" y="35"/>
                                      </a:lnTo>
                                      <a:lnTo>
                                        <a:pt x="50" y="105"/>
                                      </a:lnTo>
                                      <a:lnTo>
                                        <a:pt x="110" y="10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4" name="Line 276"/>
                              <wps:cNvCnPr/>
                              <wps:spPr bwMode="auto">
                                <a:xfrm>
                                  <a:off x="2384425" y="1343025"/>
                                  <a:ext cx="63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5" name="Line 277"/>
                              <wps:cNvCnPr/>
                              <wps:spPr bwMode="auto">
                                <a:xfrm>
                                  <a:off x="2346325" y="1343025"/>
                                  <a:ext cx="635" cy="152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Line 278"/>
                              <wps:cNvCnPr/>
                              <wps:spPr bwMode="auto">
                                <a:xfrm>
                                  <a:off x="34925" y="1406525"/>
                                  <a:ext cx="32131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7" name="Line 279"/>
                              <wps:cNvCnPr/>
                              <wps:spPr bwMode="auto">
                                <a:xfrm flipH="1" flipV="1">
                                  <a:off x="1085850" y="161925"/>
                                  <a:ext cx="720725" cy="1247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" name="Line 280"/>
                              <wps:cNvCnPr/>
                              <wps:spPr bwMode="auto">
                                <a:xfrm>
                                  <a:off x="1085850" y="161925"/>
                                  <a:ext cx="2149475" cy="12414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Line 281"/>
                              <wps:cNvCnPr/>
                              <wps:spPr bwMode="auto">
                                <a:xfrm flipV="1">
                                  <a:off x="38100" y="158750"/>
                                  <a:ext cx="1050925" cy="1250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806CA7" id="בד ציור 203" o:spid="_x0000_s1026" editas="canvas" style="position:absolute;left:0;text-align:left;margin-left:-.95pt;margin-top:17.3pt;width:259.5pt;height:125.5pt;z-index:251705344" coordsize="32956,159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">
                      <v:shape id="_x0000_s1027" type="#_x0000_t75" style="position:absolute;width:32956;height:15938;visibility:visible;mso-wrap-style:square">
                        <v:fill o:detectmouseclick="t"/>
                        <v:path o:connecttype="none"/>
                      </v:shape>
                      <v:shape id="Freeform 260" o:spid="_x0000_s1028" style="position:absolute;left:10318;top:3016;width:953;height:794;visibility:visible;mso-wrap-style:square;v-text-anchor:top" coordsize="150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hT8AA&#10;AADcAAAADwAAAGRycy9kb3ducmV2LnhtbERPy4rCMBTdD/gP4QruxlQZB61GUWG0CwVfH3Bprk2x&#10;uSlN1Pr3ZiHM8nDes0VrK/GgxpeOFQz6CQji3OmSCwWX89/3GIQPyBorx6TgRR4W887XDFPtnnyk&#10;xykUIoawT1GBCaFOpfS5IYu+72riyF1dYzFE2BRSN/iM4baSwyT5lRZLjg0Ga1obym+nu1Wwuu83&#10;O3dwg+1ht54Uic+2RmdK9brtcgoiUBv+xR93phX8jOLaeCYeAT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xihT8AAAADcAAAADwAAAAAAAAAAAAAAAACYAgAAZHJzL2Rvd25y&#10;ZXYueG1sUEsFBgAAAAAEAAQA9QAAAIUDAAAAAA==&#10;" path="m135,5l125,45r,l120,65r,l115,80r,l120,100r,l130,105r,l140,100r,l145,90r5,l150,95r,l145,115r,l140,120r-10,5l130,125r-5,-5l120,115r,l110,90r,l95,105,85,115r,l75,120r-20,5l55,125,35,120,15,105r,l5,85,,60r,l5,40,15,20r,l35,5,55,r,l75,5r10,5l85,10,95,25r10,20l110,5r25,xm100,60r,l95,35,85,20r,l75,10r-15,l60,10,45,15,35,25r,l30,40,25,60r,l30,85r5,20l35,105r10,10l60,115r,l75,115,85,105r,l90,85,100,60r,xe" fillcolor="black" stroked="f">
                        <v:path arrowok="t" o:connecttype="custom" o:connectlocs="79375,28575;76200,41275;73025,50800;76200,63500;82550,66675;88900,63500;92075,57150;95250,60325;92075,73025;88900,76200;82550,79375;76200,73025;69850,57150;60325,66675;53975,73025;34925,79375;22225,76200;9525,66675;0,38100;3175,25400;9525,12700;34925,0;47625,3175;53975,6350;66675,28575;85725,3175;63500,38100;53975,12700;47625,6350;38100,6350;22225,15875;19050,25400;15875,38100;22225,66675;28575,73025;38100,73025;53975,66675;57150,53975;63500,38100" o:connectangles="0,0,0,0,0,0,0,0,0,0,0,0,0,0,0,0,0,0,0,0,0,0,0,0,0,0,0,0,0,0,0,0,0,0,0,0,0,0,0"/>
                        <o:lock v:ext="edit" verticies="t"/>
                      </v:shape>
                      <v:shape id="Freeform 261" o:spid="_x0000_s1029" style="position:absolute;left:26543;top:12509;width:635;height:1143;visibility:visible;mso-wrap-style:square;v-text-anchor:top" coordsize="10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Uc5sIA&#10;AADcAAAADwAAAGRycy9kb3ducmV2LnhtbESP0YrCMBRE3wX/IVxh3zRRdhetRlFB8GXBrf2AS3Nt&#10;g81NaaJ2/34jCD4OM3OGWW1614g7dcF61jCdKBDEpTeWKw3F+TCegwgR2WDjmTT8UYDNejhYYWb8&#10;g3/pnsdKJAiHDDXUMbaZlKGsyWGY+JY4eRffOYxJdpU0HT4S3DVyptS3dGg5LdTY0r6m8prfnIbz&#10;6fqDKuT7oKbF/LYjW/DJav0x6rdLEJH6+A6/2kej4fNrAc8z6Qj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dRzmwgAAANwAAAAPAAAAAAAAAAAAAAAAAJgCAABkcnMvZG93&#10;bnJldi54bWxQSwUGAAAAAAQABAD1AAAAhwMAAAAA&#10;" path="m25,90r,l45,80,55,70,65,60,70,45r,l70,35,65,25,55,20,40,15r,l25,20,15,30,5,45,,45r,l10,25,20,10,35,5,50,r,l70,5,85,15r5,10l90,35r,l90,45,85,55,65,75r,l75,80r10,5l95,100r5,20l100,120r-5,25l80,165,55,175r-30,5l25,180r-15,l,175,,165r,l,160r10,-5l10,155r5,5l25,165r10,5l45,170r,l60,170,70,160,80,145r,-15l80,130,75,115,70,105,60,95r,l45,90r-20,l25,90xe" fillcolor="black" stroked="f">
                        <v:path arrowok="t" o:connecttype="custom" o:connectlocs="15875,57150;34925,44450;44450,28575;44450,22225;34925,12700;25400,9525;9525,19050;0,28575;6350,15875;22225,3175;31750,0;53975,9525;57150,22225;57150,28575;41275,47625;47625,50800;60325,63500;63500,76200;50800,104775;15875,114300;6350,114300;0,104775;0,101600;6350,98425;15875,104775;28575,107950;38100,107950;50800,92075;50800,82550;44450,66675;38100,60325;15875,57150" o:connectangles="0,0,0,0,0,0,0,0,0,0,0,0,0,0,0,0,0,0,0,0,0,0,0,0,0,0,0,0,0,0,0,0"/>
                      </v:shape>
                      <v:shape id="Freeform 262" o:spid="_x0000_s1030" style="position:absolute;left:27336;top:12509;width:731;height:1143;visibility:visible;mso-wrap-style:square;v-text-anchor:top" coordsize="11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2aI8IA&#10;AADcAAAADwAAAGRycy9kb3ducmV2LnhtbERPy4rCMBTdD/gP4QqzGTRVRKSailiFWTgLHx9waa5t&#10;bXNTm7R2/n6yGHB5OO/NdjC16Kl1pWUFs2kEgjizuuRcwe16nKxAOI+ssbZMCn7JwTYZfWww1vbF&#10;Z+ovPhchhF2MCgrvm1hKlxVk0E1tQxy4u20N+gDbXOoWXyHc1HIeRUtpsOTQUGBD+4Ky6tIZBY/y&#10;lKa3Q/1z6HzaVWb/9cS+U+pzPOzWIDwN/i3+d39rBYtlmB/OhCMgk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jZojwgAAANwAAAAPAAAAAAAAAAAAAAAAAJgCAABkcnMvZG93&#10;bnJldi54bWxQSwUGAAAAAAQABAD1AAAAhwMAAAAA&#10;" path="m115,90r,l115,120r-10,30l95,160,85,170,75,180r-20,l55,180r-15,l30,170,20,160,10,150,,120,,90r,l,65,10,35,20,20,30,10,40,5,55,r,l75,5r10,5l95,20r10,15l115,65r,25l115,90xm25,90r,l25,115r5,25l40,165r5,5l55,175r,l70,170r5,-5l85,140r5,-25l90,90r,l90,70,85,45,75,20,70,10r-15,l55,10r-10,l40,20,30,45,25,70r,20l25,90xe" fillcolor="black" stroked="f">
                        <v:path arrowok="t" o:connecttype="custom" o:connectlocs="73025,57150;73025,57150;73025,76200;66675,95250;60325,101600;53975,107950;47625,114300;34925,114300;34925,114300;25400,114300;19050,107950;12700,101600;6350,95250;0,76200;0,57150;0,57150;0,41275;6350,22225;12700,12700;19050,6350;25400,3175;34925,0;34925,0;47625,3175;53975,6350;60325,12700;66675,22225;73025,41275;73025,57150;73025,57150;15875,57150;15875,57150;15875,73025;19050,88900;25400,104775;28575,107950;34925,111125;34925,111125;44450,107950;47625,104775;53975,88900;57150,73025;57150,57150;57150,57150;57150,44450;53975,28575;47625,12700;44450,6350;34925,6350;34925,6350;28575,6350;25400,12700;19050,28575;15875,44450;15875,57150;15875,57150" o:connectangles="0,0,0,0,0,0,0,0,0,0,0,0,0,0,0,0,0,0,0,0,0,0,0,0,0,0,0,0,0,0,0,0,0,0,0,0,0,0,0,0,0,0,0,0,0,0,0,0,0,0,0,0,0,0,0,0"/>
                        <o:lock v:ext="edit" verticies="t"/>
                      </v:shape>
                      <v:shape id="Freeform 263" o:spid="_x0000_s1031" style="position:absolute;left:28194;top:12509;width:476;height:476;visibility:visible;mso-wrap-style:square;v-text-anchor:top" coordsize="7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CuNsUA&#10;AADcAAAADwAAAGRycy9kb3ducmV2LnhtbESPQWvCQBSE7wX/w/IEb3Wj1FSjq7QFwdKTqQreHtln&#10;Esy+Dburif++Wyj0OMzMN8xq05tG3Mn52rKCyTgBQVxYXXOp4PC9fZ6D8AFZY2OZFDzIw2Y9eFph&#10;pm3He7rnoRQRwj5DBVUIbSalLyoy6Me2JY7exTqDIUpXSu2wi3DTyGmSpNJgzXGhwpY+Kiqu+c0o&#10;cMf3aUOvi2632KZfupidTzr/VGo07N+WIAL14T/8195pBS/pBH7PxCMg1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UK42xQAAANwAAAAPAAAAAAAAAAAAAAAAAJgCAABkcnMv&#10;ZG93bnJldi54bWxQSwUGAAAAAAQABAD1AAAAigMAAAAA&#10;" path="m,40r,l5,25,15,10,25,5,40,r,l55,5r10,5l75,25r,15l75,40r,15l65,65,55,75r-15,l40,75r-15,l15,65,5,55,,40r,xm65,40r,l65,30,60,20,50,15,40,10r,l30,15,20,20,15,30,10,40r,l15,50r5,10l30,65r10,l40,65r10,l60,60,65,50r,-10l65,40xe" fillcolor="black" stroked="f">
                        <v:path arrowok="t" o:connecttype="custom" o:connectlocs="0,25400;0,25400;3175,15875;9525,6350;15875,3175;25400,0;25400,0;34925,3175;41275,6350;47625,15875;47625,25400;47625,25400;47625,34925;41275,41275;34925,47625;25400,47625;25400,47625;15875,47625;9525,41275;3175,34925;0,25400;0,25400;41275,25400;41275,25400;41275,19050;38100,12700;31750,9525;25400,6350;25400,6350;19050,9525;12700,12700;9525,19050;6350,25400;6350,25400;9525,31750;12700,38100;19050,41275;25400,41275;25400,41275;31750,41275;38100,38100;41275,31750;41275,25400;41275,25400" o:connectangles="0,0,0,0,0,0,0,0,0,0,0,0,0,0,0,0,0,0,0,0,0,0,0,0,0,0,0,0,0,0,0,0,0,0,0,0,0,0,0,0,0,0,0,0"/>
                        <o:lock v:ext="edit" verticies="t"/>
                      </v:shape>
                      <v:shape id="Freeform 264" o:spid="_x0000_s1032" style="position:absolute;left:2635;top:12382;width:667;height:1143;visibility:visible;mso-wrap-style:square;v-text-anchor:top" coordsize="10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pBB8YA&#10;AADcAAAADwAAAGRycy9kb3ducmV2LnhtbESPT2vCQBTE7wW/w/KE3upGKTZGV7Ethdaag38OHh/Z&#10;ZxLMvg27a0y/fVco9DjMzG+Yxao3jejI+dqygvEoAUFcWF1zqeB4+HhKQfiArLGxTAp+yMNqOXhY&#10;YKbtjXfU7UMpIoR9hgqqENpMSl9UZNCPbEscvbN1BkOUrpTa4S3CTSMnSTKVBmuOCxW29FZRcdlf&#10;jYK809tN8fry/Y7kTrOvNE+T60ypx2G/noMI1If/8F/7Uyt4nk7gfiYe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dpBB8YAAADcAAAADwAAAAAAAAAAAAAAAACYAgAAZHJz&#10;L2Rvd25yZXYueG1sUEsFBgAAAAAEAAQA9QAAAIsDAAAAAA==&#10;" path="m30,50r,l60,55,75,65,90,75r,l100,95r5,25l105,120r-5,25l85,165,60,175r-25,5l35,180,10,175,5,170,,165r,l,160r5,-5l10,155r,l20,160r10,5l40,170r10,l50,170r10,l75,160r5,-15l85,125r,l85,110,75,100,70,90,60,85,35,75,10,70r,l10,65,40,5r50,l90,5r10,l105,r,l95,25r,l90,25r-50,l30,50xe" fillcolor="black" stroked="f">
                        <v:path arrowok="t" o:connecttype="custom" o:connectlocs="19050,31750;19050,31750;38100,34925;47625,41275;57150,47625;57150,47625;63500,60325;66675,76200;66675,76200;63500,92075;53975,104775;38100,111125;22225,114300;22225,114300;6350,111125;3175,107950;0,104775;0,104775;0,101600;3175,98425;6350,98425;6350,98425;12700,101600;19050,104775;25400,107950;31750,107950;31750,107950;38100,107950;47625,101600;50800,92075;53975,79375;53975,79375;53975,69850;47625,63500;44450,57150;38100,53975;22225,47625;6350,44450;6350,44450;6350,41275;25400,3175;57150,3175;57150,3175;63500,3175;66675,0;66675,0;60325,15875;60325,15875;57150,15875;25400,15875;19050,31750" o:connectangles="0,0,0,0,0,0,0,0,0,0,0,0,0,0,0,0,0,0,0,0,0,0,0,0,0,0,0,0,0,0,0,0,0,0,0,0,0,0,0,0,0,0,0,0,0,0,0,0,0,0,0"/>
                      </v:shape>
                      <v:shape id="Freeform 265" o:spid="_x0000_s1033" style="position:absolute;left:3460;top:12382;width:731;height:1143;visibility:visible;mso-wrap-style:square;v-text-anchor:top" coordsize="115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8EVMYA&#10;AADcAAAADwAAAGRycy9kb3ducmV2LnhtbESPQWvCQBSE70L/w/IKvUjdtIqU6BpKouChHprmBzyy&#10;zyQ1+zbNbmL8991CweMwM98w22QyrRipd41lBS+LCARxaXXDlYLi6/D8BsJ5ZI2tZVJwIwfJ7mG2&#10;xVjbK3/SmPtKBAi7GBXU3nexlK6syaBb2I44eGfbG/RB9pXUPV4D3LTyNYrW0mDDYaHGjtKayks+&#10;GAXfzUeWFfv2tB98NlxMOv/BcVDq6XF634DwNPl7+L991ApW6yX8nQlHQO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F8EVMYAAADcAAAADwAAAAAAAAAAAAAAAACYAgAAZHJz&#10;L2Rvd25yZXYueG1sUEsFBgAAAAAEAAQA9QAAAIsDAAAAAA==&#10;" path="m115,90r,l115,120r-10,30l95,160,85,170,75,180r-20,l55,180r-15,l30,170,20,160,10,150,,120,,90r,l,65,10,35,20,20,30,10,40,5,55,r,l75,5r10,5l95,20r10,15l115,65r,25l115,90xm25,90r,l25,115r5,25l40,165r5,5l55,175r,l70,170r5,-5l85,140r5,-25l90,90r,l90,70,85,45,75,20,70,10r-15,l55,10r-10,l40,20,30,45,25,70r,20l25,90xe" fillcolor="black" stroked="f">
                        <v:path arrowok="t" o:connecttype="custom" o:connectlocs="73025,57150;73025,57150;73025,76200;66675,95250;60325,101600;53975,107950;47625,114300;34925,114300;34925,114300;25400,114300;19050,107950;12700,101600;6350,95250;0,76200;0,57150;0,57150;0,41275;6350,22225;12700,12700;19050,6350;25400,3175;34925,0;34925,0;47625,3175;53975,6350;60325,12700;66675,22225;73025,41275;73025,57150;73025,57150;15875,57150;15875,57150;15875,73025;19050,88900;25400,104775;28575,107950;34925,111125;34925,111125;44450,107950;47625,104775;53975,88900;57150,73025;57150,57150;57150,57150;57150,44450;53975,28575;47625,12700;44450,6350;34925,6350;34925,6350;28575,6350;25400,12700;19050,28575;15875,44450;15875,57150;15875,57150" o:connectangles="0,0,0,0,0,0,0,0,0,0,0,0,0,0,0,0,0,0,0,0,0,0,0,0,0,0,0,0,0,0,0,0,0,0,0,0,0,0,0,0,0,0,0,0,0,0,0,0,0,0,0,0,0,0,0,0"/>
                        <o:lock v:ext="edit" verticies="t"/>
                      </v:shape>
                      <v:shape id="Freeform 266" o:spid="_x0000_s1034" style="position:absolute;left:4318;top:12382;width:476;height:476;visibility:visible;mso-wrap-style:square;v-text-anchor:top" coordsize="75,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NrsUA&#10;AADcAAAADwAAAGRycy9kb3ducmV2LnhtbESPQWvCQBSE70L/w/KE3upGsalGV2kLgtKTqQreHtln&#10;Esy+Dbtbk/57t1DwOMzMN8xy3ZtG3Mj52rKC8SgBQVxYXXOp4PC9eZmB8AFZY2OZFPySh/XqabDE&#10;TNuO93TLQykihH2GCqoQ2kxKX1Rk0I9sSxy9i3UGQ5SulNphF+GmkZMkSaXBmuNChS19VlRc8x+j&#10;wB0/Jg29zbvtfJN+6eL1fNL5TqnnYf++ABGoD4/wf3urFUzTKfydiUdAru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Jw2uxQAAANwAAAAPAAAAAAAAAAAAAAAAAJgCAABkcnMv&#10;ZG93bnJldi54bWxQSwUGAAAAAAQABAD1AAAAigMAAAAA&#10;" path="m,40r,l5,25,15,10,25,5,40,r,l55,5r10,5l75,25r,15l75,40r,15l65,65,55,75r-15,l40,75r-15,l15,65,5,55,,40r,xm65,40r,l65,30,60,20,50,15,40,10r,l30,15,20,20,15,30,10,40r,l15,50r5,10l30,65r10,l40,65r10,l60,60,65,50r,-10l65,40xe" fillcolor="black" stroked="f">
                        <v:path arrowok="t" o:connecttype="custom" o:connectlocs="0,25400;0,25400;3175,15875;9525,6350;15875,3175;25400,0;25400,0;34925,3175;41275,6350;47625,15875;47625,25400;47625,25400;47625,34925;41275,41275;34925,47625;25400,47625;25400,47625;15875,47625;9525,41275;3175,34925;0,25400;0,25400;41275,25400;41275,25400;41275,19050;38100,12700;31750,9525;25400,6350;25400,6350;19050,9525;12700,12700;9525,19050;6350,25400;6350,25400;9525,31750;12700,38100;19050,41275;25400,41275;25400,41275;31750,41275;38100,38100;41275,31750;41275,25400;41275,25400" o:connectangles="0,0,0,0,0,0,0,0,0,0,0,0,0,0,0,0,0,0,0,0,0,0,0,0,0,0,0,0,0,0,0,0,0,0,0,0,0,0,0,0,0,0,0,0"/>
                        <o:lock v:ext="edit" verticies="t"/>
                      </v:shape>
                      <v:shape id="Freeform 267" o:spid="_x0000_s1035" style="position:absolute;left:3683;top:10128;width:2254;height:4000;visibility:visible;mso-wrap-style:square;v-text-anchor:top" coordsize="355,6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yMaMUA&#10;AADcAAAADwAAAGRycy9kb3ducmV2LnhtbESPzWrDMBCE74W+g9hCb43c0oTgRDGpoSUUX/JzyW2x&#10;NrJja2UsNbbfvgoUehxm5htmnY22FTfqfe1YwessAUFcOl2zUXA6fr4sQfiArLF1TAom8pBtHh/W&#10;mGo38J5uh2BEhLBPUUEVQpdK6cuKLPqZ64ijd3G9xRBlb6TucYhw28q3JFlIizXHhQo7yisqm8OP&#10;VbCT16Yr6y+8GvNRuPy8/N5PhVLPT+N2BSLQGP7Df+2dVvC+mMP9TDw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jIxoxQAAANwAAAAPAAAAAAAAAAAAAAAAAJgCAABkcnMv&#10;ZG93bnJldi54bWxQSwUGAAAAAAQABAD1AAAAigMAAAAA&#10;" path="m,l,,40,25,75,55r35,25l145,115r60,70l230,220r25,40l280,300r15,45l315,390r15,45l340,480r5,50l350,580r5,50e" filled="f">
                        <v:path arrowok="t" o:connecttype="custom" o:connectlocs="0,0;0,0;25400,15875;47625,34925;69850,50800;92075,73025;130175,117475;146050,139700;161925,165100;177800,190500;187325,219075;200025,247650;209550,276225;215900,304800;219075,336550;222250,368300;225425,400050" o:connectangles="0,0,0,0,0,0,0,0,0,0,0,0,0,0,0,0,0"/>
                      </v:shape>
                      <v:shape id="Freeform 268" o:spid="_x0000_s1036" style="position:absolute;left:9048;top:3778;width:3207;height:540;visibility:visible;mso-wrap-style:square;v-text-anchor:top" coordsize="505,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qhnsMA&#10;AADcAAAADwAAAGRycy9kb3ducmV2LnhtbESPQYvCMBSE7wv+h/AEb2uqSKnVKCoo3harB709m2db&#10;bF5KE7X++42wsMdhZr5h5svO1OJJrassKxgNIxDEudUVFwpOx+13AsJ5ZI21ZVLwJgfLRe9rjqm2&#10;Lz7QM/OFCBB2KSoovW9SKV1ekkE3tA1x8G62NeiDbAupW3wFuKnlOIpiabDisFBiQ5uS8nv2MAqK&#10;KNlM17vm2lXSufNldEuy9Y9Sg363moHw1Pn/8F97rxVM4hg+Z8IR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qhnsMAAADcAAAADwAAAAAAAAAAAAAAAACYAgAAZHJzL2Rv&#10;d25yZXYueG1sUEsFBgAAAAAEAAQA9QAAAIgDAAAAAA==&#10;" path="m505,50r,l455,65,405,80r-50,5l305,85r,l220,80,145,65,70,35,,e" filled="f">
                        <v:path arrowok="t" o:connecttype="custom" o:connectlocs="320675,31750;320675,31750;288925,41275;257175,50800;225425,53975;193675,53975;193675,53975;139700,50800;92075,41275;44450,22225;0,0" o:connectangles="0,0,0,0,0,0,0,0,0,0,0"/>
                      </v:shape>
                      <v:shape id="Freeform 269" o:spid="_x0000_s1037" style="position:absolute;left:25558;top:10858;width:1175;height:3270;visibility:visible;mso-wrap-style:square;v-text-anchor:top" coordsize="185,5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5ljxcQA&#10;AADcAAAADwAAAGRycy9kb3ducmV2LnhtbESPQWuDQBSE74H8h+UFeotr0pCKdRNCILSkp6j0/HBf&#10;1dZ9K+5Wzb/vFgo9DjPzDZMdZ9OJkQbXWlawiWIQxJXVLdcKyuKyTkA4j6yxs0wK7uTgeFguMky1&#10;nfhGY+5rESDsUlTQeN+nUrqqIYMusj1x8D7sYNAHOdRSDzgFuOnkNo730mDLYaHBns4NVV/5t1GQ&#10;PNJb4d/R5fn15fN2p+lUjrVSD6v59AzC0+z/w3/tV61gt3+C3zPhCMjD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+ZY8XEAAAA3AAAAA8AAAAAAAAAAAAAAAAAmAIAAGRycy9k&#10;b3ducmV2LnhtbFBLBQYAAAAABAAEAPUAAACJAwAAAAA=&#10;" path="m,515r,l5,440,15,370,30,305,50,235,75,175r35,-60l145,55,185,e" filled="f">
                        <v:path arrowok="t" o:connecttype="custom" o:connectlocs="0,327025;0,327025;3175,279400;9525,234950;19050,193675;31750,149225;47625,111125;69850,73025;92075,34925;117475,0" o:connectangles="0,0,0,0,0,0,0,0,0,0"/>
                      </v:shape>
                      <v:shape id="Freeform 270" o:spid="_x0000_s1038" style="position:absolute;top:14795;width:952;height:1111;visibility:visible;mso-wrap-style:square;v-text-anchor:top" coordsize="150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8jnb8A&#10;AADcAAAADwAAAGRycy9kb3ducmV2LnhtbERPy4rCMBTdD/gP4QqzG1PLKFKN4mtQmFV97C/NtSk2&#10;N7WJ2vl7sxBmeTjv2aKztXhQ6yvHCoaDBARx4XTFpYLT8edrAsIHZI21Y1LwRx4W897HDDPtnpzT&#10;4xBKEUPYZ6jAhNBkUvrCkEU/cA1x5C6utRgibEupW3zGcFvLNEnG0mLFscFgQ2tDxfVwtwp+N9vV&#10;LW/4TF1KR9qZdDkaWaU++91yCiJQF/7Fb/deK/gex7XxTDwCcv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YbyOdvwAAANwAAAAPAAAAAAAAAAAAAAAAAJgCAABkcnMvZG93bnJl&#10;di54bWxQSwUGAAAAAAQABAD1AAAAhAMAAAAA&#10;" path="m,l75,r,l95,5r20,5l125,15r10,5l140,30r5,15l145,45r-5,20l130,75r-10,5l110,85r,l110,85r15,5l140,100r10,10l150,130r,l150,140r-10,15l135,160r-10,10l110,175r-20,l,175r,-5l,170r15,l25,165r,-10l25,145,25,30r,l25,20,20,10r-5,l,5,,xm55,80r25,l80,80r5,l100,75,110,65r5,-5l115,45r,l110,30,100,20,85,15,70,10r,l60,10r,l55,15r,5l55,80xm55,155r,l55,160r5,5l75,165r,l90,165r15,-5l115,150r5,-10l120,125r,l120,115r-5,-10l105,95r-10,l95,95,80,90r-25,l55,155xe" fillcolor="black" stroked="f">
                        <v:path arrowok="t" o:connecttype="custom" o:connectlocs="47625,0;60325,3175;79375,9525;88900,19050;92075,28575;82550,47625;69850,53975;69850,53975;88900,63500;95250,82550;95250,88900;85725,101600;69850,111125;0,111125;0,107950;15875,104775;15875,92075;15875,19050;12700,6350;0,3175;34925,50800;50800,50800;63500,47625;73025,38100;73025,28575;63500,12700;44450,6350;38100,6350;34925,9525;34925,50800;34925,98425;38100,104775;47625,104775;66675,101600;76200,88900;76200,79375;73025,66675;60325,60325;50800,57150;34925,98425" o:connectangles="0,0,0,0,0,0,0,0,0,0,0,0,0,0,0,0,0,0,0,0,0,0,0,0,0,0,0,0,0,0,0,0,0,0,0,0,0,0,0,0"/>
                        <o:lock v:ext="edit" verticies="t"/>
                      </v:shape>
                      <v:shape id="Freeform 271" o:spid="_x0000_s1039" style="position:absolute;left:17875;top:14795;width:1079;height:1111;visibility:visible;mso-wrap-style:square;v-text-anchor:top" coordsize="170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P62sMA&#10;AADcAAAADwAAAGRycy9kb3ducmV2LnhtbESP3WrCQBSE7wu+w3IE7+pGbUWjq0hF8KrFnwc4Zo9J&#10;MHs2ZE+T+PbdQqGXw8x8w6y3vatUS00oPRuYjBNQxJm3JecGrpfD6wJUEGSLlWcy8KQA283gZY2p&#10;9R2fqD1LriKEQ4oGCpE61TpkBTkMY18TR+/uG4cSZZNr22AX4a7S0ySZa4clx4UCa/ooKHucv50B&#10;qsLX+6ydLfPjvrOLT5bbrhRjRsN+twIl1Mt/+K99tAbe5kv4PROPgN7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CP62sMAAADcAAAADwAAAAAAAAAAAAAAAACYAgAAZHJzL2Rv&#10;d25yZXYueG1sUEsFBgAAAAAEAAQA9QAAAIgDAAAAAA==&#10;" path="m,170r,l10,170r5,-5l20,155r,-10l20,30r,l20,20,15,10r-5,l,5,,,70,r,l110,5r20,10l145,25r10,10l165,50r5,20l170,90r,l170,115r-10,15l150,145r-10,10l120,165r-20,5l70,175,,175r,-5xm50,155r,l50,160r15,5l65,165r20,l110,155r15,-10l135,135r5,-20l145,90r,l145,75,140,55,130,45,120,30r,l110,20,95,15r-15,l60,10r,l50,15r,5l50,155xe" fillcolor="black" stroked="f">
                        <v:path arrowok="t" o:connecttype="custom" o:connectlocs="0,107950;0,107950;6350,107950;9525,104775;12700,98425;12700,92075;12700,19050;12700,19050;12700,12700;9525,6350;6350,6350;0,3175;0,0;44450,0;44450,0;69850,3175;82550,9525;92075,15875;98425,22225;104775,31750;107950,44450;107950,57150;107950,57150;107950,73025;101600,82550;95250,92075;88900,98425;76200,104775;63500,107950;44450,111125;0,111125;0,107950;31750,98425;31750,98425;31750,101600;41275,104775;41275,104775;53975,104775;69850,98425;79375,92075;85725,85725;88900,73025;92075,57150;92075,57150;92075,47625;88900,34925;82550,28575;76200,19050;76200,19050;69850,12700;60325,9525;50800,9525;38100,6350;38100,6350;31750,9525;31750,12700;31750,98425" o:connectangles="0,0,0,0,0,0,0,0,0,0,0,0,0,0,0,0,0,0,0,0,0,0,0,0,0,0,0,0,0,0,0,0,0,0,0,0,0,0,0,0,0,0,0,0,0,0,0,0,0,0,0,0,0,0,0,0,0"/>
                        <o:lock v:ext="edit" verticies="t"/>
                      </v:shape>
                      <v:shape id="Freeform 272" o:spid="_x0000_s1040" style="position:absolute;left:31940;top:14795;width:1016;height:1143;visibility:visible;mso-wrap-style:square;v-text-anchor:top" coordsize="16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zioMQA&#10;AADcAAAADwAAAGRycy9kb3ducmV2LnhtbERPTWvCQBC9F/oflil4Ed1UrErqKq0ipIgHoxdv0+yY&#10;xGZnQ3aN8d+7B6HHx/ueLztTiZYaV1pW8D6MQBBnVpecKzgeNoMZCOeRNVaWScGdHCwXry9zjLW9&#10;8Z7a1OcihLCLUUHhfR1L6bKCDLqhrYkDd7aNQR9gk0vd4C2Em0qOomgiDZYcGgqsaVVQ9pdejYLz&#10;/eTGu48Lff/+bC/r/jVpeZYo1Xvrvj5BeOr8v/jpTrSC8TTMD2fC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c4qDEAAAA3AAAAA8AAAAAAAAAAAAAAAAAmAIAAGRycy9k&#10;b3ducmV2LnhtbFBLBQYAAAAABAAEAPUAAACJAwAAAAA=&#10;" path="m150,55r,l140,40,130,25,115,10r-25,l90,10,70,15,55,25r,l45,35,40,45,35,65,30,90r,l35,110r,15l45,135r5,15l70,160r25,5l95,165r20,l135,155r20,-15l160,145r,l155,150r-15,10l120,175r-30,5l90,180,55,175,40,165,30,155,20,145,10,130,5,110,,90r,l5,65,10,50,20,35,30,20,40,10,55,5,90,r,l120,5r15,l135,5r5,l150,r5,l155,55r-5,xe" fillcolor="black" stroked="f">
                        <v:path arrowok="t" o:connecttype="custom" o:connectlocs="95250,34925;95250,34925;88900,25400;82550,15875;73025,6350;57150,6350;57150,6350;44450,9525;34925,15875;34925,15875;28575,22225;25400,28575;22225,41275;19050,57150;19050,57150;22225,69850;22225,79375;28575,85725;31750,95250;44450,101600;60325,104775;60325,104775;73025,104775;85725,98425;98425,88900;101600,92075;101600,92075;98425,95250;88900,101600;76200,111125;57150,114300;57150,114300;34925,111125;25400,104775;19050,98425;12700,92075;6350,82550;3175,69850;0,57150;0,57150;3175,41275;6350,31750;12700,22225;19050,12700;25400,6350;34925,3175;57150,0;57150,0;76200,3175;85725,3175;85725,3175;88900,3175;95250,0;98425,0;98425,34925;95250,34925" o:connectangles="0,0,0,0,0,0,0,0,0,0,0,0,0,0,0,0,0,0,0,0,0,0,0,0,0,0,0,0,0,0,0,0,0,0,0,0,0,0,0,0,0,0,0,0,0,0,0,0,0,0,0,0,0,0,0,0"/>
                      </v:shape>
                      <v:line id="Line 273" o:spid="_x0000_s1041" style="position:absolute;flip:x;visibility:visible;mso-wrap-style:square" from="14033,7874" to="15303,86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n0w8YAAADcAAAADwAAAGRycy9kb3ducmV2LnhtbESPQWsCMRSE74X+h/AKXqRmLdLq1ihS&#10;KHjwopaV3p6b182ym5dtEnX996Yg9DjMzDfMfNnbVpzJh9qxgvEoA0FcOl1zpeBr//k8BREissbW&#10;MSm4UoDl4vFhjrl2F97SeRcrkSAcclRgYuxyKUNpyGIYuY44eT/OW4xJ+kpqj5cEt618ybJXabHm&#10;tGCwow9DZbM7WQVyuhn++tVx0hTN4TAzRVl03xulBk/96h1EpD7+h+/ttVYweRvD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X59MPGAAAA3AAAAA8AAAAAAAAA&#10;AAAAAAAAoQIAAGRycy9kb3ducmV2LnhtbFBLBQYAAAAABAAEAPkAAACUAwAAAAA=&#10;"/>
                      <v:line id="Line 274" o:spid="_x0000_s1042" style="position:absolute;flip:x;visibility:visible;mso-wrap-style:square" from="14224,8286" to="15525,9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tqtM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fh/B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rarTGAAAA3AAAAA8AAAAAAAAA&#10;AAAAAAAAoQIAAGRycy9kb3ducmV2LnhtbFBLBQYAAAAABAAEAPkAAACUAwAAAAA=&#10;"/>
                      <v:shape id="Freeform 275" o:spid="_x0000_s1043" style="position:absolute;left:10414;width:1143;height:1111;visibility:visible;mso-wrap-style:square;v-text-anchor:top" coordsize="180,1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UAjcQA&#10;AADcAAAADwAAAGRycy9kb3ducmV2LnhtbESPW2sCMRSE3wX/QziFvohmrVdWo9RCwdd6w8fD5ri7&#10;dnOyJqmu/74RBB+HmfmGmS8bU4krOV9aVtDvJSCIM6tLzhXstt/dKQgfkDVWlknBnTwsF+3WHFNt&#10;b/xD103IRYSwT1FBEUKdSumzggz6nq2Jo3eyzmCI0uVSO7xFuKnkR5KMpcGS40KBNX0VlP1u/owC&#10;d9juO5fzZGRXw7E5NitEfboo9f7WfM5ABGrCK/xsr7WC4WQAjzPxCM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lAI3EAAAA3AAAAA8AAAAAAAAAAAAAAAAAmAIAAGRycy9k&#10;b3ducmV2LnhtbFBLBQYAAAAABAAEAPUAAACJAwAAAAA=&#10;" path="m180,175r-65,l115,170r,l125,170r5,-5l130,160r,l125,145,115,120r-65,l35,150r,l35,160r,l35,165r5,5l50,170r,5l,175r,-5l,170r5,l15,165r,l25,145r5,-20l85,r5,l155,145r,l165,165r15,5l180,175xm110,105l80,35,50,105r60,xe" fillcolor="black" stroked="f">
                        <v:path arrowok="t" o:connecttype="custom" o:connectlocs="114300,111125;73025,111125;73025,107950;73025,107950;79375,107950;82550,104775;82550,101600;82550,101600;79375,92075;73025,76200;31750,76200;22225,95250;22225,95250;22225,101600;22225,101600;22225,104775;25400,107950;31750,107950;31750,111125;0,111125;0,107950;0,107950;3175,107950;9525,104775;9525,104775;15875,92075;19050,79375;53975,0;57150,0;98425,92075;98425,92075;104775,104775;114300,107950;114300,111125;69850,66675;50800,22225;31750,66675;69850,66675" o:connectangles="0,0,0,0,0,0,0,0,0,0,0,0,0,0,0,0,0,0,0,0,0,0,0,0,0,0,0,0,0,0,0,0,0,0,0,0,0,0"/>
                        <o:lock v:ext="edit" verticies="t"/>
                      </v:shape>
                      <v:line id="Line 276" o:spid="_x0000_s1044" style="position:absolute;visibility:visible;mso-wrap-style:square" from="23844,13430" to="23850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      <v:line id="Line 277" o:spid="_x0000_s1045" style="position:absolute;visibility:visible;mso-wrap-style:square" from="23463,13430" to="23469,14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Zzv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8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5nO/xwAAANwAAAAPAAAAAAAA&#10;AAAAAAAAAKECAABkcnMvZG93bnJldi54bWxQSwUGAAAAAAQABAD5AAAAlQMAAAAA&#10;"/>
                      <v:line id="Line 278" o:spid="_x0000_s1046" style="position:absolute;visibility:visible;mso-wrap-style:square" from="349,14065" to="32480,1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wAc8UAAADcAAAADwAAAGRycy9kb3ducmV2LnhtbESPQWvCQBSE74L/YXkFb7ppLbZEV5GC&#10;tXgzFqG3R/aZxGTfprsbTf99VxA8DjPzDbNY9aYRF3K+sqzgeZKAIM6trrhQ8H3YjN9B+ICssbFM&#10;Cv7Iw2o5HCww1fbKe7pkoRARwj5FBWUIbSqlz0sy6Ce2JY7eyTqDIUpXSO3wGuGmkS9JMpMGK44L&#10;Jbb0UVJeZ51RcOwy/jnXG9dg97ndno6/tZ/ulBo99es5iEB9eITv7S+t4PVtBrcz8QjI5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wAc8UAAADcAAAADwAAAAAAAAAA&#10;AAAAAAChAgAAZHJzL2Rvd25yZXYueG1sUEsFBgAAAAAEAAQA+QAAAJMDAAAAAA==&#10;" strokeweight="1.5pt"/>
                      <v:line id="Line 279" o:spid="_x0000_s1047" style="position:absolute;flip:x y;visibility:visible;mso-wrap-style:square" from="10858,1619" to="18065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vQ4sMAAADcAAAADwAAAGRycy9kb3ducmV2LnhtbESPT4vCMBTE74LfITxhb5puKSrVKKsi&#10;ePXPsnp7Ns+2u81LabJav70RBI/DzPyGmc5bU4krNa60rOBzEIEgzqwuOVdw2K/7YxDOI2usLJOC&#10;OzmYz7qdKaba3nhL153PRYCwS1FB4X2dSumyggy6ga2Jg3exjUEfZJNL3eAtwE0l4ygaSoMlh4UC&#10;a1oWlP3t/o2Cml0Sn84/i1OVx36TfK/k+Pir1Eev/ZqA8NT6d/jV3mgFyWgEzzPh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L0OLDAAAA3AAAAA8AAAAAAAAAAAAA&#10;AAAAoQIAAGRycy9kb3ducmV2LnhtbFBLBQYAAAAABAAEAPkAAACRAwAAAAA=&#10;" strokeweight="1.5pt"/>
                      <v:line id="Line 280" o:spid="_x0000_s1048" style="position:absolute;visibility:visible;mso-wrap-style:square" from="10858,1619" to="32353,140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8xmsEAAADcAAAADwAAAGRycy9kb3ducmV2LnhtbERPz2vCMBS+C/sfwhvspunccFKNMgTn&#10;8GYdgrdH82xrm5cuSbX+9+YgePz4fs+XvWnEhZyvLCt4HyUgiHOrKy4U/O3XwykIH5A1NpZJwY08&#10;LBcvgzmm2l55R5csFCKGsE9RQRlCm0rp85IM+pFtiSN3ss5giNAVUju8xnDTyHGSTKTBimNDiS2t&#10;SsrrrDMKDl3Gx3O9dg12P5vN6fBf+4+tUm+v/fcMRKA+PMUP969W8PkV18Yz8QjIx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vzGawQAAANwAAAAPAAAAAAAAAAAAAAAA&#10;AKECAABkcnMvZG93bnJldi54bWxQSwUGAAAAAAQABAD5AAAAjwMAAAAA&#10;" strokeweight="1.5pt"/>
                      <v:line id="Line 281" o:spid="_x0000_s1049" style="position:absolute;flip:y;visibility:visible;mso-wrap-style:square" from="381,1587" to="10890,140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VWM8QAAADcAAAADwAAAGRycy9kb3ducmV2LnhtbESPQWsCMRSE74X+h/AK3mq2ItquRhFB&#10;UOrBWsHrY/N2s3TzsiTRXf99Iwgeh5n5hpkve9uIK/lQO1bwMcxAEBdO11wpOP1u3j9BhIissXFM&#10;Cm4UYLl4fZljrl3HP3Q9xkokCIccFZgY21zKUBiyGIauJU5e6bzFmKSvpPbYJbht5CjLJtJizWnB&#10;YEtrQ8Xf8WIVyN13d/Cb0amsym3rzjuzn3S9UoO3fjUDEamPz/CjvdUKxtMvuJ9JR0A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lVYzxAAAANwAAAAPAAAAAAAAAAAA&#10;AAAAAKECAABkcnMvZG93bnJldi54bWxQSwUGAAAAAAQABAD5AAAAkgMAAAAA&#10;" strokeweight="1.5pt"/>
                    </v:group>
                  </w:pict>
                </mc:Fallback>
              </mc:AlternateConten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הו הגודל של זווית </w:t>
            </w:r>
            <w:r w:rsidRPr="00035941">
              <w:rPr>
                <w:rFonts w:asciiTheme="minorBidi" w:hAnsiTheme="minorBidi"/>
                <w:sz w:val="24"/>
                <w:szCs w:val="24"/>
              </w:rPr>
              <w:sym w:font="Symbol" w:char="F061"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?</w:t>
            </w:r>
          </w:p>
          <w:p w14:paraId="5873D9C1" w14:textId="77777777" w:rsidR="000D7117" w:rsidRPr="00035941" w:rsidRDefault="000D7117" w:rsidP="0012495E">
            <w:pPr>
              <w:pStyle w:val="Sargel2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6F75AAAF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1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</w:rPr>
              <w:t>˚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30</w:t>
            </w:r>
          </w:p>
          <w:p w14:paraId="1021F928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2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</w:rPr>
              <w:t>˚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50</w:t>
            </w:r>
          </w:p>
          <w:p w14:paraId="0260377F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3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</w:rPr>
              <w:t>˚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60</w:t>
            </w:r>
          </w:p>
          <w:p w14:paraId="403DACF2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4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</w:rPr>
              <w:t>˚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70</w:t>
            </w:r>
          </w:p>
          <w:p w14:paraId="1920A765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5</w:t>
            </w:r>
            <w:r w:rsidRPr="00035941">
              <w:rPr>
                <w:rFonts w:asciiTheme="minorBidi" w:hAnsiTheme="minorBidi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asciiTheme="minorBidi" w:hAnsiTheme="minorBidi" w:cstheme="minorBidi"/>
                <w:sz w:val="24"/>
                <w:szCs w:val="24"/>
                <w:rtl/>
              </w:rPr>
              <w:t>˚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>80</w:t>
            </w:r>
          </w:p>
          <w:p w14:paraId="14C29241" w14:textId="77777777" w:rsidR="000D7117" w:rsidRPr="00035941" w:rsidRDefault="000D7117" w:rsidP="0012495E">
            <w:pPr>
              <w:pStyle w:val="sargel3-rav-brera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</w:tc>
      </w:tr>
      <w:tr w:rsidR="000D7117" w:rsidRPr="00035941" w14:paraId="663CCD24" w14:textId="77777777" w:rsidTr="0012495E">
        <w:tc>
          <w:tcPr>
            <w:tcW w:w="683" w:type="dxa"/>
          </w:tcPr>
          <w:p w14:paraId="28B405B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7.</w:t>
            </w:r>
          </w:p>
        </w:tc>
        <w:tc>
          <w:tcPr>
            <w:tcW w:w="7479" w:type="dxa"/>
          </w:tcPr>
          <w:p w14:paraId="1D4BC7AC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נתון </w:t>
            </w:r>
            <w:r w:rsidRPr="00035941">
              <w:rPr>
                <w:rFonts w:asciiTheme="minorBidi" w:hAnsiTheme="minorBidi"/>
                <w:position w:val="2"/>
                <w:sz w:val="24"/>
                <w:szCs w:val="24"/>
              </w:rPr>
              <w:sym w:font="Symbol" w:char="F044"/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 בהסתמך על הנתונים שבסרטוט</w:t>
            </w:r>
          </w:p>
          <w:p w14:paraId="7F37DFEE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הו הגודל של זווית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?</w:t>
            </w:r>
          </w:p>
          <w:p w14:paraId="1D96B47C" w14:textId="77777777" w:rsidR="000D7117" w:rsidRPr="00035941" w:rsidRDefault="000D7117" w:rsidP="0012495E">
            <w:pPr>
              <w:pStyle w:val="Sargel1"/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inline distT="0" distB="0" distL="0" distR="0" wp14:anchorId="2B2B8431" wp14:editId="3F7B0891">
                  <wp:extent cx="3497580" cy="2049780"/>
                  <wp:effectExtent l="0" t="0" r="7620" b="7620"/>
                  <wp:docPr id="481" name="תמונה 481" descr="32-MATH-09-8A-SOFI-q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32-MATH-09-8A-SOFI-q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580" cy="2049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996B8D0" w14:textId="77777777" w:rsidR="000D7117" w:rsidRPr="00035941" w:rsidRDefault="000D7117" w:rsidP="0012495E">
            <w:pPr>
              <w:pStyle w:val="Sargel2"/>
              <w:tabs>
                <w:tab w:val="clear" w:pos="510"/>
                <w:tab w:val="left" w:pos="1440"/>
                <w:tab w:val="right" w:pos="2551"/>
              </w:tabs>
              <w:ind w:left="33" w:hanging="33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27EDC6AE" w14:textId="77777777" w:rsidTr="0012495E">
        <w:tc>
          <w:tcPr>
            <w:tcW w:w="683" w:type="dxa"/>
          </w:tcPr>
          <w:p w14:paraId="4596C62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18. </w:t>
            </w:r>
          </w:p>
        </w:tc>
        <w:tc>
          <w:tcPr>
            <w:tcW w:w="7479" w:type="dxa"/>
          </w:tcPr>
          <w:p w14:paraId="443CAB79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anchor distT="0" distB="0" distL="114300" distR="114300" simplePos="0" relativeHeight="251706368" behindDoc="1" locked="0" layoutInCell="1" allowOverlap="1" wp14:anchorId="6E04886D" wp14:editId="3EF2B110">
                  <wp:simplePos x="0" y="0"/>
                  <wp:positionH relativeFrom="column">
                    <wp:posOffset>-30480</wp:posOffset>
                  </wp:positionH>
                  <wp:positionV relativeFrom="paragraph">
                    <wp:posOffset>179705</wp:posOffset>
                  </wp:positionV>
                  <wp:extent cx="3081020" cy="1485900"/>
                  <wp:effectExtent l="0" t="0" r="5080" b="0"/>
                  <wp:wrapNone/>
                  <wp:docPr id="484" name="תמונה 484" descr="32-MATH-09-8A-SOFI-q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4" descr="32-MATH-09-8A-SOFI-q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1020" cy="148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t>ב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סרטוט שלפניכם נתון משולש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668B0A9C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D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יא נקודה על המשך הצלע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7F22F1B6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E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יא נקודה על המשך הצלע 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A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7A9FDAA9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מִצְאוּ בסרטוט זוג זוויות צמודות, ורשמו את 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שמותיהן.</w:t>
            </w:r>
          </w:p>
          <w:p w14:paraId="619475DC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נתון:</w:t>
            </w:r>
            <w:r w:rsidRPr="00035941">
              <w:rPr>
                <w:rStyle w:val="LTR"/>
                <w:rFonts w:asciiTheme="minorBidi" w:hAnsiTheme="minorBidi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sym w:font="Symbol" w:char="F020"/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DCA = 135</w:t>
            </w:r>
            <w:r w:rsidRPr="00035941">
              <w:rPr>
                <w:rStyle w:val="Times"/>
                <w:rFonts w:asciiTheme="minorBidi" w:hAnsiTheme="minorBidi"/>
                <w:sz w:val="24"/>
                <w:szCs w:val="24"/>
              </w:rPr>
              <w:t>˚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חַשְבוּ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BCA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177A6B7D" w14:textId="77777777" w:rsidR="000D7117" w:rsidRPr="00035941" w:rsidRDefault="000D7117" w:rsidP="0012495E">
            <w:pPr>
              <w:pStyle w:val="Sargel2"/>
              <w:tabs>
                <w:tab w:val="clear" w:pos="510"/>
                <w:tab w:val="right" w:pos="8788"/>
              </w:tabs>
              <w:spacing w:line="480" w:lineRule="auto"/>
              <w:ind w:left="424" w:hanging="425"/>
              <w:rPr>
                <w:rFonts w:asciiTheme="minorBidi" w:hAnsiTheme="minorBidi"/>
                <w:color w:val="BFBFBF"/>
                <w:sz w:val="24"/>
                <w:szCs w:val="24"/>
                <w:u w:val="single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>נמקו בעזרת משפט מתאים:</w:t>
            </w:r>
          </w:p>
          <w:p w14:paraId="4E7A69D5" w14:textId="77777777" w:rsidR="000D7117" w:rsidRPr="00035941" w:rsidRDefault="000D7117" w:rsidP="0012495E">
            <w:pPr>
              <w:pStyle w:val="sargel3"/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ג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  <w:t xml:space="preserve">עוד נתון: </w:t>
            </w:r>
            <w:r w:rsidRPr="00035941">
              <w:rPr>
                <w:rFonts w:ascii="Cambria Math" w:hAnsi="Cambria Math" w:cs="David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B = 45</w:t>
            </w:r>
            <w:r w:rsidRPr="00035941">
              <w:rPr>
                <w:rStyle w:val="Times"/>
                <w:rFonts w:asciiTheme="minorBidi" w:hAnsiTheme="minorBidi" w:cs="David"/>
                <w:sz w:val="24"/>
                <w:szCs w:val="24"/>
              </w:rPr>
              <w:t>˚</w:t>
            </w:r>
          </w:p>
          <w:p w14:paraId="493AFEE6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בכל סעיף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הקיפו את התשובה הנכונה ונמקו. היעזרו בתשובתכם לסעיף ב'. </w:t>
            </w:r>
          </w:p>
          <w:p w14:paraId="77519452" w14:textId="77777777" w:rsidR="000D7117" w:rsidRPr="00035941" w:rsidRDefault="000D7117" w:rsidP="0012495E">
            <w:pPr>
              <w:pStyle w:val="sargel3"/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1.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4"/>
                <w:sz w:val="24"/>
                <w:szCs w:val="24"/>
              </w:rPr>
              <w:t>∆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 xml:space="preserve"> הוא: שווה-צלעות/שווה-שוקיים/שונה-צלעות</w:t>
            </w:r>
          </w:p>
          <w:p w14:paraId="0FB3F4AB" w14:textId="77777777" w:rsidR="000D7117" w:rsidRPr="00035941" w:rsidRDefault="000D7117" w:rsidP="0012495E">
            <w:pPr>
              <w:pStyle w:val="sargel3"/>
              <w:tabs>
                <w:tab w:val="right" w:pos="8788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  <w:t xml:space="preserve">נימוק: </w:t>
            </w:r>
            <w:r w:rsidRPr="00035941">
              <w:rPr>
                <w:rFonts w:asciiTheme="minorBidi" w:hAnsiTheme="minorBidi" w:cs="David"/>
                <w:color w:val="BFBFBF"/>
                <w:sz w:val="24"/>
                <w:szCs w:val="24"/>
                <w:u w:val="single"/>
                <w:rtl/>
              </w:rPr>
              <w:tab/>
            </w:r>
          </w:p>
          <w:p w14:paraId="05BE06BC" w14:textId="77777777" w:rsidR="000D7117" w:rsidRPr="00035941" w:rsidRDefault="000D7117" w:rsidP="0012495E">
            <w:pPr>
              <w:pStyle w:val="sargel3"/>
              <w:tabs>
                <w:tab w:val="right" w:pos="816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>2.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 w:cs="David"/>
                <w:position w:val="4"/>
                <w:sz w:val="24"/>
                <w:szCs w:val="24"/>
              </w:rPr>
              <w:t>∆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 xml:space="preserve"> הוא: חד-זווית/קהה-זווית/ישר-זווית</w:t>
            </w:r>
          </w:p>
          <w:p w14:paraId="66152021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color w:val="BFBFBF"/>
                <w:sz w:val="24"/>
                <w:szCs w:val="24"/>
                <w:u w:val="single"/>
                <w:rtl/>
              </w:rPr>
            </w:pPr>
            <w:r w:rsidRPr="00035941">
              <w:rPr>
                <w:rFonts w:asciiTheme="minorBidi" w:hAnsiTheme="minorBidi" w:cs="David"/>
                <w:sz w:val="24"/>
                <w:szCs w:val="24"/>
                <w:rtl/>
              </w:rPr>
              <w:tab/>
              <w:t xml:space="preserve">נימוק: </w:t>
            </w:r>
            <w:r w:rsidRPr="00035941">
              <w:rPr>
                <w:rFonts w:asciiTheme="minorBidi" w:hAnsiTheme="minorBidi" w:cs="David"/>
                <w:color w:val="BFBFBF"/>
                <w:sz w:val="24"/>
                <w:szCs w:val="24"/>
                <w:u w:val="single"/>
                <w:rtl/>
              </w:rPr>
              <w:tab/>
            </w:r>
          </w:p>
          <w:p w14:paraId="537E76EA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35A4E28C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1193F226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73BD54BF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41692563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  <w:p w14:paraId="79CC267F" w14:textId="77777777" w:rsidR="000D7117" w:rsidRPr="00035941" w:rsidRDefault="000D7117" w:rsidP="0012495E">
            <w:pPr>
              <w:pStyle w:val="sargel3"/>
              <w:tabs>
                <w:tab w:val="right" w:pos="8930"/>
              </w:tabs>
              <w:ind w:left="424" w:hanging="424"/>
              <w:rPr>
                <w:rFonts w:asciiTheme="minorBidi" w:hAnsiTheme="minorBidi" w:cs="David"/>
                <w:sz w:val="24"/>
                <w:szCs w:val="24"/>
                <w:rtl/>
              </w:rPr>
            </w:pPr>
          </w:p>
        </w:tc>
      </w:tr>
      <w:tr w:rsidR="000D7117" w:rsidRPr="00035941" w14:paraId="14424C47" w14:textId="77777777" w:rsidTr="0012495E">
        <w:tc>
          <w:tcPr>
            <w:tcW w:w="683" w:type="dxa"/>
          </w:tcPr>
          <w:p w14:paraId="67EBD47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19.</w:t>
            </w:r>
          </w:p>
        </w:tc>
        <w:tc>
          <w:tcPr>
            <w:tcW w:w="7479" w:type="dxa"/>
          </w:tcPr>
          <w:p w14:paraId="5D425EC6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ִצמידו מלבן וריבוע זה לזה והתקבלה צורה חדשה, כפי שמתואר בסרטוט.</w:t>
            </w:r>
          </w:p>
          <w:p w14:paraId="563ABCB4" w14:textId="77777777" w:rsidR="000D7117" w:rsidRPr="00035941" w:rsidRDefault="000D7117" w:rsidP="0012495E">
            <w:pPr>
              <w:pStyle w:val="Sargel2"/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7F7F8934" wp14:editId="5ABF7A4A">
                  <wp:extent cx="2194560" cy="1592580"/>
                  <wp:effectExtent l="0" t="0" r="0" b="7620"/>
                  <wp:docPr id="485" name="תמונה 485" descr="32-MATH-09-8A-SOFI-q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32-MATH-09-8A-SOFI-q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560" cy="15925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6661903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חַשְבוּ את היקף הצורה שהתקבלה.</w:t>
            </w:r>
          </w:p>
          <w:p w14:paraId="35DA56D7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4"/>
              <w:rPr>
                <w:rFonts w:asciiTheme="minorBidi" w:hAnsiTheme="minorBidi"/>
                <w:noProof/>
                <w:sz w:val="24"/>
                <w:szCs w:val="24"/>
              </w:rPr>
            </w:pP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חַשְבוּ את שטח הצורה שהתקבלה.</w:t>
            </w:r>
          </w:p>
        </w:tc>
      </w:tr>
      <w:tr w:rsidR="000D7117" w:rsidRPr="00035941" w14:paraId="7C553A7A" w14:textId="77777777" w:rsidTr="0012495E">
        <w:tc>
          <w:tcPr>
            <w:tcW w:w="683" w:type="dxa"/>
          </w:tcPr>
          <w:p w14:paraId="4E74EEE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0.</w:t>
            </w:r>
          </w:p>
        </w:tc>
        <w:tc>
          <w:tcPr>
            <w:tcW w:w="7479" w:type="dxa"/>
          </w:tcPr>
          <w:p w14:paraId="76FEB73C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w w:val="98"/>
                <w:sz w:val="24"/>
                <w:szCs w:val="24"/>
                <w:rtl/>
              </w:rPr>
              <w:t xml:space="preserve">בסרטוט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שלפניכם נתון משולש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</w:p>
          <w:p w14:paraId="24C88165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נתון גם: </w:t>
            </w:r>
          </w:p>
          <w:p w14:paraId="3B18B843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75˚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B =</w:t>
            </w:r>
          </w:p>
          <w:p w14:paraId="3E61C180" w14:textId="77777777" w:rsidR="000D7117" w:rsidRPr="00035941" w:rsidRDefault="000D7117" w:rsidP="0012495E">
            <w:pPr>
              <w:pStyle w:val="Sargel1"/>
              <w:rPr>
                <w:rStyle w:val="DavidMFbold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 xml:space="preserve">AE </w:t>
            </w:r>
            <w:r w:rsidRPr="00035941">
              <w:rPr>
                <w:rStyle w:val="LTR"/>
                <w:rFonts w:asciiTheme="minorBidi" w:hAnsiTheme="minorBidi" w:cs="David"/>
                <w:position w:val="6"/>
                <w:sz w:val="24"/>
                <w:szCs w:val="24"/>
              </w:rPr>
              <w:t xml:space="preserve">||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BC</w:t>
            </w:r>
          </w:p>
          <w:p w14:paraId="47491933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= 50˚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EAC</w:t>
            </w:r>
          </w:p>
          <w:p w14:paraId="5A58A13A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חַשְבוּ את הגודל של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BAC</w:t>
            </w:r>
            <w:r w:rsidRPr="00035941">
              <w:rPr>
                <w:rFonts w:asciiTheme="minorBidi" w:hAnsiTheme="minorBidi"/>
                <w:position w:val="4"/>
                <w:sz w:val="24"/>
                <w:szCs w:val="24"/>
              </w:rPr>
              <w:t xml:space="preserve">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ורשמוּ יחידות מידה מתאימות.</w:t>
            </w:r>
          </w:p>
          <w:p w14:paraId="152E16E6" w14:textId="77777777" w:rsidR="000D7117" w:rsidRPr="00035941" w:rsidRDefault="000D7117" w:rsidP="0012495E">
            <w:pPr>
              <w:pStyle w:val="Sargel1"/>
              <w:jc w:val="center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noProof/>
                <w:sz w:val="24"/>
                <w:szCs w:val="24"/>
              </w:rPr>
              <w:drawing>
                <wp:inline distT="0" distB="0" distL="0" distR="0" wp14:anchorId="7EC34005" wp14:editId="237C0989">
                  <wp:extent cx="2941320" cy="1737360"/>
                  <wp:effectExtent l="0" t="0" r="0" b="0"/>
                  <wp:docPr id="486" name="תמונה 486" descr="32-MATH-09-8A-SOFI-q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32-MATH-09-8A-SOFI-q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32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4312D74" w14:textId="77777777" w:rsidR="000D7117" w:rsidRPr="00035941" w:rsidRDefault="000D7117" w:rsidP="0012495E">
            <w:pPr>
              <w:pStyle w:val="centerautomatdavidMFbold"/>
              <w:rPr>
                <w:rFonts w:asciiTheme="minorBidi" w:hAnsiTheme="minorBidi" w:cs="David"/>
                <w:rtl/>
              </w:rPr>
            </w:pPr>
          </w:p>
          <w:p w14:paraId="0DA981F4" w14:textId="77777777" w:rsidR="000D7117" w:rsidRPr="00035941" w:rsidRDefault="000D7117" w:rsidP="0012495E">
            <w:pPr>
              <w:pStyle w:val="centerautomatdavidMFbold"/>
              <w:rPr>
                <w:rFonts w:asciiTheme="minorBidi" w:hAnsiTheme="minorBidi" w:cs="David"/>
                <w:rtl/>
              </w:rPr>
            </w:pPr>
          </w:p>
          <w:p w14:paraId="3AEB13B4" w14:textId="77777777" w:rsidR="000D7117" w:rsidRPr="00035941" w:rsidRDefault="000D7117" w:rsidP="0012495E">
            <w:pPr>
              <w:pStyle w:val="Sargel1"/>
              <w:tabs>
                <w:tab w:val="left" w:pos="1417"/>
              </w:tabs>
              <w:ind w:left="424" w:hanging="424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תשובה: </w:t>
            </w:r>
            <w:r w:rsidRPr="00035941">
              <w:rPr>
                <w:rFonts w:asciiTheme="minorBidi" w:hAnsiTheme="minorBidi"/>
                <w:color w:val="BFBFBF"/>
                <w:sz w:val="24"/>
                <w:szCs w:val="24"/>
                <w:u w:val="single"/>
                <w:rtl/>
              </w:rPr>
              <w:t xml:space="preserve">                           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BAC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</w:rPr>
              <w:t xml:space="preserve"> =</w:t>
            </w:r>
          </w:p>
          <w:p w14:paraId="675FC4B8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הציגו את דרך החישוב ונמקו בעזרת משפט/משפטים מתאימים:</w:t>
            </w:r>
          </w:p>
          <w:p w14:paraId="600AA90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14023CE5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34E6D324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163EDD87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04C54888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  <w:p w14:paraId="1F7C3DA2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</w:p>
        </w:tc>
      </w:tr>
      <w:tr w:rsidR="000D7117" w:rsidRPr="00035941" w14:paraId="665E85E8" w14:textId="77777777" w:rsidTr="0012495E">
        <w:tc>
          <w:tcPr>
            <w:tcW w:w="683" w:type="dxa"/>
          </w:tcPr>
          <w:p w14:paraId="6CB15739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1.</w:t>
            </w:r>
          </w:p>
        </w:tc>
        <w:tc>
          <w:tcPr>
            <w:tcW w:w="7479" w:type="dxa"/>
          </w:tcPr>
          <w:p w14:paraId="6A6C1E1D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>
              <w:rPr>
                <w:rFonts w:asciiTheme="minorBidi" w:hAnsiTheme="minorBidi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707392" behindDoc="0" locked="0" layoutInCell="1" allowOverlap="1" wp14:anchorId="6886A136" wp14:editId="0FE389A9">
                      <wp:simplePos x="0" y="0"/>
                      <wp:positionH relativeFrom="column">
                        <wp:posOffset>301625</wp:posOffset>
                      </wp:positionH>
                      <wp:positionV relativeFrom="paragraph">
                        <wp:posOffset>203835</wp:posOffset>
                      </wp:positionV>
                      <wp:extent cx="2032000" cy="2190750"/>
                      <wp:effectExtent l="0" t="0" r="6350" b="0"/>
                      <wp:wrapNone/>
                      <wp:docPr id="487" name="קבוצה 4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32000" cy="2190750"/>
                                <a:chOff x="2648" y="2118"/>
                                <a:chExt cx="3200" cy="3450"/>
                              </a:xfrm>
                            </wpg:grpSpPr>
                            <wps:wsp>
                              <wps:cNvPr id="488" name="AutoShape 286"/>
                              <wps:cNvSpPr>
                                <a:spLocks noChangeAspect="1" noChangeArrowheads="1" noTextEdit="1"/>
                              </wps:cNvSpPr>
                              <wps:spPr bwMode="auto">
                                <a:xfrm>
                                  <a:off x="2648" y="2118"/>
                                  <a:ext cx="3200" cy="34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9" name="Freeform 2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13" y="5438"/>
                                  <a:ext cx="135" cy="130"/>
                                </a:xfrm>
                                <a:custGeom>
                                  <a:avLst/>
                                  <a:gdLst>
                                    <a:gd name="T0" fmla="*/ 0 w 135"/>
                                    <a:gd name="T1" fmla="*/ 125 h 130"/>
                                    <a:gd name="T2" fmla="*/ 0 w 135"/>
                                    <a:gd name="T3" fmla="*/ 125 h 130"/>
                                    <a:gd name="T4" fmla="*/ 15 w 135"/>
                                    <a:gd name="T5" fmla="*/ 125 h 130"/>
                                    <a:gd name="T6" fmla="*/ 15 w 135"/>
                                    <a:gd name="T7" fmla="*/ 125 h 130"/>
                                    <a:gd name="T8" fmla="*/ 15 w 135"/>
                                    <a:gd name="T9" fmla="*/ 110 h 130"/>
                                    <a:gd name="T10" fmla="*/ 15 w 135"/>
                                    <a:gd name="T11" fmla="*/ 20 h 130"/>
                                    <a:gd name="T12" fmla="*/ 15 w 135"/>
                                    <a:gd name="T13" fmla="*/ 20 h 130"/>
                                    <a:gd name="T14" fmla="*/ 15 w 135"/>
                                    <a:gd name="T15" fmla="*/ 5 h 130"/>
                                    <a:gd name="T16" fmla="*/ 15 w 135"/>
                                    <a:gd name="T17" fmla="*/ 5 h 130"/>
                                    <a:gd name="T18" fmla="*/ 0 w 135"/>
                                    <a:gd name="T19" fmla="*/ 0 h 130"/>
                                    <a:gd name="T20" fmla="*/ 0 w 135"/>
                                    <a:gd name="T21" fmla="*/ 0 h 130"/>
                                    <a:gd name="T22" fmla="*/ 55 w 135"/>
                                    <a:gd name="T23" fmla="*/ 0 h 130"/>
                                    <a:gd name="T24" fmla="*/ 55 w 135"/>
                                    <a:gd name="T25" fmla="*/ 0 h 130"/>
                                    <a:gd name="T26" fmla="*/ 80 w 135"/>
                                    <a:gd name="T27" fmla="*/ 0 h 130"/>
                                    <a:gd name="T28" fmla="*/ 100 w 135"/>
                                    <a:gd name="T29" fmla="*/ 5 h 130"/>
                                    <a:gd name="T30" fmla="*/ 100 w 135"/>
                                    <a:gd name="T31" fmla="*/ 5 h 130"/>
                                    <a:gd name="T32" fmla="*/ 115 w 135"/>
                                    <a:gd name="T33" fmla="*/ 15 h 130"/>
                                    <a:gd name="T34" fmla="*/ 125 w 135"/>
                                    <a:gd name="T35" fmla="*/ 30 h 130"/>
                                    <a:gd name="T36" fmla="*/ 130 w 135"/>
                                    <a:gd name="T37" fmla="*/ 45 h 130"/>
                                    <a:gd name="T38" fmla="*/ 135 w 135"/>
                                    <a:gd name="T39" fmla="*/ 65 h 130"/>
                                    <a:gd name="T40" fmla="*/ 135 w 135"/>
                                    <a:gd name="T41" fmla="*/ 65 h 130"/>
                                    <a:gd name="T42" fmla="*/ 130 w 135"/>
                                    <a:gd name="T43" fmla="*/ 80 h 130"/>
                                    <a:gd name="T44" fmla="*/ 125 w 135"/>
                                    <a:gd name="T45" fmla="*/ 95 h 130"/>
                                    <a:gd name="T46" fmla="*/ 125 w 135"/>
                                    <a:gd name="T47" fmla="*/ 95 h 130"/>
                                    <a:gd name="T48" fmla="*/ 120 w 135"/>
                                    <a:gd name="T49" fmla="*/ 105 h 130"/>
                                    <a:gd name="T50" fmla="*/ 110 w 135"/>
                                    <a:gd name="T51" fmla="*/ 115 h 130"/>
                                    <a:gd name="T52" fmla="*/ 110 w 135"/>
                                    <a:gd name="T53" fmla="*/ 115 h 130"/>
                                    <a:gd name="T54" fmla="*/ 95 w 135"/>
                                    <a:gd name="T55" fmla="*/ 125 h 130"/>
                                    <a:gd name="T56" fmla="*/ 95 w 135"/>
                                    <a:gd name="T57" fmla="*/ 125 h 130"/>
                                    <a:gd name="T58" fmla="*/ 75 w 135"/>
                                    <a:gd name="T59" fmla="*/ 130 h 130"/>
                                    <a:gd name="T60" fmla="*/ 55 w 135"/>
                                    <a:gd name="T61" fmla="*/ 130 h 130"/>
                                    <a:gd name="T62" fmla="*/ 0 w 135"/>
                                    <a:gd name="T63" fmla="*/ 130 h 130"/>
                                    <a:gd name="T64" fmla="*/ 0 w 135"/>
                                    <a:gd name="T65" fmla="*/ 125 h 130"/>
                                    <a:gd name="T66" fmla="*/ 40 w 135"/>
                                    <a:gd name="T67" fmla="*/ 120 h 130"/>
                                    <a:gd name="T68" fmla="*/ 40 w 135"/>
                                    <a:gd name="T69" fmla="*/ 120 h 130"/>
                                    <a:gd name="T70" fmla="*/ 50 w 135"/>
                                    <a:gd name="T71" fmla="*/ 125 h 130"/>
                                    <a:gd name="T72" fmla="*/ 50 w 135"/>
                                    <a:gd name="T73" fmla="*/ 125 h 130"/>
                                    <a:gd name="T74" fmla="*/ 70 w 135"/>
                                    <a:gd name="T75" fmla="*/ 120 h 130"/>
                                    <a:gd name="T76" fmla="*/ 90 w 135"/>
                                    <a:gd name="T77" fmla="*/ 115 h 130"/>
                                    <a:gd name="T78" fmla="*/ 90 w 135"/>
                                    <a:gd name="T79" fmla="*/ 115 h 130"/>
                                    <a:gd name="T80" fmla="*/ 100 w 135"/>
                                    <a:gd name="T81" fmla="*/ 105 h 130"/>
                                    <a:gd name="T82" fmla="*/ 105 w 135"/>
                                    <a:gd name="T83" fmla="*/ 95 h 130"/>
                                    <a:gd name="T84" fmla="*/ 110 w 135"/>
                                    <a:gd name="T85" fmla="*/ 80 h 130"/>
                                    <a:gd name="T86" fmla="*/ 110 w 135"/>
                                    <a:gd name="T87" fmla="*/ 65 h 130"/>
                                    <a:gd name="T88" fmla="*/ 110 w 135"/>
                                    <a:gd name="T89" fmla="*/ 65 h 130"/>
                                    <a:gd name="T90" fmla="*/ 105 w 135"/>
                                    <a:gd name="T91" fmla="*/ 40 h 130"/>
                                    <a:gd name="T92" fmla="*/ 100 w 135"/>
                                    <a:gd name="T93" fmla="*/ 30 h 130"/>
                                    <a:gd name="T94" fmla="*/ 90 w 135"/>
                                    <a:gd name="T95" fmla="*/ 20 h 130"/>
                                    <a:gd name="T96" fmla="*/ 90 w 135"/>
                                    <a:gd name="T97" fmla="*/ 20 h 130"/>
                                    <a:gd name="T98" fmla="*/ 75 w 135"/>
                                    <a:gd name="T99" fmla="*/ 10 h 130"/>
                                    <a:gd name="T100" fmla="*/ 50 w 135"/>
                                    <a:gd name="T101" fmla="*/ 5 h 130"/>
                                    <a:gd name="T102" fmla="*/ 50 w 135"/>
                                    <a:gd name="T103" fmla="*/ 5 h 130"/>
                                    <a:gd name="T104" fmla="*/ 40 w 135"/>
                                    <a:gd name="T105" fmla="*/ 5 h 130"/>
                                    <a:gd name="T106" fmla="*/ 40 w 135"/>
                                    <a:gd name="T107" fmla="*/ 5 h 130"/>
                                    <a:gd name="T108" fmla="*/ 35 w 135"/>
                                    <a:gd name="T109" fmla="*/ 15 h 130"/>
                                    <a:gd name="T110" fmla="*/ 35 w 135"/>
                                    <a:gd name="T111" fmla="*/ 115 h 130"/>
                                    <a:gd name="T112" fmla="*/ 35 w 135"/>
                                    <a:gd name="T113" fmla="*/ 115 h 130"/>
                                    <a:gd name="T114" fmla="*/ 40 w 135"/>
                                    <a:gd name="T115" fmla="*/ 120 h 130"/>
                                    <a:gd name="T116" fmla="*/ 40 w 135"/>
                                    <a:gd name="T117" fmla="*/ 120 h 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</a:cxnLst>
                                  <a:rect l="0" t="0" r="r" b="b"/>
                                  <a:pathLst>
                                    <a:path w="135" h="130">
                                      <a:moveTo>
                                        <a:pt x="0" y="125"/>
                                      </a:moveTo>
                                      <a:lnTo>
                                        <a:pt x="0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1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15" y="15"/>
                                      </a:lnTo>
                                      <a:lnTo>
                                        <a:pt x="125" y="30"/>
                                      </a:lnTo>
                                      <a:lnTo>
                                        <a:pt x="130" y="45"/>
                                      </a:lnTo>
                                      <a:lnTo>
                                        <a:pt x="135" y="65"/>
                                      </a:lnTo>
                                      <a:lnTo>
                                        <a:pt x="135" y="65"/>
                                      </a:lnTo>
                                      <a:lnTo>
                                        <a:pt x="130" y="80"/>
                                      </a:lnTo>
                                      <a:lnTo>
                                        <a:pt x="125" y="95"/>
                                      </a:lnTo>
                                      <a:lnTo>
                                        <a:pt x="125" y="95"/>
                                      </a:lnTo>
                                      <a:lnTo>
                                        <a:pt x="120" y="10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95" y="125"/>
                                      </a:lnTo>
                                      <a:lnTo>
                                        <a:pt x="95" y="125"/>
                                      </a:lnTo>
                                      <a:lnTo>
                                        <a:pt x="75" y="130"/>
                                      </a:lnTo>
                                      <a:lnTo>
                                        <a:pt x="55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25"/>
                                      </a:lnTo>
                                      <a:close/>
                                      <a:moveTo>
                                        <a:pt x="40" y="120"/>
                                      </a:moveTo>
                                      <a:lnTo>
                                        <a:pt x="40" y="120"/>
                                      </a:lnTo>
                                      <a:lnTo>
                                        <a:pt x="50" y="125"/>
                                      </a:lnTo>
                                      <a:lnTo>
                                        <a:pt x="50" y="125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90" y="115"/>
                                      </a:lnTo>
                                      <a:lnTo>
                                        <a:pt x="100" y="105"/>
                                      </a:lnTo>
                                      <a:lnTo>
                                        <a:pt x="105" y="95"/>
                                      </a:lnTo>
                                      <a:lnTo>
                                        <a:pt x="110" y="80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10" y="65"/>
                                      </a:lnTo>
                                      <a:lnTo>
                                        <a:pt x="105" y="40"/>
                                      </a:lnTo>
                                      <a:lnTo>
                                        <a:pt x="100" y="30"/>
                                      </a:lnTo>
                                      <a:lnTo>
                                        <a:pt x="90" y="20"/>
                                      </a:lnTo>
                                      <a:lnTo>
                                        <a:pt x="90" y="2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35" y="115"/>
                                      </a:lnTo>
                                      <a:lnTo>
                                        <a:pt x="35" y="115"/>
                                      </a:lnTo>
                                      <a:lnTo>
                                        <a:pt x="40" y="120"/>
                                      </a:lnTo>
                                      <a:lnTo>
                                        <a:pt x="40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" name="Freeform 28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928" y="5438"/>
                                  <a:ext cx="116" cy="130"/>
                                </a:xfrm>
                                <a:custGeom>
                                  <a:avLst/>
                                  <a:gdLst>
                                    <a:gd name="T0" fmla="*/ 0 w 116"/>
                                    <a:gd name="T1" fmla="*/ 125 h 130"/>
                                    <a:gd name="T2" fmla="*/ 0 w 116"/>
                                    <a:gd name="T3" fmla="*/ 125 h 130"/>
                                    <a:gd name="T4" fmla="*/ 15 w 116"/>
                                    <a:gd name="T5" fmla="*/ 125 h 130"/>
                                    <a:gd name="T6" fmla="*/ 15 w 116"/>
                                    <a:gd name="T7" fmla="*/ 125 h 130"/>
                                    <a:gd name="T8" fmla="*/ 15 w 116"/>
                                    <a:gd name="T9" fmla="*/ 110 h 130"/>
                                    <a:gd name="T10" fmla="*/ 15 w 116"/>
                                    <a:gd name="T11" fmla="*/ 20 h 130"/>
                                    <a:gd name="T12" fmla="*/ 15 w 116"/>
                                    <a:gd name="T13" fmla="*/ 20 h 130"/>
                                    <a:gd name="T14" fmla="*/ 15 w 116"/>
                                    <a:gd name="T15" fmla="*/ 5 h 130"/>
                                    <a:gd name="T16" fmla="*/ 15 w 116"/>
                                    <a:gd name="T17" fmla="*/ 5 h 130"/>
                                    <a:gd name="T18" fmla="*/ 0 w 116"/>
                                    <a:gd name="T19" fmla="*/ 0 h 130"/>
                                    <a:gd name="T20" fmla="*/ 0 w 116"/>
                                    <a:gd name="T21" fmla="*/ 0 h 130"/>
                                    <a:gd name="T22" fmla="*/ 106 w 116"/>
                                    <a:gd name="T23" fmla="*/ 0 h 130"/>
                                    <a:gd name="T24" fmla="*/ 106 w 116"/>
                                    <a:gd name="T25" fmla="*/ 25 h 130"/>
                                    <a:gd name="T26" fmla="*/ 101 w 116"/>
                                    <a:gd name="T27" fmla="*/ 25 h 130"/>
                                    <a:gd name="T28" fmla="*/ 101 w 116"/>
                                    <a:gd name="T29" fmla="*/ 25 h 130"/>
                                    <a:gd name="T30" fmla="*/ 101 w 116"/>
                                    <a:gd name="T31" fmla="*/ 15 h 130"/>
                                    <a:gd name="T32" fmla="*/ 96 w 116"/>
                                    <a:gd name="T33" fmla="*/ 10 h 130"/>
                                    <a:gd name="T34" fmla="*/ 96 w 116"/>
                                    <a:gd name="T35" fmla="*/ 10 h 130"/>
                                    <a:gd name="T36" fmla="*/ 71 w 116"/>
                                    <a:gd name="T37" fmla="*/ 5 h 130"/>
                                    <a:gd name="T38" fmla="*/ 46 w 116"/>
                                    <a:gd name="T39" fmla="*/ 5 h 130"/>
                                    <a:gd name="T40" fmla="*/ 46 w 116"/>
                                    <a:gd name="T41" fmla="*/ 5 h 130"/>
                                    <a:gd name="T42" fmla="*/ 41 w 116"/>
                                    <a:gd name="T43" fmla="*/ 5 h 130"/>
                                    <a:gd name="T44" fmla="*/ 41 w 116"/>
                                    <a:gd name="T45" fmla="*/ 5 h 130"/>
                                    <a:gd name="T46" fmla="*/ 35 w 116"/>
                                    <a:gd name="T47" fmla="*/ 15 h 130"/>
                                    <a:gd name="T48" fmla="*/ 35 w 116"/>
                                    <a:gd name="T49" fmla="*/ 55 h 130"/>
                                    <a:gd name="T50" fmla="*/ 71 w 116"/>
                                    <a:gd name="T51" fmla="*/ 55 h 130"/>
                                    <a:gd name="T52" fmla="*/ 71 w 116"/>
                                    <a:gd name="T53" fmla="*/ 55 h 130"/>
                                    <a:gd name="T54" fmla="*/ 86 w 116"/>
                                    <a:gd name="T55" fmla="*/ 55 h 130"/>
                                    <a:gd name="T56" fmla="*/ 86 w 116"/>
                                    <a:gd name="T57" fmla="*/ 55 h 130"/>
                                    <a:gd name="T58" fmla="*/ 91 w 116"/>
                                    <a:gd name="T59" fmla="*/ 40 h 130"/>
                                    <a:gd name="T60" fmla="*/ 96 w 116"/>
                                    <a:gd name="T61" fmla="*/ 40 h 130"/>
                                    <a:gd name="T62" fmla="*/ 96 w 116"/>
                                    <a:gd name="T63" fmla="*/ 85 h 130"/>
                                    <a:gd name="T64" fmla="*/ 91 w 116"/>
                                    <a:gd name="T65" fmla="*/ 85 h 130"/>
                                    <a:gd name="T66" fmla="*/ 91 w 116"/>
                                    <a:gd name="T67" fmla="*/ 85 h 130"/>
                                    <a:gd name="T68" fmla="*/ 86 w 116"/>
                                    <a:gd name="T69" fmla="*/ 70 h 130"/>
                                    <a:gd name="T70" fmla="*/ 86 w 116"/>
                                    <a:gd name="T71" fmla="*/ 70 h 130"/>
                                    <a:gd name="T72" fmla="*/ 71 w 116"/>
                                    <a:gd name="T73" fmla="*/ 65 h 130"/>
                                    <a:gd name="T74" fmla="*/ 35 w 116"/>
                                    <a:gd name="T75" fmla="*/ 65 h 130"/>
                                    <a:gd name="T76" fmla="*/ 35 w 116"/>
                                    <a:gd name="T77" fmla="*/ 115 h 130"/>
                                    <a:gd name="T78" fmla="*/ 35 w 116"/>
                                    <a:gd name="T79" fmla="*/ 115 h 130"/>
                                    <a:gd name="T80" fmla="*/ 41 w 116"/>
                                    <a:gd name="T81" fmla="*/ 120 h 130"/>
                                    <a:gd name="T82" fmla="*/ 41 w 116"/>
                                    <a:gd name="T83" fmla="*/ 120 h 130"/>
                                    <a:gd name="T84" fmla="*/ 66 w 116"/>
                                    <a:gd name="T85" fmla="*/ 125 h 130"/>
                                    <a:gd name="T86" fmla="*/ 66 w 116"/>
                                    <a:gd name="T87" fmla="*/ 125 h 130"/>
                                    <a:gd name="T88" fmla="*/ 96 w 116"/>
                                    <a:gd name="T89" fmla="*/ 120 h 130"/>
                                    <a:gd name="T90" fmla="*/ 96 w 116"/>
                                    <a:gd name="T91" fmla="*/ 120 h 130"/>
                                    <a:gd name="T92" fmla="*/ 106 w 116"/>
                                    <a:gd name="T93" fmla="*/ 110 h 130"/>
                                    <a:gd name="T94" fmla="*/ 111 w 116"/>
                                    <a:gd name="T95" fmla="*/ 95 h 130"/>
                                    <a:gd name="T96" fmla="*/ 116 w 116"/>
                                    <a:gd name="T97" fmla="*/ 95 h 130"/>
                                    <a:gd name="T98" fmla="*/ 111 w 116"/>
                                    <a:gd name="T99" fmla="*/ 130 h 130"/>
                                    <a:gd name="T100" fmla="*/ 0 w 116"/>
                                    <a:gd name="T101" fmla="*/ 130 h 130"/>
                                    <a:gd name="T102" fmla="*/ 0 w 116"/>
                                    <a:gd name="T103" fmla="*/ 125 h 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</a:cxnLst>
                                  <a:rect l="0" t="0" r="r" b="b"/>
                                  <a:pathLst>
                                    <a:path w="116" h="130">
                                      <a:moveTo>
                                        <a:pt x="0" y="125"/>
                                      </a:moveTo>
                                      <a:lnTo>
                                        <a:pt x="0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1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6" y="0"/>
                                      </a:lnTo>
                                      <a:lnTo>
                                        <a:pt x="106" y="25"/>
                                      </a:lnTo>
                                      <a:lnTo>
                                        <a:pt x="101" y="25"/>
                                      </a:lnTo>
                                      <a:lnTo>
                                        <a:pt x="101" y="25"/>
                                      </a:lnTo>
                                      <a:lnTo>
                                        <a:pt x="101" y="15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71" y="5"/>
                                      </a:lnTo>
                                      <a:lnTo>
                                        <a:pt x="46" y="5"/>
                                      </a:lnTo>
                                      <a:lnTo>
                                        <a:pt x="46" y="5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41" y="5"/>
                                      </a:lnTo>
                                      <a:lnTo>
                                        <a:pt x="35" y="15"/>
                                      </a:lnTo>
                                      <a:lnTo>
                                        <a:pt x="35" y="55"/>
                                      </a:lnTo>
                                      <a:lnTo>
                                        <a:pt x="71" y="55"/>
                                      </a:lnTo>
                                      <a:lnTo>
                                        <a:pt x="71" y="55"/>
                                      </a:lnTo>
                                      <a:lnTo>
                                        <a:pt x="86" y="55"/>
                                      </a:lnTo>
                                      <a:lnTo>
                                        <a:pt x="86" y="55"/>
                                      </a:lnTo>
                                      <a:lnTo>
                                        <a:pt x="91" y="40"/>
                                      </a:lnTo>
                                      <a:lnTo>
                                        <a:pt x="96" y="40"/>
                                      </a:lnTo>
                                      <a:lnTo>
                                        <a:pt x="96" y="85"/>
                                      </a:lnTo>
                                      <a:lnTo>
                                        <a:pt x="91" y="85"/>
                                      </a:lnTo>
                                      <a:lnTo>
                                        <a:pt x="91" y="85"/>
                                      </a:lnTo>
                                      <a:lnTo>
                                        <a:pt x="86" y="70"/>
                                      </a:lnTo>
                                      <a:lnTo>
                                        <a:pt x="86" y="70"/>
                                      </a:lnTo>
                                      <a:lnTo>
                                        <a:pt x="71" y="65"/>
                                      </a:lnTo>
                                      <a:lnTo>
                                        <a:pt x="35" y="65"/>
                                      </a:lnTo>
                                      <a:lnTo>
                                        <a:pt x="35" y="115"/>
                                      </a:lnTo>
                                      <a:lnTo>
                                        <a:pt x="35" y="115"/>
                                      </a:lnTo>
                                      <a:lnTo>
                                        <a:pt x="41" y="120"/>
                                      </a:lnTo>
                                      <a:lnTo>
                                        <a:pt x="41" y="120"/>
                                      </a:lnTo>
                                      <a:lnTo>
                                        <a:pt x="66" y="125"/>
                                      </a:lnTo>
                                      <a:lnTo>
                                        <a:pt x="66" y="125"/>
                                      </a:lnTo>
                                      <a:lnTo>
                                        <a:pt x="96" y="120"/>
                                      </a:lnTo>
                                      <a:lnTo>
                                        <a:pt x="96" y="120"/>
                                      </a:lnTo>
                                      <a:lnTo>
                                        <a:pt x="106" y="110"/>
                                      </a:lnTo>
                                      <a:lnTo>
                                        <a:pt x="111" y="95"/>
                                      </a:lnTo>
                                      <a:lnTo>
                                        <a:pt x="116" y="95"/>
                                      </a:lnTo>
                                      <a:lnTo>
                                        <a:pt x="111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" name="Freeform 2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96" y="2118"/>
                                  <a:ext cx="115" cy="130"/>
                                </a:xfrm>
                                <a:custGeom>
                                  <a:avLst/>
                                  <a:gdLst>
                                    <a:gd name="T0" fmla="*/ 0 w 115"/>
                                    <a:gd name="T1" fmla="*/ 125 h 130"/>
                                    <a:gd name="T2" fmla="*/ 15 w 115"/>
                                    <a:gd name="T3" fmla="*/ 125 h 130"/>
                                    <a:gd name="T4" fmla="*/ 20 w 115"/>
                                    <a:gd name="T5" fmla="*/ 20 h 130"/>
                                    <a:gd name="T6" fmla="*/ 15 w 115"/>
                                    <a:gd name="T7" fmla="*/ 5 h 130"/>
                                    <a:gd name="T8" fmla="*/ 0 w 115"/>
                                    <a:gd name="T9" fmla="*/ 0 h 130"/>
                                    <a:gd name="T10" fmla="*/ 55 w 115"/>
                                    <a:gd name="T11" fmla="*/ 0 h 130"/>
                                    <a:gd name="T12" fmla="*/ 80 w 115"/>
                                    <a:gd name="T13" fmla="*/ 0 h 130"/>
                                    <a:gd name="T14" fmla="*/ 95 w 115"/>
                                    <a:gd name="T15" fmla="*/ 5 h 130"/>
                                    <a:gd name="T16" fmla="*/ 110 w 115"/>
                                    <a:gd name="T17" fmla="*/ 35 h 130"/>
                                    <a:gd name="T18" fmla="*/ 105 w 115"/>
                                    <a:gd name="T19" fmla="*/ 45 h 130"/>
                                    <a:gd name="T20" fmla="*/ 100 w 115"/>
                                    <a:gd name="T21" fmla="*/ 55 h 130"/>
                                    <a:gd name="T22" fmla="*/ 80 w 115"/>
                                    <a:gd name="T23" fmla="*/ 60 h 130"/>
                                    <a:gd name="T24" fmla="*/ 105 w 115"/>
                                    <a:gd name="T25" fmla="*/ 70 h 130"/>
                                    <a:gd name="T26" fmla="*/ 115 w 115"/>
                                    <a:gd name="T27" fmla="*/ 95 h 130"/>
                                    <a:gd name="T28" fmla="*/ 115 w 115"/>
                                    <a:gd name="T29" fmla="*/ 105 h 130"/>
                                    <a:gd name="T30" fmla="*/ 105 w 115"/>
                                    <a:gd name="T31" fmla="*/ 120 h 130"/>
                                    <a:gd name="T32" fmla="*/ 95 w 115"/>
                                    <a:gd name="T33" fmla="*/ 125 h 130"/>
                                    <a:gd name="T34" fmla="*/ 0 w 115"/>
                                    <a:gd name="T35" fmla="*/ 130 h 130"/>
                                    <a:gd name="T36" fmla="*/ 75 w 115"/>
                                    <a:gd name="T37" fmla="*/ 55 h 130"/>
                                    <a:gd name="T38" fmla="*/ 85 w 115"/>
                                    <a:gd name="T39" fmla="*/ 45 h 130"/>
                                    <a:gd name="T40" fmla="*/ 90 w 115"/>
                                    <a:gd name="T41" fmla="*/ 35 h 130"/>
                                    <a:gd name="T42" fmla="*/ 75 w 115"/>
                                    <a:gd name="T43" fmla="*/ 10 h 130"/>
                                    <a:gd name="T44" fmla="*/ 50 w 115"/>
                                    <a:gd name="T45" fmla="*/ 5 h 130"/>
                                    <a:gd name="T46" fmla="*/ 40 w 115"/>
                                    <a:gd name="T47" fmla="*/ 5 h 130"/>
                                    <a:gd name="T48" fmla="*/ 40 w 115"/>
                                    <a:gd name="T49" fmla="*/ 15 h 130"/>
                                    <a:gd name="T50" fmla="*/ 60 w 115"/>
                                    <a:gd name="T51" fmla="*/ 60 h 130"/>
                                    <a:gd name="T52" fmla="*/ 75 w 115"/>
                                    <a:gd name="T53" fmla="*/ 55 h 130"/>
                                    <a:gd name="T54" fmla="*/ 80 w 115"/>
                                    <a:gd name="T55" fmla="*/ 120 h 130"/>
                                    <a:gd name="T56" fmla="*/ 90 w 115"/>
                                    <a:gd name="T57" fmla="*/ 110 h 130"/>
                                    <a:gd name="T58" fmla="*/ 90 w 115"/>
                                    <a:gd name="T59" fmla="*/ 95 h 130"/>
                                    <a:gd name="T60" fmla="*/ 80 w 115"/>
                                    <a:gd name="T61" fmla="*/ 70 h 130"/>
                                    <a:gd name="T62" fmla="*/ 65 w 115"/>
                                    <a:gd name="T63" fmla="*/ 65 h 130"/>
                                    <a:gd name="T64" fmla="*/ 50 w 115"/>
                                    <a:gd name="T65" fmla="*/ 65 h 130"/>
                                    <a:gd name="T66" fmla="*/ 45 w 115"/>
                                    <a:gd name="T67" fmla="*/ 65 h 130"/>
                                    <a:gd name="T68" fmla="*/ 40 w 115"/>
                                    <a:gd name="T69" fmla="*/ 115 h 130"/>
                                    <a:gd name="T70" fmla="*/ 45 w 115"/>
                                    <a:gd name="T71" fmla="*/ 120 h 130"/>
                                    <a:gd name="T72" fmla="*/ 55 w 115"/>
                                    <a:gd name="T73" fmla="*/ 125 h 130"/>
                                    <a:gd name="T74" fmla="*/ 70 w 115"/>
                                    <a:gd name="T75" fmla="*/ 120 h 130"/>
                                    <a:gd name="T76" fmla="*/ 80 w 115"/>
                                    <a:gd name="T77" fmla="*/ 120 h 1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</a:cxnLst>
                                  <a:rect l="0" t="0" r="r" b="b"/>
                                  <a:pathLst>
                                    <a:path w="115" h="130">
                                      <a:moveTo>
                                        <a:pt x="0" y="125"/>
                                      </a:moveTo>
                                      <a:lnTo>
                                        <a:pt x="0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15" y="125"/>
                                      </a:lnTo>
                                      <a:lnTo>
                                        <a:pt x="20" y="110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20" y="20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15" y="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95" y="5"/>
                                      </a:lnTo>
                                      <a:lnTo>
                                        <a:pt x="95" y="5"/>
                                      </a:lnTo>
                                      <a:lnTo>
                                        <a:pt x="105" y="15"/>
                                      </a:lnTo>
                                      <a:lnTo>
                                        <a:pt x="110" y="35"/>
                                      </a:lnTo>
                                      <a:lnTo>
                                        <a:pt x="110" y="35"/>
                                      </a:lnTo>
                                      <a:lnTo>
                                        <a:pt x="105" y="45"/>
                                      </a:lnTo>
                                      <a:lnTo>
                                        <a:pt x="100" y="55"/>
                                      </a:lnTo>
                                      <a:lnTo>
                                        <a:pt x="100" y="55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80" y="6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05" y="70"/>
                                      </a:lnTo>
                                      <a:lnTo>
                                        <a:pt x="115" y="80"/>
                                      </a:lnTo>
                                      <a:lnTo>
                                        <a:pt x="115" y="95"/>
                                      </a:lnTo>
                                      <a:lnTo>
                                        <a:pt x="115" y="95"/>
                                      </a:lnTo>
                                      <a:lnTo>
                                        <a:pt x="115" y="105"/>
                                      </a:lnTo>
                                      <a:lnTo>
                                        <a:pt x="110" y="115"/>
                                      </a:lnTo>
                                      <a:lnTo>
                                        <a:pt x="105" y="120"/>
                                      </a:lnTo>
                                      <a:lnTo>
                                        <a:pt x="95" y="125"/>
                                      </a:lnTo>
                                      <a:lnTo>
                                        <a:pt x="95" y="125"/>
                                      </a:lnTo>
                                      <a:lnTo>
                                        <a:pt x="65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25"/>
                                      </a:lnTo>
                                      <a:close/>
                                      <a:moveTo>
                                        <a:pt x="75" y="55"/>
                                      </a:moveTo>
                                      <a:lnTo>
                                        <a:pt x="75" y="55"/>
                                      </a:lnTo>
                                      <a:lnTo>
                                        <a:pt x="85" y="4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90" y="35"/>
                                      </a:lnTo>
                                      <a:lnTo>
                                        <a:pt x="85" y="2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75" y="10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50" y="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40" y="1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60" y="60"/>
                                      </a:lnTo>
                                      <a:lnTo>
                                        <a:pt x="75" y="55"/>
                                      </a:lnTo>
                                      <a:lnTo>
                                        <a:pt x="75" y="55"/>
                                      </a:lnTo>
                                      <a:close/>
                                      <a:moveTo>
                                        <a:pt x="80" y="120"/>
                                      </a:moveTo>
                                      <a:lnTo>
                                        <a:pt x="80" y="120"/>
                                      </a:lnTo>
                                      <a:lnTo>
                                        <a:pt x="90" y="110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90" y="95"/>
                                      </a:lnTo>
                                      <a:lnTo>
                                        <a:pt x="90" y="80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80" y="70"/>
                                      </a:lnTo>
                                      <a:lnTo>
                                        <a:pt x="65" y="6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5" y="65"/>
                                      </a:lnTo>
                                      <a:lnTo>
                                        <a:pt x="45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40" y="115"/>
                                      </a:lnTo>
                                      <a:lnTo>
                                        <a:pt x="40" y="115"/>
                                      </a:lnTo>
                                      <a:lnTo>
                                        <a:pt x="45" y="120"/>
                                      </a:lnTo>
                                      <a:lnTo>
                                        <a:pt x="45" y="120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70" y="120"/>
                                      </a:lnTo>
                                      <a:lnTo>
                                        <a:pt x="80" y="120"/>
                                      </a:lnTo>
                                      <a:lnTo>
                                        <a:pt x="80" y="1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" name="Freeform 2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48" y="2133"/>
                                  <a:ext cx="135" cy="135"/>
                                </a:xfrm>
                                <a:custGeom>
                                  <a:avLst/>
                                  <a:gdLst>
                                    <a:gd name="T0" fmla="*/ 0 w 135"/>
                                    <a:gd name="T1" fmla="*/ 135 h 135"/>
                                    <a:gd name="T2" fmla="*/ 0 w 135"/>
                                    <a:gd name="T3" fmla="*/ 130 h 135"/>
                                    <a:gd name="T4" fmla="*/ 0 w 135"/>
                                    <a:gd name="T5" fmla="*/ 130 h 135"/>
                                    <a:gd name="T6" fmla="*/ 10 w 135"/>
                                    <a:gd name="T7" fmla="*/ 125 h 135"/>
                                    <a:gd name="T8" fmla="*/ 10 w 135"/>
                                    <a:gd name="T9" fmla="*/ 125 h 135"/>
                                    <a:gd name="T10" fmla="*/ 25 w 135"/>
                                    <a:gd name="T11" fmla="*/ 100 h 135"/>
                                    <a:gd name="T12" fmla="*/ 65 w 135"/>
                                    <a:gd name="T13" fmla="*/ 0 h 135"/>
                                    <a:gd name="T14" fmla="*/ 70 w 135"/>
                                    <a:gd name="T15" fmla="*/ 0 h 135"/>
                                    <a:gd name="T16" fmla="*/ 120 w 135"/>
                                    <a:gd name="T17" fmla="*/ 115 h 135"/>
                                    <a:gd name="T18" fmla="*/ 120 w 135"/>
                                    <a:gd name="T19" fmla="*/ 115 h 135"/>
                                    <a:gd name="T20" fmla="*/ 125 w 135"/>
                                    <a:gd name="T21" fmla="*/ 130 h 135"/>
                                    <a:gd name="T22" fmla="*/ 125 w 135"/>
                                    <a:gd name="T23" fmla="*/ 130 h 135"/>
                                    <a:gd name="T24" fmla="*/ 135 w 135"/>
                                    <a:gd name="T25" fmla="*/ 130 h 135"/>
                                    <a:gd name="T26" fmla="*/ 135 w 135"/>
                                    <a:gd name="T27" fmla="*/ 135 h 135"/>
                                    <a:gd name="T28" fmla="*/ 85 w 135"/>
                                    <a:gd name="T29" fmla="*/ 135 h 135"/>
                                    <a:gd name="T30" fmla="*/ 85 w 135"/>
                                    <a:gd name="T31" fmla="*/ 130 h 135"/>
                                    <a:gd name="T32" fmla="*/ 85 w 135"/>
                                    <a:gd name="T33" fmla="*/ 130 h 135"/>
                                    <a:gd name="T34" fmla="*/ 100 w 135"/>
                                    <a:gd name="T35" fmla="*/ 130 h 135"/>
                                    <a:gd name="T36" fmla="*/ 100 w 135"/>
                                    <a:gd name="T37" fmla="*/ 130 h 135"/>
                                    <a:gd name="T38" fmla="*/ 100 w 135"/>
                                    <a:gd name="T39" fmla="*/ 125 h 135"/>
                                    <a:gd name="T40" fmla="*/ 100 w 135"/>
                                    <a:gd name="T41" fmla="*/ 125 h 135"/>
                                    <a:gd name="T42" fmla="*/ 100 w 135"/>
                                    <a:gd name="T43" fmla="*/ 120 h 135"/>
                                    <a:gd name="T44" fmla="*/ 100 w 135"/>
                                    <a:gd name="T45" fmla="*/ 120 h 135"/>
                                    <a:gd name="T46" fmla="*/ 95 w 135"/>
                                    <a:gd name="T47" fmla="*/ 110 h 135"/>
                                    <a:gd name="T48" fmla="*/ 90 w 135"/>
                                    <a:gd name="T49" fmla="*/ 90 h 135"/>
                                    <a:gd name="T50" fmla="*/ 35 w 135"/>
                                    <a:gd name="T51" fmla="*/ 90 h 135"/>
                                    <a:gd name="T52" fmla="*/ 35 w 135"/>
                                    <a:gd name="T53" fmla="*/ 90 h 135"/>
                                    <a:gd name="T54" fmla="*/ 25 w 135"/>
                                    <a:gd name="T55" fmla="*/ 115 h 135"/>
                                    <a:gd name="T56" fmla="*/ 25 w 135"/>
                                    <a:gd name="T57" fmla="*/ 115 h 135"/>
                                    <a:gd name="T58" fmla="*/ 25 w 135"/>
                                    <a:gd name="T59" fmla="*/ 125 h 135"/>
                                    <a:gd name="T60" fmla="*/ 25 w 135"/>
                                    <a:gd name="T61" fmla="*/ 125 h 135"/>
                                    <a:gd name="T62" fmla="*/ 30 w 135"/>
                                    <a:gd name="T63" fmla="*/ 130 h 135"/>
                                    <a:gd name="T64" fmla="*/ 30 w 135"/>
                                    <a:gd name="T65" fmla="*/ 130 h 135"/>
                                    <a:gd name="T66" fmla="*/ 40 w 135"/>
                                    <a:gd name="T67" fmla="*/ 130 h 135"/>
                                    <a:gd name="T68" fmla="*/ 40 w 135"/>
                                    <a:gd name="T69" fmla="*/ 135 h 135"/>
                                    <a:gd name="T70" fmla="*/ 0 w 135"/>
                                    <a:gd name="T71" fmla="*/ 135 h 135"/>
                                    <a:gd name="T72" fmla="*/ 85 w 135"/>
                                    <a:gd name="T73" fmla="*/ 85 h 135"/>
                                    <a:gd name="T74" fmla="*/ 60 w 135"/>
                                    <a:gd name="T75" fmla="*/ 30 h 135"/>
                                    <a:gd name="T76" fmla="*/ 40 w 135"/>
                                    <a:gd name="T77" fmla="*/ 85 h 135"/>
                                    <a:gd name="T78" fmla="*/ 85 w 135"/>
                                    <a:gd name="T79" fmla="*/ 8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35" h="135">
                                      <a:moveTo>
                                        <a:pt x="0" y="135"/>
                                      </a:moveTo>
                                      <a:lnTo>
                                        <a:pt x="0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10" y="125"/>
                                      </a:lnTo>
                                      <a:lnTo>
                                        <a:pt x="10" y="125"/>
                                      </a:lnTo>
                                      <a:lnTo>
                                        <a:pt x="25" y="100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70" y="0"/>
                                      </a:lnTo>
                                      <a:lnTo>
                                        <a:pt x="120" y="115"/>
                                      </a:lnTo>
                                      <a:lnTo>
                                        <a:pt x="120" y="115"/>
                                      </a:lnTo>
                                      <a:lnTo>
                                        <a:pt x="125" y="130"/>
                                      </a:lnTo>
                                      <a:lnTo>
                                        <a:pt x="125" y="130"/>
                                      </a:lnTo>
                                      <a:lnTo>
                                        <a:pt x="135" y="130"/>
                                      </a:lnTo>
                                      <a:lnTo>
                                        <a:pt x="135" y="135"/>
                                      </a:lnTo>
                                      <a:lnTo>
                                        <a:pt x="85" y="135"/>
                                      </a:lnTo>
                                      <a:lnTo>
                                        <a:pt x="85" y="130"/>
                                      </a:lnTo>
                                      <a:lnTo>
                                        <a:pt x="85" y="130"/>
                                      </a:lnTo>
                                      <a:lnTo>
                                        <a:pt x="100" y="130"/>
                                      </a:lnTo>
                                      <a:lnTo>
                                        <a:pt x="100" y="130"/>
                                      </a:lnTo>
                                      <a:lnTo>
                                        <a:pt x="100" y="125"/>
                                      </a:lnTo>
                                      <a:lnTo>
                                        <a:pt x="100" y="125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95" y="110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35" y="90"/>
                                      </a:lnTo>
                                      <a:lnTo>
                                        <a:pt x="35" y="9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30" y="130"/>
                                      </a:lnTo>
                                      <a:lnTo>
                                        <a:pt x="30" y="130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40" y="135"/>
                                      </a:lnTo>
                                      <a:lnTo>
                                        <a:pt x="0" y="135"/>
                                      </a:lnTo>
                                      <a:close/>
                                      <a:moveTo>
                                        <a:pt x="85" y="85"/>
                                      </a:moveTo>
                                      <a:lnTo>
                                        <a:pt x="60" y="30"/>
                                      </a:lnTo>
                                      <a:lnTo>
                                        <a:pt x="40" y="85"/>
                                      </a:lnTo>
                                      <a:lnTo>
                                        <a:pt x="85" y="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" name="Freeform 2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64" y="5303"/>
                                  <a:ext cx="85" cy="135"/>
                                </a:xfrm>
                                <a:custGeom>
                                  <a:avLst/>
                                  <a:gdLst>
                                    <a:gd name="T0" fmla="*/ 75 w 85"/>
                                    <a:gd name="T1" fmla="*/ 125 h 135"/>
                                    <a:gd name="T2" fmla="*/ 45 w 85"/>
                                    <a:gd name="T3" fmla="*/ 135 h 135"/>
                                    <a:gd name="T4" fmla="*/ 30 w 85"/>
                                    <a:gd name="T5" fmla="*/ 135 h 135"/>
                                    <a:gd name="T6" fmla="*/ 15 w 85"/>
                                    <a:gd name="T7" fmla="*/ 120 h 135"/>
                                    <a:gd name="T8" fmla="*/ 0 w 85"/>
                                    <a:gd name="T9" fmla="*/ 80 h 135"/>
                                    <a:gd name="T10" fmla="*/ 0 w 85"/>
                                    <a:gd name="T11" fmla="*/ 60 h 135"/>
                                    <a:gd name="T12" fmla="*/ 15 w 85"/>
                                    <a:gd name="T13" fmla="*/ 30 h 135"/>
                                    <a:gd name="T14" fmla="*/ 25 w 85"/>
                                    <a:gd name="T15" fmla="*/ 20 h 135"/>
                                    <a:gd name="T16" fmla="*/ 80 w 85"/>
                                    <a:gd name="T17" fmla="*/ 0 h 135"/>
                                    <a:gd name="T18" fmla="*/ 85 w 85"/>
                                    <a:gd name="T19" fmla="*/ 0 h 135"/>
                                    <a:gd name="T20" fmla="*/ 60 w 85"/>
                                    <a:gd name="T21" fmla="*/ 5 h 135"/>
                                    <a:gd name="T22" fmla="*/ 45 w 85"/>
                                    <a:gd name="T23" fmla="*/ 20 h 135"/>
                                    <a:gd name="T24" fmla="*/ 35 w 85"/>
                                    <a:gd name="T25" fmla="*/ 35 h 135"/>
                                    <a:gd name="T26" fmla="*/ 25 w 85"/>
                                    <a:gd name="T27" fmla="*/ 60 h 135"/>
                                    <a:gd name="T28" fmla="*/ 35 w 85"/>
                                    <a:gd name="T29" fmla="*/ 50 h 135"/>
                                    <a:gd name="T30" fmla="*/ 50 w 85"/>
                                    <a:gd name="T31" fmla="*/ 50 h 135"/>
                                    <a:gd name="T32" fmla="*/ 75 w 85"/>
                                    <a:gd name="T33" fmla="*/ 60 h 135"/>
                                    <a:gd name="T34" fmla="*/ 85 w 85"/>
                                    <a:gd name="T35" fmla="*/ 75 h 135"/>
                                    <a:gd name="T36" fmla="*/ 85 w 85"/>
                                    <a:gd name="T37" fmla="*/ 90 h 135"/>
                                    <a:gd name="T38" fmla="*/ 75 w 85"/>
                                    <a:gd name="T39" fmla="*/ 125 h 135"/>
                                    <a:gd name="T40" fmla="*/ 65 w 85"/>
                                    <a:gd name="T41" fmla="*/ 75 h 135"/>
                                    <a:gd name="T42" fmla="*/ 55 w 85"/>
                                    <a:gd name="T43" fmla="*/ 60 h 135"/>
                                    <a:gd name="T44" fmla="*/ 40 w 85"/>
                                    <a:gd name="T45" fmla="*/ 60 h 135"/>
                                    <a:gd name="T46" fmla="*/ 20 w 85"/>
                                    <a:gd name="T47" fmla="*/ 65 h 135"/>
                                    <a:gd name="T48" fmla="*/ 20 w 85"/>
                                    <a:gd name="T49" fmla="*/ 85 h 135"/>
                                    <a:gd name="T50" fmla="*/ 20 w 85"/>
                                    <a:gd name="T51" fmla="*/ 100 h 135"/>
                                    <a:gd name="T52" fmla="*/ 25 w 85"/>
                                    <a:gd name="T53" fmla="*/ 115 h 135"/>
                                    <a:gd name="T54" fmla="*/ 45 w 85"/>
                                    <a:gd name="T55" fmla="*/ 130 h 135"/>
                                    <a:gd name="T56" fmla="*/ 55 w 85"/>
                                    <a:gd name="T57" fmla="*/ 130 h 135"/>
                                    <a:gd name="T58" fmla="*/ 65 w 85"/>
                                    <a:gd name="T59" fmla="*/ 120 h 135"/>
                                    <a:gd name="T60" fmla="*/ 70 w 85"/>
                                    <a:gd name="T61" fmla="*/ 100 h 135"/>
                                    <a:gd name="T62" fmla="*/ 65 w 85"/>
                                    <a:gd name="T63" fmla="*/ 7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5" h="135">
                                      <a:moveTo>
                                        <a:pt x="75" y="125"/>
                                      </a:moveTo>
                                      <a:lnTo>
                                        <a:pt x="75" y="125"/>
                                      </a:lnTo>
                                      <a:lnTo>
                                        <a:pt x="60" y="13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30" y="135"/>
                                      </a:lnTo>
                                      <a:lnTo>
                                        <a:pt x="15" y="120"/>
                                      </a:lnTo>
                                      <a:lnTo>
                                        <a:pt x="15" y="120"/>
                                      </a:lnTo>
                                      <a:lnTo>
                                        <a:pt x="5" y="100"/>
                                      </a:lnTo>
                                      <a:lnTo>
                                        <a:pt x="0" y="80"/>
                                      </a:lnTo>
                                      <a:lnTo>
                                        <a:pt x="0" y="80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5" y="45"/>
                                      </a:lnTo>
                                      <a:lnTo>
                                        <a:pt x="15" y="3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25" y="2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85" y="0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60" y="5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45" y="20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35" y="35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25" y="6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35" y="5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65" y="5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75" y="60"/>
                                      </a:lnTo>
                                      <a:lnTo>
                                        <a:pt x="85" y="75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5" y="90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75" y="125"/>
                                      </a:lnTo>
                                      <a:lnTo>
                                        <a:pt x="75" y="125"/>
                                      </a:lnTo>
                                      <a:close/>
                                      <a:moveTo>
                                        <a:pt x="65" y="75"/>
                                      </a:moveTo>
                                      <a:lnTo>
                                        <a:pt x="65" y="75"/>
                                      </a:lnTo>
                                      <a:lnTo>
                                        <a:pt x="55" y="60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20" y="65"/>
                                      </a:lnTo>
                                      <a:lnTo>
                                        <a:pt x="20" y="65"/>
                                      </a:lnTo>
                                      <a:lnTo>
                                        <a:pt x="20" y="85"/>
                                      </a:lnTo>
                                      <a:lnTo>
                                        <a:pt x="20" y="85"/>
                                      </a:lnTo>
                                      <a:lnTo>
                                        <a:pt x="20" y="100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25" y="115"/>
                                      </a:lnTo>
                                      <a:lnTo>
                                        <a:pt x="35" y="125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55" y="13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65" y="120"/>
                                      </a:lnTo>
                                      <a:lnTo>
                                        <a:pt x="70" y="100"/>
                                      </a:lnTo>
                                      <a:lnTo>
                                        <a:pt x="70" y="100"/>
                                      </a:lnTo>
                                      <a:lnTo>
                                        <a:pt x="65" y="75"/>
                                      </a:lnTo>
                                      <a:lnTo>
                                        <a:pt x="65" y="7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" name="Freeform 29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64" y="5298"/>
                                  <a:ext cx="80" cy="140"/>
                                </a:xfrm>
                                <a:custGeom>
                                  <a:avLst/>
                                  <a:gdLst>
                                    <a:gd name="T0" fmla="*/ 25 w 80"/>
                                    <a:gd name="T1" fmla="*/ 130 h 140"/>
                                    <a:gd name="T2" fmla="*/ 35 w 80"/>
                                    <a:gd name="T3" fmla="*/ 135 h 140"/>
                                    <a:gd name="T4" fmla="*/ 55 w 80"/>
                                    <a:gd name="T5" fmla="*/ 125 h 140"/>
                                    <a:gd name="T6" fmla="*/ 65 w 80"/>
                                    <a:gd name="T7" fmla="*/ 115 h 140"/>
                                    <a:gd name="T8" fmla="*/ 65 w 80"/>
                                    <a:gd name="T9" fmla="*/ 100 h 140"/>
                                    <a:gd name="T10" fmla="*/ 60 w 80"/>
                                    <a:gd name="T11" fmla="*/ 80 h 140"/>
                                    <a:gd name="T12" fmla="*/ 40 w 80"/>
                                    <a:gd name="T13" fmla="*/ 65 h 140"/>
                                    <a:gd name="T14" fmla="*/ 10 w 80"/>
                                    <a:gd name="T15" fmla="*/ 60 h 140"/>
                                    <a:gd name="T16" fmla="*/ 5 w 80"/>
                                    <a:gd name="T17" fmla="*/ 60 h 140"/>
                                    <a:gd name="T18" fmla="*/ 5 w 80"/>
                                    <a:gd name="T19" fmla="*/ 55 h 140"/>
                                    <a:gd name="T20" fmla="*/ 5 w 80"/>
                                    <a:gd name="T21" fmla="*/ 55 h 140"/>
                                    <a:gd name="T22" fmla="*/ 5 w 80"/>
                                    <a:gd name="T23" fmla="*/ 55 h 140"/>
                                    <a:gd name="T24" fmla="*/ 70 w 80"/>
                                    <a:gd name="T25" fmla="*/ 10 h 140"/>
                                    <a:gd name="T26" fmla="*/ 75 w 80"/>
                                    <a:gd name="T27" fmla="*/ 5 h 140"/>
                                    <a:gd name="T28" fmla="*/ 80 w 80"/>
                                    <a:gd name="T29" fmla="*/ 0 h 140"/>
                                    <a:gd name="T30" fmla="*/ 75 w 80"/>
                                    <a:gd name="T31" fmla="*/ 20 h 140"/>
                                    <a:gd name="T32" fmla="*/ 70 w 80"/>
                                    <a:gd name="T33" fmla="*/ 25 h 140"/>
                                    <a:gd name="T34" fmla="*/ 65 w 80"/>
                                    <a:gd name="T35" fmla="*/ 25 h 140"/>
                                    <a:gd name="T36" fmla="*/ 20 w 80"/>
                                    <a:gd name="T37" fmla="*/ 40 h 140"/>
                                    <a:gd name="T38" fmla="*/ 45 w 80"/>
                                    <a:gd name="T39" fmla="*/ 45 h 140"/>
                                    <a:gd name="T40" fmla="*/ 65 w 80"/>
                                    <a:gd name="T41" fmla="*/ 60 h 140"/>
                                    <a:gd name="T42" fmla="*/ 75 w 80"/>
                                    <a:gd name="T43" fmla="*/ 75 h 140"/>
                                    <a:gd name="T44" fmla="*/ 80 w 80"/>
                                    <a:gd name="T45" fmla="*/ 90 h 140"/>
                                    <a:gd name="T46" fmla="*/ 75 w 80"/>
                                    <a:gd name="T47" fmla="*/ 110 h 140"/>
                                    <a:gd name="T48" fmla="*/ 65 w 80"/>
                                    <a:gd name="T49" fmla="*/ 130 h 140"/>
                                    <a:gd name="T50" fmla="*/ 25 w 80"/>
                                    <a:gd name="T51" fmla="*/ 140 h 140"/>
                                    <a:gd name="T52" fmla="*/ 10 w 80"/>
                                    <a:gd name="T53" fmla="*/ 140 h 140"/>
                                    <a:gd name="T54" fmla="*/ 0 w 80"/>
                                    <a:gd name="T55" fmla="*/ 135 h 140"/>
                                    <a:gd name="T56" fmla="*/ 0 w 80"/>
                                    <a:gd name="T57" fmla="*/ 130 h 140"/>
                                    <a:gd name="T58" fmla="*/ 0 w 80"/>
                                    <a:gd name="T59" fmla="*/ 125 h 140"/>
                                    <a:gd name="T60" fmla="*/ 10 w 80"/>
                                    <a:gd name="T61" fmla="*/ 120 h 140"/>
                                    <a:gd name="T62" fmla="*/ 25 w 80"/>
                                    <a:gd name="T63" fmla="*/ 130 h 1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0" h="140">
                                      <a:moveTo>
                                        <a:pt x="25" y="130"/>
                                      </a:moveTo>
                                      <a:lnTo>
                                        <a:pt x="25" y="130"/>
                                      </a:lnTo>
                                      <a:lnTo>
                                        <a:pt x="35" y="135"/>
                                      </a:lnTo>
                                      <a:lnTo>
                                        <a:pt x="35" y="135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55" y="125"/>
                                      </a:lnTo>
                                      <a:lnTo>
                                        <a:pt x="65" y="115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65" y="100"/>
                                      </a:lnTo>
                                      <a:lnTo>
                                        <a:pt x="65" y="90"/>
                                      </a:lnTo>
                                      <a:lnTo>
                                        <a:pt x="60" y="80"/>
                                      </a:lnTo>
                                      <a:lnTo>
                                        <a:pt x="50" y="70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40" y="65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10" y="6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5" y="60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75" y="5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0" y="5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5" y="20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70" y="25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30" y="25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20" y="40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45" y="45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65" y="60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75" y="75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80" y="90"/>
                                      </a:lnTo>
                                      <a:lnTo>
                                        <a:pt x="75" y="110"/>
                                      </a:lnTo>
                                      <a:lnTo>
                                        <a:pt x="65" y="130"/>
                                      </a:lnTo>
                                      <a:lnTo>
                                        <a:pt x="65" y="130"/>
                                      </a:lnTo>
                                      <a:lnTo>
                                        <a:pt x="45" y="140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25" y="14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10" y="140"/>
                                      </a:lnTo>
                                      <a:lnTo>
                                        <a:pt x="0" y="135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10" y="120"/>
                                      </a:lnTo>
                                      <a:lnTo>
                                        <a:pt x="25" y="130"/>
                                      </a:lnTo>
                                      <a:lnTo>
                                        <a:pt x="25" y="1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" name="Freeform 2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464" y="5303"/>
                                  <a:ext cx="60" cy="60"/>
                                </a:xfrm>
                                <a:custGeom>
                                  <a:avLst/>
                                  <a:gdLst>
                                    <a:gd name="T0" fmla="*/ 10 w 60"/>
                                    <a:gd name="T1" fmla="*/ 10 h 60"/>
                                    <a:gd name="T2" fmla="*/ 10 w 60"/>
                                    <a:gd name="T3" fmla="*/ 10 h 60"/>
                                    <a:gd name="T4" fmla="*/ 20 w 60"/>
                                    <a:gd name="T5" fmla="*/ 5 h 60"/>
                                    <a:gd name="T6" fmla="*/ 30 w 60"/>
                                    <a:gd name="T7" fmla="*/ 0 h 60"/>
                                    <a:gd name="T8" fmla="*/ 30 w 60"/>
                                    <a:gd name="T9" fmla="*/ 0 h 60"/>
                                    <a:gd name="T10" fmla="*/ 40 w 60"/>
                                    <a:gd name="T11" fmla="*/ 5 h 60"/>
                                    <a:gd name="T12" fmla="*/ 50 w 60"/>
                                    <a:gd name="T13" fmla="*/ 10 h 60"/>
                                    <a:gd name="T14" fmla="*/ 50 w 60"/>
                                    <a:gd name="T15" fmla="*/ 10 h 60"/>
                                    <a:gd name="T16" fmla="*/ 55 w 60"/>
                                    <a:gd name="T17" fmla="*/ 20 h 60"/>
                                    <a:gd name="T18" fmla="*/ 60 w 60"/>
                                    <a:gd name="T19" fmla="*/ 30 h 60"/>
                                    <a:gd name="T20" fmla="*/ 60 w 60"/>
                                    <a:gd name="T21" fmla="*/ 30 h 60"/>
                                    <a:gd name="T22" fmla="*/ 55 w 60"/>
                                    <a:gd name="T23" fmla="*/ 40 h 60"/>
                                    <a:gd name="T24" fmla="*/ 50 w 60"/>
                                    <a:gd name="T25" fmla="*/ 50 h 60"/>
                                    <a:gd name="T26" fmla="*/ 50 w 60"/>
                                    <a:gd name="T27" fmla="*/ 50 h 60"/>
                                    <a:gd name="T28" fmla="*/ 40 w 60"/>
                                    <a:gd name="T29" fmla="*/ 55 h 60"/>
                                    <a:gd name="T30" fmla="*/ 30 w 60"/>
                                    <a:gd name="T31" fmla="*/ 60 h 60"/>
                                    <a:gd name="T32" fmla="*/ 30 w 60"/>
                                    <a:gd name="T33" fmla="*/ 60 h 60"/>
                                    <a:gd name="T34" fmla="*/ 20 w 60"/>
                                    <a:gd name="T35" fmla="*/ 55 h 60"/>
                                    <a:gd name="T36" fmla="*/ 10 w 60"/>
                                    <a:gd name="T37" fmla="*/ 50 h 60"/>
                                    <a:gd name="T38" fmla="*/ 10 w 60"/>
                                    <a:gd name="T39" fmla="*/ 50 h 60"/>
                                    <a:gd name="T40" fmla="*/ 5 w 60"/>
                                    <a:gd name="T41" fmla="*/ 40 h 60"/>
                                    <a:gd name="T42" fmla="*/ 0 w 60"/>
                                    <a:gd name="T43" fmla="*/ 30 h 60"/>
                                    <a:gd name="T44" fmla="*/ 0 w 60"/>
                                    <a:gd name="T45" fmla="*/ 30 h 60"/>
                                    <a:gd name="T46" fmla="*/ 5 w 60"/>
                                    <a:gd name="T47" fmla="*/ 20 h 60"/>
                                    <a:gd name="T48" fmla="*/ 10 w 60"/>
                                    <a:gd name="T49" fmla="*/ 10 h 60"/>
                                    <a:gd name="T50" fmla="*/ 10 w 60"/>
                                    <a:gd name="T51" fmla="*/ 10 h 60"/>
                                    <a:gd name="T52" fmla="*/ 15 w 60"/>
                                    <a:gd name="T53" fmla="*/ 40 h 60"/>
                                    <a:gd name="T54" fmla="*/ 15 w 60"/>
                                    <a:gd name="T55" fmla="*/ 40 h 60"/>
                                    <a:gd name="T56" fmla="*/ 30 w 60"/>
                                    <a:gd name="T57" fmla="*/ 50 h 60"/>
                                    <a:gd name="T58" fmla="*/ 30 w 60"/>
                                    <a:gd name="T59" fmla="*/ 50 h 60"/>
                                    <a:gd name="T60" fmla="*/ 35 w 60"/>
                                    <a:gd name="T61" fmla="*/ 45 h 60"/>
                                    <a:gd name="T62" fmla="*/ 45 w 60"/>
                                    <a:gd name="T63" fmla="*/ 40 h 60"/>
                                    <a:gd name="T64" fmla="*/ 45 w 60"/>
                                    <a:gd name="T65" fmla="*/ 40 h 60"/>
                                    <a:gd name="T66" fmla="*/ 50 w 60"/>
                                    <a:gd name="T67" fmla="*/ 30 h 60"/>
                                    <a:gd name="T68" fmla="*/ 50 w 60"/>
                                    <a:gd name="T69" fmla="*/ 30 h 60"/>
                                    <a:gd name="T70" fmla="*/ 45 w 60"/>
                                    <a:gd name="T71" fmla="*/ 15 h 60"/>
                                    <a:gd name="T72" fmla="*/ 45 w 60"/>
                                    <a:gd name="T73" fmla="*/ 15 h 60"/>
                                    <a:gd name="T74" fmla="*/ 30 w 60"/>
                                    <a:gd name="T75" fmla="*/ 10 h 60"/>
                                    <a:gd name="T76" fmla="*/ 30 w 60"/>
                                    <a:gd name="T77" fmla="*/ 10 h 60"/>
                                    <a:gd name="T78" fmla="*/ 15 w 60"/>
                                    <a:gd name="T79" fmla="*/ 15 h 60"/>
                                    <a:gd name="T80" fmla="*/ 15 w 60"/>
                                    <a:gd name="T81" fmla="*/ 15 h 60"/>
                                    <a:gd name="T82" fmla="*/ 15 w 60"/>
                                    <a:gd name="T83" fmla="*/ 20 h 60"/>
                                    <a:gd name="T84" fmla="*/ 10 w 60"/>
                                    <a:gd name="T85" fmla="*/ 30 h 60"/>
                                    <a:gd name="T86" fmla="*/ 10 w 60"/>
                                    <a:gd name="T87" fmla="*/ 30 h 60"/>
                                    <a:gd name="T88" fmla="*/ 15 w 60"/>
                                    <a:gd name="T89" fmla="*/ 40 h 60"/>
                                    <a:gd name="T90" fmla="*/ 15 w 60"/>
                                    <a:gd name="T91" fmla="*/ 40 h 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60" h="60">
                                      <a:moveTo>
                                        <a:pt x="10" y="10"/>
                                      </a:moveTo>
                                      <a:lnTo>
                                        <a:pt x="10" y="1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10" y="10"/>
                                      </a:lnTo>
                                      <a:close/>
                                      <a:moveTo>
                                        <a:pt x="15" y="40"/>
                                      </a:moveTo>
                                      <a:lnTo>
                                        <a:pt x="15" y="4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1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" name="Freeform 29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54" y="2243"/>
                                  <a:ext cx="80" cy="135"/>
                                </a:xfrm>
                                <a:custGeom>
                                  <a:avLst/>
                                  <a:gdLst>
                                    <a:gd name="T0" fmla="*/ 25 w 80"/>
                                    <a:gd name="T1" fmla="*/ 125 h 135"/>
                                    <a:gd name="T2" fmla="*/ 35 w 80"/>
                                    <a:gd name="T3" fmla="*/ 130 h 135"/>
                                    <a:gd name="T4" fmla="*/ 55 w 80"/>
                                    <a:gd name="T5" fmla="*/ 120 h 135"/>
                                    <a:gd name="T6" fmla="*/ 65 w 80"/>
                                    <a:gd name="T7" fmla="*/ 110 h 135"/>
                                    <a:gd name="T8" fmla="*/ 65 w 80"/>
                                    <a:gd name="T9" fmla="*/ 95 h 135"/>
                                    <a:gd name="T10" fmla="*/ 60 w 80"/>
                                    <a:gd name="T11" fmla="*/ 75 h 135"/>
                                    <a:gd name="T12" fmla="*/ 40 w 80"/>
                                    <a:gd name="T13" fmla="*/ 60 h 135"/>
                                    <a:gd name="T14" fmla="*/ 10 w 80"/>
                                    <a:gd name="T15" fmla="*/ 55 h 135"/>
                                    <a:gd name="T16" fmla="*/ 5 w 80"/>
                                    <a:gd name="T17" fmla="*/ 55 h 135"/>
                                    <a:gd name="T18" fmla="*/ 5 w 80"/>
                                    <a:gd name="T19" fmla="*/ 50 h 135"/>
                                    <a:gd name="T20" fmla="*/ 5 w 80"/>
                                    <a:gd name="T21" fmla="*/ 50 h 135"/>
                                    <a:gd name="T22" fmla="*/ 5 w 80"/>
                                    <a:gd name="T23" fmla="*/ 50 h 135"/>
                                    <a:gd name="T24" fmla="*/ 70 w 80"/>
                                    <a:gd name="T25" fmla="*/ 5 h 135"/>
                                    <a:gd name="T26" fmla="*/ 75 w 80"/>
                                    <a:gd name="T27" fmla="*/ 0 h 135"/>
                                    <a:gd name="T28" fmla="*/ 80 w 80"/>
                                    <a:gd name="T29" fmla="*/ 0 h 135"/>
                                    <a:gd name="T30" fmla="*/ 75 w 80"/>
                                    <a:gd name="T31" fmla="*/ 15 h 135"/>
                                    <a:gd name="T32" fmla="*/ 70 w 80"/>
                                    <a:gd name="T33" fmla="*/ 20 h 135"/>
                                    <a:gd name="T34" fmla="*/ 65 w 80"/>
                                    <a:gd name="T35" fmla="*/ 20 h 135"/>
                                    <a:gd name="T36" fmla="*/ 20 w 80"/>
                                    <a:gd name="T37" fmla="*/ 35 h 135"/>
                                    <a:gd name="T38" fmla="*/ 45 w 80"/>
                                    <a:gd name="T39" fmla="*/ 40 h 135"/>
                                    <a:gd name="T40" fmla="*/ 65 w 80"/>
                                    <a:gd name="T41" fmla="*/ 55 h 135"/>
                                    <a:gd name="T42" fmla="*/ 75 w 80"/>
                                    <a:gd name="T43" fmla="*/ 70 h 135"/>
                                    <a:gd name="T44" fmla="*/ 80 w 80"/>
                                    <a:gd name="T45" fmla="*/ 85 h 135"/>
                                    <a:gd name="T46" fmla="*/ 75 w 80"/>
                                    <a:gd name="T47" fmla="*/ 105 h 135"/>
                                    <a:gd name="T48" fmla="*/ 65 w 80"/>
                                    <a:gd name="T49" fmla="*/ 125 h 135"/>
                                    <a:gd name="T50" fmla="*/ 25 w 80"/>
                                    <a:gd name="T51" fmla="*/ 135 h 135"/>
                                    <a:gd name="T52" fmla="*/ 10 w 80"/>
                                    <a:gd name="T53" fmla="*/ 135 h 135"/>
                                    <a:gd name="T54" fmla="*/ 0 w 80"/>
                                    <a:gd name="T55" fmla="*/ 130 h 135"/>
                                    <a:gd name="T56" fmla="*/ 0 w 80"/>
                                    <a:gd name="T57" fmla="*/ 125 h 135"/>
                                    <a:gd name="T58" fmla="*/ 0 w 80"/>
                                    <a:gd name="T59" fmla="*/ 120 h 135"/>
                                    <a:gd name="T60" fmla="*/ 10 w 80"/>
                                    <a:gd name="T61" fmla="*/ 115 h 135"/>
                                    <a:gd name="T62" fmla="*/ 25 w 80"/>
                                    <a:gd name="T63" fmla="*/ 12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0" h="135">
                                      <a:moveTo>
                                        <a:pt x="25" y="125"/>
                                      </a:moveTo>
                                      <a:lnTo>
                                        <a:pt x="25" y="125"/>
                                      </a:lnTo>
                                      <a:lnTo>
                                        <a:pt x="35" y="130"/>
                                      </a:lnTo>
                                      <a:lnTo>
                                        <a:pt x="35" y="130"/>
                                      </a:lnTo>
                                      <a:lnTo>
                                        <a:pt x="45" y="125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55" y="120"/>
                                      </a:lnTo>
                                      <a:lnTo>
                                        <a:pt x="65" y="110"/>
                                      </a:lnTo>
                                      <a:lnTo>
                                        <a:pt x="65" y="95"/>
                                      </a:lnTo>
                                      <a:lnTo>
                                        <a:pt x="65" y="95"/>
                                      </a:lnTo>
                                      <a:lnTo>
                                        <a:pt x="65" y="85"/>
                                      </a:lnTo>
                                      <a:lnTo>
                                        <a:pt x="60" y="75"/>
                                      </a:lnTo>
                                      <a:lnTo>
                                        <a:pt x="50" y="65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40" y="60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10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5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5" y="50"/>
                                      </a:lnTo>
                                      <a:lnTo>
                                        <a:pt x="3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75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80" y="0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75" y="15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70" y="20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30" y="20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20" y="3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65" y="55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75" y="70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80" y="85"/>
                                      </a:lnTo>
                                      <a:lnTo>
                                        <a:pt x="75" y="105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65" y="12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25" y="135"/>
                                      </a:lnTo>
                                      <a:lnTo>
                                        <a:pt x="25" y="135"/>
                                      </a:lnTo>
                                      <a:lnTo>
                                        <a:pt x="10" y="135"/>
                                      </a:lnTo>
                                      <a:lnTo>
                                        <a:pt x="10" y="135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0" y="120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10" y="115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25" y="1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7" name="Freeform 2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149" y="2243"/>
                                  <a:ext cx="90" cy="135"/>
                                </a:xfrm>
                                <a:custGeom>
                                  <a:avLst/>
                                  <a:gdLst>
                                    <a:gd name="T0" fmla="*/ 80 w 90"/>
                                    <a:gd name="T1" fmla="*/ 25 h 135"/>
                                    <a:gd name="T2" fmla="*/ 80 w 90"/>
                                    <a:gd name="T3" fmla="*/ 25 h 135"/>
                                    <a:gd name="T4" fmla="*/ 90 w 90"/>
                                    <a:gd name="T5" fmla="*/ 45 h 135"/>
                                    <a:gd name="T6" fmla="*/ 90 w 90"/>
                                    <a:gd name="T7" fmla="*/ 70 h 135"/>
                                    <a:gd name="T8" fmla="*/ 90 w 90"/>
                                    <a:gd name="T9" fmla="*/ 70 h 135"/>
                                    <a:gd name="T10" fmla="*/ 90 w 90"/>
                                    <a:gd name="T11" fmla="*/ 85 h 135"/>
                                    <a:gd name="T12" fmla="*/ 85 w 90"/>
                                    <a:gd name="T13" fmla="*/ 105 h 135"/>
                                    <a:gd name="T14" fmla="*/ 85 w 90"/>
                                    <a:gd name="T15" fmla="*/ 105 h 135"/>
                                    <a:gd name="T16" fmla="*/ 80 w 90"/>
                                    <a:gd name="T17" fmla="*/ 120 h 135"/>
                                    <a:gd name="T18" fmla="*/ 70 w 90"/>
                                    <a:gd name="T19" fmla="*/ 130 h 135"/>
                                    <a:gd name="T20" fmla="*/ 60 w 90"/>
                                    <a:gd name="T21" fmla="*/ 135 h 135"/>
                                    <a:gd name="T22" fmla="*/ 45 w 90"/>
                                    <a:gd name="T23" fmla="*/ 135 h 135"/>
                                    <a:gd name="T24" fmla="*/ 45 w 90"/>
                                    <a:gd name="T25" fmla="*/ 135 h 135"/>
                                    <a:gd name="T26" fmla="*/ 25 w 90"/>
                                    <a:gd name="T27" fmla="*/ 130 h 135"/>
                                    <a:gd name="T28" fmla="*/ 15 w 90"/>
                                    <a:gd name="T29" fmla="*/ 120 h 135"/>
                                    <a:gd name="T30" fmla="*/ 15 w 90"/>
                                    <a:gd name="T31" fmla="*/ 120 h 135"/>
                                    <a:gd name="T32" fmla="*/ 5 w 90"/>
                                    <a:gd name="T33" fmla="*/ 95 h 135"/>
                                    <a:gd name="T34" fmla="*/ 0 w 90"/>
                                    <a:gd name="T35" fmla="*/ 70 h 135"/>
                                    <a:gd name="T36" fmla="*/ 0 w 90"/>
                                    <a:gd name="T37" fmla="*/ 70 h 135"/>
                                    <a:gd name="T38" fmla="*/ 0 w 90"/>
                                    <a:gd name="T39" fmla="*/ 45 h 135"/>
                                    <a:gd name="T40" fmla="*/ 10 w 90"/>
                                    <a:gd name="T41" fmla="*/ 25 h 135"/>
                                    <a:gd name="T42" fmla="*/ 10 w 90"/>
                                    <a:gd name="T43" fmla="*/ 25 h 135"/>
                                    <a:gd name="T44" fmla="*/ 15 w 90"/>
                                    <a:gd name="T45" fmla="*/ 15 h 135"/>
                                    <a:gd name="T46" fmla="*/ 25 w 90"/>
                                    <a:gd name="T47" fmla="*/ 5 h 135"/>
                                    <a:gd name="T48" fmla="*/ 35 w 90"/>
                                    <a:gd name="T49" fmla="*/ 0 h 135"/>
                                    <a:gd name="T50" fmla="*/ 45 w 90"/>
                                    <a:gd name="T51" fmla="*/ 0 h 135"/>
                                    <a:gd name="T52" fmla="*/ 45 w 90"/>
                                    <a:gd name="T53" fmla="*/ 0 h 135"/>
                                    <a:gd name="T54" fmla="*/ 55 w 90"/>
                                    <a:gd name="T55" fmla="*/ 0 h 135"/>
                                    <a:gd name="T56" fmla="*/ 65 w 90"/>
                                    <a:gd name="T57" fmla="*/ 5 h 135"/>
                                    <a:gd name="T58" fmla="*/ 80 w 90"/>
                                    <a:gd name="T59" fmla="*/ 25 h 135"/>
                                    <a:gd name="T60" fmla="*/ 80 w 90"/>
                                    <a:gd name="T61" fmla="*/ 25 h 135"/>
                                    <a:gd name="T62" fmla="*/ 65 w 90"/>
                                    <a:gd name="T63" fmla="*/ 115 h 135"/>
                                    <a:gd name="T64" fmla="*/ 65 w 90"/>
                                    <a:gd name="T65" fmla="*/ 115 h 135"/>
                                    <a:gd name="T66" fmla="*/ 70 w 90"/>
                                    <a:gd name="T67" fmla="*/ 95 h 135"/>
                                    <a:gd name="T68" fmla="*/ 70 w 90"/>
                                    <a:gd name="T69" fmla="*/ 70 h 135"/>
                                    <a:gd name="T70" fmla="*/ 70 w 90"/>
                                    <a:gd name="T71" fmla="*/ 70 h 135"/>
                                    <a:gd name="T72" fmla="*/ 70 w 90"/>
                                    <a:gd name="T73" fmla="*/ 30 h 135"/>
                                    <a:gd name="T74" fmla="*/ 70 w 90"/>
                                    <a:gd name="T75" fmla="*/ 30 h 135"/>
                                    <a:gd name="T76" fmla="*/ 60 w 90"/>
                                    <a:gd name="T77" fmla="*/ 10 h 135"/>
                                    <a:gd name="T78" fmla="*/ 55 w 90"/>
                                    <a:gd name="T79" fmla="*/ 5 h 135"/>
                                    <a:gd name="T80" fmla="*/ 45 w 90"/>
                                    <a:gd name="T81" fmla="*/ 5 h 135"/>
                                    <a:gd name="T82" fmla="*/ 45 w 90"/>
                                    <a:gd name="T83" fmla="*/ 5 h 135"/>
                                    <a:gd name="T84" fmla="*/ 40 w 90"/>
                                    <a:gd name="T85" fmla="*/ 10 h 135"/>
                                    <a:gd name="T86" fmla="*/ 30 w 90"/>
                                    <a:gd name="T87" fmla="*/ 15 h 135"/>
                                    <a:gd name="T88" fmla="*/ 25 w 90"/>
                                    <a:gd name="T89" fmla="*/ 35 h 135"/>
                                    <a:gd name="T90" fmla="*/ 25 w 90"/>
                                    <a:gd name="T91" fmla="*/ 35 h 135"/>
                                    <a:gd name="T92" fmla="*/ 20 w 90"/>
                                    <a:gd name="T93" fmla="*/ 70 h 135"/>
                                    <a:gd name="T94" fmla="*/ 20 w 90"/>
                                    <a:gd name="T95" fmla="*/ 70 h 135"/>
                                    <a:gd name="T96" fmla="*/ 25 w 90"/>
                                    <a:gd name="T97" fmla="*/ 105 h 135"/>
                                    <a:gd name="T98" fmla="*/ 25 w 90"/>
                                    <a:gd name="T99" fmla="*/ 105 h 135"/>
                                    <a:gd name="T100" fmla="*/ 30 w 90"/>
                                    <a:gd name="T101" fmla="*/ 125 h 135"/>
                                    <a:gd name="T102" fmla="*/ 40 w 90"/>
                                    <a:gd name="T103" fmla="*/ 130 h 135"/>
                                    <a:gd name="T104" fmla="*/ 45 w 90"/>
                                    <a:gd name="T105" fmla="*/ 130 h 135"/>
                                    <a:gd name="T106" fmla="*/ 45 w 90"/>
                                    <a:gd name="T107" fmla="*/ 130 h 135"/>
                                    <a:gd name="T108" fmla="*/ 60 w 90"/>
                                    <a:gd name="T109" fmla="*/ 125 h 135"/>
                                    <a:gd name="T110" fmla="*/ 65 w 90"/>
                                    <a:gd name="T111" fmla="*/ 115 h 135"/>
                                    <a:gd name="T112" fmla="*/ 65 w 90"/>
                                    <a:gd name="T113" fmla="*/ 115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90" h="135">
                                      <a:moveTo>
                                        <a:pt x="80" y="25"/>
                                      </a:moveTo>
                                      <a:lnTo>
                                        <a:pt x="80" y="25"/>
                                      </a:lnTo>
                                      <a:lnTo>
                                        <a:pt x="90" y="45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90" y="70"/>
                                      </a:lnTo>
                                      <a:lnTo>
                                        <a:pt x="90" y="8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85" y="105"/>
                                      </a:lnTo>
                                      <a:lnTo>
                                        <a:pt x="80" y="120"/>
                                      </a:lnTo>
                                      <a:lnTo>
                                        <a:pt x="70" y="130"/>
                                      </a:lnTo>
                                      <a:lnTo>
                                        <a:pt x="60" y="13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45" y="135"/>
                                      </a:lnTo>
                                      <a:lnTo>
                                        <a:pt x="25" y="130"/>
                                      </a:lnTo>
                                      <a:lnTo>
                                        <a:pt x="15" y="120"/>
                                      </a:lnTo>
                                      <a:lnTo>
                                        <a:pt x="15" y="120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4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0" y="2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25" y="5"/>
                                      </a:lnTo>
                                      <a:lnTo>
                                        <a:pt x="35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45" y="0"/>
                                      </a:lnTo>
                                      <a:lnTo>
                                        <a:pt x="55" y="0"/>
                                      </a:lnTo>
                                      <a:lnTo>
                                        <a:pt x="65" y="5"/>
                                      </a:lnTo>
                                      <a:lnTo>
                                        <a:pt x="80" y="25"/>
                                      </a:lnTo>
                                      <a:lnTo>
                                        <a:pt x="80" y="25"/>
                                      </a:lnTo>
                                      <a:close/>
                                      <a:moveTo>
                                        <a:pt x="65" y="115"/>
                                      </a:moveTo>
                                      <a:lnTo>
                                        <a:pt x="65" y="115"/>
                                      </a:lnTo>
                                      <a:lnTo>
                                        <a:pt x="70" y="95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70" y="70"/>
                                      </a:lnTo>
                                      <a:lnTo>
                                        <a:pt x="70" y="30"/>
                                      </a:lnTo>
                                      <a:lnTo>
                                        <a:pt x="70" y="30"/>
                                      </a:lnTo>
                                      <a:lnTo>
                                        <a:pt x="60" y="10"/>
                                      </a:lnTo>
                                      <a:lnTo>
                                        <a:pt x="55" y="5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45" y="5"/>
                                      </a:lnTo>
                                      <a:lnTo>
                                        <a:pt x="40" y="10"/>
                                      </a:lnTo>
                                      <a:lnTo>
                                        <a:pt x="30" y="1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25" y="35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25" y="105"/>
                                      </a:lnTo>
                                      <a:lnTo>
                                        <a:pt x="30" y="12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45" y="130"/>
                                      </a:lnTo>
                                      <a:lnTo>
                                        <a:pt x="60" y="125"/>
                                      </a:lnTo>
                                      <a:lnTo>
                                        <a:pt x="65" y="115"/>
                                      </a:lnTo>
                                      <a:lnTo>
                                        <a:pt x="65" y="11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8" name="Freeform 2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54" y="2243"/>
                                  <a:ext cx="60" cy="60"/>
                                </a:xfrm>
                                <a:custGeom>
                                  <a:avLst/>
                                  <a:gdLst>
                                    <a:gd name="T0" fmla="*/ 10 w 60"/>
                                    <a:gd name="T1" fmla="*/ 10 h 60"/>
                                    <a:gd name="T2" fmla="*/ 10 w 60"/>
                                    <a:gd name="T3" fmla="*/ 10 h 60"/>
                                    <a:gd name="T4" fmla="*/ 20 w 60"/>
                                    <a:gd name="T5" fmla="*/ 5 h 60"/>
                                    <a:gd name="T6" fmla="*/ 30 w 60"/>
                                    <a:gd name="T7" fmla="*/ 0 h 60"/>
                                    <a:gd name="T8" fmla="*/ 30 w 60"/>
                                    <a:gd name="T9" fmla="*/ 0 h 60"/>
                                    <a:gd name="T10" fmla="*/ 40 w 60"/>
                                    <a:gd name="T11" fmla="*/ 5 h 60"/>
                                    <a:gd name="T12" fmla="*/ 50 w 60"/>
                                    <a:gd name="T13" fmla="*/ 10 h 60"/>
                                    <a:gd name="T14" fmla="*/ 50 w 60"/>
                                    <a:gd name="T15" fmla="*/ 10 h 60"/>
                                    <a:gd name="T16" fmla="*/ 55 w 60"/>
                                    <a:gd name="T17" fmla="*/ 20 h 60"/>
                                    <a:gd name="T18" fmla="*/ 60 w 60"/>
                                    <a:gd name="T19" fmla="*/ 30 h 60"/>
                                    <a:gd name="T20" fmla="*/ 60 w 60"/>
                                    <a:gd name="T21" fmla="*/ 30 h 60"/>
                                    <a:gd name="T22" fmla="*/ 55 w 60"/>
                                    <a:gd name="T23" fmla="*/ 40 h 60"/>
                                    <a:gd name="T24" fmla="*/ 50 w 60"/>
                                    <a:gd name="T25" fmla="*/ 50 h 60"/>
                                    <a:gd name="T26" fmla="*/ 50 w 60"/>
                                    <a:gd name="T27" fmla="*/ 50 h 60"/>
                                    <a:gd name="T28" fmla="*/ 40 w 60"/>
                                    <a:gd name="T29" fmla="*/ 55 h 60"/>
                                    <a:gd name="T30" fmla="*/ 30 w 60"/>
                                    <a:gd name="T31" fmla="*/ 60 h 60"/>
                                    <a:gd name="T32" fmla="*/ 30 w 60"/>
                                    <a:gd name="T33" fmla="*/ 60 h 60"/>
                                    <a:gd name="T34" fmla="*/ 20 w 60"/>
                                    <a:gd name="T35" fmla="*/ 55 h 60"/>
                                    <a:gd name="T36" fmla="*/ 10 w 60"/>
                                    <a:gd name="T37" fmla="*/ 50 h 60"/>
                                    <a:gd name="T38" fmla="*/ 10 w 60"/>
                                    <a:gd name="T39" fmla="*/ 50 h 60"/>
                                    <a:gd name="T40" fmla="*/ 5 w 60"/>
                                    <a:gd name="T41" fmla="*/ 40 h 60"/>
                                    <a:gd name="T42" fmla="*/ 0 w 60"/>
                                    <a:gd name="T43" fmla="*/ 30 h 60"/>
                                    <a:gd name="T44" fmla="*/ 0 w 60"/>
                                    <a:gd name="T45" fmla="*/ 30 h 60"/>
                                    <a:gd name="T46" fmla="*/ 5 w 60"/>
                                    <a:gd name="T47" fmla="*/ 20 h 60"/>
                                    <a:gd name="T48" fmla="*/ 10 w 60"/>
                                    <a:gd name="T49" fmla="*/ 10 h 60"/>
                                    <a:gd name="T50" fmla="*/ 10 w 60"/>
                                    <a:gd name="T51" fmla="*/ 10 h 60"/>
                                    <a:gd name="T52" fmla="*/ 15 w 60"/>
                                    <a:gd name="T53" fmla="*/ 40 h 60"/>
                                    <a:gd name="T54" fmla="*/ 15 w 60"/>
                                    <a:gd name="T55" fmla="*/ 40 h 60"/>
                                    <a:gd name="T56" fmla="*/ 30 w 60"/>
                                    <a:gd name="T57" fmla="*/ 50 h 60"/>
                                    <a:gd name="T58" fmla="*/ 30 w 60"/>
                                    <a:gd name="T59" fmla="*/ 50 h 60"/>
                                    <a:gd name="T60" fmla="*/ 35 w 60"/>
                                    <a:gd name="T61" fmla="*/ 45 h 60"/>
                                    <a:gd name="T62" fmla="*/ 45 w 60"/>
                                    <a:gd name="T63" fmla="*/ 40 h 60"/>
                                    <a:gd name="T64" fmla="*/ 45 w 60"/>
                                    <a:gd name="T65" fmla="*/ 40 h 60"/>
                                    <a:gd name="T66" fmla="*/ 50 w 60"/>
                                    <a:gd name="T67" fmla="*/ 30 h 60"/>
                                    <a:gd name="T68" fmla="*/ 50 w 60"/>
                                    <a:gd name="T69" fmla="*/ 30 h 60"/>
                                    <a:gd name="T70" fmla="*/ 45 w 60"/>
                                    <a:gd name="T71" fmla="*/ 15 h 60"/>
                                    <a:gd name="T72" fmla="*/ 45 w 60"/>
                                    <a:gd name="T73" fmla="*/ 15 h 60"/>
                                    <a:gd name="T74" fmla="*/ 30 w 60"/>
                                    <a:gd name="T75" fmla="*/ 10 h 60"/>
                                    <a:gd name="T76" fmla="*/ 30 w 60"/>
                                    <a:gd name="T77" fmla="*/ 10 h 60"/>
                                    <a:gd name="T78" fmla="*/ 15 w 60"/>
                                    <a:gd name="T79" fmla="*/ 15 h 60"/>
                                    <a:gd name="T80" fmla="*/ 15 w 60"/>
                                    <a:gd name="T81" fmla="*/ 15 h 60"/>
                                    <a:gd name="T82" fmla="*/ 15 w 60"/>
                                    <a:gd name="T83" fmla="*/ 20 h 60"/>
                                    <a:gd name="T84" fmla="*/ 10 w 60"/>
                                    <a:gd name="T85" fmla="*/ 30 h 60"/>
                                    <a:gd name="T86" fmla="*/ 10 w 60"/>
                                    <a:gd name="T87" fmla="*/ 30 h 60"/>
                                    <a:gd name="T88" fmla="*/ 15 w 60"/>
                                    <a:gd name="T89" fmla="*/ 40 h 60"/>
                                    <a:gd name="T90" fmla="*/ 15 w 60"/>
                                    <a:gd name="T91" fmla="*/ 40 h 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60" h="60">
                                      <a:moveTo>
                                        <a:pt x="10" y="10"/>
                                      </a:moveTo>
                                      <a:lnTo>
                                        <a:pt x="10" y="10"/>
                                      </a:lnTo>
                                      <a:lnTo>
                                        <a:pt x="20" y="5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55" y="2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60" y="30"/>
                                      </a:lnTo>
                                      <a:lnTo>
                                        <a:pt x="55" y="4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50" y="50"/>
                                      </a:lnTo>
                                      <a:lnTo>
                                        <a:pt x="40" y="55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20" y="55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10" y="50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5" y="20"/>
                                      </a:lnTo>
                                      <a:lnTo>
                                        <a:pt x="10" y="10"/>
                                      </a:lnTo>
                                      <a:lnTo>
                                        <a:pt x="10" y="10"/>
                                      </a:lnTo>
                                      <a:close/>
                                      <a:moveTo>
                                        <a:pt x="15" y="40"/>
                                      </a:moveTo>
                                      <a:lnTo>
                                        <a:pt x="15" y="4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0" y="50"/>
                                      </a:lnTo>
                                      <a:lnTo>
                                        <a:pt x="35" y="45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45" y="4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50" y="30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45" y="15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30" y="10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15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10" y="30"/>
                                      </a:lnTo>
                                      <a:lnTo>
                                        <a:pt x="15" y="40"/>
                                      </a:lnTo>
                                      <a:lnTo>
                                        <a:pt x="15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9" name="Freeform 29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04" y="5053"/>
                                  <a:ext cx="321" cy="455"/>
                                </a:xfrm>
                                <a:custGeom>
                                  <a:avLst/>
                                  <a:gdLst>
                                    <a:gd name="T0" fmla="*/ 0 w 321"/>
                                    <a:gd name="T1" fmla="*/ 0 h 455"/>
                                    <a:gd name="T2" fmla="*/ 0 w 321"/>
                                    <a:gd name="T3" fmla="*/ 0 h 455"/>
                                    <a:gd name="T4" fmla="*/ 65 w 321"/>
                                    <a:gd name="T5" fmla="*/ 30 h 455"/>
                                    <a:gd name="T6" fmla="*/ 130 w 321"/>
                                    <a:gd name="T7" fmla="*/ 70 h 455"/>
                                    <a:gd name="T8" fmla="*/ 185 w 321"/>
                                    <a:gd name="T9" fmla="*/ 120 h 455"/>
                                    <a:gd name="T10" fmla="*/ 230 w 321"/>
                                    <a:gd name="T11" fmla="*/ 175 h 455"/>
                                    <a:gd name="T12" fmla="*/ 270 w 321"/>
                                    <a:gd name="T13" fmla="*/ 235 h 455"/>
                                    <a:gd name="T14" fmla="*/ 300 w 321"/>
                                    <a:gd name="T15" fmla="*/ 305 h 455"/>
                                    <a:gd name="T16" fmla="*/ 311 w 321"/>
                                    <a:gd name="T17" fmla="*/ 340 h 455"/>
                                    <a:gd name="T18" fmla="*/ 316 w 321"/>
                                    <a:gd name="T19" fmla="*/ 380 h 455"/>
                                    <a:gd name="T20" fmla="*/ 321 w 321"/>
                                    <a:gd name="T21" fmla="*/ 415 h 455"/>
                                    <a:gd name="T22" fmla="*/ 321 w 321"/>
                                    <a:gd name="T23" fmla="*/ 455 h 45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</a:cxnLst>
                                  <a:rect l="0" t="0" r="r" b="b"/>
                                  <a:pathLst>
                                    <a:path w="321" h="455">
                                      <a:moveTo>
                                        <a:pt x="0" y="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65" y="30"/>
                                      </a:lnTo>
                                      <a:lnTo>
                                        <a:pt x="130" y="70"/>
                                      </a:lnTo>
                                      <a:lnTo>
                                        <a:pt x="185" y="120"/>
                                      </a:lnTo>
                                      <a:lnTo>
                                        <a:pt x="230" y="175"/>
                                      </a:lnTo>
                                      <a:lnTo>
                                        <a:pt x="270" y="235"/>
                                      </a:lnTo>
                                      <a:lnTo>
                                        <a:pt x="300" y="305"/>
                                      </a:lnTo>
                                      <a:lnTo>
                                        <a:pt x="311" y="340"/>
                                      </a:lnTo>
                                      <a:lnTo>
                                        <a:pt x="316" y="380"/>
                                      </a:lnTo>
                                      <a:lnTo>
                                        <a:pt x="321" y="415"/>
                                      </a:lnTo>
                                      <a:lnTo>
                                        <a:pt x="321" y="455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" name="Freeform 298"/>
                              <wps:cNvSpPr>
                                <a:spLocks/>
                              </wps:cNvSpPr>
                              <wps:spPr bwMode="auto">
                                <a:xfrm>
                                  <a:off x="4085" y="3503"/>
                                  <a:ext cx="120" cy="135"/>
                                </a:xfrm>
                                <a:custGeom>
                                  <a:avLst/>
                                  <a:gdLst>
                                    <a:gd name="T0" fmla="*/ 90 w 120"/>
                                    <a:gd name="T1" fmla="*/ 0 h 135"/>
                                    <a:gd name="T2" fmla="*/ 90 w 120"/>
                                    <a:gd name="T3" fmla="*/ 0 h 135"/>
                                    <a:gd name="T4" fmla="*/ 100 w 120"/>
                                    <a:gd name="T5" fmla="*/ 5 h 135"/>
                                    <a:gd name="T6" fmla="*/ 100 w 120"/>
                                    <a:gd name="T7" fmla="*/ 5 h 135"/>
                                    <a:gd name="T8" fmla="*/ 110 w 120"/>
                                    <a:gd name="T9" fmla="*/ 5 h 135"/>
                                    <a:gd name="T10" fmla="*/ 110 w 120"/>
                                    <a:gd name="T11" fmla="*/ 5 h 135"/>
                                    <a:gd name="T12" fmla="*/ 110 w 120"/>
                                    <a:gd name="T13" fmla="*/ 0 h 135"/>
                                    <a:gd name="T14" fmla="*/ 115 w 120"/>
                                    <a:gd name="T15" fmla="*/ 0 h 135"/>
                                    <a:gd name="T16" fmla="*/ 115 w 120"/>
                                    <a:gd name="T17" fmla="*/ 45 h 135"/>
                                    <a:gd name="T18" fmla="*/ 115 w 120"/>
                                    <a:gd name="T19" fmla="*/ 45 h 135"/>
                                    <a:gd name="T20" fmla="*/ 115 w 120"/>
                                    <a:gd name="T21" fmla="*/ 45 h 135"/>
                                    <a:gd name="T22" fmla="*/ 100 w 120"/>
                                    <a:gd name="T23" fmla="*/ 20 h 135"/>
                                    <a:gd name="T24" fmla="*/ 100 w 120"/>
                                    <a:gd name="T25" fmla="*/ 20 h 135"/>
                                    <a:gd name="T26" fmla="*/ 90 w 120"/>
                                    <a:gd name="T27" fmla="*/ 10 h 135"/>
                                    <a:gd name="T28" fmla="*/ 70 w 120"/>
                                    <a:gd name="T29" fmla="*/ 5 h 135"/>
                                    <a:gd name="T30" fmla="*/ 70 w 120"/>
                                    <a:gd name="T31" fmla="*/ 5 h 135"/>
                                    <a:gd name="T32" fmla="*/ 50 w 120"/>
                                    <a:gd name="T33" fmla="*/ 10 h 135"/>
                                    <a:gd name="T34" fmla="*/ 35 w 120"/>
                                    <a:gd name="T35" fmla="*/ 20 h 135"/>
                                    <a:gd name="T36" fmla="*/ 35 w 120"/>
                                    <a:gd name="T37" fmla="*/ 20 h 135"/>
                                    <a:gd name="T38" fmla="*/ 25 w 120"/>
                                    <a:gd name="T39" fmla="*/ 40 h 135"/>
                                    <a:gd name="T40" fmla="*/ 20 w 120"/>
                                    <a:gd name="T41" fmla="*/ 70 h 135"/>
                                    <a:gd name="T42" fmla="*/ 20 w 120"/>
                                    <a:gd name="T43" fmla="*/ 70 h 135"/>
                                    <a:gd name="T44" fmla="*/ 25 w 120"/>
                                    <a:gd name="T45" fmla="*/ 90 h 135"/>
                                    <a:gd name="T46" fmla="*/ 35 w 120"/>
                                    <a:gd name="T47" fmla="*/ 110 h 135"/>
                                    <a:gd name="T48" fmla="*/ 35 w 120"/>
                                    <a:gd name="T49" fmla="*/ 110 h 135"/>
                                    <a:gd name="T50" fmla="*/ 50 w 120"/>
                                    <a:gd name="T51" fmla="*/ 125 h 135"/>
                                    <a:gd name="T52" fmla="*/ 70 w 120"/>
                                    <a:gd name="T53" fmla="*/ 125 h 135"/>
                                    <a:gd name="T54" fmla="*/ 70 w 120"/>
                                    <a:gd name="T55" fmla="*/ 125 h 135"/>
                                    <a:gd name="T56" fmla="*/ 85 w 120"/>
                                    <a:gd name="T57" fmla="*/ 125 h 135"/>
                                    <a:gd name="T58" fmla="*/ 100 w 120"/>
                                    <a:gd name="T59" fmla="*/ 120 h 135"/>
                                    <a:gd name="T60" fmla="*/ 100 w 120"/>
                                    <a:gd name="T61" fmla="*/ 120 h 135"/>
                                    <a:gd name="T62" fmla="*/ 115 w 120"/>
                                    <a:gd name="T63" fmla="*/ 105 h 135"/>
                                    <a:gd name="T64" fmla="*/ 120 w 120"/>
                                    <a:gd name="T65" fmla="*/ 110 h 135"/>
                                    <a:gd name="T66" fmla="*/ 120 w 120"/>
                                    <a:gd name="T67" fmla="*/ 110 h 135"/>
                                    <a:gd name="T68" fmla="*/ 105 w 120"/>
                                    <a:gd name="T69" fmla="*/ 125 h 135"/>
                                    <a:gd name="T70" fmla="*/ 105 w 120"/>
                                    <a:gd name="T71" fmla="*/ 125 h 135"/>
                                    <a:gd name="T72" fmla="*/ 85 w 120"/>
                                    <a:gd name="T73" fmla="*/ 135 h 135"/>
                                    <a:gd name="T74" fmla="*/ 65 w 120"/>
                                    <a:gd name="T75" fmla="*/ 135 h 135"/>
                                    <a:gd name="T76" fmla="*/ 65 w 120"/>
                                    <a:gd name="T77" fmla="*/ 135 h 135"/>
                                    <a:gd name="T78" fmla="*/ 40 w 120"/>
                                    <a:gd name="T79" fmla="*/ 130 h 135"/>
                                    <a:gd name="T80" fmla="*/ 25 w 120"/>
                                    <a:gd name="T81" fmla="*/ 125 h 135"/>
                                    <a:gd name="T82" fmla="*/ 15 w 120"/>
                                    <a:gd name="T83" fmla="*/ 115 h 135"/>
                                    <a:gd name="T84" fmla="*/ 15 w 120"/>
                                    <a:gd name="T85" fmla="*/ 115 h 135"/>
                                    <a:gd name="T86" fmla="*/ 5 w 120"/>
                                    <a:gd name="T87" fmla="*/ 95 h 135"/>
                                    <a:gd name="T88" fmla="*/ 0 w 120"/>
                                    <a:gd name="T89" fmla="*/ 70 h 135"/>
                                    <a:gd name="T90" fmla="*/ 0 w 120"/>
                                    <a:gd name="T91" fmla="*/ 70 h 135"/>
                                    <a:gd name="T92" fmla="*/ 5 w 120"/>
                                    <a:gd name="T93" fmla="*/ 40 h 135"/>
                                    <a:gd name="T94" fmla="*/ 15 w 120"/>
                                    <a:gd name="T95" fmla="*/ 20 h 135"/>
                                    <a:gd name="T96" fmla="*/ 15 w 120"/>
                                    <a:gd name="T97" fmla="*/ 20 h 135"/>
                                    <a:gd name="T98" fmla="*/ 40 w 120"/>
                                    <a:gd name="T99" fmla="*/ 5 h 135"/>
                                    <a:gd name="T100" fmla="*/ 65 w 120"/>
                                    <a:gd name="T101" fmla="*/ 0 h 135"/>
                                    <a:gd name="T102" fmla="*/ 65 w 120"/>
                                    <a:gd name="T103" fmla="*/ 0 h 135"/>
                                    <a:gd name="T104" fmla="*/ 90 w 120"/>
                                    <a:gd name="T105" fmla="*/ 0 h 135"/>
                                    <a:gd name="T106" fmla="*/ 90 w 120"/>
                                    <a:gd name="T107" fmla="*/ 0 h 1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20" h="135">
                                      <a:moveTo>
                                        <a:pt x="90" y="0"/>
                                      </a:moveTo>
                                      <a:lnTo>
                                        <a:pt x="90" y="0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00" y="5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10" y="5"/>
                                      </a:lnTo>
                                      <a:lnTo>
                                        <a:pt x="110" y="0"/>
                                      </a:lnTo>
                                      <a:lnTo>
                                        <a:pt x="115" y="0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15" y="45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100" y="20"/>
                                      </a:lnTo>
                                      <a:lnTo>
                                        <a:pt x="90" y="10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70" y="5"/>
                                      </a:lnTo>
                                      <a:lnTo>
                                        <a:pt x="50" y="1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35" y="20"/>
                                      </a:lnTo>
                                      <a:lnTo>
                                        <a:pt x="25" y="40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20" y="70"/>
                                      </a:lnTo>
                                      <a:lnTo>
                                        <a:pt x="25" y="90"/>
                                      </a:lnTo>
                                      <a:lnTo>
                                        <a:pt x="35" y="110"/>
                                      </a:lnTo>
                                      <a:lnTo>
                                        <a:pt x="35" y="110"/>
                                      </a:lnTo>
                                      <a:lnTo>
                                        <a:pt x="50" y="125"/>
                                      </a:lnTo>
                                      <a:lnTo>
                                        <a:pt x="70" y="125"/>
                                      </a:lnTo>
                                      <a:lnTo>
                                        <a:pt x="70" y="125"/>
                                      </a:lnTo>
                                      <a:lnTo>
                                        <a:pt x="85" y="125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100" y="120"/>
                                      </a:lnTo>
                                      <a:lnTo>
                                        <a:pt x="115" y="105"/>
                                      </a:lnTo>
                                      <a:lnTo>
                                        <a:pt x="120" y="110"/>
                                      </a:lnTo>
                                      <a:lnTo>
                                        <a:pt x="120" y="110"/>
                                      </a:lnTo>
                                      <a:lnTo>
                                        <a:pt x="105" y="125"/>
                                      </a:lnTo>
                                      <a:lnTo>
                                        <a:pt x="105" y="125"/>
                                      </a:lnTo>
                                      <a:lnTo>
                                        <a:pt x="85" y="135"/>
                                      </a:lnTo>
                                      <a:lnTo>
                                        <a:pt x="65" y="135"/>
                                      </a:lnTo>
                                      <a:lnTo>
                                        <a:pt x="65" y="135"/>
                                      </a:lnTo>
                                      <a:lnTo>
                                        <a:pt x="40" y="130"/>
                                      </a:lnTo>
                                      <a:lnTo>
                                        <a:pt x="25" y="12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15" y="115"/>
                                      </a:lnTo>
                                      <a:lnTo>
                                        <a:pt x="5" y="95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5" y="4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15" y="20"/>
                                      </a:lnTo>
                                      <a:lnTo>
                                        <a:pt x="40" y="5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65" y="0"/>
                                      </a:lnTo>
                                      <a:lnTo>
                                        <a:pt x="90" y="0"/>
                                      </a:lnTo>
                                      <a:lnTo>
                                        <a:pt x="9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" name="Line 299"/>
                              <wps:cNvCnPr/>
                              <wps:spPr bwMode="auto">
                                <a:xfrm flipV="1">
                                  <a:off x="3089" y="2173"/>
                                  <a:ext cx="1552" cy="33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2" name="Line 300"/>
                              <wps:cNvCnPr/>
                              <wps:spPr bwMode="auto">
                                <a:xfrm>
                                  <a:off x="2803" y="2173"/>
                                  <a:ext cx="2805" cy="33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3" name="Line 301"/>
                              <wps:cNvCnPr/>
                              <wps:spPr bwMode="auto">
                                <a:xfrm>
                                  <a:off x="2798" y="2173"/>
                                  <a:ext cx="1853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4" name="Line 302"/>
                              <wps:cNvCnPr/>
                              <wps:spPr bwMode="auto">
                                <a:xfrm>
                                  <a:off x="3079" y="5508"/>
                                  <a:ext cx="2534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5" name="Freeform 3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69" y="2168"/>
                                  <a:ext cx="200" cy="435"/>
                                </a:xfrm>
                                <a:custGeom>
                                  <a:avLst/>
                                  <a:gdLst>
                                    <a:gd name="T0" fmla="*/ 200 w 200"/>
                                    <a:gd name="T1" fmla="*/ 0 h 435"/>
                                    <a:gd name="T2" fmla="*/ 200 w 200"/>
                                    <a:gd name="T3" fmla="*/ 0 h 435"/>
                                    <a:gd name="T4" fmla="*/ 195 w 200"/>
                                    <a:gd name="T5" fmla="*/ 60 h 435"/>
                                    <a:gd name="T6" fmla="*/ 185 w 200"/>
                                    <a:gd name="T7" fmla="*/ 125 h 435"/>
                                    <a:gd name="T8" fmla="*/ 170 w 200"/>
                                    <a:gd name="T9" fmla="*/ 185 h 435"/>
                                    <a:gd name="T10" fmla="*/ 145 w 200"/>
                                    <a:gd name="T11" fmla="*/ 240 h 435"/>
                                    <a:gd name="T12" fmla="*/ 115 w 200"/>
                                    <a:gd name="T13" fmla="*/ 295 h 435"/>
                                    <a:gd name="T14" fmla="*/ 80 w 200"/>
                                    <a:gd name="T15" fmla="*/ 345 h 435"/>
                                    <a:gd name="T16" fmla="*/ 40 w 200"/>
                                    <a:gd name="T17" fmla="*/ 390 h 435"/>
                                    <a:gd name="T18" fmla="*/ 0 w 200"/>
                                    <a:gd name="T19" fmla="*/ 435 h 4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200" h="435">
                                      <a:moveTo>
                                        <a:pt x="200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195" y="60"/>
                                      </a:lnTo>
                                      <a:lnTo>
                                        <a:pt x="185" y="125"/>
                                      </a:lnTo>
                                      <a:lnTo>
                                        <a:pt x="170" y="185"/>
                                      </a:lnTo>
                                      <a:lnTo>
                                        <a:pt x="145" y="240"/>
                                      </a:lnTo>
                                      <a:lnTo>
                                        <a:pt x="115" y="295"/>
                                      </a:lnTo>
                                      <a:lnTo>
                                        <a:pt x="80" y="345"/>
                                      </a:lnTo>
                                      <a:lnTo>
                                        <a:pt x="40" y="390"/>
                                      </a:lnTo>
                                      <a:lnTo>
                                        <a:pt x="0" y="435"/>
                                      </a:lnTo>
                                    </a:path>
                                  </a:pathLst>
                                </a:cu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0A7E2D4" id="קבוצה 487" o:spid="_x0000_s1026" style="position:absolute;left:0;text-align:left;margin-left:23.75pt;margin-top:16.05pt;width:160pt;height:172.5pt;z-index:251707392" coordorigin="2648,2118" coordsize="3200,3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">
                      <v:rect id="AutoShape 286" o:spid="_x0000_s1027" style="position:absolute;left:2648;top:2118;width:3200;height:3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k3ysMA&#10;AADcAAAADwAAAGRycy9kb3ducmV2LnhtbERPTWuDQBC9F/Iflgn0UuLaUEow2YQQCJVSkJrW8+BO&#10;VOLOqrtR+++7h0KPj/e9O8ymFSMNrrGs4DmKQRCXVjdcKfi6nFcbEM4ja2wtk4IfcnDYLx52mGg7&#10;8SeNua9ECGGXoILa+y6R0pU1GXSR7YgDd7WDQR/gUEk94BTCTSvXcfwqDTYcGmrs6FRTecvvRsFU&#10;ZmNx+XiT2VORWu7T/pR/vyv1uJyPWxCeZv8v/nOnWsHLJqwNZ8IRkP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Lk3ysMAAADcAAAADwAAAAAAAAAAAAAAAACYAgAAZHJzL2Rv&#10;d25yZXYueG1sUEsFBgAAAAAEAAQA9QAAAIgDAAAAAA==&#10;" filled="f" stroked="f">
                        <o:lock v:ext="edit" aspectratio="t" text="t"/>
                      </v:rect>
                      <v:shape id="Freeform 287" o:spid="_x0000_s1028" style="position:absolute;left:5713;top:5438;width:135;height:130;visibility:visible;mso-wrap-style:square;v-text-anchor:top" coordsize="13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yyRMMA&#10;AADcAAAADwAAAGRycy9kb3ducmV2LnhtbESPQWvCQBSE7wX/w/IEL8VsEkqxMauIIHgrWnt/ZJ/Z&#10;YPZtyK5J9Nd3C4Ueh5n5him3k23FQL1vHCvIkhQEceV0w7WCy9dhuQLhA7LG1jEpeJCH7Wb2UmKh&#10;3cgnGs6hFhHCvkAFJoSukNJXhiz6xHXE0bu63mKIsq+l7nGMcNvKPE3fpcWG44LBjvaGqtv5bhUE&#10;/SlzzIb89J2+5ofJHC/N0ym1mE+7NYhAU/gP/7WPWsHb6gN+z8QjIDc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FyyRMMAAADcAAAADwAAAAAAAAAAAAAAAACYAgAAZHJzL2Rv&#10;d25yZXYueG1sUEsFBgAAAAAEAAQA9QAAAIgDAAAAAA==&#10;" path="m,125r,l15,125r,l15,110r,-90l15,20,15,5r,l,,,,55,r,l80,r20,5l100,5r15,10l125,30r5,15l135,65r,l130,80r-5,15l125,95r-5,10l110,115r,l95,125r,l75,130r-20,l,130r,-5xm40,120r,l50,125r,l70,120r20,-5l90,115r10,-10l105,95r5,-15l110,65r,l105,40,100,30,90,20r,l75,10,50,5r,l40,5r,l35,15r,100l35,115r5,5l40,120xe" fillcolor="black" stroked="f">
                        <v:path arrowok="t" o:connecttype="custom" o:connectlocs="0,125;0,125;15,125;15,125;15,110;15,20;15,20;15,5;15,5;0,0;0,0;55,0;55,0;80,0;100,5;100,5;115,15;125,30;130,45;135,65;135,65;130,80;125,95;125,95;120,105;110,115;110,115;95,125;95,125;75,130;55,130;0,130;0,125;40,120;40,120;50,125;50,125;70,120;90,115;90,115;100,105;105,95;110,80;110,65;110,65;105,40;100,30;90,20;90,20;75,10;50,5;50,5;40,5;40,5;35,15;35,115;35,115;40,120;40,120" o:connectangles="0,0,0,0,0,0,0,0,0,0,0,0,0,0,0,0,0,0,0,0,0,0,0,0,0,0,0,0,0,0,0,0,0,0,0,0,0,0,0,0,0,0,0,0,0,0,0,0,0,0,0,0,0,0,0,0,0,0,0"/>
                        <o:lock v:ext="edit" verticies="t"/>
                      </v:shape>
                      <v:shape id="Freeform 288" o:spid="_x0000_s1029" style="position:absolute;left:2928;top:5438;width:116;height:130;visibility:visible;mso-wrap-style:square;v-text-anchor:top" coordsize="116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aAY78A&#10;AADcAAAADwAAAGRycy9kb3ducmV2LnhtbERPy4rCMBTdD/gP4QpuBk0VEa1GEUGQQQQfH3Bprmmx&#10;uSlJrPXvzWLA5eG8V5vO1qIlHyrHCsajDARx4XTFRsHtuh/OQYSIrLF2TAreFGCz7v2sMNfuxWdq&#10;L9GIFMIhRwVljE0uZShKshhGriFO3N15izFBb6T2+ErhtpaTLJtJixWnhhIb2pVUPC5Pq+B8uh7/&#10;jDxqv8v2z9+5ae9mK5Ua9LvtEkSkLn7F/+6DVjBdpPnpTDoCcv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ndoBjvwAAANwAAAAPAAAAAAAAAAAAAAAAAJgCAABkcnMvZG93bnJl&#10;di54bWxQSwUGAAAAAAQABAD1AAAAhAMAAAAA&#10;" path="m,125r,l15,125r,l15,110r,-90l15,20,15,5r,l,,,,106,r,25l101,25r,l101,15,96,10r,l71,5,46,5r,l41,5r,l35,15r,40l71,55r,l86,55r,l91,40r5,l96,85r-5,l91,85,86,70r,l71,65r-36,l35,115r,l41,120r,l66,125r,l96,120r,l106,110r5,-15l116,95r-5,35l,130r,-5xe" fillcolor="black" stroked="f">
                        <v:path arrowok="t" o:connecttype="custom" o:connectlocs="0,125;0,125;15,125;15,125;15,110;15,20;15,20;15,5;15,5;0,0;0,0;106,0;106,25;101,25;101,25;101,15;96,10;96,10;71,5;46,5;46,5;41,5;41,5;35,15;35,55;71,55;71,55;86,55;86,55;91,40;96,40;96,85;91,85;91,85;86,70;86,70;71,65;35,65;35,115;35,115;41,120;41,120;66,125;66,125;96,120;96,120;106,110;111,95;116,95;111,130;0,130;0,125" o:connectangles="0,0,0,0,0,0,0,0,0,0,0,0,0,0,0,0,0,0,0,0,0,0,0,0,0,0,0,0,0,0,0,0,0,0,0,0,0,0,0,0,0,0,0,0,0,0,0,0,0,0,0,0"/>
                      </v:shape>
                      <v:shape id="Freeform 289" o:spid="_x0000_s1030" style="position:absolute;left:4696;top:2118;width:115;height:130;visibility:visible;mso-wrap-style:square;v-text-anchor:top" coordsize="115,1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IlZcQA&#10;AADcAAAADwAAAGRycy9kb3ducmV2LnhtbESP0UoDMRRE3wv9h3AF32y2IrWuTUtZEIo+2K5+wHVz&#10;3QQ3N9sk3a5/b4RCH4eZOcOsNqPrxEAhWs8K5rMCBHHjteVWwefHy90SREzIGjvPpOCXImzW08kK&#10;S+3PfKChTq3IEI4lKjAp9aWUsTHkMM58T5y9bx8cpixDK3XAc4a7Tt4XxUI6tJwXDPZUGWp+6pNT&#10;8GXj42vl344DJmPfadguqrBX6vZm3D6DSDSma/jS3mkFD09z+D+Tj4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CJWXEAAAA3AAAAA8AAAAAAAAAAAAAAAAAmAIAAGRycy9k&#10;b3ducmV2LnhtbFBLBQYAAAAABAAEAPUAAACJAwAAAAA=&#10;" path="m,125r,l15,125r,l20,110r,-90l20,20,15,5r,l,,,,55,r,l80,,95,5r,l105,15r5,20l110,35r-5,10l100,55r,l80,60r,l105,70r,l115,80r,15l115,95r,10l110,115r-5,5l95,125r,l65,130,,130r,-5xm75,55r,l85,45,90,35r,l85,20,75,10r,l50,5r,l40,5r,l40,15r,45l60,60r,l75,55r,xm80,120r,l90,110r,-15l90,95r,-15l80,70r,l65,65r-15,l50,65r-5,l45,65r-5,l40,115r,l45,120r,l55,125r,l70,120r10,l80,120xe" fillcolor="black" stroked="f">
                        <v:path arrowok="t" o:connecttype="custom" o:connectlocs="0,125;15,125;20,20;15,5;0,0;55,0;80,0;95,5;110,35;105,45;100,55;80,60;105,70;115,95;115,105;105,120;95,125;0,130;75,55;85,45;90,35;75,10;50,5;40,5;40,15;60,60;75,55;80,120;90,110;90,95;80,70;65,65;50,65;45,65;40,115;45,120;55,125;70,120;80,120" o:connectangles="0,0,0,0,0,0,0,0,0,0,0,0,0,0,0,0,0,0,0,0,0,0,0,0,0,0,0,0,0,0,0,0,0,0,0,0,0,0,0"/>
                        <o:lock v:ext="edit" verticies="t"/>
                      </v:shape>
                      <v:shape id="Freeform 290" o:spid="_x0000_s1031" style="position:absolute;left:2648;top:2133;width:135;height:135;visibility:visible;mso-wrap-style:square;v-text-anchor:top" coordsize="13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YO2sYA&#10;AADcAAAADwAAAGRycy9kb3ducmV2LnhtbESPT2sCMRTE74V+h/AKXkrNKrW0W6Oo0CJ48U9BvD02&#10;z83i5mVJUnf99kYQPA4z8xtmPO1sLc7kQ+VYwaCfgSAunK64VPC3+3n7BBEissbaMSm4UIDp5Plp&#10;jLl2LW/ovI2lSBAOOSowMTa5lKEwZDH0XUOcvKPzFmOSvpTaY5vgtpbDLPuQFitOCwYbWhgqTtt/&#10;q+C4X60Ou9fKF/s1/o5Opp2vDzOlei/d7BtEpC4+wvf2Uit4/xrC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AYO2sYAAADcAAAADwAAAAAAAAAAAAAAAACYAgAAZHJz&#10;L2Rvd25yZXYueG1sUEsFBgAAAAAEAAQA9QAAAIsDAAAAAA==&#10;" path="m,135r,-5l,130r10,-5l10,125,25,100,65,r5,l120,115r,l125,130r,l135,130r,5l85,135r,-5l85,130r15,l100,130r,-5l100,125r,-5l100,120,95,110,90,90r-55,l35,90,25,115r,l25,125r,l30,130r,l40,130r,5l,135xm85,85l60,30,40,85r45,xe" fillcolor="black" stroked="f">
                        <v:path arrowok="t" o:connecttype="custom" o:connectlocs="0,135;0,130;0,130;10,125;10,125;25,100;65,0;70,0;120,115;120,115;125,130;125,130;135,130;135,135;85,135;85,130;85,130;100,130;100,130;100,125;100,125;100,120;100,120;95,110;90,90;35,90;35,90;25,115;25,115;25,125;25,125;30,130;30,130;40,130;40,135;0,135;85,85;60,30;40,85;85,85" o:connectangles="0,0,0,0,0,0,0,0,0,0,0,0,0,0,0,0,0,0,0,0,0,0,0,0,0,0,0,0,0,0,0,0,0,0,0,0,0,0,0,0"/>
                        <o:lock v:ext="edit" verticies="t"/>
                      </v:shape>
                      <v:shape id="Freeform 291" o:spid="_x0000_s1032" style="position:absolute;left:3264;top:5303;width:85;height:135;visibility:visible;mso-wrap-style:square;v-text-anchor:top" coordsize="85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5dbMcA&#10;AADcAAAADwAAAGRycy9kb3ducmV2LnhtbESP3WrCQBSE7wu+w3IKvaubxiIas4oIghahNYZC7w7Z&#10;Y37Mng3Zrca37xYKvRxm5hsmXQ2mFVfqXW1Zwcs4AkFcWF1zqSA/bZ9nIJxH1thaJgV3crBajh5S&#10;TLS98ZGumS9FgLBLUEHlfZdI6YqKDLqx7YiDd7a9QR9kX0rd4y3ATSvjKJpKgzWHhQo72lRUXLJv&#10;oyB6q5viNMs/mvizeZ/u269DvNkr9fQ4rBcgPA3+P/zX3mkFr/MJ/J4JR0Au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eXWzHAAAA3AAAAA8AAAAAAAAAAAAAAAAAmAIAAGRy&#10;cy9kb3ducmV2LnhtbFBLBQYAAAAABAAEAPUAAACMAwAAAAA=&#10;" path="m75,125r,l60,135r-15,l45,135r-15,l15,120r,l5,100,,80r,l,60,5,45,15,30,25,20r,l55,5,80,r5,l85,,60,5r,l45,20r,l35,35r,l25,60r,l35,50r,l50,50r,l65,50,75,60r,l85,75r,15l85,90r,15l75,125r,xm65,75r,l55,60r-15,l40,60r-10,l20,65r,l20,85r,l20,100r5,15l25,115r10,10l45,130r,l55,130,65,120r,l70,100r,l65,75r,xe" fillcolor="black" stroked="f">
                        <v:path arrowok="t" o:connecttype="custom" o:connectlocs="75,125;45,135;30,135;15,120;0,80;0,60;15,30;25,20;80,0;85,0;60,5;45,20;35,35;25,60;35,50;50,50;75,60;85,75;85,90;75,125;65,75;55,60;40,60;20,65;20,85;20,100;25,115;45,130;55,130;65,120;70,100;65,75" o:connectangles="0,0,0,0,0,0,0,0,0,0,0,0,0,0,0,0,0,0,0,0,0,0,0,0,0,0,0,0,0,0,0,0"/>
                        <o:lock v:ext="edit" verticies="t"/>
                      </v:shape>
                      <v:shape id="Freeform 292" o:spid="_x0000_s1033" style="position:absolute;left:3364;top:5298;width:80;height:140;visibility:visible;mso-wrap-style:square;v-text-anchor:top" coordsize="80,1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l8/8YA&#10;AADcAAAADwAAAGRycy9kb3ducmV2LnhtbESPT2vCQBTE7wW/w/KEXopuTEXT6BqqNNCL+Ke99PbI&#10;PpNg9m3Irib99t1CocdhZn7DrLPBNOJOnastK5hNIxDEhdU1lwo+P/JJAsJ5ZI2NZVLwTQ6yzehh&#10;jam2PZ/ofvalCBB2KSqovG9TKV1RkUE3tS1x8C62M+iD7EqpO+wD3DQyjqKFNFhzWKiwpV1FxfV8&#10;MwqeEnfEr3jP2+3SYJI/28NbYZV6HA+vKxCeBv8f/mu/awXzlzn8nglHQG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vl8/8YAAADcAAAADwAAAAAAAAAAAAAAAACYAgAAZHJz&#10;L2Rvd25yZXYueG1sUEsFBgAAAAAEAAQA9QAAAIsDAAAAAA==&#10;" path="m25,130r,l35,135r,l45,130r10,-5l55,125,65,115r,-15l65,100r,-10l60,80,50,70,40,65r,l10,60r,l5,60r,l5,55r,l5,55r,l5,55,30,10r40,l70,10,75,5r,l80,r,5l75,20r,l70,25r,l65,25r-35,l20,40r,l45,45r,l65,60r,l75,75r,l80,90r,l75,110,65,130r,l45,140r-20,l25,140r-15,l10,140,,135r,-5l,130r,-5l,125r10,-5l10,120r15,10l25,130xe" fillcolor="black" stroked="f">
                        <v:path arrowok="t" o:connecttype="custom" o:connectlocs="25,130;35,135;55,125;65,115;65,100;60,80;40,65;10,60;5,60;5,55;5,55;5,55;70,10;75,5;80,0;75,20;70,25;65,25;20,40;45,45;65,60;75,75;80,90;75,110;65,130;25,140;10,140;0,135;0,130;0,125;10,120;25,130" o:connectangles="0,0,0,0,0,0,0,0,0,0,0,0,0,0,0,0,0,0,0,0,0,0,0,0,0,0,0,0,0,0,0,0"/>
                      </v:shape>
                      <v:shape id="Freeform 293" o:spid="_x0000_s1034" style="position:absolute;left:3464;top:5303;width:60;height:60;visibility:visible;mso-wrap-style:square;v-text-anchor:top" coordsize="60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4w1MQA&#10;AADcAAAADwAAAGRycy9kb3ducmV2LnhtbESPT4vCMBTE7wt+h/AEb5pa3UWrUUQRF3Yv/sPrI3m2&#10;xealNFG7336zIOxxmJnfMPNlayvxoMaXjhUMBwkIYu1MybmC03Hbn4DwAdlg5ZgU/JCH5aLzNsfM&#10;uCfv6XEIuYgQ9hkqKEKoMym9LsiiH7iaOHpX11gMUTa5NA0+I9xWMk2SD2mx5LhQYE3rgvTtcLcK&#10;0ulukyb6ctt/j3T7dd54CuiV6nXb1QxEoDb8h1/tT6NgPH2HvzPxCMjF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OMNTEAAAA3AAAAA8AAAAAAAAAAAAAAAAAmAIAAGRycy9k&#10;b3ducmV2LnhtbFBLBQYAAAAABAAEAPUAAACJAwAAAAA=&#10;" path="m10,10r,l20,5,30,r,l40,5r10,5l50,10r5,10l60,30r,l55,40,50,50r,l40,55,30,60r,l20,55,10,50r,l5,40,,30r,l5,20,10,10r,xm15,40r,l30,50r,l35,45,45,40r,l50,30r,l45,15r,l30,10r,l15,15r,l15,20,10,30r,l15,40r,xe" fillcolor="black" stroked="f">
                        <v:path arrowok="t" o:connecttype="custom" o:connectlocs="10,10;10,10;20,5;30,0;30,0;40,5;50,10;50,10;55,20;60,30;60,30;55,40;50,50;50,50;40,55;30,60;30,60;20,55;10,50;10,50;5,40;0,30;0,30;5,20;10,10;10,10;15,40;15,40;30,50;30,50;35,45;45,40;45,40;50,30;50,30;45,15;45,15;30,10;30,10;15,15;15,15;15,20;10,30;10,30;15,40;15,40" o:connectangles="0,0,0,0,0,0,0,0,0,0,0,0,0,0,0,0,0,0,0,0,0,0,0,0,0,0,0,0,0,0,0,0,0,0,0,0,0,0,0,0,0,0,0,0,0,0"/>
                        <o:lock v:ext="edit" verticies="t"/>
                      </v:shape>
                      <v:shape id="Freeform 294" o:spid="_x0000_s1035" style="position:absolute;left:3054;top:2243;width:80;height:135;visibility:visible;mso-wrap-style:square;v-text-anchor:top" coordsize="8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XZIMEA&#10;AADcAAAADwAAAGRycy9kb3ducmV2LnhtbESPzWoCMRSF94W+Q7gFdzWpiNbRKKUgWHejUlxekuvM&#10;0MnNkESdvr0RBJeH8/NxFqveteJCITaeNXwMFQhi423DlYbDfv3+CSImZIutZ9LwTxFWy9eXBRbW&#10;X7mkyy5VIo9wLFBDnVJXSBlNTQ7j0HfE2Tv54DBlGSppA17zuGvlSKmJdNhwJtTY0XdN5m93dpk7&#10;DRWpMhn7exyrdfmDnTJbrQdv/dccRKI+PcOP9sZqGM8mcD+Tj4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l2SDBAAAA3AAAAA8AAAAAAAAAAAAAAAAAmAIAAGRycy9kb3du&#10;cmV2LnhtbFBLBQYAAAAABAAEAPUAAACGAwAAAAA=&#10;" path="m25,125r,l35,130r,l45,125r10,-5l55,120,65,110r,-15l65,95r,-10l60,75,50,65,40,60r,l10,55r,l5,55r,l5,50r,l5,50r,l5,50,30,5r40,l70,5,75,r,l80,r,l75,15r,l70,20r,l65,20r-35,l20,35r,l45,40r,l65,55r,l75,70r,l80,85r,l75,105,65,125r,l45,135r-20,l25,135r-15,l10,135,,130r,-5l,125r,-5l,120r10,-5l10,115r15,10l25,125xe" fillcolor="black" stroked="f">
                        <v:path arrowok="t" o:connecttype="custom" o:connectlocs="25,125;35,130;55,120;65,110;65,95;60,75;40,60;10,55;5,55;5,50;5,50;5,50;70,5;75,0;80,0;75,15;70,20;65,20;20,35;45,40;65,55;75,70;80,85;75,105;65,125;25,135;10,135;0,130;0,125;0,120;10,115;25,125" o:connectangles="0,0,0,0,0,0,0,0,0,0,0,0,0,0,0,0,0,0,0,0,0,0,0,0,0,0,0,0,0,0,0,0"/>
                      </v:shape>
                      <v:shape id="Freeform 295" o:spid="_x0000_s1036" style="position:absolute;left:3149;top:2243;width:90;height:135;visibility:visible;mso-wrap-style:square;v-text-anchor:top" coordsize="9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KJc8cA&#10;AADcAAAADwAAAGRycy9kb3ducmV2LnhtbESP0WrCQBRE34X+w3ILvohuKlrT1FWKVawEisZ+wCV7&#10;TUKzd0N2a9K/7wpCH4eZOcMs172pxZVaV1lW8DSJQBDnVldcKPg678YxCOeRNdaWScEvOVivHgZL&#10;TLTt+ETXzBciQNglqKD0vkmkdHlJBt3ENsTBu9jWoA+yLaRusQtwU8tpFD1LgxWHhRIb2pSUf2c/&#10;RsGoSI+fcbrPLnE3iw7H/vC+3cyVGj72b68gPPX+P3xvf2gFs5cF3M6EIyBX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HSiXPHAAAA3AAAAA8AAAAAAAAAAAAAAAAAmAIAAGRy&#10;cy9kb3ducmV2LnhtbFBLBQYAAAAABAAEAPUAAACMAwAAAAA=&#10;" path="m80,25r,l90,45r,25l90,70r,15l85,105r,l80,120,70,130r-10,5l45,135r,l25,130,15,120r,l5,95,,70r,l,45,10,25r,l15,15,25,5,35,,45,r,l55,,65,5,80,25r,xm65,115r,l70,95r,-25l70,70r,-40l70,30,60,10,55,5,45,5r,l40,10,30,15,25,35r,l20,70r,l25,105r,l30,125r10,5l45,130r,l60,125r5,-10l65,115xe" fillcolor="black" stroked="f">
                        <v:path arrowok="t" o:connecttype="custom" o:connectlocs="80,25;80,25;90,45;90,70;90,70;90,85;85,105;85,105;80,120;70,130;60,135;45,135;45,135;25,130;15,120;15,120;5,95;0,70;0,70;0,45;10,25;10,25;15,15;25,5;35,0;45,0;45,0;55,0;65,5;80,25;80,25;65,115;65,115;70,95;70,70;70,70;70,30;70,30;60,10;55,5;45,5;45,5;40,10;30,15;25,35;25,35;20,70;20,70;25,105;25,105;30,125;40,130;45,130;45,130;60,125;65,115;65,115" o:connectangles="0,0,0,0,0,0,0,0,0,0,0,0,0,0,0,0,0,0,0,0,0,0,0,0,0,0,0,0,0,0,0,0,0,0,0,0,0,0,0,0,0,0,0,0,0,0,0,0,0,0,0,0,0,0,0,0,0"/>
                        <o:lock v:ext="edit" verticies="t"/>
                      </v:shape>
                      <v:shape id="Freeform 296" o:spid="_x0000_s1037" style="position:absolute;left:3254;top:2243;width:60;height:60;visibility:visible;mso-wrap-style:square;v-text-anchor:top" coordsize="60,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+fSr8A&#10;AADcAAAADwAAAGRycy9kb3ducmV2LnhtbERPTYvCMBC9L/gfwgje1tQqy1qNIooouBddxeuQjG2x&#10;mZQmav335iB4fLzv6by1lbhT40vHCgb9BASxdqbkXMHxf/39C8IHZIOVY1LwJA/zWedriplxD97T&#10;/RByEUPYZ6igCKHOpPS6IIu+72riyF1cYzFE2OTSNPiI4baSaZL8SIslx4YCa1oWpK+Hm1WQjjer&#10;NNHn6/5vqNvdaeUpoFeq120XExCB2vARv91bo2A0jmvjmXgE5Ow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T59KvwAAANwAAAAPAAAAAAAAAAAAAAAAAJgCAABkcnMvZG93bnJl&#10;di54bWxQSwUGAAAAAAQABAD1AAAAhAMAAAAA&#10;" path="m10,10r,l20,5,30,r,l40,5r10,5l50,10r5,10l60,30r,l55,40,50,50r,l40,55,30,60r,l20,55,10,50r,l5,40,,30r,l5,20,10,10r,xm15,40r,l30,50r,l35,45,45,40r,l50,30r,l45,15r,l30,10r,l15,15r,l15,20,10,30r,l15,40r,xe" fillcolor="black" stroked="f">
                        <v:path arrowok="t" o:connecttype="custom" o:connectlocs="10,10;10,10;20,5;30,0;30,0;40,5;50,10;50,10;55,20;60,30;60,30;55,40;50,50;50,50;40,55;30,60;30,60;20,55;10,50;10,50;5,40;0,30;0,30;5,20;10,10;10,10;15,40;15,40;30,50;30,50;35,45;45,40;45,40;50,30;50,30;45,15;45,15;30,10;30,10;15,15;15,15;15,20;10,30;10,30;15,40;15,40" o:connectangles="0,0,0,0,0,0,0,0,0,0,0,0,0,0,0,0,0,0,0,0,0,0,0,0,0,0,0,0,0,0,0,0,0,0,0,0,0,0,0,0,0,0,0,0,0,0"/>
                        <o:lock v:ext="edit" verticies="t"/>
                      </v:shape>
                      <v:shape id="Freeform 297" o:spid="_x0000_s1038" style="position:absolute;left:3304;top:5053;width:321;height:455;visibility:visible;mso-wrap-style:square;v-text-anchor:top" coordsize="321,4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yavcUA&#10;AADcAAAADwAAAGRycy9kb3ducmV2LnhtbESPT4vCMBTE74LfITzBm6b+W7RrFBEE8bBo3cveHs3b&#10;ttq81Cba+u03grDHYWZ+wyzXrSnFg2pXWFYwGkYgiFOrC84UfJ93gzkI55E1lpZJwZMcrFfdzhJj&#10;bRs+0SPxmQgQdjEqyL2vYildmpNBN7QVcfB+bW3QB1lnUtfYBLgp5TiKPqTBgsNCjhVtc0qvyd0o&#10;GN/Ls/ya/RwafZjLyeR0vFxumVL9Xrv5BOGp9f/hd3uvFUwXC3idCUdAr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HJq9xQAAANwAAAAPAAAAAAAAAAAAAAAAAJgCAABkcnMv&#10;ZG93bnJldi54bWxQSwUGAAAAAAQABAD1AAAAigMAAAAA&#10;" path="m,l,,65,30r65,40l185,120r45,55l270,235r30,70l311,340r5,40l321,415r,40e" filled="f" strokeweight="1.5pt">
                        <v:path arrowok="t" o:connecttype="custom" o:connectlocs="0,0;0,0;65,30;130,70;185,120;230,175;270,235;300,305;311,340;316,380;321,415;321,455" o:connectangles="0,0,0,0,0,0,0,0,0,0,0,0"/>
                      </v:shape>
                      <v:shape id="Freeform 298" o:spid="_x0000_s1039" style="position:absolute;left:4085;top:3503;width:120;height:135;visibility:visible;mso-wrap-style:square;v-text-anchor:top" coordsize="120,1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cD08IA&#10;AADcAAAADwAAAGRycy9kb3ducmV2LnhtbERPz2vCMBS+D/wfwhN2m6mCop1RVFbxMBF1en40b21Z&#10;81KSqNW/fjkIHj++39N5a2pxJecrywr6vQQEcW51xYWCn2P2MQbhA7LG2jIpuJOH+azzNsVU2xvv&#10;6XoIhYgh7FNUUIbQpFL6vCSDvmcb4sj9WmcwROgKqR3eYrip5SBJRtJgxbGhxIZWJeV/h4tRsB9n&#10;g915676G68lDfp+Op2p5zpR677aLTxCB2vASP90brWCYxPnxTDwCcv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FwPTwgAAANwAAAAPAAAAAAAAAAAAAAAAAJgCAABkcnMvZG93&#10;bnJldi54bWxQSwUGAAAAAAQABAD1AAAAhwMAAAAA&#10;" path="m90,r,l100,5r,l110,5r,l110,r5,l115,45r,l115,45,100,20r,l90,10,70,5r,l50,10,35,20r,l25,40,20,70r,l25,90r10,20l35,110r15,15l70,125r,l85,125r15,-5l100,120r15,-15l120,110r,l105,125r,l85,135r-20,l65,135,40,130,25,125,15,115r,l5,95,,70r,l5,40,15,20r,l40,5,65,r,l90,r,xe" fillcolor="black" stroked="f">
                        <v:path arrowok="t" o:connecttype="custom" o:connectlocs="90,0;90,0;100,5;100,5;110,5;110,5;110,0;115,0;115,45;115,45;115,45;100,20;100,20;90,10;70,5;70,5;50,10;35,20;35,20;25,40;20,70;20,70;25,90;35,110;35,110;50,125;70,125;70,125;85,125;100,120;100,120;115,105;120,110;120,110;105,125;105,125;85,135;65,135;65,135;40,130;25,125;15,115;15,115;5,95;0,70;0,70;5,40;15,20;15,20;40,5;65,0;65,0;90,0;90,0" o:connectangles="0,0,0,0,0,0,0,0,0,0,0,0,0,0,0,0,0,0,0,0,0,0,0,0,0,0,0,0,0,0,0,0,0,0,0,0,0,0,0,0,0,0,0,0,0,0,0,0,0,0,0,0,0,0"/>
                      </v:shape>
                      <v:line id="Line 299" o:spid="_x0000_s1040" style="position:absolute;flip:y;visibility:visible;mso-wrap-style:square" from="3089,2173" to="4641,5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Qm1cMAAADcAAAADwAAAGRycy9kb3ducmV2LnhtbESPQYvCMBSE7wv+h/AEb2uqsLJUo4gg&#10;KOthVwWvj+a1KTYvJYm2/nuzIHgcZuYbZrHqbSPu5EPtWMFknIEgLpyuuVJwPm0/v0GEiKyxcUwK&#10;HhRgtRx8LDDXruM/uh9jJRKEQ44KTIxtLmUoDFkMY9cSJ6903mJM0ldSe+wS3DZymmUzabHmtGCw&#10;pY2h4nq8WQVy/9P9+u30XFblrnWXvTnMul6p0bBfz0FE6uM7/GrvtIKvbAL/Z9IRkM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YEJtXDAAAA3AAAAA8AAAAAAAAAAAAA&#10;AAAAoQIAAGRycy9kb3ducmV2LnhtbFBLBQYAAAAABAAEAPkAAACRAwAAAAA=&#10;" strokeweight="1.5pt"/>
                      <v:line id="Line 300" o:spid="_x0000_s1041" style="position:absolute;visibility:visible;mso-wrap-style:square" from="2803,2173" to="5608,5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B6kMQAAADcAAAADwAAAGRycy9kb3ducmV2LnhtbESPQWvCQBSE7wX/w/KE3upGS4tEVxHB&#10;Kr0ZRfD2yD6TmOzbdHej8d+7hUKPw8x8w8yXvWnEjZyvLCsYjxIQxLnVFRcKjofN2xSED8gaG8uk&#10;4EEelovByxxTbe+8p1sWChEh7FNUUIbQplL6vCSDfmRb4uhdrDMYonSF1A7vEW4aOUmST2mw4rhQ&#10;YkvrkvI664yCU5fx+VpvXIPd13Z7Of3U/v1bqddhv5qBCNSH//Bfe6cVfCQT+D0Tj4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sHqQxAAAANwAAAAPAAAAAAAAAAAA&#10;AAAAAKECAABkcnMvZG93bnJldi54bWxQSwUGAAAAAAQABAD5AAAAkgMAAAAA&#10;" strokeweight="1.5pt"/>
                      <v:line id="Line 301" o:spid="_x0000_s1042" style="position:absolute;visibility:visible;mso-wrap-style:square" from="2798,2173" to="4651,2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zfC8QAAADcAAAADwAAAGRycy9kb3ducmV2LnhtbESPQWvCQBSE7wX/w/IEb3VjpUWiq4ig&#10;lt6MInh7ZJ9JTPZturvR9N+7hUKPw8x8wyxWvWnEnZyvLCuYjBMQxLnVFRcKTsft6wyED8gaG8uk&#10;4Ic8rJaDlwWm2j74QPcsFCJC2KeooAyhTaX0eUkG/di2xNG7WmcwROkKqR0+Itw08i1JPqTBiuNC&#10;iS1tSsrrrDMKzl3Gl1u9dQ12u/3+ev6u/fRLqdGwX89BBOrDf/iv/akVvCdT+D0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/N8LxAAAANwAAAAPAAAAAAAAAAAA&#10;AAAAAKECAABkcnMvZG93bnJldi54bWxQSwUGAAAAAAQABAD5AAAAkgMAAAAA&#10;" strokeweight="1.5pt"/>
                      <v:line id="Line 302" o:spid="_x0000_s1043" style="position:absolute;visibility:visible;mso-wrap-style:square" from="3079,5508" to="5613,5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VHf8UAAADcAAAADwAAAGRycy9kb3ducmV2LnhtbESPT2vCQBTE74V+h+UVvNWNtRaJriKC&#10;f+itqQjeHtlnEpN9m+5uNP323YLgcZiZ3zDzZW8acSXnK8sKRsMEBHFudcWFgsP35nUKwgdkjY1l&#10;UvBLHpaL56c5ptre+IuuWShEhLBPUUEZQptK6fOSDPqhbYmjd7bOYIjSFVI7vEW4aeRbknxIgxXH&#10;hRJbWpeU11lnFBy7jE+XeuMa7La73fn4U/vxp1KDl341AxGoD4/wvb3XCibJO/yfiUdAL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VHf8UAAADcAAAADwAAAAAAAAAA&#10;AAAAAAChAgAAZHJzL2Rvd25yZXYueG1sUEsFBgAAAAAEAAQA+QAAAJMDAAAAAA==&#10;" strokeweight="1.5pt"/>
                      <v:shape id="Freeform 303" o:spid="_x0000_s1044" style="position:absolute;left:3169;top:2168;width:200;height:435;visibility:visible;mso-wrap-style:square;v-text-anchor:top" coordsize="200,4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Alg8MA&#10;AADcAAAADwAAAGRycy9kb3ducmV2LnhtbESPQYvCMBSE78L+h/CEvWmqbGXpGqXICh6ksCp4fSTP&#10;tti81CZq/fdGWPA4zMw3zHzZ20bcqPO1YwWTcQKCWDtTc6ngsF+PvkH4gGywcUwKHuRhufgYzDEz&#10;7s5/dNuFUkQI+wwVVCG0mZReV2TRj11LHL2T6yyGKLtSmg7vEW4bOU2SmbRYc1yosKVVRfq8u1oF&#10;RZF+7evVWU/CZZtffvNjoY+s1Oewz39ABOrDO/zf3hgFaZLC60w8An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Alg8MAAADcAAAADwAAAAAAAAAAAAAAAACYAgAAZHJzL2Rv&#10;d25yZXYueG1sUEsFBgAAAAAEAAQA9QAAAIgDAAAAAA==&#10;" path="m200,r,l195,60r-10,65l170,185r-25,55l115,295,80,345,40,390,,435e" filled="f" strokeweight="1.5pt">
                        <v:path arrowok="t" o:connecttype="custom" o:connectlocs="200,0;200,0;195,60;185,125;170,185;145,240;115,295;80,345;40,390;0,435" o:connectangles="0,0,0,0,0,0,0,0,0,0"/>
                      </v:shape>
                    </v:group>
                  </w:pict>
                </mc:Fallback>
              </mc:AlternateConten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סרטוט שלפניכם נתון: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</w:r>
          </w:p>
          <w:p w14:paraId="50CC3AD7" w14:textId="77777777" w:rsidR="000D7117" w:rsidRPr="00035941" w:rsidRDefault="000D7117" w:rsidP="0012495E">
            <w:pPr>
              <w:pStyle w:val="Sargel1"/>
              <w:rPr>
                <w:rStyle w:val="DavidMFbold"/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 xml:space="preserve">AB </w:t>
            </w:r>
            <w:r w:rsidRPr="00035941">
              <w:rPr>
                <w:rStyle w:val="LTR"/>
                <w:rFonts w:asciiTheme="minorBidi" w:hAnsiTheme="minorBidi" w:cs="David"/>
                <w:position w:val="6"/>
                <w:sz w:val="24"/>
                <w:szCs w:val="24"/>
              </w:rPr>
              <w:t xml:space="preserve">|| 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ED</w:t>
            </w:r>
          </w:p>
          <w:p w14:paraId="45FA310F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65˚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CED =</w:t>
            </w:r>
          </w:p>
          <w:p w14:paraId="2A38D5F5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= 50˚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regular"/>
                <w:rFonts w:asciiTheme="minorBidi" w:hAnsiTheme="minorBidi" w:cs="David"/>
                <w:sz w:val="24"/>
                <w:szCs w:val="24"/>
                <w:lang w:val="en-GB"/>
              </w:rPr>
              <w:t>BAC</w:t>
            </w:r>
          </w:p>
          <w:p w14:paraId="6174D2BF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א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מִצְאוּ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BC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</w:r>
          </w:p>
          <w:p w14:paraId="59C5D2CF" w14:textId="77777777" w:rsidR="000D7117" w:rsidRPr="00035941" w:rsidRDefault="000D7117" w:rsidP="0012495E">
            <w:pPr>
              <w:pStyle w:val="Sargel2"/>
              <w:tabs>
                <w:tab w:val="clear" w:pos="510"/>
                <w:tab w:val="right" w:pos="8788"/>
              </w:tabs>
              <w:spacing w:line="480" w:lineRule="auto"/>
              <w:ind w:left="424" w:hanging="425"/>
              <w:rPr>
                <w:rFonts w:asciiTheme="minorBidi" w:hAnsiTheme="minorBidi"/>
                <w:color w:val="BFBFBF"/>
                <w:sz w:val="24"/>
                <w:szCs w:val="24"/>
                <w:u w:val="single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רִשְמוּ את המשפט שבו נעזרתם:</w:t>
            </w:r>
          </w:p>
          <w:p w14:paraId="15353ED8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ב.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ab/>
              <w:t xml:space="preserve">חַשְבוּ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LTR"/>
                <w:rFonts w:asciiTheme="minorBidi" w:hAnsiTheme="minorBidi" w:cs="David"/>
                <w:sz w:val="24"/>
                <w:szCs w:val="24"/>
              </w:rPr>
              <w:t>ACB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.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br/>
            </w:r>
          </w:p>
          <w:p w14:paraId="36B8B0AC" w14:textId="77777777" w:rsidR="000D7117" w:rsidRPr="00035941" w:rsidRDefault="000D7117" w:rsidP="0012495E">
            <w:pPr>
              <w:pStyle w:val="Sargel2"/>
              <w:tabs>
                <w:tab w:val="clear" w:pos="510"/>
              </w:tabs>
              <w:ind w:left="424" w:hanging="425"/>
              <w:rPr>
                <w:rFonts w:asciiTheme="minorBidi" w:hAnsiTheme="minorBidi"/>
                <w:w w:val="98"/>
                <w:sz w:val="24"/>
                <w:szCs w:val="24"/>
                <w:rtl/>
                <w:lang w:bidi="ar-SA"/>
              </w:rPr>
            </w:pP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  <w:lang w:bidi="he-IL"/>
              </w:rPr>
              <w:t>הציגו את דרך החישוב ורִשְמוּ את המשפט שבו נעזרתם</w:t>
            </w:r>
            <w:r w:rsidRPr="00035941">
              <w:rPr>
                <w:rStyle w:val="DavidMFRegular"/>
                <w:rFonts w:asciiTheme="minorBidi" w:hAnsiTheme="minorBidi" w:cs="David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70CB11B8" w14:textId="77777777" w:rsidTr="0012495E">
        <w:tc>
          <w:tcPr>
            <w:tcW w:w="683" w:type="dxa"/>
          </w:tcPr>
          <w:p w14:paraId="534403C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2.</w:t>
            </w:r>
          </w:p>
        </w:tc>
        <w:tc>
          <w:tcPr>
            <w:tcW w:w="7479" w:type="dxa"/>
          </w:tcPr>
          <w:p w14:paraId="7352A63D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b/>
                <w:bCs/>
                <w:sz w:val="24"/>
                <w:szCs w:val="24"/>
                <w:rtl/>
              </w:rPr>
            </w:pPr>
            <w:r>
              <w:rPr>
                <w:rFonts w:ascii="Arial" w:hAnsi="Arial"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712512" behindDoc="0" locked="0" layoutInCell="1" allowOverlap="1" wp14:anchorId="2724C13B" wp14:editId="4815CE0C">
                      <wp:simplePos x="0" y="0"/>
                      <wp:positionH relativeFrom="column">
                        <wp:posOffset>-83820</wp:posOffset>
                      </wp:positionH>
                      <wp:positionV relativeFrom="paragraph">
                        <wp:posOffset>233045</wp:posOffset>
                      </wp:positionV>
                      <wp:extent cx="2501265" cy="914400"/>
                      <wp:effectExtent l="0" t="0" r="32385" b="19050"/>
                      <wp:wrapNone/>
                      <wp:docPr id="483" name="קבוצה 4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2501265" cy="914400"/>
                                <a:chOff x="0" y="0"/>
                                <a:chExt cx="2501265" cy="914400"/>
                              </a:xfrm>
                            </wpg:grpSpPr>
                            <wps:wsp>
                              <wps:cNvPr id="202" name="מחבר ישר 250"/>
                              <wps:cNvCnPr/>
                              <wps:spPr>
                                <a:xfrm>
                                  <a:off x="670560" y="152400"/>
                                  <a:ext cx="18307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1" name="מחבר ישר 251"/>
                              <wps:cNvCnPr/>
                              <wps:spPr>
                                <a:xfrm>
                                  <a:off x="342900" y="662940"/>
                                  <a:ext cx="183070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2" name="מחבר ישר 252"/>
                              <wps:cNvCnPr/>
                              <wps:spPr>
                                <a:xfrm flipH="1">
                                  <a:off x="944880" y="38100"/>
                                  <a:ext cx="922020" cy="87630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3" name="תיבת טקסט 253"/>
                              <wps:cNvSpPr txBox="1"/>
                              <wps:spPr>
                                <a:xfrm>
                                  <a:off x="1356360" y="83820"/>
                                  <a:ext cx="38798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7B807477" w14:textId="77777777" w:rsidR="000D7117" w:rsidRDefault="000D7117" w:rsidP="000D7117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3x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4" name="תיבת טקסט 254"/>
                              <wps:cNvSpPr txBox="1"/>
                              <wps:spPr>
                                <a:xfrm>
                                  <a:off x="1211580" y="464820"/>
                                  <a:ext cx="38798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2232C6F" w14:textId="77777777" w:rsidR="000D7117" w:rsidRDefault="000D7117" w:rsidP="000D7117">
                                    <w:r>
                                      <w:t>75</w:t>
                                    </w:r>
                                    <w: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55" name="תיבת טקסט 255"/>
                              <wps:cNvSpPr txBox="1"/>
                              <wps:spPr>
                                <a:xfrm>
                                  <a:off x="358140" y="0"/>
                                  <a:ext cx="38798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E141763" w14:textId="77777777" w:rsidR="000D7117" w:rsidRDefault="000D7117" w:rsidP="000D7117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82" name="תיבת טקסט 482"/>
                              <wps:cNvSpPr txBox="1"/>
                              <wps:spPr>
                                <a:xfrm>
                                  <a:off x="0" y="533400"/>
                                  <a:ext cx="387985" cy="3276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C235070" w14:textId="77777777" w:rsidR="000D7117" w:rsidRDefault="000D7117" w:rsidP="000D7117">
                                    <w:pPr>
                                      <w:rPr>
                                        <w:rtl/>
                                      </w:rPr>
                                    </w:pPr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483" o:spid="_x0000_s1069" style="position:absolute;left:0;text-align:left;margin-left:-6.6pt;margin-top:18.35pt;width:196.95pt;height:1in;z-index:251712512;mso-position-horizontal-relative:text;mso-position-vertical-relative:text" coordsize="25012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">
                      <v:line id="מחבר ישר 250" o:spid="_x0000_s1070" style="position:absolute;visibility:visible;mso-wrap-style:square" from="6705,1524" to="25012,1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iTD8UAAADcAAAADwAAAGRycy9kb3ducmV2LnhtbESPQWvCQBSE74X+h+UVvNWNAaVJXaUI&#10;BamHYmyhx0f2mQ1m326yW43/visIPQ4z8w2zXI+2E2caQutYwWyagSCunW65UfB1eH9+AREissbO&#10;MSm4UoD16vFhiaV2F97TuYqNSBAOJSowMfpSylAbshimzhMn7+gGizHJoZF6wEuC207mWbaQFltO&#10;CwY9bQzVp+rXKug/6mo3b2bffus35rPHov8pCqUmT+PbK4hIY/wP39tbrSDPcridS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iTD8UAAADcAAAADwAAAAAAAAAA&#10;AAAAAAChAgAAZHJzL2Rvd25yZXYueG1sUEsFBgAAAAAEAAQA+QAAAJMDAAAAAA==&#10;" strokecolor="black [3213]" strokeweight=".5pt">
                        <v:stroke joinstyle="miter"/>
                      </v:line>
                      <v:line id="מחבר ישר 251" o:spid="_x0000_s1071" style="position:absolute;visibility:visible;mso-wrap-style:square" from="3429,6629" to="21736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kiZcUAAADcAAAADwAAAGRycy9kb3ducmV2LnhtbESPQWvCQBSE74X+h+UVequbCJYmuooI&#10;BWkPYlrB4yP7zAazbzfZrab/3i0IPQ4z8w2zWI22ExcaQutYQT7JQBDXTrfcKPj+en95AxEissbO&#10;MSn4pQCr5ePDAkvtrrynSxUbkSAcSlRgYvSllKE2ZDFMnCdO3skNFmOSQyP1gNcEt52cZtmrtNhy&#10;WjDoaWOoPlc/VkH/UVefsyY/+K3fmF2PRX8sCqWen8b1HESkMf6H7+2tVjCd5fB3Jh0Bub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kiZcUAAADcAAAADwAAAAAAAAAA&#10;AAAAAAChAgAAZHJzL2Rvd25yZXYueG1sUEsFBgAAAAAEAAQA+QAAAJMDAAAAAA==&#10;" strokecolor="black [3213]" strokeweight=".5pt">
                        <v:stroke joinstyle="miter"/>
                      </v:line>
                      <v:line id="מחבר ישר 252" o:spid="_x0000_s1072" style="position:absolute;flip:x;visibility:visible;mso-wrap-style:square" from="9448,381" to="18669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adNsQAAADcAAAADwAAAGRycy9kb3ducmV2LnhtbESPT2sCMRTE7wW/Q3iCt5p1wVJWo8iC&#10;fw691Ip4fGyeu6vJy5JEXfvpm0Khx2FmfsPMl7014k4+tI4VTMYZCOLK6ZZrBYev9es7iBCRNRrH&#10;pOBJAZaLwcscC+0e/En3faxFgnAoUEETY1dIGaqGLIax64iTd3beYkzS11J7fCS4NTLPsjdpseW0&#10;0GBHZUPVdX+zCkpzPPXbjed4vHyfbx+0Li/GKDUa9qsZiEh9/A//tXdaQT7N4fdMOgJ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Rp02xAAAANwAAAAPAAAAAAAAAAAA&#10;AAAAAKECAABkcnMvZG93bnJldi54bWxQSwUGAAAAAAQABAD5AAAAkgMAAAAA&#10;" strokecolor="black [3213]" strokeweight=".5pt">
                        <v:stroke joinstyle="miter"/>
                      </v:line>
                      <v:shape id="תיבת טקסט 253" o:spid="_x0000_s1073" type="#_x0000_t202" style="position:absolute;left:13563;top:838;width:3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DaFccA&#10;AADcAAAADwAAAGRycy9kb3ducmV2LnhtbESPQWvCQBSE7wX/w/IK3uqmE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HQ2hXHAAAA3AAAAA8AAAAAAAAAAAAAAAAAmAIAAGRy&#10;cy9kb3ducmV2LnhtbFBLBQYAAAAABAAEAPUAAACMAwAAAAA=&#10;" filled="f" stroked="f" strokeweight=".5pt">
                        <v:textbox>
                          <w:txbxContent>
                            <w:p w:rsidR="000D7117" w:rsidRDefault="000D7117" w:rsidP="000D7117">
                              <w:pPr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t>3x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תיבת טקסט 254" o:spid="_x0000_s1074" type="#_x0000_t202" style="position:absolute;left:12115;top:4648;width:3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jlCYccA&#10;AADcAAAADwAAAGRycy9kb3ducmV2LnhtbESPQWvCQBSE7wX/w/IK3uqmQYukriEEQkXsQevF2zP7&#10;TEKzb2N2G2N/fbdQ6HGYmW+YVTqaVgzUu8aygudZBIK4tLrhSsHxo3hagnAeWWNrmRTcyUG6njys&#10;MNH2xnsaDr4SAcIuQQW1910ipStrMuhmtiMO3sX2Bn2QfSV1j7cAN62Mo+hFGmw4LNTYUV5T+Xn4&#10;Mgq2efGO+3Nslt9t/ra7ZN31eFooNX0cs1cQnkb/H/5rb7SCeDGH3zPhCMj1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45QmHHAAAA3AAAAA8AAAAAAAAAAAAAAAAAmAIAAGRy&#10;cy9kb3ducmV2LnhtbFBLBQYAAAAABAAEAPUAAACMAwAAAAA=&#10;" filled="f" stroked="f" strokeweight=".5pt">
                        <v:textbox>
                          <w:txbxContent>
                            <w:p w:rsidR="000D7117" w:rsidRDefault="000D7117" w:rsidP="000D7117">
                              <w:r>
                                <w:t>7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תיבת טקסט 255" o:spid="_x0000_s1075" type="#_x0000_t202" style="position:absolute;left:3581;width:3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Xn+sYA&#10;AADcAAAADwAAAGRycy9kb3ducmV2LnhtbESPT2vCQBTE70K/w/IK3nTTQIqk2QQJSIvoQeult9fs&#10;yx+afZtmtxr99N1CweMwM79hsmIyvTjT6DrLCp6WEQjiyuqOGwWn981iBcJ5ZI29ZVJwJQdF/jDL&#10;MNX2wgc6H30jAoRdigpa74dUSle1ZNAt7UAcvNqOBn2QYyP1iJcAN72Mo+hZGuw4LLQ4UNlS9XX8&#10;MQq25WaPh8/YrG59+bqr18P36SNRav44rV9AeJr8PfzfftMK4iSBvzPhCMj8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XXn+sYAAADcAAAADwAAAAAAAAAAAAAAAACYAgAAZHJz&#10;L2Rvd25yZXYueG1sUEsFBgAAAAAEAAQA9QAAAIsDAAAAAA==&#10;" filled="f" stroked="f" strokeweight=".5pt">
                        <v:textbox>
                          <w:txbxContent>
                            <w:p w:rsidR="000D7117" w:rsidRDefault="000D7117" w:rsidP="000D7117">
                              <w:pPr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t>m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תיבת טקסט 482" o:spid="_x0000_s1076" type="#_x0000_t202" style="position:absolute;top:5334;width:3879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eRMc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XpMY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a3kTHHAAAA3AAAAA8AAAAAAAAAAAAAAAAAmAIAAGRy&#10;cy9kb3ducmV2LnhtbFBLBQYAAAAABAAEAPUAAACMAwAAAAA=&#10;" filled="f" stroked="f" strokeweight=".5pt">
                        <v:textbox>
                          <w:txbxContent>
                            <w:p w:rsidR="000D7117" w:rsidRDefault="000D7117" w:rsidP="000D7117">
                              <w:pPr>
                                <w:rPr>
                                  <w:rtl/>
                                </w:rPr>
                              </w:pPr>
                              <w:proofErr w:type="gramStart"/>
                              <w:r>
                                <w:t>k</w:t>
                              </w:r>
                              <w:proofErr w:type="gramEnd"/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הישרים </w:t>
            </w:r>
            <w:r w:rsidRPr="00035941">
              <w:rPr>
                <w:rFonts w:ascii="Arial" w:hAnsi="Arial" w:cs="David"/>
                <w:sz w:val="24"/>
                <w:szCs w:val="24"/>
              </w:rPr>
              <w:t>m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ו- </w:t>
            </w:r>
            <w:r w:rsidRPr="00035941">
              <w:rPr>
                <w:rFonts w:ascii="Arial" w:hAnsi="Arial" w:cs="David"/>
                <w:sz w:val="24"/>
                <w:szCs w:val="24"/>
              </w:rPr>
              <w:t>k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מקבילים זה לזה. סַמנו את הערך של </w:t>
            </w:r>
            <w:r w:rsidRPr="00035941">
              <w:rPr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.</w:t>
            </w:r>
          </w:p>
          <w:p w14:paraId="44C05909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b/>
                <w:bCs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b/>
                <w:bCs/>
                <w:sz w:val="24"/>
                <w:szCs w:val="24"/>
                <w:rtl/>
              </w:rPr>
              <w:br/>
            </w:r>
          </w:p>
          <w:p w14:paraId="2224973F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Theme="minorBidi" w:hAnsiTheme="minorBidi" w:cs="David"/>
                <w:noProof/>
                <w:sz w:val="24"/>
                <w:szCs w:val="24"/>
              </w:rPr>
            </w:pP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078E857E" wp14:editId="01A3F22B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518795</wp:posOffset>
                      </wp:positionV>
                      <wp:extent cx="215900" cy="215900"/>
                      <wp:effectExtent l="0" t="0" r="12700" b="12700"/>
                      <wp:wrapNone/>
                      <wp:docPr id="201" name="מלבן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D5F3E14" id="מלבן 201" o:spid="_x0000_s1026" style="position:absolute;left:0;text-align:left;margin-left:24pt;margin-top:40.85pt;width:17pt;height:1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"/>
                  </w:pict>
                </mc:Fallback>
              </mc:AlternateContent>
            </w: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98E025D" wp14:editId="27FD59BE">
                      <wp:simplePos x="0" y="0"/>
                      <wp:positionH relativeFrom="column">
                        <wp:posOffset>1473200</wp:posOffset>
                      </wp:positionH>
                      <wp:positionV relativeFrom="paragraph">
                        <wp:posOffset>518795</wp:posOffset>
                      </wp:positionV>
                      <wp:extent cx="215900" cy="215900"/>
                      <wp:effectExtent l="0" t="0" r="12700" b="12700"/>
                      <wp:wrapNone/>
                      <wp:docPr id="200" name="מלבן 20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10FD937F" id="מלבן 200" o:spid="_x0000_s1026" style="position:absolute;left:0;text-align:left;margin-left:116pt;margin-top:40.85pt;width:17pt;height:1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"/>
                  </w:pict>
                </mc:Fallback>
              </mc:AlternateContent>
            </w: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3D689698" wp14:editId="706608C4">
                      <wp:simplePos x="0" y="0"/>
                      <wp:positionH relativeFrom="column">
                        <wp:posOffset>2773680</wp:posOffset>
                      </wp:positionH>
                      <wp:positionV relativeFrom="paragraph">
                        <wp:posOffset>518795</wp:posOffset>
                      </wp:positionV>
                      <wp:extent cx="215900" cy="215900"/>
                      <wp:effectExtent l="0" t="0" r="12700" b="12700"/>
                      <wp:wrapNone/>
                      <wp:docPr id="199" name="מלבן 1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06D44466" id="מלבן 199" o:spid="_x0000_s1026" style="position:absolute;left:0;text-align:left;margin-left:218.4pt;margin-top:40.85pt;width:17pt;height:1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"/>
                  </w:pict>
                </mc:Fallback>
              </mc:AlternateContent>
            </w: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156B2A90" wp14:editId="4B4C8465">
                      <wp:simplePos x="0" y="0"/>
                      <wp:positionH relativeFrom="column">
                        <wp:posOffset>4152900</wp:posOffset>
                      </wp:positionH>
                      <wp:positionV relativeFrom="paragraph">
                        <wp:posOffset>518795</wp:posOffset>
                      </wp:positionV>
                      <wp:extent cx="215900" cy="215900"/>
                      <wp:effectExtent l="0" t="0" r="12700" b="12700"/>
                      <wp:wrapNone/>
                      <wp:docPr id="198" name="מלבן 19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159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6584D23" id="מלבן 198" o:spid="_x0000_s1026" style="position:absolute;left:0;text-align:left;margin-left:327pt;margin-top:40.85pt;width:17pt;height:1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"/>
                  </w:pict>
                </mc:Fallback>
              </mc:AlternateContent>
            </w:r>
            <w:r w:rsidRPr="00035941">
              <w:rPr>
                <w:rFonts w:ascii="Arial" w:hAnsi="Arial" w:cs="David" w:hint="cs"/>
                <w:b/>
                <w:bCs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b/>
                <w:bCs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b/>
                <w:bCs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1)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105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B0"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  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(2)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75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B0"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      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(3)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t>25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B0"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(4)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35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B0"/>
            </w:r>
          </w:p>
        </w:tc>
      </w:tr>
      <w:tr w:rsidR="000D7117" w:rsidRPr="00035941" w14:paraId="7D4BA6FD" w14:textId="77777777" w:rsidTr="0012495E">
        <w:tc>
          <w:tcPr>
            <w:tcW w:w="683" w:type="dxa"/>
          </w:tcPr>
          <w:p w14:paraId="3973A4C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3.</w:t>
            </w:r>
          </w:p>
        </w:tc>
        <w:tc>
          <w:tcPr>
            <w:tcW w:w="7479" w:type="dxa"/>
          </w:tcPr>
          <w:p w14:paraId="24850D2F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</w:rPr>
            </w:pPr>
            <w:r>
              <w:rPr>
                <w:rFonts w:cs="David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3536" behindDoc="0" locked="0" layoutInCell="1" allowOverlap="1" wp14:anchorId="517FE55E" wp14:editId="328F1659">
                      <wp:simplePos x="0" y="0"/>
                      <wp:positionH relativeFrom="column">
                        <wp:posOffset>30480</wp:posOffset>
                      </wp:positionH>
                      <wp:positionV relativeFrom="paragraph">
                        <wp:posOffset>483870</wp:posOffset>
                      </wp:positionV>
                      <wp:extent cx="4446270" cy="1420495"/>
                      <wp:effectExtent l="30480" t="0" r="0" b="122555"/>
                      <wp:wrapNone/>
                      <wp:docPr id="57" name="קבוצה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446270" cy="1420495"/>
                                <a:chOff x="2556" y="6251"/>
                                <a:chExt cx="7002" cy="2237"/>
                              </a:xfrm>
                            </wpg:grpSpPr>
                            <wps:wsp>
                              <wps:cNvPr id="58" name="Arc 48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4477" y="7679"/>
                                  <a:ext cx="143" cy="24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143 w 21600"/>
                                    <a:gd name="T3" fmla="*/ 240 h 21600"/>
                                    <a:gd name="T4" fmla="*/ 0 w 21600"/>
                                    <a:gd name="T5" fmla="*/ 24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Arc 49"/>
                              <wps:cNvSpPr>
                                <a:spLocks/>
                              </wps:cNvSpPr>
                              <wps:spPr bwMode="auto">
                                <a:xfrm flipH="1">
                                  <a:off x="8595" y="8308"/>
                                  <a:ext cx="225" cy="180"/>
                                </a:xfrm>
                                <a:custGeom>
                                  <a:avLst/>
                                  <a:gdLst>
                                    <a:gd name="T0" fmla="*/ 0 w 21600"/>
                                    <a:gd name="T1" fmla="*/ 0 h 21600"/>
                                    <a:gd name="T2" fmla="*/ 225 w 21600"/>
                                    <a:gd name="T3" fmla="*/ 180 h 21600"/>
                                    <a:gd name="T4" fmla="*/ 0 w 21600"/>
                                    <a:gd name="T5" fmla="*/ 180 h 21600"/>
                                    <a:gd name="T6" fmla="*/ 0 60000 65536"/>
                                    <a:gd name="T7" fmla="*/ 0 60000 65536"/>
                                    <a:gd name="T8" fmla="*/ 0 60000 65536"/>
                                  </a:gdLst>
                                  <a:ahLst/>
                                  <a:cxnLst>
                                    <a:cxn ang="T6">
                                      <a:pos x="T0" y="T1"/>
                                    </a:cxn>
                                    <a:cxn ang="T7">
                                      <a:pos x="T2" y="T3"/>
                                    </a:cxn>
                                    <a:cxn ang="T8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lnTo>
                                        <a:pt x="-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0" name="AutoShape 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56" y="6923"/>
                                  <a:ext cx="2220" cy="996"/>
                                </a:xfrm>
                                <a:prstGeom prst="triangle">
                                  <a:avLst>
                                    <a:gd name="adj" fmla="val 7432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14:paraId="564764DE" w14:textId="77777777" w:rsidR="000D7117" w:rsidRDefault="000D7117" w:rsidP="000D7117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1" name="AutoShape 51"/>
                              <wps:cNvSpPr>
                                <a:spLocks noChangeArrowheads="1"/>
                              </wps:cNvSpPr>
                              <wps:spPr bwMode="auto">
                                <a:xfrm rot="1957593">
                                  <a:off x="6000" y="6251"/>
                                  <a:ext cx="3516" cy="1584"/>
                                </a:xfrm>
                                <a:prstGeom prst="triangle">
                                  <a:avLst>
                                    <a:gd name="adj" fmla="val 74324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5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30" y="7598"/>
                                  <a:ext cx="67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276C38" w14:textId="77777777" w:rsidR="000D7117" w:rsidRDefault="000D7117" w:rsidP="000D7117">
                                    <w:r>
                                      <w:t>25</w:t>
                                    </w:r>
                                    <w: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3" name="Text Box 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45" y="6680"/>
                                  <a:ext cx="67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17B7113" w14:textId="77777777" w:rsidR="000D7117" w:rsidRDefault="000D7117" w:rsidP="000D7117">
                                    <w:r>
                                      <w:t>25</w:t>
                                    </w:r>
                                    <w: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2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693" y="6971"/>
                                  <a:ext cx="109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F2EB2DD" w14:textId="77777777" w:rsidR="000D7117" w:rsidRDefault="000D7117" w:rsidP="000D7117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6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3" name="Text Box 5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28" y="6431"/>
                                  <a:ext cx="109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80BE246" w14:textId="77777777" w:rsidR="000D7117" w:rsidRDefault="000D7117" w:rsidP="000D7117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12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4" name="Text Box 5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66" y="7487"/>
                                  <a:ext cx="109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175F58A" w14:textId="77777777" w:rsidR="000D7117" w:rsidRDefault="000D7117" w:rsidP="000D7117"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>6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5" name="Text Box 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37" y="7260"/>
                                  <a:ext cx="109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28D3C50" w14:textId="77777777" w:rsidR="000D7117" w:rsidRDefault="000D7117" w:rsidP="000D7117">
                                    <w:r>
                                      <w:t>X</w:t>
                                    </w:r>
                                    <w:r>
                                      <w:rPr>
                                        <w:rFonts w:hint="cs"/>
                                        <w:rtl/>
                                      </w:rPr>
                                      <w:t xml:space="preserve"> ס"מ</w: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6" name="Text Box 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376" y="6768"/>
                                  <a:ext cx="67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86A189" w14:textId="77777777" w:rsidR="000D7117" w:rsidRDefault="000D7117" w:rsidP="000D7117">
                                    <w:r>
                                      <w:t>92</w:t>
                                    </w:r>
                                    <w: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7" name="Text Box 5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05" y="6923"/>
                                  <a:ext cx="672" cy="4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3253066" w14:textId="77777777" w:rsidR="000D7117" w:rsidRDefault="000D7117" w:rsidP="000D7117">
                                    <w:r>
                                      <w:t>92</w:t>
                                    </w:r>
                                    <w:r>
                                      <w:sym w:font="Symbol" w:char="F0B0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57" o:spid="_x0000_s1077" style="position:absolute;left:0;text-align:left;margin-left:2.4pt;margin-top:38.1pt;width:350.1pt;height:111.85pt;z-index:251713536;mso-position-horizontal-relative:text;mso-position-vertical-relative:text" coordorigin="2556,6251" coordsize="7002,22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">
                      <v:shape id="Arc 48" o:spid="_x0000_s1078" style="position:absolute;left:4477;top:7679;width:143;height:2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hzuMEA&#10;AADbAAAADwAAAGRycy9kb3ducmV2LnhtbESP3W7CMAxG7yfxDpGRuBvpQK1QIaAJiZ/LDXgAq/Ha&#10;ao1TJaGUt8cXk3Zpff6OfTa70XVqoBBbzwY+5hko4srblmsDt+vhfQUqJmSLnWcy8KQIu+3kbYOl&#10;9Q/+puGSaiUQjiUaaFLqS61j1ZDDOPc9sWQ/PjhMMoZa24APgbtOL7Ks0A5blgsN9rRvqPq93J2B&#10;a1t8HRe8LwQ0pNwfTuGWL42ZTcfPNahEY/pf/mufrYFcnhUX8QC9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wYc7jBAAAA2wAAAA8AAAAAAAAAAAAAAAAAmAIAAGRycy9kb3du&#10;cmV2LnhtbFBLBQYAAAAABAAEAPUAAACGAwAAAAA=&#10;" path="m-1,nfc11929,,21600,9670,21600,21600em-1,nsc11929,,21600,9670,21600,21600l,21600,-1,xe" filled="f">
                        <v:path arrowok="t" o:extrusionok="f" o:connecttype="custom" o:connectlocs="0,0;1,3;0,3" o:connectangles="0,0,0"/>
                      </v:shape>
                      <v:shape id="Arc 49" o:spid="_x0000_s1079" style="position:absolute;left:8595;top:8308;width:225;height:18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TWI8AA&#10;AADbAAAADwAAAGRycy9kb3ducmV2LnhtbESP3YrCMBSE74V9h3AWvNNUpWW3a5RF8OdSqw9waM62&#10;xeakJNla394IgpfDzHzDLNeDaUVPzjeWFcymCQji0uqGKwWX83byBcIHZI2tZVJwJw/r1cdoibm2&#10;Nz5RX4RKRAj7HBXUIXS5lL6syaCf2o44en/WGQxRukpqh7cIN62cJ0kmDTYcF2rsaFNTeS3+jYJz&#10;kx13c95kEdSH1G737pIulBp/Dr8/IAIN4R1+tQ9aQfoNzy/xB8jV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1TWI8AAAADbAAAADwAAAAAAAAAAAAAAAACYAgAAZHJzL2Rvd25y&#10;ZXYueG1sUEsFBgAAAAAEAAQA9QAAAIUDAAAAAA==&#10;" path="m-1,nfc11929,,21600,9670,21600,21600em-1,nsc11929,,21600,9670,21600,21600l,21600,-1,xe" filled="f">
                        <v:path arrowok="t" o:extrusionok="f" o:connecttype="custom" o:connectlocs="0,0;2,2;0,2" o:connectangles="0,0,0"/>
                      </v:shape>
                      <v:shape id="AutoShape 50" o:spid="_x0000_s1080" type="#_x0000_t5" style="position:absolute;left:2556;top:6923;width:2220;height:9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UVksAA&#10;AADbAAAADwAAAGRycy9kb3ducmV2LnhtbERPy4rCMBTdC/5DuAPuNHGqIh2jOIIgzGx8wSwvzZ22&#10;2NyUJNb695OFMMvDea82vW1ERz7UjjVMJwoEceFMzaWGy3k/XoIIEdlg45g0PCnAZj0crDA37sFH&#10;6k6xFCmEQ44aqhjbXMpQVGQxTFxLnLhf5y3GBH0pjcdHCreNfFdqIS3WnBoqbGlXUXE73a2G68Xf&#10;lKW5zNruO/uMapZNv360Hr312w8Qkfr4L365D0bDIq1PX9IPkO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1UVksAAAADbAAAADwAAAAAAAAAAAAAAAACYAgAAZHJzL2Rvd25y&#10;ZXYueG1sUEsFBgAAAAAEAAQA9QAAAIUDAAAAAA==&#10;" adj="16054">
                        <v:textbox>
                          <w:txbxContent>
                            <w:p w:rsidR="000D7117" w:rsidRDefault="000D7117" w:rsidP="000D7117"/>
                          </w:txbxContent>
                        </v:textbox>
                      </v:shape>
                      <v:shape id="AutoShape 51" o:spid="_x0000_s1081" type="#_x0000_t5" style="position:absolute;left:6000;top:6251;width:3516;height:1584;rotation:2138214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65qcIA&#10;AADbAAAADwAAAGRycy9kb3ducmV2LnhtbESPQYvCMBSE78L+h/AWvGnahRWpRhFhWRdBsBa8Pppn&#10;W2xeQpOt9d8bQfA4zMw3zHI9mFb01PnGsoJ0moAgLq1uuFJQnH4mcxA+IGtsLZOCO3lYrz5GS8y0&#10;vfGR+jxUIkLYZ6igDsFlUvqyJoN+ah1x9C62Mxii7CqpO7xFuGnlV5LMpMGG40KNjrY1ldf83ygY&#10;7r9F+m30pdqfc78zvZv/HZxS489hswARaAjv8Ku90wpmKTy/xB8gV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DrmpwgAAANsAAAAPAAAAAAAAAAAAAAAAAJgCAABkcnMvZG93&#10;bnJldi54bWxQSwUGAAAAAAQABAD1AAAAhwMAAAAA&#10;" adj="16054"/>
                      <v:shape id="Text Box 52" o:spid="_x0000_s1082" type="#_x0000_t202" style="position:absolute;left:2730;top:7598;width:67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idaM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IZ3D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xidaMMAAADbAAAADwAAAAAAAAAAAAAAAACYAgAAZHJzL2Rv&#10;d25yZXYueG1sUEsFBgAAAAAEAAQA9QAAAIg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2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3" o:spid="_x0000_s1083" type="#_x0000_t202" style="position:absolute;left:6045;top:6680;width:67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25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4" o:spid="_x0000_s1084" type="#_x0000_t202" style="position:absolute;left:2693;top:6971;width:109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rPr>
                                  <w:rFonts w:hint="cs"/>
                                  <w:rtl/>
                                </w:rPr>
                                <w:t>6 ס"מ</w:t>
                              </w:r>
                            </w:p>
                          </w:txbxContent>
                        </v:textbox>
                      </v:shape>
                      <v:shape id="Text Box 55" o:spid="_x0000_s1085" type="#_x0000_t202" style="position:absolute;left:7128;top:6431;width:109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gUE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6gu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IFBDBAAAA3AAAAA8AAAAAAAAAAAAAAAAAmAIAAGRycy9kb3du&#10;cmV2LnhtbFBLBQYAAAAABAAEAPUAAACG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rPr>
                                  <w:rFonts w:hint="cs"/>
                                  <w:rtl/>
                                </w:rPr>
                                <w:t>12 ס"מ</w:t>
                              </w:r>
                            </w:p>
                          </w:txbxContent>
                        </v:textbox>
                      </v:shape>
                      <v:shape id="Text Box 56" o:spid="_x0000_s1086" type="#_x0000_t202" style="position:absolute;left:8466;top:7487;width:109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GMZMIA&#10;AADcAAAADwAAAGRycy9kb3ducmV2LnhtbERPyWrDMBC9F/IPYgK51VJKWmInsgktgZ5amg1yG6yJ&#10;bWKNjKXG7t9XhUJu83jrrIvRtuJGvW8ca5gnCgRx6UzDlYbDfvu4BOEDssHWMWn4IQ9FPnlYY2bc&#10;wF9024VKxBD2GWqoQ+gyKX1Zk0WfuI44chfXWwwR9pU0PQ4x3LbySakXabHh2FBjR681ldfdt9Vw&#10;/LicTwv1Wb3Z525wo5JsU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YYxkwgAAANwAAAAPAAAAAAAAAAAAAAAAAJgCAABkcnMvZG93&#10;bnJldi54bWxQSwUGAAAAAAQABAD1AAAAhw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rPr>
                                  <w:rFonts w:hint="cs"/>
                                  <w:rtl/>
                                </w:rPr>
                                <w:t>6 ס"מ</w:t>
                              </w:r>
                            </w:p>
                          </w:txbxContent>
                        </v:textbox>
                      </v:shape>
                      <v:shape id="Text Box 57" o:spid="_x0000_s1087" type="#_x0000_t202" style="position:absolute;left:4137;top:7260;width:109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ס"מ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58" o:spid="_x0000_s1088" type="#_x0000_t202" style="position:absolute;left:8376;top:6768;width:67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92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v:textbox>
                      </v:shape>
                      <v:shape id="Text Box 59" o:spid="_x0000_s1089" type="#_x0000_t202" style="position:absolute;left:3805;top:6923;width:672;height:4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92</w:t>
                              </w:r>
                              <w:r>
                                <w:sym w:font="Symbol" w:char="F0B0"/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המשולשים בציור הם דומים. חלק מהמידות רשומות על גבי הסרטוט. 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(המשולשים </w:t>
            </w:r>
            <w:proofErr w:type="spellStart"/>
            <w:r w:rsidRPr="00035941">
              <w:rPr>
                <w:rFonts w:cs="David" w:hint="cs"/>
                <w:sz w:val="24"/>
                <w:szCs w:val="24"/>
                <w:rtl/>
              </w:rPr>
              <w:t>מסורטטים</w:t>
            </w:r>
            <w:proofErr w:type="spellEnd"/>
            <w:r w:rsidRPr="00035941">
              <w:rPr>
                <w:rFonts w:cs="David" w:hint="cs"/>
                <w:sz w:val="24"/>
                <w:szCs w:val="24"/>
                <w:rtl/>
              </w:rPr>
              <w:t xml:space="preserve"> בהקטנה). חשבו את </w:t>
            </w:r>
            <w:r w:rsidRPr="00035941">
              <w:rPr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cs="David" w:hint="cs"/>
                <w:sz w:val="24"/>
                <w:szCs w:val="24"/>
                <w:rtl/>
              </w:rPr>
              <w:t>.</w:t>
            </w:r>
          </w:p>
          <w:p w14:paraId="1F5781F8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7B21BBEA" w14:textId="77777777" w:rsidR="000D7117" w:rsidRPr="00035941" w:rsidRDefault="000D7117" w:rsidP="0012495E">
            <w:pPr>
              <w:spacing w:line="360" w:lineRule="auto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</w:p>
          <w:p w14:paraId="58330262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</w:p>
          <w:p w14:paraId="37EF458A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714B9419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7B7D8288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19059A90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0707433C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3CAAFBC3" w14:textId="77777777" w:rsidR="000D7117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06892CB4" w14:textId="77777777" w:rsidR="000D7117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5784A618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16E4C31C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611DBB39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4CA4606F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  <w:p w14:paraId="59145D49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</w:tc>
      </w:tr>
      <w:tr w:rsidR="000D7117" w:rsidRPr="00035941" w14:paraId="556E0B7C" w14:textId="77777777" w:rsidTr="0012495E">
        <w:tc>
          <w:tcPr>
            <w:tcW w:w="683" w:type="dxa"/>
          </w:tcPr>
          <w:p w14:paraId="5A52203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4.</w:t>
            </w:r>
          </w:p>
        </w:tc>
        <w:tc>
          <w:tcPr>
            <w:tcW w:w="7479" w:type="dxa"/>
          </w:tcPr>
          <w:p w14:paraId="1BAA8B77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b/>
                <w:bCs/>
                <w:sz w:val="24"/>
                <w:szCs w:val="24"/>
              </w:rPr>
            </w:pPr>
            <w:r>
              <w:rPr>
                <w:rFonts w:cs="David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5584" behindDoc="0" locked="0" layoutInCell="1" allowOverlap="1" wp14:anchorId="36592DF2" wp14:editId="1644800C">
                      <wp:simplePos x="0" y="0"/>
                      <wp:positionH relativeFrom="column">
                        <wp:posOffset>-205740</wp:posOffset>
                      </wp:positionH>
                      <wp:positionV relativeFrom="paragraph">
                        <wp:posOffset>3224530</wp:posOffset>
                      </wp:positionV>
                      <wp:extent cx="2804795" cy="1709420"/>
                      <wp:effectExtent l="0" t="0" r="0" b="5080"/>
                      <wp:wrapNone/>
                      <wp:docPr id="347" name="קבוצה 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804795" cy="1709420"/>
                                <a:chOff x="1145" y="7244"/>
                                <a:chExt cx="4417" cy="2692"/>
                              </a:xfrm>
                            </wpg:grpSpPr>
                            <wps:wsp>
                              <wps:cNvPr id="348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5" y="8284"/>
                                  <a:ext cx="931" cy="40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DE82EEF" w14:textId="77777777" w:rsidR="000D7117" w:rsidRPr="00523398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10</w:t>
                                    </w:r>
                                    <w:r w:rsidRPr="00523398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9" name="משולש ישר-זווית 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0" y="7565"/>
                                  <a:ext cx="3274" cy="1747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BFBFBF"/>
                                </a:solidFill>
                                <a:ln w="12700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ctr" anchorCtr="0" upright="1">
                                <a:noAutofit/>
                              </wps:bodyPr>
                            </wps:wsp>
                            <wps:wsp>
                              <wps:cNvPr id="350" name="AutoShape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8" y="8343"/>
                                  <a:ext cx="1796" cy="969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1" name="AutoShap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458" y="9602"/>
                                  <a:ext cx="1796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80" y="9417"/>
                                  <a:ext cx="931" cy="51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A2FED5" w14:textId="77777777" w:rsidR="000D7117" w:rsidRPr="00523398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12</w:t>
                                    </w:r>
                                    <w:r w:rsidRPr="00523398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404" y="7244"/>
                                  <a:ext cx="82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BEBF081" w14:textId="77777777" w:rsidR="000D7117" w:rsidRDefault="000D7117" w:rsidP="000D711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44" y="9264"/>
                                  <a:ext cx="82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B6C166D" w14:textId="77777777" w:rsidR="000D7117" w:rsidRDefault="000D7117" w:rsidP="000D711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7" name="Text Box 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46" y="9264"/>
                                  <a:ext cx="417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13E3EE4" w14:textId="77777777" w:rsidR="000D7117" w:rsidRDefault="000D7117" w:rsidP="000D7117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" name="Text Box 1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34" y="7987"/>
                                  <a:ext cx="82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E1FA860" w14:textId="77777777" w:rsidR="000D7117" w:rsidRDefault="000D7117" w:rsidP="000D7117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34" y="9151"/>
                                  <a:ext cx="82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A34708B" w14:textId="77777777" w:rsidR="000D7117" w:rsidRDefault="000D7117" w:rsidP="000D7117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" name="Text Box 10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096" y="8688"/>
                                  <a:ext cx="931" cy="5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15BEB87" w14:textId="77777777" w:rsidR="000D7117" w:rsidRPr="00523398" w:rsidRDefault="000D7117" w:rsidP="000D7117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>5</w:t>
                                    </w:r>
                                    <w:r w:rsidRPr="00523398">
                                      <w:rPr>
                                        <w:rFonts w:hint="cs"/>
                                        <w:sz w:val="20"/>
                                        <w:szCs w:val="20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2" name="Rectangle 1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0" y="9151"/>
                                  <a:ext cx="143" cy="1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13" name="Rectangle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8" y="9151"/>
                                  <a:ext cx="143" cy="16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347" o:spid="_x0000_s1090" style="position:absolute;left:0;text-align:left;margin-left:-16.2pt;margin-top:253.9pt;width:220.85pt;height:134.6pt;z-index:251715584;mso-position-horizontal-relative:text;mso-position-vertical-relative:text" coordorigin="1145,7244" coordsize="4417,26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">
                      <v:shape id="Text Box 92" o:spid="_x0000_s1091" type="#_x0000_t202" style="position:absolute;left:1145;top:8284;width:931;height:4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SUNsEA&#10;AADcAAAADwAAAGRycy9kb3ducmV2LnhtbERPyW7CMBC9V+IfrEHiUhEHmrIEDCpIVFyhfMAQTxYR&#10;j6PYJcnf1wekHp/evt33phZPal1lWcEsikEQZ1ZXXCi4/ZymKxDOI2usLZOCgRzsd6O3Labadnyh&#10;59UXIoSwS1FB6X2TSumykgy6yDbEgctta9AH2BZSt9iFcFPLeRwvpMGKQ0OJDR1Lyh7XX6MgP3fv&#10;n+vu/u1vy0uyOGC1vNtBqcm4/9qA8NT7f/HLfdYKPpKwNpwJR0D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ElDbBAAAA3AAAAA8AAAAAAAAAAAAAAAAAmAIAAGRycy9kb3du&#10;cmV2LnhtbFBLBQYAAAAABAAEAPUAAACGAwAAAAA=&#10;" stroked="f">
                        <v:textbox>
                          <w:txbxContent>
                            <w:p w:rsidR="000D7117" w:rsidRPr="00523398" w:rsidRDefault="000D7117" w:rsidP="000D71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10</w:t>
                              </w:r>
                              <w:r w:rsidRPr="00523398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משולש ישר-זווית 36" o:spid="_x0000_s1092" type="#_x0000_t6" style="position:absolute;left:1980;top:7565;width:3274;height:17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PTnsMA&#10;AADcAAAADwAAAGRycy9kb3ducmV2LnhtbESPQWsCMRSE7wX/Q3iFXopmtbLYrVFEW/C61t4fm9fN&#10;4uZlSeK6+uuNUOhxmJlvmOV6sK3oyYfGsYLpJANBXDndcK3g+P01XoAIEVlj65gUXCnAejV6WmKh&#10;3YVL6g+xFgnCoUAFJsaukDJUhiyGieuIk/frvMWYpK+l9nhJcNvKWZbl0mLDacFgR1tD1elwtgrc&#10;vDyey9frT97nJy/9bmg+b0apl+dh8wEi0hD/w3/tvVbwNn+Hx5l0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qPTnsMAAADcAAAADwAAAAAAAAAAAAAAAACYAgAAZHJzL2Rv&#10;d25yZXYueG1sUEsFBgAAAAAEAAQA9QAAAIgDAAAAAA==&#10;" fillcolor="#bfbfbf" strokeweight="1pt"/>
                      <v:shape id="AutoShape 94" o:spid="_x0000_s1093" type="#_x0000_t6" style="position:absolute;left:3458;top:8343;width:1796;height: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HQIsIA&#10;AADcAAAADwAAAGRycy9kb3ducmV2LnhtbERPy2rCQBTdF/yH4QpuSp3Y0GCjo4iQIF2UNvYDLpnb&#10;JJi5EzLTPP7eWQhdHs57f5xMKwbqXWNZwWYdgSAurW64UvBzzV62IJxH1thaJgUzOTgeFk97TLUd&#10;+ZuGwlcihLBLUUHtfZdK6cqaDLq17YgD92t7gz7AvpK6xzGEm1a+RlEiDTYcGmrs6FxTeSv+jALc&#10;JM/J53s2f2ld5DF9jE0+jEqtltNpB8LT5P/FD/dFK4jfwvxwJhwBeb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YdAiwgAAANwAAAAPAAAAAAAAAAAAAAAAAJgCAABkcnMvZG93&#10;bnJldi54bWxQSwUGAAAAAAQABAD1AAAAhwMAAAAA&#10;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95" o:spid="_x0000_s1094" type="#_x0000_t32" style="position:absolute;left:3458;top:9602;width:1796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bFqsUAAADcAAAADwAAAGRycy9kb3ducmV2LnhtbESPQWvCQBSE74L/YXmF3uomlkiJrlLE&#10;oiBaGpv7I/tMgtm3IbvV6K93hYLHYWa+YWaL3jTiTJ2rLSuIRxEI4sLqmksFv4evtw8QziNrbCyT&#10;gis5WMyHgxmm2l74h86ZL0WAsEtRQeV9m0rpiooMupFtiYN3tJ1BH2RXSt3hJcBNI8dRNJEGaw4L&#10;Fba0rKg4ZX9GwW23psMOj7fvVZbvt8k6TvZ5rtTrS/85BeGp98/wf3ujFbwnMTzOh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ybFqsUAAADcAAAADwAAAAAAAAAA&#10;AAAAAAChAgAAZHJzL2Rvd25yZXYueG1sUEsFBgAAAAAEAAQA+QAAAJMDAAAAAA==&#10;">
                        <v:stroke startarrow="block" endarrow="block"/>
                      </v:shape>
                      <v:shape id="Text Box 96" o:spid="_x0000_s1095" type="#_x0000_t202" style="position:absolute;left:3880;top:9417;width:9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AkqcMA&#10;AADcAAAADwAAAGRycy9kb3ducmV2LnhtbESP3YrCMBSE7wXfIRzBG1lTf+t2jbIKLt7q+gCnzbEt&#10;Nielydr69kZY8HKYmW+Y9bYzlbhT40rLCibjCARxZnXJuYLL7+FjBcJ5ZI2VZVLwIAfbTb+3xkTb&#10;lk90P/tcBAi7BBUU3teJlC4ryKAb25o4eFfbGPRBNrnUDbYBbio5jaKlNFhyWCiwpn1B2e38ZxRc&#10;j+1o8dmmP/4Sn+bLHZZxah9KDQfd9xcIT51/h//bR61gtprD60w4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AkqcMAAADcAAAADwAAAAAAAAAAAAAAAACYAgAAZHJzL2Rv&#10;d25yZXYueG1sUEsFBgAAAAAEAAQA9QAAAIgDAAAAAA==&#10;" stroked="f">
                        <v:textbox>
                          <w:txbxContent>
                            <w:p w:rsidR="000D7117" w:rsidRPr="00523398" w:rsidRDefault="000D7117" w:rsidP="000D71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12</w:t>
                              </w:r>
                              <w:r w:rsidRPr="00523398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shape id="Text Box 97" o:spid="_x0000_s1096" type="#_x0000_t202" style="position:absolute;left:1404;top:7244;width:82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DRw8QA&#10;AADcAAAADwAAAGRycy9kb3ducmV2LnhtbESPT4vCMBTE7wt+h/AEb2viqotWo8iK4Mll/QfeHs2z&#10;LTYvpYm2fnuzsLDHYWZ+w8yXrS3Fg2pfONYw6CsQxKkzBWcajofN+wSED8gGS8ek4UkelovO2xwT&#10;4xr+occ+ZCJC2CeoIQ+hSqT0aU4Wfd9VxNG7utpiiLLOpKmxiXBbyg+lPqXFguNCjhV95ZTe9ner&#10;4bS7Xs4j9Z2t7bh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w0cPEAAAA3AAAAA8AAAAAAAAAAAAAAAAAmAIAAGRycy9k&#10;b3ducmV2LnhtbFBLBQYAAAAABAAEAPUAAACJ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98" o:spid="_x0000_s1097" type="#_x0000_t202" style="position:absolute;left:1344;top:9264;width:82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JPtMQA&#10;AADcAAAADwAAAGRycy9kb3ducmV2LnhtbESPT4vCMBTE7wt+h/AEb2vi6opWo8iK4Mll/QfeHs2z&#10;LTYvpYm2fnuzsLDHYWZ+w8yXrS3Fg2pfONYw6CsQxKkzBWcajofN+wSED8gGS8ek4UkelovO2xwT&#10;4xr+occ+ZCJC2CeoIQ+hSqT0aU4Wfd9VxNG7utpiiLLOpKmxiXBbyg+lxtJiwXEhx4q+ckpv+7vV&#10;cNpdL+eR+s7W9rNqXKsk26nUutdtVzMQgdrwH/5rb42G4WQMv2fiEZ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iT7TEAAAA3AAAAA8AAAAAAAAAAAAAAAAAmAIAAGRycy9k&#10;b3ducmV2LnhtbFBLBQYAAAAABAAEAPUAAACJ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99" o:spid="_x0000_s1098" type="#_x0000_t202" style="position:absolute;left:3246;top:9264;width:417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7qL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Rp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u6i/EAAAA3AAAAA8AAAAAAAAAAAAAAAAAmAIAAGRycy9k&#10;b3ducmV2LnhtbFBLBQYAAAAABAAEAPUAAACJ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100" o:spid="_x0000_s1099" type="#_x0000_t202" style="position:absolute;left:2934;top:7987;width:82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F+Xc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jF+XcAAAADcAAAADwAAAAAAAAAAAAAAAACYAgAAZHJzL2Rvd25y&#10;ZXYueG1sUEsFBgAAAAAEAAQA9QAAAIU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101" o:spid="_x0000_s1100" type="#_x0000_t202" style="position:absolute;left:4734;top:9151;width:828;height:4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3bx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CxX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fdvGxQAAANwAAAAPAAAAAAAAAAAAAAAAAJgCAABkcnMv&#10;ZG93bnJldi54bWxQSwUGAAAAAAQABAD1AAAAig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102" o:spid="_x0000_s1101" type="#_x0000_t202" style="position:absolute;left:3096;top:8688;width:931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7khs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Z7khsAAAADcAAAADwAAAAAAAAAAAAAAAACYAgAAZHJzL2Rvd25y&#10;ZXYueG1sUEsFBgAAAAAEAAQA9QAAAIUDAAAAAA==&#10;" filled="f" stroked="f">
                        <v:textbox>
                          <w:txbxContent>
                            <w:p w:rsidR="000D7117" w:rsidRPr="00523398" w:rsidRDefault="000D7117" w:rsidP="000D7117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>5</w:t>
                              </w:r>
                              <w:r w:rsidRPr="00523398">
                                <w:rPr>
                                  <w:rFonts w:hint="cs"/>
                                  <w:sz w:val="20"/>
                                  <w:szCs w:val="20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  <v:rect id="Rectangle 103" o:spid="_x0000_s1102" style="position:absolute;left:1980;top:9151;width:143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ndt8MA&#10;AADcAAAADwAAAGRycy9kb3ducmV2LnhtbESPQWsCMRSE74L/ITyhNzerYJGtUVZR6EmoCm1vj80z&#10;Wdy8LJvU3f77piB4HGbmG2a1GVwj7tSF2rOCWZaDIK68rtkouJwP0yWIEJE1Np5JwS8F2KzHoxUW&#10;2vf8QfdTNCJBOBSowMbYFlKGypLDkPmWOHlX3zmMSXZG6g77BHeNnOf5q3RYc1qw2NLOUnU7/TgF&#10;+/b7WC5MkOVntF83v+0P9miUepkM5RuISEN8hh/td61gMZvD/5l0BOT6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zndt8MAAADcAAAADwAAAAAAAAAAAAAAAACYAgAAZHJzL2Rv&#10;d25yZXYueG1sUEsFBgAAAAAEAAQA9QAAAIgDAAAAAA==&#10;" filled="f"/>
                      <v:rect id="Rectangle 104" o:spid="_x0000_s1103" style="position:absolute;left:3458;top:9151;width:143;height:1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V4LMMA&#10;AADcAAAADwAAAGRycy9kb3ducmV2LnhtbESPQWsCMRSE7wX/Q3iCt5q1YpHVKGtR6EmoCurtsXkm&#10;i5uXZRPd7b9vCoUeh5n5hlmue1eLJ7Wh8qxgMs5AEJdeV2wUnI671zmIEJE11p5JwTcFWK8GL0vM&#10;te/4i56HaESCcMhRgY2xyaUMpSWHYewb4uTdfOswJtkaqVvsEtzV8i3L3qXDitOCxYY+LJX3w8Mp&#10;2DbXfTEzQRbnaC93v+l2dm+UGg37YgEiUh//w3/tT61gNpnC75l0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HV4LMMAAADcAAAADwAAAAAAAAAAAAAAAACYAgAAZHJzL2Rv&#10;d25yZXYueG1sUEsFBgAAAAAEAAQA9QAAAIgDAAAAAA==&#10;" filled="f"/>
                    </v:group>
                  </w:pict>
                </mc:Fallback>
              </mc:AlternateContent>
            </w: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4560" behindDoc="0" locked="0" layoutInCell="1" allowOverlap="1" wp14:anchorId="5CF10BBF" wp14:editId="265C91DA">
                      <wp:simplePos x="0" y="0"/>
                      <wp:positionH relativeFrom="column">
                        <wp:posOffset>-99060</wp:posOffset>
                      </wp:positionH>
                      <wp:positionV relativeFrom="paragraph">
                        <wp:posOffset>283210</wp:posOffset>
                      </wp:positionV>
                      <wp:extent cx="3123565" cy="1292225"/>
                      <wp:effectExtent l="0" t="0" r="635" b="3175"/>
                      <wp:wrapNone/>
                      <wp:docPr id="299" name="קבוצה 2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23565" cy="1292225"/>
                                <a:chOff x="1073" y="1545"/>
                                <a:chExt cx="4919" cy="2035"/>
                              </a:xfrm>
                            </wpg:grpSpPr>
                            <wps:wsp>
                              <wps:cNvPr id="300" name="Rectangle 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0" y="2913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1" name="Rectangle 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2" y="2917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2" name="AutoShape 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01" y="1898"/>
                                  <a:ext cx="2909" cy="1162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3" name="AutoShape 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2" y="1896"/>
                                  <a:ext cx="2909" cy="1162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4" name="Text Box 6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3" y="1557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D438B69" w14:textId="77777777" w:rsidR="000D7117" w:rsidRDefault="000D7117" w:rsidP="000D7117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5" name="Text Box 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73" y="2961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AD8C7D" w14:textId="77777777" w:rsidR="000D7117" w:rsidRDefault="000D7117" w:rsidP="000D7117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6" name="Text Box 7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012" y="2987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743D650" w14:textId="77777777" w:rsidR="000D7117" w:rsidRDefault="000D7117" w:rsidP="000D7117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7" name="Text Box 7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11" y="1545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243813E" w14:textId="77777777" w:rsidR="000D7117" w:rsidRDefault="000D7117" w:rsidP="000D7117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8" name="Text Box 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45" y="3056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57340489" w14:textId="77777777" w:rsidR="000D7117" w:rsidRDefault="000D7117" w:rsidP="000D7117">
                                    <w: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9" name="Text Box 7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339" y="2967"/>
                                  <a:ext cx="653" cy="52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5AC30E3" w14:textId="77777777" w:rsidR="000D7117" w:rsidRDefault="000D7117" w:rsidP="000D7117">
                                    <w: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0" name="Rectangle 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82" y="2913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1" name="Rectangle 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01" y="2913"/>
                                  <a:ext cx="143" cy="14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299" o:spid="_x0000_s1104" style="position:absolute;left:0;text-align:left;margin-left:-7.8pt;margin-top:22.3pt;width:245.95pt;height:101.75pt;z-index:251714560;mso-position-horizontal-relative:text;mso-position-vertical-relative:text" coordorigin="1073,1545" coordsize="4919,2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">
                      <v:rect id="Rectangle 65" o:spid="_x0000_s1105" style="position:absolute;left:1510;top:291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sRc8AA&#10;AADcAAAADwAAAGRycy9kb3ducmV2LnhtbERPTYvCMBC9C/6HMII3TVSQ3a5RRFH0qO1lb7PNbNu1&#10;mZQmavXXm4Owx8f7Xqw6W4sbtb5yrGEyViCIc2cqLjRk6W70AcIHZIO1Y9LwIA+rZb+3wMS4O5/o&#10;dg6FiCHsE9RQhtAkUvq8JIt+7BriyP261mKIsC2kafEew20tp0rNpcWKY0OJDW1Kyi/nq9XwU00z&#10;fJ7SvbKfu1k4dunf9Xur9XDQrb9ABOrCv/jtPhgNMxXnx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2sRc8AAAADcAAAADwAAAAAAAAAAAAAAAACYAgAAZHJzL2Rvd25y&#10;ZXYueG1sUEsFBgAAAAAEAAQA9QAAAIUDAAAAAA==&#10;"/>
                      <v:rect id="Rectangle 66" o:spid="_x0000_s1106" style="position:absolute;left:2782;top:291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e06MUA&#10;AADcAAAADwAAAGRycy9kb3ducmV2LnhtbESPT2vCQBTE70K/w/IK3nRXA9JGVykVRY8aL729Zp9J&#10;2uzbkN38aT99t1DocZiZ3zCb3Whr0VPrK8caFnMFgjh3puJCwy07zJ5A+IBssHZMGr7Iw277MNlg&#10;atzAF+qvoRARwj5FDWUITSqlz0uy6OeuIY7e3bUWQ5RtIU2LQ4TbWi6VWkmLFceFEht6LSn/vHZW&#10;w3u1vOH3JTsq+3xIwnnMPrq3vdbTx/FlDSLQGP7Df+2T0ZCoBfyeiUdAb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J7ToxQAAANwAAAAPAAAAAAAAAAAAAAAAAJgCAABkcnMv&#10;ZG93bnJldi54bWxQSwUGAAAAAAQABAD1AAAAigMAAAAA&#10;"/>
                      <v:shape id="AutoShape 67" o:spid="_x0000_s1107" type="#_x0000_t6" style="position:absolute;left:1501;top:1898;width:2909;height:1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zE08MA&#10;AADcAAAADwAAAGRycy9kb3ducmV2LnhtbESP0YrCMBRE3xf8h3AFXxZNVShajSKCIvsga/UDLs21&#10;LTY3pYlt/XuzIOzjMDNnmPW2N5VoqXGlZQXTSQSCOLO65FzB7XoYL0A4j6yxskwKXuRguxl8rTHR&#10;tuMLtanPRYCwS1BB4X2dSOmyggy6ia2Jg3e3jUEfZJNL3WAX4KaSsyiKpcGSw0KBNe0Lyh7p0yjA&#10;afwdn5eH16/W6XFOP115bDulRsN+twLhqff/4U/7pBXMoxn8nQlHQG7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zE08MAAADcAAAADwAAAAAAAAAAAAAAAACYAgAAZHJzL2Rv&#10;d25yZXYueG1sUEsFBgAAAAAEAAQA9QAAAIgDAAAAAA==&#10;"/>
                      <v:shape id="AutoShape 68" o:spid="_x0000_s1108" type="#_x0000_t6" style="position:absolute;left:2782;top:1896;width:2909;height:1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Gis8YA&#10;AADcAAAADwAAAGRycy9kb3ducmV2LnhtbESPQWvCQBSE7wX/w/IEL0V3VSgSXaUKglBqrRWkt0f2&#10;NQnNvo3ZNYn/3hUKPQ4z8w2zWHW2FA3VvnCsYTxSIIhTZwrONJy+tsMZCB+QDZaOScONPKyWvacF&#10;Jsa1/EnNMWQiQtgnqCEPoUqk9GlOFv3IVcTR+3G1xRBlnUlTYxvhtpQTpV6kxYLjQo4VbXJKf49X&#10;q2Ed3jq1nbSXw379fT7M3hvE5w+tB/3udQ4iUBf+w3/tndEwVVN4nI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SGis8YAAADcAAAADwAAAAAAAAAAAAAAAACYAgAAZHJz&#10;L2Rvd25yZXYueG1sUEsFBgAAAAAEAAQA9QAAAIsDAAAAAA==&#10;" filled="f"/>
                      <v:shape id="Text Box 69" o:spid="_x0000_s1109" type="#_x0000_t202" style="position:absolute;left:1073;top:1557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70" o:spid="_x0000_s1110" type="#_x0000_t202" style="position:absolute;left:1073;top:2961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71" o:spid="_x0000_s1111" type="#_x0000_t202" style="position:absolute;left:4012;top:2987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FM7sMA&#10;AADc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moG9zPxCMjV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FM7sMAAADcAAAADwAAAAAAAAAAAAAAAACYAgAAZHJzL2Rv&#10;d25yZXYueG1sUEsFBgAAAAAEAAQA9QAAAIgDAAAAAA=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72" o:spid="_x0000_s1112" type="#_x0000_t202" style="position:absolute;left:2411;top:1545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73" o:spid="_x0000_s1113" type="#_x0000_t202" style="position:absolute;left:2345;top:3056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E</w:t>
                              </w:r>
                            </w:p>
                          </w:txbxContent>
                        </v:textbox>
                      </v:shape>
                      <v:shape id="Text Box 74" o:spid="_x0000_s1114" type="#_x0000_t202" style="position:absolute;left:5339;top:2967;width:653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      <v:textbox>
                          <w:txbxContent>
                            <w:p w:rsidR="000D7117" w:rsidRDefault="000D7117" w:rsidP="000D7117">
                              <w:r>
                                <w:t>F</w:t>
                              </w:r>
                            </w:p>
                          </w:txbxContent>
                        </v:textbox>
                      </v:shape>
                      <v:rect id="Rectangle 75" o:spid="_x0000_s1115" style="position:absolute;left:2782;top:291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KHrsIA&#10;AADcAAAADwAAAGRycy9kb3ducmV2LnhtbERPPW+DMBDdI+U/WFepWzAQqWoITlQlStSOBJZuV3wB&#10;WnxG2Am0v74eKnV8et/5fja9uNPoOssKkigGQVxb3XGjoCpPq2cQziNr7C2Tgm9ysN8tFzlm2k5c&#10;0P3iGxFC2GWooPV+yKR0dUsGXWQH4sBd7WjQBzg2Uo84hXDTyzSOn6TBjkNDiwMdWqq/Ljej4KNL&#10;K/wpynNsNqe1f5vLz9v7UanHh/llC8LT7P/Ff+5XrWCdhPnhTDgCcvc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soeuwgAAANwAAAAPAAAAAAAAAAAAAAAAAJgCAABkcnMvZG93&#10;bnJldi54bWxQSwUGAAAAAAQABAD1AAAAhwMAAAAA&#10;"/>
                      <v:rect id="Rectangle 76" o:spid="_x0000_s1116" style="position:absolute;left:1501;top:2913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4iNcUA&#10;AADcAAAADwAAAGRycy9kb3ducmV2LnhtbESPT2vCQBTE70K/w/KE3nQTA6WmriIVpT1qcvH2zL4m&#10;abNvQ3bzp/303ULB4zAzv2E2u8k0YqDO1ZYVxMsIBHFhdc2lgjw7Lp5BOI+ssbFMCr7JwW77MNtg&#10;qu3IZxouvhQBwi5FBZX3bSqlKyoy6Ja2JQ7eh+0M+iC7UuoOxwA3jVxF0ZM0WHNYqLCl14qKr0tv&#10;FNzqVY4/5+wUmfUx8e9T9tlfD0o9zqf9CwhPk7+H/9tvWkESx/B3JhwBu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/iI1xQAAANwAAAAPAAAAAAAAAAAAAAAAAJgCAABkcnMv&#10;ZG93bnJldi54bWxQSwUGAAAAAAQABAD1AAAAigMAAAAA&#10;"/>
                    </v:group>
                  </w:pict>
                </mc:Fallback>
              </mc:AlternateConten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המשולשים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ABC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ו-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DEF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הם משולשים חופפים בהתאמה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נתון: 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DE 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5E"/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EF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,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AB 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5E"/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BC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,                </w:t>
            </w:r>
            <w:r w:rsidRPr="00035941">
              <w:rPr>
                <w:rFonts w:ascii="Arial" w:hAnsi="Arial" w:cs="David"/>
                <w:sz w:val="24"/>
                <w:szCs w:val="24"/>
              </w:rPr>
              <w:t>F = 20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Symbol" w:char="F0B0"/>
            </w:r>
            <w:r w:rsidRPr="00035941">
              <w:rPr>
                <w:rFonts w:ascii="Cambria Math" w:hAnsi="Cambria Math" w:cs="Cambria Math" w:hint="cs"/>
                <w:sz w:val="24"/>
                <w:szCs w:val="24"/>
                <w:rtl/>
              </w:rPr>
              <w:t>∢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   א. איזו מבין הזוויות הבאות שווה לזווית </w:t>
            </w:r>
            <w:r w:rsidRPr="00035941">
              <w:rPr>
                <w:rFonts w:ascii="Arial" w:hAnsi="Arial" w:cs="David"/>
                <w:sz w:val="24"/>
                <w:szCs w:val="24"/>
              </w:rPr>
              <w:t>F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?</w:t>
            </w:r>
            <w:r w:rsidRPr="00035941">
              <w:rPr>
                <w:rFonts w:ascii="Arial" w:hAnsi="Arial" w:cs="David"/>
                <w:b/>
                <w:bCs/>
                <w:sz w:val="24"/>
                <w:szCs w:val="24"/>
              </w:rPr>
              <w:t xml:space="preserve"> </w:t>
            </w:r>
          </w:p>
          <w:p w14:paraId="78B51185" w14:textId="77777777" w:rsidR="000D7117" w:rsidRPr="00035941" w:rsidRDefault="000D7117" w:rsidP="0012495E">
            <w:pPr>
              <w:spacing w:after="240" w:line="360" w:lineRule="auto"/>
              <w:rPr>
                <w:rFonts w:cs="David"/>
                <w:noProof/>
                <w:sz w:val="24"/>
                <w:szCs w:val="24"/>
              </w:rPr>
            </w:pPr>
            <w:r w:rsidRPr="00035941">
              <w:rPr>
                <w:rFonts w:ascii="Arial" w:hAnsi="Arial" w:cs="David"/>
                <w:b/>
                <w:bCs/>
                <w:sz w:val="24"/>
                <w:szCs w:val="24"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(1)        </w:t>
            </w:r>
            <w:r w:rsidRPr="00035941">
              <w:rPr>
                <w:rFonts w:ascii="Lucida Sans Unicode" w:hAnsi="Lucida Sans Unicode" w:cs="David"/>
                <w:sz w:val="24"/>
                <w:szCs w:val="24"/>
              </w:rPr>
              <w:t>∢</w:t>
            </w:r>
            <w:r w:rsidRPr="00035941">
              <w:rPr>
                <w:rFonts w:ascii="Arial" w:hAnsi="Arial" w:cs="David"/>
                <w:sz w:val="24"/>
                <w:szCs w:val="24"/>
              </w:rPr>
              <w:t>A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2)      </w:t>
            </w:r>
            <w:r w:rsidRPr="00035941">
              <w:rPr>
                <w:rFonts w:ascii="Lucida Sans Unicode" w:hAnsi="Lucida Sans Unicode" w:cs="David"/>
                <w:sz w:val="24"/>
                <w:szCs w:val="24"/>
              </w:rPr>
              <w:t>∢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D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    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(3)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</w:t>
            </w:r>
            <w:r w:rsidRPr="00035941">
              <w:rPr>
                <w:rFonts w:ascii="Lucida Sans Unicode" w:hAnsi="Lucida Sans Unicode" w:cs="David"/>
                <w:sz w:val="24"/>
                <w:szCs w:val="24"/>
              </w:rPr>
              <w:t>∢</w:t>
            </w:r>
            <w:r w:rsidRPr="00035941">
              <w:rPr>
                <w:rFonts w:ascii="Arial" w:hAnsi="Arial" w:cs="David"/>
                <w:sz w:val="24"/>
                <w:szCs w:val="24"/>
              </w:rPr>
              <w:t>ACF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    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(4)         </w:t>
            </w:r>
            <w:r w:rsidRPr="00035941">
              <w:rPr>
                <w:rFonts w:ascii="Lucida Sans Unicode" w:hAnsi="Lucida Sans Unicode" w:cs="David"/>
                <w:sz w:val="24"/>
                <w:szCs w:val="24"/>
              </w:rPr>
              <w:t>∢</w:t>
            </w:r>
            <w:r w:rsidRPr="00035941">
              <w:rPr>
                <w:rFonts w:ascii="Arial" w:hAnsi="Arial" w:cs="David"/>
                <w:sz w:val="24"/>
                <w:szCs w:val="24"/>
              </w:rPr>
              <w:t>ACB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     ב.  חשבו את גודל זווית </w:t>
            </w:r>
            <w:r w:rsidRPr="00035941">
              <w:rPr>
                <w:rFonts w:ascii="Arial" w:hAnsi="Arial" w:cs="David"/>
                <w:sz w:val="24"/>
                <w:szCs w:val="24"/>
              </w:rPr>
              <w:t>A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       </w:t>
            </w:r>
            <w:r w:rsidRPr="00035941">
              <w:rPr>
                <w:rFonts w:ascii="Arial" w:hAnsi="Arial" w:cs="David" w:hint="cs"/>
                <w:sz w:val="24"/>
                <w:szCs w:val="24"/>
                <w:u w:val="single"/>
                <w:rtl/>
              </w:rPr>
              <w:t>כתבו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את המשפט שעליו הסתמכתם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   ג.  חשבו את גודל הזווית </w:t>
            </w:r>
            <w:r w:rsidRPr="00035941">
              <w:rPr>
                <w:rFonts w:ascii="Lucida Sans Unicode" w:hAnsi="Lucida Sans Unicode" w:cs="David"/>
                <w:sz w:val="24"/>
                <w:szCs w:val="24"/>
              </w:rPr>
              <w:t>∢</w:t>
            </w:r>
            <w:r w:rsidRPr="00035941">
              <w:rPr>
                <w:rFonts w:ascii="Arial" w:hAnsi="Arial" w:cs="David"/>
                <w:sz w:val="24"/>
                <w:szCs w:val="24"/>
              </w:rPr>
              <w:t>ACF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. נמקו.</w:t>
            </w:r>
          </w:p>
        </w:tc>
      </w:tr>
      <w:tr w:rsidR="000D7117" w:rsidRPr="00035941" w14:paraId="1DEE0BB3" w14:textId="77777777" w:rsidTr="0012495E">
        <w:tc>
          <w:tcPr>
            <w:tcW w:w="683" w:type="dxa"/>
          </w:tcPr>
          <w:p w14:paraId="79BB6AB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5.</w:t>
            </w:r>
          </w:p>
        </w:tc>
        <w:tc>
          <w:tcPr>
            <w:tcW w:w="7479" w:type="dxa"/>
          </w:tcPr>
          <w:p w14:paraId="25FAB492" w14:textId="77777777" w:rsidR="000D7117" w:rsidRPr="00035941" w:rsidRDefault="000D7117" w:rsidP="0012495E">
            <w:pPr>
              <w:spacing w:after="240" w:line="360" w:lineRule="auto"/>
              <w:rPr>
                <w:rFonts w:ascii="Arial" w:hAnsi="Arial" w:cs="David"/>
                <w:b/>
                <w:bCs/>
                <w:noProof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 xml:space="preserve">לפניכם שני משולשים ישרי זווית: </w:t>
            </w:r>
            <w:r w:rsidRPr="00035941">
              <w:rPr>
                <w:rFonts w:ascii="Arial" w:hAnsi="Arial" w:cs="David"/>
                <w:sz w:val="24"/>
                <w:szCs w:val="24"/>
              </w:rPr>
              <w:t>ABC</w: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ו- </w:t>
            </w:r>
            <w:r w:rsidRPr="00035941">
              <w:rPr>
                <w:rFonts w:ascii="Arial" w:hAnsi="Arial" w:cs="David"/>
                <w:sz w:val="24"/>
                <w:szCs w:val="24"/>
              </w:rPr>
              <w:t>DEC</w:t>
            </w:r>
            <w:r w:rsidRPr="00035941">
              <w:rPr>
                <w:rFonts w:cs="David" w:hint="cs"/>
                <w:sz w:val="24"/>
                <w:szCs w:val="24"/>
                <w:rtl/>
              </w:rPr>
              <w:t>.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הנקודה </w:t>
            </w:r>
            <w:r w:rsidRPr="00035941">
              <w:rPr>
                <w:rFonts w:ascii="Arial" w:hAnsi="Arial" w:cs="David"/>
                <w:sz w:val="24"/>
                <w:szCs w:val="24"/>
              </w:rPr>
              <w:t>E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היא אמצע הצלע </w:t>
            </w:r>
            <w:r w:rsidRPr="00035941">
              <w:rPr>
                <w:rFonts w:ascii="Arial" w:hAnsi="Arial" w:cs="David"/>
                <w:sz w:val="24"/>
                <w:szCs w:val="24"/>
              </w:rPr>
              <w:t>BC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חלק מהגדלים רשומים על גבי הסרטוט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  א. חשבו את שטח המשולש </w:t>
            </w:r>
            <w:r w:rsidRPr="00035941">
              <w:rPr>
                <w:rFonts w:ascii="Arial" w:hAnsi="Arial" w:cs="David"/>
                <w:sz w:val="24"/>
                <w:szCs w:val="24"/>
              </w:rPr>
              <w:t>EDC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  ב. חשבו את אורך הצלע </w:t>
            </w:r>
            <w:r w:rsidRPr="00035941">
              <w:rPr>
                <w:rFonts w:ascii="Arial" w:hAnsi="Arial" w:cs="David"/>
                <w:sz w:val="24"/>
                <w:szCs w:val="24"/>
              </w:rPr>
              <w:t>BC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  ג. המשולשים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ABC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ו- </w:t>
            </w:r>
            <w:r w:rsidRPr="00035941">
              <w:rPr>
                <w:rFonts w:ascii="Arial" w:hAnsi="Arial" w:cs="David"/>
                <w:sz w:val="24"/>
                <w:szCs w:val="24"/>
              </w:rPr>
              <w:t xml:space="preserve">DEC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דומים. נמקו מדוע וכתבו את יחס הדמיון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  ד. חשבו את שטח הטרפז </w:t>
            </w:r>
            <w:r w:rsidRPr="00035941">
              <w:rPr>
                <w:rFonts w:ascii="Arial" w:hAnsi="Arial" w:cs="David"/>
                <w:sz w:val="24"/>
                <w:szCs w:val="24"/>
              </w:rPr>
              <w:t>ABED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.</w:t>
            </w:r>
          </w:p>
        </w:tc>
      </w:tr>
      <w:tr w:rsidR="000D7117" w:rsidRPr="00035941" w14:paraId="23DC868D" w14:textId="77777777" w:rsidTr="0012495E">
        <w:tc>
          <w:tcPr>
            <w:tcW w:w="683" w:type="dxa"/>
          </w:tcPr>
          <w:p w14:paraId="5043908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6.</w:t>
            </w:r>
          </w:p>
        </w:tc>
        <w:tc>
          <w:tcPr>
            <w:tcW w:w="7479" w:type="dxa"/>
          </w:tcPr>
          <w:p w14:paraId="4B0C048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16608" behindDoc="0" locked="0" layoutInCell="1" allowOverlap="1" wp14:anchorId="48542E83" wp14:editId="60893B05">
                  <wp:simplePos x="0" y="0"/>
                  <wp:positionH relativeFrom="column">
                    <wp:posOffset>137795</wp:posOffset>
                  </wp:positionH>
                  <wp:positionV relativeFrom="paragraph">
                    <wp:posOffset>137795</wp:posOffset>
                  </wp:positionV>
                  <wp:extent cx="2501900" cy="1295400"/>
                  <wp:effectExtent l="0" t="0" r="0" b="0"/>
                  <wp:wrapNone/>
                  <wp:docPr id="26" name="תמונה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1900" cy="12954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B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קודה על הקטע 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AE</w:t>
            </w:r>
          </w:p>
          <w:p w14:paraId="27166A1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BC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חוצה את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Fonts w:ascii="Arial" w:hAnsi="Arial"/>
                <w:sz w:val="24"/>
                <w:szCs w:val="24"/>
              </w:rPr>
              <w:t>ABD</w:t>
            </w:r>
          </w:p>
          <w:p w14:paraId="21F0ACE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t>30</w:t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</w:rPr>
              <w:sym w:font="Symbol" w:char="F0B0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 xml:space="preserve"> =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Fonts w:ascii="Arial" w:hAnsi="Arial"/>
                <w:sz w:val="24"/>
                <w:szCs w:val="24"/>
              </w:rPr>
              <w:t>ABC</w:t>
            </w:r>
          </w:p>
          <w:p w14:paraId="2926DF4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חַשבו את הגודל של </w:t>
            </w:r>
            <w:r w:rsidRPr="00035941">
              <w:rPr>
                <w:rFonts w:ascii="Cambria Math" w:hAnsi="Cambria Math"/>
                <w:sz w:val="24"/>
                <w:szCs w:val="24"/>
              </w:rPr>
              <w:t>∢</w:t>
            </w:r>
            <w:r w:rsidRPr="00035941">
              <w:rPr>
                <w:rFonts w:ascii="Arial" w:hAnsi="Arial"/>
                <w:sz w:val="24"/>
                <w:szCs w:val="24"/>
              </w:rPr>
              <w:t>DBE</w:t>
            </w:r>
          </w:p>
          <w:p w14:paraId="534FB4AD" w14:textId="77777777" w:rsidR="000D7117" w:rsidRPr="00035941" w:rsidRDefault="000D7117" w:rsidP="0012495E">
            <w:pPr>
              <w:spacing w:after="240" w:line="360" w:lineRule="auto"/>
              <w:rPr>
                <w:rFonts w:cs="David"/>
                <w:sz w:val="24"/>
                <w:szCs w:val="24"/>
                <w:rtl/>
              </w:rPr>
            </w:pPr>
          </w:p>
          <w:p w14:paraId="33D3388D" w14:textId="77777777" w:rsidR="000D7117" w:rsidRPr="00035941" w:rsidRDefault="000D7117" w:rsidP="0012495E">
            <w:pPr>
              <w:spacing w:after="240" w:line="360" w:lineRule="auto"/>
              <w:rPr>
                <w:rFonts w:cs="David"/>
                <w:sz w:val="24"/>
                <w:szCs w:val="24"/>
                <w:rtl/>
              </w:rPr>
            </w:pPr>
          </w:p>
          <w:p w14:paraId="492D3BAF" w14:textId="77777777" w:rsidR="000D7117" w:rsidRDefault="000D7117" w:rsidP="0012495E">
            <w:pPr>
              <w:spacing w:after="240" w:line="360" w:lineRule="auto"/>
              <w:rPr>
                <w:rFonts w:cs="David"/>
                <w:sz w:val="24"/>
                <w:szCs w:val="24"/>
                <w:rtl/>
              </w:rPr>
            </w:pPr>
          </w:p>
          <w:p w14:paraId="675786D5" w14:textId="77777777" w:rsidR="000D7117" w:rsidRPr="00035941" w:rsidRDefault="000D7117" w:rsidP="0012495E">
            <w:pPr>
              <w:spacing w:after="240" w:line="360" w:lineRule="auto"/>
              <w:rPr>
                <w:rFonts w:cs="David"/>
                <w:sz w:val="24"/>
                <w:szCs w:val="24"/>
                <w:rtl/>
              </w:rPr>
            </w:pPr>
          </w:p>
        </w:tc>
      </w:tr>
      <w:tr w:rsidR="000D7117" w:rsidRPr="00035941" w14:paraId="0D2AD962" w14:textId="77777777" w:rsidTr="0012495E">
        <w:tc>
          <w:tcPr>
            <w:tcW w:w="683" w:type="dxa"/>
          </w:tcPr>
          <w:p w14:paraId="5E229BA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7.</w:t>
            </w:r>
          </w:p>
        </w:tc>
        <w:tc>
          <w:tcPr>
            <w:tcW w:w="7479" w:type="dxa"/>
          </w:tcPr>
          <w:p w14:paraId="70BA13A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רק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DavidMFbold"/>
                <w:rFonts w:ascii="Arial" w:hAnsi="Arial" w:cs="Times New Roman"/>
                <w:sz w:val="24"/>
                <w:szCs w:val="24"/>
                <w:rtl/>
                <w:lang w:bidi="he-IL"/>
              </w:rPr>
              <w:t>שניים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מבין שלושת המשולשים שלפניכם חופפים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0BAA0A15" wp14:editId="15518440">
                  <wp:extent cx="4443085" cy="1737360"/>
                  <wp:effectExtent l="0" t="0" r="0" b="0"/>
                  <wp:docPr id="27" name="תמונה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3085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D901002" w14:textId="77777777" w:rsidR="000D7117" w:rsidRPr="00035941" w:rsidRDefault="000D7117" w:rsidP="0012495E">
            <w:pPr>
              <w:pStyle w:val="NoParagraphStyle"/>
              <w:rPr>
                <w:rFonts w:ascii="Arial" w:hAnsi="Arial" w:cs="David"/>
                <w:b/>
                <w:bCs/>
                <w:rtl/>
                <w:lang w:bidi="ar-SA"/>
              </w:rPr>
            </w:pPr>
          </w:p>
          <w:p w14:paraId="0AC2F4C5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שני המשולשים החופפים הם: 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sym w:font="Symbol" w:char="F044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 </w:t>
            </w:r>
            <w:r w:rsidRPr="00035941">
              <w:rPr>
                <w:rStyle w:val="underline-30gray"/>
                <w:rFonts w:ascii="Arial" w:hAnsi="Arial"/>
                <w:sz w:val="24"/>
                <w:szCs w:val="24"/>
                <w:rtl/>
              </w:rPr>
              <w:t xml:space="preserve">          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sym w:font="Symbol" w:char="F044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br/>
            </w:r>
          </w:p>
          <w:p w14:paraId="7434ED73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ב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מהו משפט החפיפה שעל-פיו שני המשולשים שרשמתם בסעיף א' חופפים?</w:t>
            </w:r>
          </w:p>
          <w:p w14:paraId="2D864459" w14:textId="77777777" w:rsidR="000D7117" w:rsidRPr="00035941" w:rsidRDefault="000D7117" w:rsidP="0012495E">
            <w:pPr>
              <w:pStyle w:val="sargel3-ravbrera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  <w:t>צלע, צלע, צלע</w:t>
            </w:r>
          </w:p>
          <w:p w14:paraId="12F8CFA5" w14:textId="77777777" w:rsidR="000D7117" w:rsidRPr="00035941" w:rsidRDefault="000D7117" w:rsidP="0012495E">
            <w:pPr>
              <w:pStyle w:val="sargel3-ravbrera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צלע, זווית, צלע</w:t>
            </w:r>
          </w:p>
          <w:p w14:paraId="6E42A117" w14:textId="77777777" w:rsidR="000D7117" w:rsidRPr="00035941" w:rsidRDefault="000D7117" w:rsidP="0012495E">
            <w:pPr>
              <w:pStyle w:val="sargel3-ravbrera"/>
              <w:rPr>
                <w:rFonts w:ascii="Arial" w:hAnsi="Arial" w:cs="David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זווית, צלע, זווית</w:t>
            </w:r>
          </w:p>
        </w:tc>
      </w:tr>
      <w:tr w:rsidR="000D7117" w:rsidRPr="00035941" w14:paraId="089E3B75" w14:textId="77777777" w:rsidTr="0012495E">
        <w:tc>
          <w:tcPr>
            <w:tcW w:w="683" w:type="dxa"/>
          </w:tcPr>
          <w:p w14:paraId="3FE238F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8.</w:t>
            </w:r>
          </w:p>
        </w:tc>
        <w:tc>
          <w:tcPr>
            <w:tcW w:w="7479" w:type="dxa"/>
          </w:tcPr>
          <w:p w14:paraId="64B0A762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אם ייתכן כי משולש שווה-צלעות ומשולש ישר-זווית יהיו חופפים זה לזה?</w:t>
            </w:r>
          </w:p>
          <w:p w14:paraId="68124F43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ייתכן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2</w:t>
            </w:r>
            <w:r w:rsidRPr="00035941">
              <w:rPr>
                <w:rFonts w:ascii="Arial" w:hAnsi="Arial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לא ייתכן</w:t>
            </w:r>
          </w:p>
          <w:p w14:paraId="2177B66D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ה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סבירו את תשובתכם.</w:t>
            </w:r>
          </w:p>
        </w:tc>
      </w:tr>
      <w:tr w:rsidR="000D7117" w:rsidRPr="00035941" w14:paraId="29890E20" w14:textId="77777777" w:rsidTr="0012495E">
        <w:tc>
          <w:tcPr>
            <w:tcW w:w="683" w:type="dxa"/>
          </w:tcPr>
          <w:p w14:paraId="395BB26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29.</w:t>
            </w:r>
          </w:p>
        </w:tc>
        <w:tc>
          <w:tcPr>
            <w:tcW w:w="7479" w:type="dxa"/>
          </w:tcPr>
          <w:p w14:paraId="0DD7C40E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734B3CB3" wp14:editId="28649ABC">
                  <wp:extent cx="4077054" cy="2354784"/>
                  <wp:effectExtent l="0" t="0" r="0" b="7620"/>
                  <wp:docPr id="28" name="תמונה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77054" cy="23547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39EF731D" w14:textId="77777777" w:rsidTr="0012495E">
        <w:tc>
          <w:tcPr>
            <w:tcW w:w="683" w:type="dxa"/>
          </w:tcPr>
          <w:p w14:paraId="09EFAE9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0.</w:t>
            </w:r>
          </w:p>
        </w:tc>
        <w:tc>
          <w:tcPr>
            <w:tcW w:w="7479" w:type="dxa"/>
          </w:tcPr>
          <w:p w14:paraId="4B092C25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noProof/>
                <w:sz w:val="24"/>
                <w:szCs w:val="24"/>
              </w:rPr>
              <w:drawing>
                <wp:inline distT="0" distB="0" distL="0" distR="0" wp14:anchorId="3690F3F1" wp14:editId="71EB2FA0">
                  <wp:extent cx="3985405" cy="6164580"/>
                  <wp:effectExtent l="0" t="0" r="0" b="7620"/>
                  <wp:docPr id="29" name="תמונה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985751" cy="61651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7117" w:rsidRPr="00035941" w14:paraId="08116218" w14:textId="77777777" w:rsidTr="0012495E">
        <w:tc>
          <w:tcPr>
            <w:tcW w:w="683" w:type="dxa"/>
          </w:tcPr>
          <w:p w14:paraId="321FFA0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1.</w:t>
            </w:r>
          </w:p>
        </w:tc>
        <w:tc>
          <w:tcPr>
            <w:tcW w:w="7479" w:type="dxa"/>
          </w:tcPr>
          <w:p w14:paraId="0FC88863" w14:textId="77777777" w:rsidR="000D7117" w:rsidRPr="00035941" w:rsidRDefault="000D7117" w:rsidP="0012495E">
            <w:pPr>
              <w:spacing w:line="360" w:lineRule="auto"/>
              <w:rPr>
                <w:rFonts w:cs="David"/>
                <w:sz w:val="24"/>
                <w:szCs w:val="24"/>
                <w:rtl/>
              </w:rPr>
            </w:pP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717632" behindDoc="0" locked="0" layoutInCell="1" allowOverlap="1" wp14:anchorId="668F0D7A" wp14:editId="1904E102">
                      <wp:simplePos x="0" y="0"/>
                      <wp:positionH relativeFrom="column">
                        <wp:posOffset>-91440</wp:posOffset>
                      </wp:positionH>
                      <wp:positionV relativeFrom="paragraph">
                        <wp:posOffset>349250</wp:posOffset>
                      </wp:positionV>
                      <wp:extent cx="1874520" cy="1386840"/>
                      <wp:effectExtent l="0" t="0" r="0" b="3810"/>
                      <wp:wrapNone/>
                      <wp:docPr id="48" name="קבוצה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74520" cy="1386840"/>
                                <a:chOff x="1497" y="6408"/>
                                <a:chExt cx="2908" cy="2004"/>
                              </a:xfrm>
                            </wpg:grpSpPr>
                            <wpg:grpSp>
                              <wpg:cNvPr id="49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97" y="6408"/>
                                  <a:ext cx="2908" cy="2004"/>
                                  <a:chOff x="1497" y="6408"/>
                                  <a:chExt cx="2908" cy="2004"/>
                                </a:xfrm>
                              </wpg:grpSpPr>
                              <wps:wsp>
                                <wps:cNvPr id="50" name="AutoShape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97" y="6408"/>
                                    <a:ext cx="2178" cy="1590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1" name="Text Box 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885" y="7932"/>
                                    <a:ext cx="953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36746F7" w14:textId="77777777" w:rsidR="000D7117" w:rsidRDefault="000D7117" w:rsidP="000D7117"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>10 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2" name="Text Box 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52" y="6736"/>
                                    <a:ext cx="953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5FA86EC" w14:textId="77777777" w:rsidR="000D7117" w:rsidRDefault="000D7117" w:rsidP="000D7117"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>6 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252" y="7704"/>
                                    <a:ext cx="953" cy="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3323F0" w14:textId="77777777" w:rsidR="000D7117" w:rsidRDefault="000D7117" w:rsidP="000D7117">
                                      <w:r>
                                        <w:rPr>
                                          <w:rFonts w:hint="cs"/>
                                          <w:rtl/>
                                        </w:rPr>
                                        <w:t>3 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54" name="AutoShap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885" y="7596"/>
                                  <a:ext cx="179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AutoShap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85" y="6408"/>
                                  <a:ext cx="0" cy="1188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AutoShape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497" y="7596"/>
                                  <a:ext cx="388" cy="40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48" o:spid="_x0000_s1117" style="position:absolute;left:0;text-align:left;margin-left:-7.2pt;margin-top:27.5pt;width:147.6pt;height:109.2pt;z-index:251717632;mso-position-horizontal-relative:text;mso-position-vertical-relative:text" coordorigin="1497,6408" coordsize="2908,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">
                      <v:group id="Group 3" o:spid="_x0000_s1118" style="position:absolute;left:1497;top:6408;width:2908;height:2004" coordorigin="1497,6408" coordsize="2908,2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4" o:spid="_x0000_s1119" type="#_x0000_t16" style="position:absolute;left:1497;top:6408;width:2178;height:1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J4WsEA&#10;AADbAAAADwAAAGRycy9kb3ducmV2LnhtbERPXWvCMBR9F/Yfwh34pukEZXRGkQ5FcTDqBvp4ba5N&#10;sbkpTbT135uHwR4P53u+7G0t7tT6yrGCt3ECgrhwuuJSwe/PevQOwgdkjbVjUvAgD8vFy2COqXYd&#10;53Q/hFLEEPYpKjAhNKmUvjBk0Y9dQxy5i2sthgjbUuoWuxhuazlJkpm0WHFsMNhQZqi4Hm5WwSY/&#10;nT+/iua4/9bMj12XrXOTKTV87VcfIAL14V/8595qBdO4Pn6JP0A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IyeFrBAAAA2wAAAA8AAAAAAAAAAAAAAAAAmAIAAGRycy9kb3du&#10;cmV2LnhtbFBLBQYAAAAABAAEAPUAAACGAwAAAAA=&#10;" filled="f"/>
                        <v:shape id="Text Box 5" o:spid="_x0000_s1120" type="#_x0000_t202" style="position:absolute;left:1885;top:7932;width:95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      <v:textbox>
                            <w:txbxContent>
                              <w:p w:rsidR="000D7117" w:rsidRDefault="000D7117" w:rsidP="000D7117">
                                <w:r>
                                  <w:rPr>
                                    <w:rFonts w:hint="cs"/>
                                    <w:rtl/>
                                  </w:rPr>
                                  <w:t>10 ס"מ</w:t>
                                </w:r>
                              </w:p>
                            </w:txbxContent>
                          </v:textbox>
                        </v:shape>
                        <v:shape id="Text Box 6" o:spid="_x0000_s1121" type="#_x0000_t202" style="position:absolute;left:3452;top:6736;width:95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      <v:textbox>
                            <w:txbxContent>
                              <w:p w:rsidR="000D7117" w:rsidRDefault="000D7117" w:rsidP="000D7117">
                                <w:r>
                                  <w:rPr>
                                    <w:rFonts w:hint="cs"/>
                                    <w:rtl/>
                                  </w:rPr>
                                  <w:t>6 ס"מ</w:t>
                                </w:r>
                              </w:p>
                            </w:txbxContent>
                          </v:textbox>
                        </v:shape>
                        <v:shape id="Text Box 7" o:spid="_x0000_s1122" type="#_x0000_t202" style="position:absolute;left:3252;top:7704;width:953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      <v:textbox>
                            <w:txbxContent>
                              <w:p w:rsidR="000D7117" w:rsidRDefault="000D7117" w:rsidP="000D7117">
                                <w:r>
                                  <w:rPr>
                                    <w:rFonts w:hint="cs"/>
                                    <w:rtl/>
                                  </w:rPr>
                                  <w:t>3 ס"מ</w:t>
                                </w:r>
                              </w:p>
                            </w:txbxContent>
                          </v:textbox>
                        </v:shape>
                      </v:group>
                      <v:shape id="AutoShape 8" o:spid="_x0000_s1123" type="#_x0000_t32" style="position:absolute;left:1885;top:7596;width:179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tcXMYAAADbAAAADwAAAGRycy9kb3ducmV2LnhtbESPW2sCMRSE3wX/QzhC3zRbW4tsjaJC&#10;qaUgeEH6eNicvdTNyTZJ3fXfm4LQx2FmvmFmi87U4kLOV5YVPI4SEMSZ1RUXCo6Ht+EUhA/IGmvL&#10;pOBKHhbzfm+GqbYt7+iyD4WIEPYpKihDaFIpfVaSQT+yDXH0cusMhihdIbXDNsJNLcdJ8iINVhwX&#10;SmxoXVJ23v8aBe9+93Ny+ar92C6zz+/106Zd5V9KPQy65SuIQF34D9/bG61g8gx/X+IPkP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XbXFzGAAAA2wAAAA8AAAAAAAAA&#10;AAAAAAAAoQIAAGRycy9kb3ducmV2LnhtbFBLBQYAAAAABAAEAPkAAACUAwAAAAA=&#10;">
                        <v:stroke dashstyle="dash"/>
                      </v:shape>
                      <v:shape id="AutoShape 9" o:spid="_x0000_s1124" type="#_x0000_t32" style="position:absolute;left:1885;top:6408;width:0;height:11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KOM8UAAADbAAAADwAAAGRycy9kb3ducmV2LnhtbESPUWvCMBSF3wf+h3AHvgxNdVRGNYoI&#10;g40hm07w9dLcNaXNTWhi7fbrF2Gwx8M55zuc1WawreipC7VjBbNpBoK4dLrmSsHp83nyBCJEZI2t&#10;Y1LwTQE269HdCgvtrnyg/hgrkSAcClRgYvSFlKE0ZDFMnSdO3pfrLMYku0rqDq8Jbls5z7KFtFhz&#10;WjDoaWeobI4Xq6Dpm/fDRx78w+WHFm/e7F8fz1qp8f2wXYKINMT/8F/7RSvIc7h9S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wKOM8UAAADbAAAADwAAAAAAAAAA&#10;AAAAAAChAgAAZHJzL2Rvd25yZXYueG1sUEsFBgAAAAAEAAQA+QAAAJMDAAAAAA==&#10;">
                        <v:stroke dashstyle="dash"/>
                      </v:shape>
                      <v:shape id="AutoShape 10" o:spid="_x0000_s1125" type="#_x0000_t32" style="position:absolute;left:1497;top:7596;width:388;height:40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VnsMUAAADbAAAADwAAAGRycy9kb3ducmV2LnhtbESPW2sCMRSE34X+h3AKfdOsLZWyGkUF&#10;USkUvCA+HjZnL7o52SbR3f77piD0cZiZb5jJrDO1uJPzlWUFw0ECgjizuuJCwfGw6n+A8AFZY22Z&#10;FPyQh9n0qTfBVNuWd3Tfh0JECPsUFZQhNKmUPivJoB/Yhjh6uXUGQ5SukNphG+Gmlq9JMpIGK44L&#10;JTa0LCm77m9Gwdrvvk8uX7Tbr3n2eVm+bdpFflbq5bmbj0EE6sJ/+NHeaAXvI/j7En+An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VnsMUAAADbAAAADwAAAAAAAAAA&#10;AAAAAAChAgAAZHJzL2Rvd25yZXYueG1sUEsFBgAAAAAEAAQA+QAAAJMDAAAAAA==&#10;">
                        <v:stroke dashstyle="dash"/>
                      </v:shape>
                    </v:group>
                  </w:pict>
                </mc:Fallback>
              </mc:AlternateConten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א. חשבו את הנפח של התיבה </w:t>
            </w:r>
            <w:proofErr w:type="spellStart"/>
            <w:r w:rsidRPr="00035941">
              <w:rPr>
                <w:rFonts w:cs="David" w:hint="cs"/>
                <w:sz w:val="24"/>
                <w:szCs w:val="24"/>
                <w:rtl/>
              </w:rPr>
              <w:t>המסורטטת</w:t>
            </w:r>
            <w:proofErr w:type="spellEnd"/>
            <w:r w:rsidRPr="00035941">
              <w:rPr>
                <w:rFonts w:cs="David" w:hint="cs"/>
                <w:sz w:val="24"/>
                <w:szCs w:val="24"/>
                <w:rtl/>
              </w:rPr>
              <w:t xml:space="preserve"> (הסרטוט מוקטן). 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>תשובה: ______________ סמ"ק.</w:t>
            </w:r>
          </w:p>
          <w:p w14:paraId="1B24F244" w14:textId="77777777" w:rsidR="000D7117" w:rsidRPr="00035941" w:rsidRDefault="000D7117" w:rsidP="000D7117">
            <w:pPr>
              <w:pStyle w:val="ab"/>
              <w:numPr>
                <w:ilvl w:val="0"/>
                <w:numId w:val="9"/>
              </w:numPr>
              <w:tabs>
                <w:tab w:val="left" w:pos="291"/>
              </w:tabs>
              <w:spacing w:after="0" w:line="360" w:lineRule="auto"/>
              <w:ind w:left="0" w:firstLine="0"/>
              <w:rPr>
                <w:rFonts w:cs="David"/>
                <w:sz w:val="24"/>
                <w:szCs w:val="24"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 xml:space="preserve">חשבו את שטח הפנים של התיבה </w:t>
            </w:r>
            <w:proofErr w:type="spellStart"/>
            <w:r w:rsidRPr="00035941">
              <w:rPr>
                <w:rFonts w:cs="David" w:hint="cs"/>
                <w:sz w:val="24"/>
                <w:szCs w:val="24"/>
                <w:rtl/>
              </w:rPr>
              <w:t>המסורטטת</w:t>
            </w:r>
            <w:proofErr w:type="spellEnd"/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>תשובה: ______________ סמ"ר.</w:t>
            </w:r>
          </w:p>
          <w:p w14:paraId="736EEC4C" w14:textId="77777777" w:rsidR="000D7117" w:rsidRPr="00035941" w:rsidRDefault="000D7117" w:rsidP="000D7117">
            <w:pPr>
              <w:pStyle w:val="ab"/>
              <w:numPr>
                <w:ilvl w:val="0"/>
                <w:numId w:val="9"/>
              </w:numPr>
              <w:tabs>
                <w:tab w:val="left" w:pos="291"/>
              </w:tabs>
              <w:spacing w:after="0" w:line="360" w:lineRule="auto"/>
              <w:ind w:left="0" w:firstLine="0"/>
              <w:rPr>
                <w:rFonts w:cs="David"/>
                <w:noProof/>
                <w:sz w:val="24"/>
                <w:szCs w:val="24"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>מה יהיה נפח התיבה אם נגדיל כל צלע פי 2?</w:t>
            </w:r>
            <w:r w:rsidRPr="00035941">
              <w:rPr>
                <w:rFonts w:cs="David" w:hint="cs"/>
                <w:sz w:val="24"/>
                <w:szCs w:val="24"/>
                <w:rtl/>
              </w:rPr>
              <w:br/>
              <w:t>תשובה: ______________ סמ"ק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ד. מה יהיה שטח הפנים של התיבה אם נגדיל כל צלע פי 2? </w:t>
            </w:r>
            <w:r w:rsidRPr="00035941">
              <w:rPr>
                <w:rFonts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>תשובה: _____________ סמ"ר</w:t>
            </w:r>
          </w:p>
          <w:p w14:paraId="016C1866" w14:textId="77777777" w:rsidR="000D7117" w:rsidRDefault="000D7117" w:rsidP="0012495E">
            <w:pPr>
              <w:pStyle w:val="ab"/>
              <w:tabs>
                <w:tab w:val="left" w:pos="291"/>
              </w:tabs>
              <w:spacing w:line="360" w:lineRule="auto"/>
              <w:ind w:left="0"/>
              <w:rPr>
                <w:rFonts w:cs="David"/>
                <w:noProof/>
                <w:sz w:val="24"/>
                <w:szCs w:val="24"/>
                <w:rtl/>
              </w:rPr>
            </w:pPr>
          </w:p>
          <w:p w14:paraId="2AF0AD0A" w14:textId="77777777" w:rsidR="000D7117" w:rsidRDefault="000D7117" w:rsidP="0012495E">
            <w:pPr>
              <w:pStyle w:val="ab"/>
              <w:tabs>
                <w:tab w:val="left" w:pos="291"/>
              </w:tabs>
              <w:spacing w:line="360" w:lineRule="auto"/>
              <w:ind w:left="0"/>
              <w:rPr>
                <w:rFonts w:cs="David"/>
                <w:noProof/>
                <w:sz w:val="24"/>
                <w:szCs w:val="24"/>
                <w:rtl/>
              </w:rPr>
            </w:pPr>
          </w:p>
          <w:p w14:paraId="6E2B2402" w14:textId="77777777" w:rsidR="000D7117" w:rsidRPr="00035941" w:rsidRDefault="000D7117" w:rsidP="0012495E">
            <w:pPr>
              <w:pStyle w:val="ab"/>
              <w:tabs>
                <w:tab w:val="left" w:pos="291"/>
              </w:tabs>
              <w:spacing w:line="360" w:lineRule="auto"/>
              <w:ind w:left="0"/>
              <w:rPr>
                <w:rFonts w:cs="David"/>
                <w:noProof/>
                <w:sz w:val="24"/>
                <w:szCs w:val="24"/>
              </w:rPr>
            </w:pPr>
          </w:p>
        </w:tc>
      </w:tr>
      <w:tr w:rsidR="000D7117" w:rsidRPr="00035941" w14:paraId="1DC4D687" w14:textId="77777777" w:rsidTr="0012495E">
        <w:tc>
          <w:tcPr>
            <w:tcW w:w="683" w:type="dxa"/>
          </w:tcPr>
          <w:p w14:paraId="1DECEA3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2.</w:t>
            </w:r>
          </w:p>
        </w:tc>
        <w:tc>
          <w:tcPr>
            <w:tcW w:w="7479" w:type="dxa"/>
          </w:tcPr>
          <w:p w14:paraId="24E316DB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</w:rPr>
            </w:pPr>
            <w:r>
              <w:rPr>
                <w:rFonts w:ascii="Arial" w:hAnsi="Arial" w:cs="David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8656" behindDoc="0" locked="0" layoutInCell="1" allowOverlap="1" wp14:anchorId="6B38BB7A" wp14:editId="7A7D2889">
                      <wp:simplePos x="0" y="0"/>
                      <wp:positionH relativeFrom="column">
                        <wp:posOffset>-172720</wp:posOffset>
                      </wp:positionH>
                      <wp:positionV relativeFrom="paragraph">
                        <wp:posOffset>2059305</wp:posOffset>
                      </wp:positionV>
                      <wp:extent cx="3092450" cy="2250440"/>
                      <wp:effectExtent l="0" t="0" r="12700" b="16510"/>
                      <wp:wrapNone/>
                      <wp:docPr id="233" name="קבוצה 2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2450" cy="2250440"/>
                                <a:chOff x="1490" y="4742"/>
                                <a:chExt cx="4870" cy="3544"/>
                              </a:xfrm>
                            </wpg:grpSpPr>
                            <wps:wsp>
                              <wps:cNvPr id="234" name="Text 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930" y="4742"/>
                                  <a:ext cx="750" cy="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84E6EB" w14:textId="77777777" w:rsidR="000D7117" w:rsidRPr="00C9760E" w:rsidRDefault="000D7117" w:rsidP="000D7117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 w:hint="cs"/>
                                        <w:sz w:val="20"/>
                                        <w:szCs w:val="20"/>
                                        <w:rtl/>
                                      </w:rPr>
                                      <w:t>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35" name="Group 1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490" y="4986"/>
                                  <a:ext cx="4870" cy="3300"/>
                                  <a:chOff x="3010" y="11720"/>
                                  <a:chExt cx="4870" cy="3300"/>
                                </a:xfrm>
                              </wpg:grpSpPr>
                              <wpg:grpSp>
                                <wpg:cNvPr id="236" name="Group 14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480" y="11906"/>
                                    <a:ext cx="3400" cy="3114"/>
                                    <a:chOff x="4204" y="11846"/>
                                    <a:chExt cx="3400" cy="3114"/>
                                  </a:xfrm>
                                </wpg:grpSpPr>
                                <wps:wsp>
                                  <wps:cNvPr id="237" name="Rectangle 1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5400000">
                                      <a:off x="3920" y="12980"/>
                                      <a:ext cx="1417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38" name="Rectangle 16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5400000">
                                      <a:off x="4770" y="12980"/>
                                      <a:ext cx="1417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39" name="Rectangle 17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5400000">
                                      <a:off x="5620" y="12980"/>
                                      <a:ext cx="1417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0" name="Rectangle 18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-5400000">
                                      <a:off x="6470" y="12980"/>
                                      <a:ext cx="1417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1" name="Rectangle 19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754" y="11846"/>
                                      <a:ext cx="850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42" name="Rectangle 20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4204" y="14110"/>
                                      <a:ext cx="850" cy="85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43" name="AutoShap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7140" y="11720"/>
                                    <a:ext cx="6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4" name="AutoShape 2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810" y="13710"/>
                                    <a:ext cx="6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46" name="Text Box 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0" y="13470"/>
                                    <a:ext cx="750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B2C2CCE" w14:textId="77777777" w:rsidR="000D7117" w:rsidRPr="00C9760E" w:rsidRDefault="000D7117" w:rsidP="000D7117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>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46" name="AutoShape 2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3760" y="14760"/>
                                    <a:ext cx="6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47" name="Text Box 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10" y="14520"/>
                                    <a:ext cx="750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FF00695" w14:textId="77777777" w:rsidR="000D7117" w:rsidRPr="00C9760E" w:rsidRDefault="000D7117" w:rsidP="000D7117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>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7" name="AutoShape 2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5460" y="12630"/>
                                    <a:ext cx="62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13" name="Text Box 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760" y="12376"/>
                                    <a:ext cx="750" cy="3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6135698" w14:textId="77777777" w:rsidR="000D7117" w:rsidRPr="00C9760E" w:rsidRDefault="000D7117" w:rsidP="000D7117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 w:hint="cs"/>
                                          <w:sz w:val="20"/>
                                          <w:szCs w:val="20"/>
                                          <w:rtl/>
                                        </w:rPr>
                                        <w:t>ס"מ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233" o:spid="_x0000_s1126" style="position:absolute;left:0;text-align:left;margin-left:-13.6pt;margin-top:162.15pt;width:243.5pt;height:177.2pt;z-index:251718656;mso-position-horizontal-relative:text;mso-position-vertical-relative:text" coordorigin="1490,4742" coordsize="4870,35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">
                      <v:shape id="Text Box 12" o:spid="_x0000_s1127" type="#_x0000_t202" style="position:absolute;left:4930;top:4742;width:75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yIs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ZPpD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IrIixQAAANwAAAAPAAAAAAAAAAAAAAAAAJgCAABkcnMv&#10;ZG93bnJldi54bWxQSwUGAAAAAAQABAD1AAAAigMAAAAA&#10;" filled="f" stroked="f">
                        <v:textbox>
                          <w:txbxContent>
                            <w:p w:rsidR="000D7117" w:rsidRPr="00C9760E" w:rsidRDefault="000D7117" w:rsidP="000D7117">
                              <w:pP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20"/>
                                  <w:szCs w:val="20"/>
                                  <w:rtl/>
                                </w:rPr>
                                <w:t>ס"מ</w:t>
                              </w:r>
                            </w:p>
                          </w:txbxContent>
                        </v:textbox>
                      </v:shape>
                      <v:group id="Group 13" o:spid="_x0000_s1128" style="position:absolute;left:1490;top:4986;width:4870;height:3300" coordorigin="3010,11720" coordsize="4870,33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      <v:group id="Group 14" o:spid="_x0000_s1129" style="position:absolute;left:4480;top:11906;width:3400;height:3114" coordorigin="4204,11846" coordsize="3400,31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igMcs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kB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igMcsQAAADcAAAA&#10;DwAAAAAAAAAAAAAAAACqAgAAZHJzL2Rvd25yZXYueG1sUEsFBgAAAAAEAAQA+gAAAJsDAAAAAA==&#10;">
                          <v:rect id="Rectangle 15" o:spid="_x0000_s1130" style="position:absolute;left:3920;top:12980;width:1417;height:85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UkW8MA&#10;AADcAAAADwAAAGRycy9kb3ducmV2LnhtbESPQWvCQBSE70L/w/IK3sxuI9g2zSqlUBRPNpaeX7Ov&#10;SWj2bZJdNf57VxA8DjPzDZOvRtuKIw2+cazhKVEgiEtnGq40fO8/Zy8gfEA22DomDWfysFo+THLM&#10;jDvxFx2LUIkIYZ+hhjqELpPSlzVZ9InriKP35waLIcqhkmbAU4TbVqZKLaTFhuNCjR191FT+Fwer&#10;wamt/eHC9IXp2p2SbNb976vW08fx/Q1EoDHcw7f2xmhI589wPROPgFx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UkW8MAAADcAAAADwAAAAAAAAAAAAAAAACYAgAAZHJzL2Rv&#10;d25yZXYueG1sUEsFBgAAAAAEAAQA9QAAAIgDAAAAAA==&#10;"/>
                          <v:rect id="Rectangle 16" o:spid="_x0000_s1131" style="position:absolute;left:4770;top:12980;width:1417;height:85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qwKb8A&#10;AADcAAAADwAAAGRycy9kb3ducmV2LnhtbERPz2vCMBS+D/Y/hDfwNpN1IFqNMgbD4UmreH42z7bY&#10;vLRNbLv/fjkIHj++36vNaGvRU+crxxo+pgoEce5MxYWG0/HnfQ7CB2SDtWPS8EceNuvXlxWmxg18&#10;oD4LhYgh7FPUUIbQpFL6vCSLfuoa4shdXWcxRNgV0nQ4xHBby0SpmbRYcWwosaHvkvJbdrcanNrZ&#10;M2emzUxT75Vks20vC60nb+PXEkSgMTzFD/ev0ZB8xrXxTDwC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kKrApvwAAANwAAAAPAAAAAAAAAAAAAAAAAJgCAABkcnMvZG93bnJl&#10;di54bWxQSwUGAAAAAAQABAD1AAAAhAMAAAAA&#10;"/>
                          <v:rect id="Rectangle 17" o:spid="_x0000_s1132" style="position:absolute;left:5620;top:12980;width:1417;height:85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YVssAA&#10;AADcAAAADwAAAGRycy9kb3ducmV2LnhtbESPQYvCMBSE74L/ITzBmyYqLFqNIsKysiet4vnZPNti&#10;81KbqN1/bxYEj8PMfMMsVq2txIMaXzrWMBoqEMSZMyXnGo6H78EUhA/IBivHpOGPPKyW3c4CE+Oe&#10;vKdHGnIRIewT1FCEUCdS+qwgi37oauLoXVxjMUTZ5NI0+IxwW8mxUl/SYslxocCaNgVl1/RuNTj1&#10;a0+cmltq6mqnJJuf23mmdb/XrucgArXhE363t0bDeDKD/zPxCMjl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2YVssAAAADcAAAADwAAAAAAAAAAAAAAAACYAgAAZHJzL2Rvd25y&#10;ZXYueG1sUEsFBgAAAAAEAAQA9QAAAIUDAAAAAA==&#10;"/>
                          <v:rect id="Rectangle 18" o:spid="_x0000_s1133" style="position:absolute;left:6470;top:12980;width:1417;height:850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rPUr8A&#10;AADcAAAADwAAAGRycy9kb3ducmV2LnhtbERPz2vCMBS+D/Y/hDfwNpOVIVqNMgbD4UmreH42z7bY&#10;vLRNbLv/fjkIHj++36vNaGvRU+crxxo+pgoEce5MxYWG0/HnfQ7CB2SDtWPS8EceNuvXlxWmxg18&#10;oD4LhYgh7FPUUIbQpFL6vCSLfuoa4shdXWcxRNgV0nQ4xHBby0SpmbRYcWwosaHvkvJbdrcanNrZ&#10;M2emzUxT75Vks20vC60nb+PXEkSgMTzFD/ev0ZB8xvnxTDwC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CWs9SvwAAANwAAAAPAAAAAAAAAAAAAAAAAJgCAABkcnMvZG93bnJl&#10;di54bWxQSwUGAAAAAAQABAD1AAAAhAMAAAAA&#10;"/>
                          <v:rect id="Rectangle 19" o:spid="_x0000_s1134" style="position:absolute;left:6754;top:11846;width:85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wCtcUA&#10;AADcAAAADwAAAGRycy9kb3ducmV2LnhtbESPQWvCQBSE74L/YXmF3nRjKqVNXUWUiD0m8dLba/Y1&#10;SZt9G7Ibjf56t1DocZiZb5jVZjStOFPvGssKFvMIBHFpdcOVglORzl5AOI+ssbVMCq7kYLOeTlaY&#10;aHvhjM65r0SAsEtQQe19l0jpypoMurntiIP3ZXuDPsi+krrHS4CbVsZR9CwNNhwWauxoV1P5kw9G&#10;wWcTn/CWFYfIvKZP/n0svoePvVKPD+P2DYSn0f+H/9pHrSBeLuD3TDgC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AK1xQAAANwAAAAPAAAAAAAAAAAAAAAAAJgCAABkcnMv&#10;ZG93bnJldi54bWxQSwUGAAAAAAQABAD1AAAAigMAAAAA&#10;"/>
                          <v:rect id="Rectangle 20" o:spid="_x0000_s1135" style="position:absolute;left:4204;top:14110;width:850;height:8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6cwsUA&#10;AADc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JvB3JhwBub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fpzCxQAAANwAAAAPAAAAAAAAAAAAAAAAAJgCAABkcnMv&#10;ZG93bnJldi54bWxQSwUGAAAAAAQABAD1AAAAigMAAAAA&#10;"/>
                        </v:group>
                        <v:shape id="AutoShape 21" o:spid="_x0000_s1136" type="#_x0000_t32" style="position:absolute;left:7140;top:11720;width: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/XECMYAAADcAAAADwAAAGRycy9kb3ducmV2LnhtbESPT2sCMRTE74V+h/CEXopm1SplNcq2&#10;INSCB//dXzfPTXDzst1EXb99Uyj0OMzMb5j5snO1uFIbrGcFw0EGgrj02nKl4LBf9V9BhIissfZM&#10;Cu4UYLl4fJhjrv2Nt3TdxUokCIccFZgYm1zKUBpyGAa+IU7eybcOY5JtJXWLtwR3tRxl2VQ6tJwW&#10;DDb0bqg87y5OwWY9fCu+jF1/br/tZrIq6kv1fFTqqdcVMxCRuvgf/mt/aAWjl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1xAjGAAAA3AAAAA8AAAAAAAAA&#10;AAAAAAAAoQIAAGRycy9kb3ducmV2LnhtbFBLBQYAAAAABAAEAPkAAACUAwAAAAA=&#10;"/>
                        <v:shape id="AutoShape 22" o:spid="_x0000_s1137" type="#_x0000_t32" style="position:absolute;left:3810;top:13710;width: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Bxcf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0H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BxcfMUAAADcAAAADwAAAAAAAAAA&#10;AAAAAAChAgAAZHJzL2Rvd25yZXYueG1sUEsFBgAAAAAEAAQA+QAAAJMDAAAAAA==&#10;"/>
                        <v:shape id="Text Box 23" o:spid="_x0000_s1138" type="#_x0000_t202" style="position:absolute;left:3010;top:13470;width:75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  <v:textbox>
                            <w:txbxContent>
                              <w:p w:rsidR="000D7117" w:rsidRPr="00C9760E" w:rsidRDefault="000D7117" w:rsidP="000D7117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sz w:val="20"/>
                                    <w:szCs w:val="20"/>
                                    <w:rtl/>
                                  </w:rPr>
                                  <w:t>ס"מ</w:t>
                                </w:r>
                              </w:p>
                            </w:txbxContent>
                          </v:textbox>
                        </v:shape>
                        <v:shape id="AutoShape 24" o:spid="_x0000_s1139" type="#_x0000_t32" style="position:absolute;left:3760;top:14760;width: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JnkMUAAADcAAAADwAAAGRycy9kb3ducmV2LnhtbESPT2sCMRTE7wW/Q3iFXopmlSqyNcoq&#10;CLXgwX/35+Z1E7p5WTdRt9++EQo9DjPzG2a26FwtbtQG61nBcJCBIC69tlwpOB7W/SmIEJE11p5J&#10;wQ8FWMx7TzPMtb/zjm77WIkE4ZCjAhNjk0sZSkMOw8A3xMn78q3DmGRbSd3iPcFdLUdZNpEOLacF&#10;gw2tDJXf+6tTsN0Ml8XZ2M3n7mK343VRX6vXk1Ivz13xDiJSF//Df+0PrWD0NoH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4JnkMUAAADcAAAADwAAAAAAAAAA&#10;AAAAAAChAgAAZHJzL2Rvd25yZXYueG1sUEsFBgAAAAAEAAQA+QAAAJMDAAAAAA==&#10;"/>
                        <v:shape id="Text Box 25" o:spid="_x0000_s1140" type="#_x0000_t202" style="position:absolute;left:3010;top:14520;width:75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        <v:textbox>
                            <w:txbxContent>
                              <w:p w:rsidR="000D7117" w:rsidRPr="00C9760E" w:rsidRDefault="000D7117" w:rsidP="000D7117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sz w:val="20"/>
                                    <w:szCs w:val="20"/>
                                    <w:rtl/>
                                  </w:rPr>
                                  <w:t>ס"מ</w:t>
                                </w:r>
                              </w:p>
                            </w:txbxContent>
                          </v:textbox>
                        </v:shape>
                        <v:shape id="AutoShape 26" o:spid="_x0000_s1141" type="#_x0000_t32" style="position:absolute;left:5460;top:12630;width:6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M91MUAAADbAAAADwAAAGRycy9kb3ducmV2LnhtbESPQWsCMRSE7wX/Q3iCl1KzSrVlNcpW&#10;EFTwoG3vz83rJnTzst1E3f77piB4HGbmG2a+7FwtLtQG61nBaJiBIC69tlwp+HhfP72CCBFZY+2Z&#10;FPxSgOWi9zDHXPsrH+hyjJVIEA45KjAxNrmUoTTkMAx9Q5y8L986jEm2ldQtXhPc1XKcZVPp0HJa&#10;MNjQylD5fTw7Bfvt6K04GbvdHX7sfrIu6nP1+KnUoN8VMxCRungP39obreD5B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1M91MUAAADbAAAADwAAAAAAAAAA&#10;AAAAAAChAgAAZHJzL2Rvd25yZXYueG1sUEsFBgAAAAAEAAQA+QAAAJMDAAAAAA==&#10;"/>
                        <v:shape id="Text Box 27" o:spid="_x0000_s1142" type="#_x0000_t202" style="position:absolute;left:4760;top:12376;width:75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95q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I6n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feavEAAAA3AAAAA8AAAAAAAAAAAAAAAAAmAIAAGRycy9k&#10;b3ducmV2LnhtbFBLBQYAAAAABAAEAPUAAACJAwAAAAA=&#10;" filled="f" stroked="f">
                          <v:textbox>
                            <w:txbxContent>
                              <w:p w:rsidR="000D7117" w:rsidRPr="00C9760E" w:rsidRDefault="000D7117" w:rsidP="000D7117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sz w:val="20"/>
                                    <w:szCs w:val="20"/>
                                    <w:rtl/>
                                  </w:rPr>
                                  <w:t>ס"מ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rFonts w:ascii="Arial" w:hAnsi="Arial" w:cs="David"/>
                <w:b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719680" behindDoc="0" locked="0" layoutInCell="1" allowOverlap="1" wp14:anchorId="2E88FB4B" wp14:editId="581D38E6">
                      <wp:simplePos x="0" y="0"/>
                      <wp:positionH relativeFrom="column">
                        <wp:posOffset>-30480</wp:posOffset>
                      </wp:positionH>
                      <wp:positionV relativeFrom="paragraph">
                        <wp:posOffset>229870</wp:posOffset>
                      </wp:positionV>
                      <wp:extent cx="1305560" cy="1270000"/>
                      <wp:effectExtent l="0" t="0" r="0" b="25400"/>
                      <wp:wrapNone/>
                      <wp:docPr id="226" name="קבוצה 2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05560" cy="1270000"/>
                                <a:chOff x="1220" y="1916"/>
                                <a:chExt cx="2056" cy="2000"/>
                              </a:xfrm>
                            </wpg:grpSpPr>
                            <wpg:grpSp>
                              <wpg:cNvPr id="227" name="Group 3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20" y="1916"/>
                                  <a:ext cx="1250" cy="2000"/>
                                  <a:chOff x="4140" y="10680"/>
                                  <a:chExt cx="1250" cy="2000"/>
                                </a:xfrm>
                              </wpg:grpSpPr>
                              <wps:wsp>
                                <wps:cNvPr id="228" name="AutoShape 3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140" y="10680"/>
                                    <a:ext cx="1250" cy="2000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9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4140" y="12360"/>
                                    <a:ext cx="320" cy="3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0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60" y="12360"/>
                                    <a:ext cx="93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31" name="AutoShape 3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60" y="10690"/>
                                    <a:ext cx="0" cy="167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2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376" y="2706"/>
                                  <a:ext cx="900" cy="3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3542C341" w14:textId="77777777" w:rsidR="000D7117" w:rsidRPr="00E079B5" w:rsidRDefault="000D7117" w:rsidP="000D7117">
                                    <w:pPr>
                                      <w:jc w:val="right"/>
                                      <w:rPr>
                                        <w:rFonts w:ascii="Arial" w:hAnsi="Arial" w:cs="Arial"/>
                                        <w:sz w:val="16"/>
                                        <w:szCs w:val="16"/>
                                        <w:rtl/>
                                      </w:rPr>
                                    </w:pPr>
                                    <w:r>
                                      <w:rPr>
                                        <w:rFonts w:ascii="Arial" w:hAnsi="Arial" w:cs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>24</w:t>
                                    </w:r>
                                    <w:r w:rsidRPr="00E079B5">
                                      <w:rPr>
                                        <w:rFonts w:ascii="Arial" w:hAnsi="Arial" w:cs="Arial" w:hint="cs"/>
                                        <w:sz w:val="16"/>
                                        <w:szCs w:val="16"/>
                                        <w:rtl/>
                                      </w:rPr>
                                      <w:t xml:space="preserve"> ס"מ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226" o:spid="_x0000_s1143" style="position:absolute;left:0;text-align:left;margin-left:-2.4pt;margin-top:18.1pt;width:102.8pt;height:100pt;z-index:251719680;mso-position-horizontal-relative:text;mso-position-vertical-relative:text" coordorigin="1220,1916" coordsize="2056,2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">
                      <v:group id="Group 33" o:spid="_x0000_s1144" style="position:absolute;left:1220;top:1916;width:1250;height:2000" coordorigin="4140,10680" coordsize="1250,2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0/N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IkmcL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S9PzTFAAAA3AAA&#10;AA8AAAAAAAAAAAAAAAAAqgIAAGRycy9kb3ducmV2LnhtbFBLBQYAAAAABAAEAPoAAACcAwAAAAA=&#10;">
                        <v:shape id="AutoShape 34" o:spid="_x0000_s1145" type="#_x0000_t16" style="position:absolute;left:4140;top:10680;width:1250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icVMIA&#10;AADcAAAADwAAAGRycy9kb3ducmV2LnhtbERPz2vCMBS+D/Y/hDfwNtP1INIZi3R0TBRG3WAen82z&#10;KWteSpPZ+t8vB8Hjx/d7lU+2ExcafOtYwcs8AUFcO91yo+D7q3xegvABWWPnmBRcyUO+fnxYYabd&#10;yBVdDqERMYR9hgpMCH0mpa8NWfRz1xNH7uwGiyHCoZF6wDGG206mSbKQFluODQZ7KgzVv4c/q+C9&#10;Op7e9nX/s/vUzNftWJSVKZSaPU2bVxCBpnAX39wfWkGaxrXxTDwCc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yJxUwgAAANwAAAAPAAAAAAAAAAAAAAAAAJgCAABkcnMvZG93&#10;bnJldi54bWxQSwUGAAAAAAQABAD1AAAAhwMAAAAA&#10;" filled="f"/>
                        <v:shape id="AutoShape 35" o:spid="_x0000_s1146" type="#_x0000_t32" style="position:absolute;left:4140;top:12360;width:320;height:32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9VjMYAAADcAAAADwAAAGRycy9kb3ducmV2LnhtbESP3WoCMRSE7wu+QzhC72q2Wyh1NYoK&#10;UkuhoC3i5WFz9sduTtYkdbdvbwTBy2FmvmGm89404kzO15YVPI8SEMS51TWXCn6+109vIHxA1thY&#10;JgX/5GE+GzxMMdO24y2dd6EUEcI+QwVVCG0mpc8rMuhHtiWOXmGdwRClK6V22EW4aWSaJK/SYM1x&#10;ocKWVhXlv7s/o+Ddb097Vyy7j69F/nlcvWy6ZXFQ6nHYLyYgAvXhHr61N1pBmo7heiYeAT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dPVYzGAAAA3AAAAA8AAAAAAAAA&#10;AAAAAAAAoQIAAGRycy9kb3ducmV2LnhtbFBLBQYAAAAABAAEAPkAAACUAwAAAAA=&#10;">
                          <v:stroke dashstyle="dash"/>
                        </v:shape>
                        <v:shape id="AutoShape 36" o:spid="_x0000_s1147" type="#_x0000_t32" style="position:absolute;left:4460;top:12360;width:93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ry0MIAAADcAAAADwAAAGRycy9kb3ducmV2LnhtbERPW2vCMBR+F/YfwhH2IpqqTKQzyhAG&#10;G2PMG+z10Byb0uYkNLF2/nrzMPDx47uvNr1tREdtqBwrmE4yEMSF0xWXCk7H9/ESRIjIGhvHpOCP&#10;AmzWT4MV5tpdeU/dIZYihXDIUYGJ0edShsKQxTBxnjhxZ9dajAm2pdQtXlO4beQsyxbSYsWpwaCn&#10;raGiPlysgrqrf/a7l+BHlxstvrz5/pz/aqWeh/3bK4hIfXyI/90fWsFsnuanM+kI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ry0MIAAADcAAAADwAAAAAAAAAAAAAA&#10;AAChAgAAZHJzL2Rvd25yZXYueG1sUEsFBgAAAAAEAAQA+QAAAJADAAAAAA==&#10;">
                          <v:stroke dashstyle="dash"/>
                        </v:shape>
                        <v:shape id="AutoShape 37" o:spid="_x0000_s1148" type="#_x0000_t32" style="position:absolute;left:4460;top:10690;width:0;height:16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ZXS8YAAADcAAAADwAAAGRycy9kb3ducmV2LnhtbESPQWsCMRSE7wX/Q3iCl1KzKopsjSKF&#10;gqVIqxZ6fWyem2U3L2ET121/vSkIPQ4z8w2z2vS2ER21oXKsYDLOQBAXTldcKvg6vT4tQYSIrLFx&#10;TAp+KMBmPXhYYa7dlQ/UHWMpEoRDjgpMjD6XMhSGLIax88TJO7vWYkyyLaVu8ZrgtpHTLFtIixWn&#10;BYOeXgwV9fFiFdRd/XH4nAf/ePmlxbs3+7fZt1ZqNOy3zyAi9fE/fG/vtILpbAJ/Z9IRkO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2V0vGAAAA3AAAAA8AAAAAAAAA&#10;AAAAAAAAoQIAAGRycy9kb3ducmV2LnhtbFBLBQYAAAAABAAEAPkAAACUAwAAAAA=&#10;">
                          <v:stroke dashstyle="dash"/>
                        </v:shape>
                      </v:group>
                      <v:shape id="Text Box 38" o:spid="_x0000_s1149" type="#_x0000_t202" style="position:absolute;left:2376;top:2706;width:900;height: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Pzc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mC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4/NxQAAANwAAAAPAAAAAAAAAAAAAAAAAJgCAABkcnMv&#10;ZG93bnJldi54bWxQSwUGAAAAAAQABAD1AAAAigMAAAAA&#10;" filled="f" stroked="f">
                        <v:textbox>
                          <w:txbxContent>
                            <w:p w:rsidR="000D7117" w:rsidRPr="00E079B5" w:rsidRDefault="000D7117" w:rsidP="000D7117">
                              <w:pPr>
                                <w:jc w:val="right"/>
                                <w:rPr>
                                  <w:rFonts w:ascii="Arial" w:hAnsi="Arial" w:cs="Arial"/>
                                  <w:sz w:val="16"/>
                                  <w:szCs w:val="16"/>
                                  <w:rtl/>
                                </w:rPr>
                              </w:pPr>
                              <w:r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  <w:t>24</w:t>
                              </w:r>
                              <w:r w:rsidRPr="00E079B5">
                                <w:rPr>
                                  <w:rFonts w:ascii="Arial" w:hAnsi="Arial" w:cs="Arial" w:hint="cs"/>
                                  <w:sz w:val="16"/>
                                  <w:szCs w:val="16"/>
                                  <w:rtl/>
                                </w:rPr>
                                <w:t xml:space="preserve"> ס"מ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בסרטוט תיבה שהבסיס שלה הוא ריבוע. נפח התיבה הוא </w:t>
            </w:r>
            <w:r w:rsidRPr="00035941">
              <w:rPr>
                <w:rFonts w:ascii="Arial" w:hAnsi="Arial" w:cs="David"/>
                <w:sz w:val="24"/>
                <w:szCs w:val="24"/>
              </w:rPr>
              <w:t>2400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סמ"ק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גובה התיבה </w:t>
            </w:r>
            <w:r w:rsidRPr="00035941">
              <w:rPr>
                <w:rFonts w:ascii="Arial" w:hAnsi="Arial" w:cs="David"/>
                <w:sz w:val="24"/>
                <w:szCs w:val="24"/>
              </w:rPr>
              <w:t>24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ס"מ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א. חשבו את אורך צלע הבסיס של התיבה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תשובה: אורך צלע הבסיס של התיבה הוא _________ ס"מ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ב. לפניכם פריסה של התיבה. רשמו על גבי הפריסה בסרטוט, במקומות המתאימים, את מידות התיבה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</w:p>
          <w:p w14:paraId="36F08A3A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44F3B587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5487C971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7847E63D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7958AB77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59B6F76E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5B3F12E6" w14:textId="77777777" w:rsidR="000D7117" w:rsidRPr="00035941" w:rsidRDefault="000D7117" w:rsidP="0012495E">
            <w:pPr>
              <w:spacing w:line="360" w:lineRule="auto"/>
              <w:outlineLvl w:val="0"/>
              <w:rPr>
                <w:rFonts w:cs="David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ג. רוצים למלא את התיבה בקוביות שמידותיהן </w:t>
            </w:r>
            <w:r w:rsidRPr="00035941">
              <w:rPr>
                <w:rFonts w:ascii="Arial" w:hAnsi="Arial" w:cs="David"/>
                <w:sz w:val="24"/>
                <w:szCs w:val="24"/>
              </w:rPr>
              <w:t>2X2X2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ס"מ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כמה קוביות כאלה אפשר להכניס לתיבה הנתונה? נמקו במילים או בתרגיל.</w:t>
            </w:r>
          </w:p>
        </w:tc>
      </w:tr>
      <w:tr w:rsidR="000D7117" w:rsidRPr="00035941" w14:paraId="0A9A602C" w14:textId="77777777" w:rsidTr="0012495E">
        <w:tc>
          <w:tcPr>
            <w:tcW w:w="683" w:type="dxa"/>
          </w:tcPr>
          <w:p w14:paraId="2366ABC6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3.</w:t>
            </w:r>
          </w:p>
        </w:tc>
        <w:tc>
          <w:tcPr>
            <w:tcW w:w="7479" w:type="dxa"/>
          </w:tcPr>
          <w:p w14:paraId="34D87D48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ב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פריסה של הקובייה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הבאה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: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א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סמ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נו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באות </w:t>
            </w:r>
            <w:r w:rsidRPr="00035941">
              <w:rPr>
                <w:rFonts w:ascii="Arial" w:hAnsi="Arial" w:cs="David"/>
                <w:sz w:val="24"/>
                <w:szCs w:val="24"/>
              </w:rPr>
              <w:t>Y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הפאה הנגדית לפאה שמסומנת באות </w:t>
            </w:r>
            <w:r w:rsidRPr="00035941">
              <w:rPr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ב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סמ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נו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באות </w:t>
            </w:r>
            <w:r w:rsidRPr="00035941">
              <w:rPr>
                <w:rFonts w:ascii="Arial" w:hAnsi="Arial" w:cs="David"/>
                <w:sz w:val="24"/>
                <w:szCs w:val="24"/>
              </w:rPr>
              <w:t>Z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הפאות הסמוכות לפאה שמסומנת באות </w:t>
            </w:r>
            <w:r w:rsidRPr="00035941">
              <w:rPr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כמה פאות כאלה יש?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 </w:t>
            </w:r>
            <w:r>
              <w:rPr>
                <w:rFonts w:ascii="Arial" w:hAnsi="Arial"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inline distT="0" distB="0" distL="0" distR="0" wp14:anchorId="741CA26C" wp14:editId="09900565">
                      <wp:extent cx="1384300" cy="1071880"/>
                      <wp:effectExtent l="0" t="3175" r="9525" b="10795"/>
                      <wp:docPr id="35" name="קבוצה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84300" cy="1071880"/>
                                <a:chOff x="1170" y="3325"/>
                                <a:chExt cx="4095" cy="3015"/>
                              </a:xfrm>
                            </wpg:grpSpPr>
                            <wpg:grpSp>
                              <wpg:cNvPr id="36" name="Group 4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170" y="3325"/>
                                  <a:ext cx="4095" cy="3015"/>
                                  <a:chOff x="1170" y="3525"/>
                                  <a:chExt cx="4095" cy="3015"/>
                                </a:xfrm>
                              </wpg:grpSpPr>
                              <wps:wsp>
                                <wps:cNvPr id="37" name="Rectangle 4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65" y="47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8" name="Rectangle 4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565" y="47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39" name="Rectangle 4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465" y="47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0" name="Rectangle 4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365" y="47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1" name="Rectangle 5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65" y="56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2" name="Rectangle 5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665" y="3840"/>
                                    <a:ext cx="900" cy="90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3" name="Text Box 5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70" y="352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295870A" w14:textId="77777777" w:rsidR="000D7117" w:rsidRPr="00EB2E55" w:rsidRDefault="000D7117" w:rsidP="000D7117">
                                      <w:pPr>
                                        <w:pStyle w:val="4"/>
                                        <w:jc w:val="left"/>
                                        <w:rPr>
                                          <w:rFonts w:ascii="Arial" w:hAnsi="Arial" w:cs="Arial"/>
                                          <w:sz w:val="18"/>
                                          <w:szCs w:val="18"/>
                                        </w:rPr>
                                      </w:pPr>
                                      <w:r w:rsidRPr="00EB2E55">
                                        <w:rPr>
                                          <w:rFonts w:ascii="Arial" w:hAnsi="Arial" w:cs="Arial"/>
                                          <w:sz w:val="18"/>
                                          <w:szCs w:val="18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44" name="Text Box 5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4935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724360B" w14:textId="77777777" w:rsidR="000D7117" w:rsidRPr="00EB2E55" w:rsidRDefault="000D7117" w:rsidP="000D7117">
                                      <w:pPr>
                                        <w:pStyle w:val="4"/>
                                        <w:rPr>
                                          <w:rFonts w:ascii="Arial" w:hAnsi="Arial" w:cs="Arial"/>
                                          <w:sz w:val="14"/>
                                          <w:szCs w:val="14"/>
                                        </w:rPr>
                                      </w:pPr>
                                      <w:r w:rsidRPr="00EB2E55">
                                        <w:rPr>
                                          <w:rFonts w:ascii="Arial" w:hAnsi="Arial" w:cs="Arial"/>
                                          <w:sz w:val="14"/>
                                          <w:szCs w:val="1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45" name="Text Box 5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880" y="4160"/>
                                  <a:ext cx="90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405558A" w14:textId="77777777" w:rsidR="000D7117" w:rsidRDefault="000D7117" w:rsidP="000D7117">
                                    <w:pPr>
                                      <w:jc w:val="center"/>
                                      <w:rPr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קבוצה 35" o:spid="_x0000_s1150" style="width:109pt;height:84.4pt;mso-position-horizontal-relative:char;mso-position-vertical-relative:line" coordorigin="1170,3325" coordsize="4095,30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">
                      <v:group id="Group 45" o:spid="_x0000_s1151" style="position:absolute;left:1170;top:3325;width:4095;height:3015" coordorigin="1170,3525" coordsize="4095,30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      <v:rect id="Rectangle 46" o:spid="_x0000_s1152" style="position:absolute;left:1665;top:47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    <v:rect id="Rectangle 47" o:spid="_x0000_s1153" style="position:absolute;left:2565;top:47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wd+L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GBu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bB34vwAAANsAAAAPAAAAAAAAAAAAAAAAAJgCAABkcnMvZG93bnJl&#10;di54bWxQSwUGAAAAAAQABAD1AAAAhAMAAAAA&#10;"/>
                        <v:rect id="Rectangle 48" o:spid="_x0000_s1154" style="position:absolute;left:3465;top:47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  <v:rect id="Rectangle 49" o:spid="_x0000_s1155" style="position:absolute;left:4365;top:47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    <v:rect id="Rectangle 50" o:spid="_x0000_s1156" style="position:absolute;left:1665;top:56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DHGMQA&#10;AADbAAAADwAAAGRycy9kb3ducmV2LnhtbESPQWvCQBSE74X+h+UVems2WpE2ZpWiWPSoyaW3Z/Y1&#10;SZt9G7JrkvrrXUHocZiZb5h0NZpG9NS52rKCSRSDIC6srrlUkGfblzcQziNrbCyTgj9ysFo+PqSY&#10;aDvwgfqjL0WAsEtQQeV9m0jpiooMusi2xMH7tp1BH2RXSt3hEOCmkdM4nkuDNYeFCltaV1T8Hs9G&#10;wame5ng5ZJ+xed+++v2Y/Zy/Nko9P40fCxCeRv8fvrd3WsFs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QxxjEAAAA2wAAAA8AAAAAAAAAAAAAAAAAmAIAAGRycy9k&#10;b3ducmV2LnhtbFBLBQYAAAAABAAEAPUAAACJAwAAAAA=&#10;"/>
                        <v:rect id="Rectangle 51" o:spid="_x0000_s1157" style="position:absolute;left:1665;top:3840;width:9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JZb8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CWW/EAAAA2wAAAA8AAAAAAAAAAAAAAAAAmAIAAGRycy9k&#10;b3ducmV2LnhtbFBLBQYAAAAABAAEAPUAAACJAwAAAAA=&#10;"/>
                        <v:shape id="Text Box 52" o:spid="_x0000_s1158" type="#_x0000_t202" style="position:absolute;left:1170;top:352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  <v:textbox>
                            <w:txbxContent>
                              <w:p w:rsidR="000D7117" w:rsidRPr="00EB2E55" w:rsidRDefault="000D7117" w:rsidP="000D7117">
                                <w:pPr>
                                  <w:pStyle w:val="4"/>
                                  <w:jc w:val="left"/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</w:pPr>
                                <w:r w:rsidRPr="00EB2E55">
                                  <w:rPr>
                                    <w:rFonts w:ascii="Arial" w:hAnsi="Arial" w:cs="Arial"/>
                                    <w:sz w:val="18"/>
                                    <w:szCs w:val="18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  <v:shape id="Text Box 53" o:spid="_x0000_s1159" type="#_x0000_t202" style="position:absolute;left:3570;top:493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  <v:textbox>
                            <w:txbxContent>
                              <w:p w:rsidR="000D7117" w:rsidRPr="00EB2E55" w:rsidRDefault="000D7117" w:rsidP="000D7117">
                                <w:pPr>
                                  <w:pStyle w:val="4"/>
                                  <w:rPr>
                                    <w:rFonts w:ascii="Arial" w:hAnsi="Arial" w:cs="Arial"/>
                                    <w:sz w:val="14"/>
                                    <w:szCs w:val="14"/>
                                  </w:rPr>
                                </w:pPr>
                                <w:r w:rsidRPr="00EB2E55">
                                  <w:rPr>
                                    <w:rFonts w:ascii="Arial" w:hAnsi="Arial" w:cs="Arial"/>
                                    <w:sz w:val="14"/>
                                    <w:szCs w:val="1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4" o:spid="_x0000_s1160" type="#_x0000_t202" style="position:absolute;left:2880;top:416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0D7117" w:rsidRDefault="000D7117" w:rsidP="000D7117">
                              <w:pPr>
                                <w:jc w:val="center"/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v:textbox>
                      </v:shape>
                      <w10:wrap anchorx="page"/>
                      <w10:anchorlock/>
                    </v:group>
                  </w:pict>
                </mc:Fallback>
              </mc:AlternateConten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ג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סמ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נו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הנקודות שמתלכדות עם </w:t>
            </w:r>
            <w:proofErr w:type="spellStart"/>
            <w:r w:rsidRPr="00035941">
              <w:rPr>
                <w:rFonts w:ascii="Arial" w:hAnsi="Arial" w:cs="David"/>
                <w:sz w:val="24"/>
                <w:szCs w:val="24"/>
                <w:rtl/>
              </w:rPr>
              <w:t>הקדקוד</w:t>
            </w:r>
            <w:proofErr w:type="spellEnd"/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</w:rPr>
              <w:t>A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לאחר קיפול הקובייה.</w:t>
            </w:r>
          </w:p>
          <w:p w14:paraId="704B0F64" w14:textId="77777777" w:rsidR="000D7117" w:rsidRPr="00035941" w:rsidRDefault="000D7117" w:rsidP="0012495E">
            <w:pPr>
              <w:spacing w:line="360" w:lineRule="auto"/>
              <w:outlineLvl w:val="0"/>
              <w:rPr>
                <w:rFonts w:ascii="Arial" w:hAnsi="Arial" w:cs="David"/>
                <w:noProof/>
                <w:sz w:val="24"/>
                <w:szCs w:val="24"/>
                <w:rtl/>
              </w:rPr>
            </w:pPr>
          </w:p>
        </w:tc>
      </w:tr>
      <w:tr w:rsidR="000D7117" w:rsidRPr="00035941" w14:paraId="47A252A3" w14:textId="77777777" w:rsidTr="0012495E">
        <w:tc>
          <w:tcPr>
            <w:tcW w:w="683" w:type="dxa"/>
          </w:tcPr>
          <w:p w14:paraId="5F6840BD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4.</w:t>
            </w:r>
          </w:p>
        </w:tc>
        <w:tc>
          <w:tcPr>
            <w:tcW w:w="7479" w:type="dxa"/>
          </w:tcPr>
          <w:p w14:paraId="3D887AD0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ריזת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קרטון מכיל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ה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ליטר אחד של חלב (1000 סמ"ק)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רוצים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למזוג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חלב מ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שלוש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אריזות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קרטו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ן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לתוך מיכל שצורתו תיבה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, כך שכמות החלב תמלא את התיבה עד שפתה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חלק מ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מידות התיבה רשומות על גבי ה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ש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רטוט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מה גובה התיבה? </w:t>
            </w:r>
          </w:p>
          <w:p w14:paraId="37DC4379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  <w:r>
              <w:rPr>
                <w:rFonts w:ascii="Arial" w:hAnsi="Arial"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anchor distT="0" distB="0" distL="114300" distR="114300" simplePos="0" relativeHeight="251720704" behindDoc="0" locked="0" layoutInCell="1" allowOverlap="1" wp14:anchorId="752BA66A" wp14:editId="269C2F97">
                      <wp:simplePos x="0" y="0"/>
                      <wp:positionH relativeFrom="column">
                        <wp:posOffset>-27940</wp:posOffset>
                      </wp:positionH>
                      <wp:positionV relativeFrom="paragraph">
                        <wp:posOffset>39370</wp:posOffset>
                      </wp:positionV>
                      <wp:extent cx="1607820" cy="861060"/>
                      <wp:effectExtent l="0" t="0" r="0" b="0"/>
                      <wp:wrapNone/>
                      <wp:docPr id="530" name="קבוצה 5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1607820" cy="861060"/>
                                <a:chOff x="0" y="0"/>
                                <a:chExt cx="1607820" cy="861060"/>
                              </a:xfrm>
                            </wpg:grpSpPr>
                            <wps:wsp>
                              <wps:cNvPr id="527" name="קוביה 527"/>
                              <wps:cNvSpPr/>
                              <wps:spPr>
                                <a:xfrm>
                                  <a:off x="53340" y="0"/>
                                  <a:ext cx="1211580" cy="693420"/>
                                </a:xfrm>
                                <a:prstGeom prst="cube">
                                  <a:avLst/>
                                </a:prstGeom>
                                <a:noFill/>
                                <a:ln w="63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8" name="תיבת טקסט 528"/>
                              <wps:cNvSpPr txBox="1"/>
                              <wps:spPr>
                                <a:xfrm>
                                  <a:off x="0" y="647700"/>
                                  <a:ext cx="929640" cy="213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435604D" w14:textId="77777777" w:rsidR="000D7117" w:rsidRPr="00A87D51" w:rsidRDefault="000D7117" w:rsidP="000D7117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87D51">
                                      <w:rPr>
                                        <w:rFonts w:hint="cs"/>
                                        <w:sz w:val="18"/>
                                        <w:szCs w:val="18"/>
                                        <w:rtl/>
                                      </w:rPr>
                                      <w:t>20 ס"מ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29" name="תיבת טקסט 529"/>
                              <wps:cNvSpPr txBox="1"/>
                              <wps:spPr>
                                <a:xfrm>
                                  <a:off x="678180" y="510540"/>
                                  <a:ext cx="929640" cy="2133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167F9FE0" w14:textId="77777777" w:rsidR="000D7117" w:rsidRPr="00A87D51" w:rsidRDefault="000D7117" w:rsidP="000D7117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 w:rsidRPr="00A87D51">
                                      <w:rPr>
                                        <w:rFonts w:hint="cs"/>
                                        <w:sz w:val="18"/>
                                        <w:szCs w:val="18"/>
                                        <w:rtl/>
                                      </w:rPr>
                                      <w:t>10 ס"מ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קבוצה 530" o:spid="_x0000_s1161" style="position:absolute;left:0;text-align:left;margin-left:-2.2pt;margin-top:3.1pt;width:126.6pt;height:67.8pt;z-index:251720704;mso-position-horizontal-relative:text;mso-position-vertical-relative:text" coordsize="16078,8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">
                      <v:shape id="קוביה 527" o:spid="_x0000_s1162" type="#_x0000_t16" style="position:absolute;left:533;width:12116;height:69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lBacMA&#10;AADcAAAADwAAAGRycy9kb3ducmV2LnhtbESPwWrDMBBE74X8g9hAb40UQ1vjRDYhJUkvPSTtByzW&#10;xjaxVo6kxs7fV4VCj8PMvGHW1WR7cSMfOscalgsFgrh2puNGw9fn7ikHESKywd4xabhTgKqcPayx&#10;MG7kI91OsREJwqFADW2MQyFlqFuyGBZuIE7e2XmLMUnfSONxTHDby0ypF2mx47TQ4kDblurL6dtq&#10;8Kofc+WO9kr7/OPy1piDzIzWj/NpswIRaYr/4b/2u9HwnL3C75l0BGT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llBacMAAADcAAAADwAAAAAAAAAAAAAAAACYAgAAZHJzL2Rv&#10;d25yZXYueG1sUEsFBgAAAAAEAAQA9QAAAIgDAAAAAA==&#10;" filled="f" strokecolor="black [3213]" strokeweight=".5pt"/>
                      <v:shape id="תיבת טקסט 528" o:spid="_x0000_s1163" type="#_x0000_t202" style="position:absolute;top:6477;width:9296;height:21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j2fMMA&#10;AADcAAAADwAAAGRycy9kb3ducmV2LnhtbERPy2rCQBTdF/yH4Qru6sSARdKMIgGpiF3EuunuNnPz&#10;wMydNDOa2K/vLASXh/NON6NpxY1611hWsJhHIIgLqxuuFJy/dq8rEM4ja2wtk4I7OdisJy8pJtoO&#10;nNPt5CsRQtglqKD2vkukdEVNBt3cdsSBK21v0AfYV1L3OIRw08o4it6kwYZDQ40dZTUVl9PVKDhk&#10;u0/Mf2Kz+muzj2O57X7P30ulZtNx+w7C0+if4od7rxUs47A2nA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9j2fMMAAADcAAAADwAAAAAAAAAAAAAAAACYAgAAZHJzL2Rv&#10;d25yZXYueG1sUEsFBgAAAAAEAAQA9QAAAIgDAAAAAA==&#10;" filled="f" stroked="f" strokeweight=".5pt">
                        <v:textbox>
                          <w:txbxContent>
                            <w:p w:rsidR="000D7117" w:rsidRPr="00A87D51" w:rsidRDefault="000D7117" w:rsidP="000D711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87D51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20 ס"מ</w:t>
                              </w:r>
                            </w:p>
                          </w:txbxContent>
                        </v:textbox>
                      </v:shape>
                      <v:shape id="תיבת טקסט 529" o:spid="_x0000_s1164" type="#_x0000_t202" style="position:absolute;left:6781;top:5105;width:9297;height:2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RT58UA&#10;AADcAAAADwAAAGRycy9kb3ducmV2LnhtbESPT4vCMBTE78J+h/AWvGlqwcWtRpGCrIge/HPZ27N5&#10;tsXmpdtErfvpjSB4HGbmN8xk1ppKXKlxpWUFg34EgjizuuRcwWG/6I1AOI+ssbJMCu7kYDb96Eww&#10;0fbGW7rufC4ChF2CCgrv60RKlxVk0PVtTRy8k20M+iCbXOoGbwFuKhlH0Zc0WHJYKLCmtKDsvLsY&#10;Bat0scHtMTaj/yr9WZ/m9d/hd6hU97Odj0F4av07/GovtYJh/A3PM+EIyO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FPnxQAAANwAAAAPAAAAAAAAAAAAAAAAAJgCAABkcnMv&#10;ZG93bnJldi54bWxQSwUGAAAAAAQABAD1AAAAigMAAAAA&#10;" filled="f" stroked="f" strokeweight=".5pt">
                        <v:textbox>
                          <w:txbxContent>
                            <w:p w:rsidR="000D7117" w:rsidRPr="00A87D51" w:rsidRDefault="000D7117" w:rsidP="000D7117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A87D51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10 ס"מ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14:paraId="18153E7E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020B30D5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</w:p>
          <w:p w14:paraId="025D12AE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                       </w:t>
            </w:r>
          </w:p>
        </w:tc>
      </w:tr>
      <w:tr w:rsidR="000D7117" w:rsidRPr="00035941" w14:paraId="59BE8026" w14:textId="77777777" w:rsidTr="0012495E">
        <w:tc>
          <w:tcPr>
            <w:tcW w:w="683" w:type="dxa"/>
          </w:tcPr>
          <w:p w14:paraId="3949153F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5.</w:t>
            </w:r>
          </w:p>
        </w:tc>
        <w:tc>
          <w:tcPr>
            <w:tcW w:w="7479" w:type="dxa"/>
          </w:tcPr>
          <w:p w14:paraId="43C0E282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הגוף הבא מורכב משתי תיבות שבסיסן ריבוע המונחות זו על גבי זו. הגובה של כל אחת משתי התיבות הוא </w:t>
            </w:r>
            <w:smartTag w:uri="urn:schemas-microsoft-com:office:smarttags" w:element="metricconverter">
              <w:smartTagPr>
                <w:attr w:name="ProductID" w:val="10 ס&quot;מ"/>
              </w:smartTagPr>
              <w:r w:rsidRPr="00035941">
                <w:rPr>
                  <w:rFonts w:ascii="Arial" w:hAnsi="Arial" w:cs="David"/>
                  <w:sz w:val="24"/>
                  <w:szCs w:val="24"/>
                  <w:rtl/>
                </w:rPr>
                <w:t>10 ס"מ</w:t>
              </w:r>
            </w:smartTag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. אורך מקצוע הבסיס של התיבה התחתונה הוא  </w:t>
            </w:r>
            <w:smartTag w:uri="urn:schemas-microsoft-com:office:smarttags" w:element="metricconverter">
              <w:smartTagPr>
                <w:attr w:name="ProductID" w:val="6 ס&quot;מ"/>
              </w:smartTagPr>
              <w:r w:rsidRPr="00035941">
                <w:rPr>
                  <w:rFonts w:ascii="Arial" w:hAnsi="Arial" w:cs="David"/>
                  <w:sz w:val="24"/>
                  <w:szCs w:val="24"/>
                  <w:rtl/>
                </w:rPr>
                <w:t>6 ס"מ</w:t>
              </w:r>
            </w:smartTag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ורך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מקצוע הבסיס של התיבה העליונה הוא שליש מ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אורכו של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מקצוע הבסיס של התיבה התחתונה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א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מצאו את הנפחים של שתי התיבות.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ב. פי כמה גדול נפח התיבה התחתונה מנפח התיבה העליונה?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ג.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מצא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ו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נפח הגוף.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ד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>. מצא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ו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 xml:space="preserve"> את שטח הפנים של הגוף.</w:t>
            </w:r>
            <w:r w:rsidRPr="00035941">
              <w:rPr>
                <w:rFonts w:cs="David"/>
                <w:sz w:val="24"/>
                <w:szCs w:val="24"/>
              </w:rPr>
              <w:t xml:space="preserve"> </w:t>
            </w:r>
            <w:r w:rsidRPr="00035941">
              <w:rPr>
                <w:rFonts w:cs="David" w:hint="cs"/>
                <w:sz w:val="24"/>
                <w:szCs w:val="24"/>
                <w:rtl/>
              </w:rPr>
              <w:t xml:space="preserve">                                                                                                                                       </w:t>
            </w:r>
            <w:r>
              <w:rPr>
                <w:rFonts w:cs="David"/>
                <w:noProof/>
                <w:sz w:val="24"/>
                <w:szCs w:val="24"/>
                <w:rtl/>
              </w:rPr>
              <mc:AlternateContent>
                <mc:Choice Requires="wpg">
                  <w:drawing>
                    <wp:inline distT="0" distB="0" distL="0" distR="0" wp14:anchorId="50DA69BA" wp14:editId="6616F569">
                      <wp:extent cx="667385" cy="1584325"/>
                      <wp:effectExtent l="11430" t="5715" r="6985" b="10160"/>
                      <wp:docPr id="32" name="קבוצה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67385" cy="1584325"/>
                                <a:chOff x="2160" y="2700"/>
                                <a:chExt cx="1440" cy="3420"/>
                              </a:xfrm>
                            </wpg:grpSpPr>
                            <wps:wsp>
                              <wps:cNvPr id="33" name="AutoShape 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0" y="4140"/>
                                  <a:ext cx="1440" cy="1980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AutoShape 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10" y="2700"/>
                                  <a:ext cx="540" cy="1680"/>
                                </a:xfrm>
                                <a:prstGeom prst="cube">
                                  <a:avLst>
                                    <a:gd name="adj" fmla="val 25000"/>
                                  </a:avLst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02C914F9" id="קבוצה 32" o:spid="_x0000_s1026" style="width:52.55pt;height:124.75pt;mso-position-horizontal-relative:char;mso-position-vertical-relative:line" coordorigin="2160,2700" coordsize="144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">
                      <v:shape id="AutoShape 56" o:spid="_x0000_s1027" type="#_x0000_t16" style="position:absolute;left:2160;top:4140;width:144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Wj68MA&#10;AADbAAAADwAAAGRycy9kb3ducmV2LnhtbESP0WoCMRRE3wv+Q7iCbzWrgtTVKKIs2JfSqh9w2Vw3&#10;q5ubJcnq2q9vCoU+DjNzhlltetuIO/lQO1YwGWcgiEuna64UnE/F6xuIEJE1No5JwZMCbNaDlxXm&#10;2j34i+7HWIkE4ZCjAhNjm0sZSkMWw9i1xMm7OG8xJukrqT0+Etw2cpplc2mx5rRgsKWdofJ27KyC&#10;z++PfrFdtHv3fi2w8Kabu9ApNRr22yWISH38D/+1D1rBbAa/X9IPkO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5Wj68MAAADbAAAADwAAAAAAAAAAAAAAAACYAgAAZHJzL2Rv&#10;d25yZXYueG1sUEsFBgAAAAAEAAQA9QAAAIgDAAAAAA==&#10;"/>
                      <v:shape id="AutoShape 57" o:spid="_x0000_s1028" type="#_x0000_t16" style="position:absolute;left:2610;top:2700;width:540;height:1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w7n8MA&#10;AADbAAAADwAAAGRycy9kb3ducmV2LnhtbESP0WoCMRRE3wv+Q7hC32rWKlK3RpHKQn2RavsBl811&#10;s7q5WZKsrn69KRT6OMzMGWax6m0jLuRD7VjBeJSBIC6drrlS8PNdvLyBCBFZY+OYFNwowGo5eFpg&#10;rt2V93Q5xEokCIccFZgY21zKUBqyGEauJU7e0XmLMUlfSe3xmuC2ka9ZNpMWa04LBlv6MFSeD51V&#10;8HXf9fP1vN247anAwptu5kKn1POwX7+DiNTH//Bf+1MrmEzh90v6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Hw7n8MAAADbAAAADwAAAAAAAAAAAAAAAACYAgAAZHJzL2Rv&#10;d25yZXYueG1sUEsFBgAAAAAEAAQA9QAAAIgDAAAAAA==&#10;"/>
                      <w10:wrap anchorx="page"/>
                      <w10:anchorlock/>
                    </v:group>
                  </w:pict>
                </mc:Fallback>
              </mc:AlternateContent>
            </w:r>
          </w:p>
        </w:tc>
      </w:tr>
      <w:tr w:rsidR="000D7117" w:rsidRPr="00035941" w14:paraId="0421444E" w14:textId="77777777" w:rsidTr="0012495E">
        <w:tc>
          <w:tcPr>
            <w:tcW w:w="683" w:type="dxa"/>
          </w:tcPr>
          <w:p w14:paraId="7C47135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6.</w:t>
            </w:r>
          </w:p>
        </w:tc>
        <w:tc>
          <w:tcPr>
            <w:tcW w:w="7479" w:type="dxa"/>
          </w:tcPr>
          <w:p w14:paraId="4DBE9D4B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cs="David" w:hint="cs"/>
                <w:sz w:val="24"/>
                <w:szCs w:val="24"/>
                <w:rtl/>
              </w:rPr>
              <w:t xml:space="preserve">אם נקפל את הצורה הבאה נקבל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 xml:space="preserve">תיבה. </w:t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br/>
              <w:t xml:space="preserve">א. מה נפח התיבה?     </w:t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br/>
            </w:r>
            <w:r w:rsidRPr="00035941">
              <w:rPr>
                <w:rFonts w:ascii="Arial" w:hAnsi="Arial" w:cs="David" w:hint="cs"/>
                <w:sz w:val="24"/>
                <w:szCs w:val="24"/>
                <w:rtl/>
              </w:rPr>
              <w:t>ב. מה שטח הפנים של התיבה?</w:t>
            </w:r>
          </w:p>
          <w:p w14:paraId="24A51D3D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cs="David"/>
                <w:sz w:val="24"/>
                <w:szCs w:val="24"/>
              </w:rPr>
              <w:t xml:space="preserve"> </w:t>
            </w:r>
            <w:r w:rsidRPr="00035941">
              <w:rPr>
                <w:rFonts w:cs="David"/>
                <w:sz w:val="24"/>
                <w:szCs w:val="24"/>
              </w:rPr>
              <w:object w:dxaOrig="4188" w:dyaOrig="2364" w14:anchorId="19D1AC1E">
                <v:shape id="_x0000_i1090" type="#_x0000_t75" style="width:191pt;height:107pt" o:ole="">
                  <v:imagedata r:id="rId215" o:title=""/>
                </v:shape>
                <o:OLEObject Type="Embed" ProgID="PBrush" ShapeID="_x0000_i1090" DrawAspect="Content" ObjectID="_1625748350" r:id="rId216"/>
              </w:object>
            </w:r>
          </w:p>
          <w:p w14:paraId="6D5F8293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ascii="Arial" w:hAnsi="Arial" w:cs="David"/>
                <w:sz w:val="24"/>
                <w:szCs w:val="24"/>
                <w:rtl/>
              </w:rPr>
            </w:pPr>
          </w:p>
        </w:tc>
      </w:tr>
      <w:tr w:rsidR="000D7117" w:rsidRPr="00035941" w14:paraId="1DB27582" w14:textId="77777777" w:rsidTr="0012495E">
        <w:tc>
          <w:tcPr>
            <w:tcW w:w="683" w:type="dxa"/>
          </w:tcPr>
          <w:p w14:paraId="0B462467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7.</w:t>
            </w:r>
          </w:p>
        </w:tc>
        <w:tc>
          <w:tcPr>
            <w:tcW w:w="7479" w:type="dxa"/>
          </w:tcPr>
          <w:p w14:paraId="1CEF4283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לפניכם </w:t>
            </w:r>
            <w:proofErr w:type="spellStart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>מסורטטים</w:t>
            </w:r>
            <w:proofErr w:type="spellEnd"/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אנכים לצלעות של משולשים או להמשכן של הצלעות 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br/>
              <w:t xml:space="preserve">(האנכים מודגשים). </w:t>
            </w:r>
          </w:p>
          <w:p w14:paraId="21D74CD2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</w:rPr>
            </w:pP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שלושה מהאנכים הם גבהים במשולש, ורק אנך אחד </w:t>
            </w:r>
            <w:r w:rsidRPr="00035941">
              <w:rPr>
                <w:rFonts w:asciiTheme="minorBidi" w:hAnsiTheme="minorBidi"/>
                <w:b/>
                <w:bCs/>
                <w:sz w:val="24"/>
                <w:szCs w:val="24"/>
                <w:rtl/>
              </w:rPr>
              <w:t>אינ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גובה.</w:t>
            </w:r>
            <w:r w:rsidRPr="00035941">
              <w:rPr>
                <w:rFonts w:asciiTheme="minorBidi" w:hAnsiTheme="minorBidi" w:hint="cs"/>
                <w:sz w:val="24"/>
                <w:szCs w:val="24"/>
                <w:rtl/>
              </w:rPr>
              <w:br/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סַמנו באיזה משולש האנך </w:t>
            </w:r>
            <w:r w:rsidRPr="00035941">
              <w:rPr>
                <w:rStyle w:val="DavidMFObold"/>
                <w:rFonts w:asciiTheme="minorBidi" w:hAnsiTheme="minorBidi"/>
                <w:sz w:val="24"/>
                <w:szCs w:val="24"/>
                <w:rtl/>
                <w:lang w:bidi="he-IL"/>
              </w:rPr>
              <w:t>אינו</w:t>
            </w:r>
            <w:r w:rsidRPr="00035941">
              <w:rPr>
                <w:rFonts w:asciiTheme="minorBidi" w:hAnsiTheme="minorBidi"/>
                <w:sz w:val="24"/>
                <w:szCs w:val="24"/>
                <w:rtl/>
              </w:rPr>
              <w:t xml:space="preserve"> גובה. </w:t>
            </w:r>
          </w:p>
          <w:p w14:paraId="5BAAD4BA" w14:textId="77777777" w:rsidR="000D7117" w:rsidRPr="00035941" w:rsidRDefault="000D7117" w:rsidP="0012495E">
            <w:pPr>
              <w:pStyle w:val="mirkozautomati"/>
              <w:rPr>
                <w:rFonts w:cs="David"/>
                <w:rtl/>
              </w:rPr>
            </w:pPr>
          </w:p>
          <w:p w14:paraId="43AFC580" w14:textId="77777777" w:rsidR="000D7117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cs="David"/>
                <w:sz w:val="24"/>
                <w:szCs w:val="24"/>
                <w:rtl/>
              </w:rPr>
            </w:pPr>
            <w:r w:rsidRPr="00035941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1BC4AEC0" wp14:editId="6370C9E6">
                  <wp:extent cx="4305300" cy="800100"/>
                  <wp:effectExtent l="0" t="0" r="0" b="0"/>
                  <wp:docPr id="537" name="תמונה 537" descr="32-MAT-010-8A-SOF-q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32-MAT-010-8A-SOF-q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7290"/>
                          <a:stretch/>
                        </pic:blipFill>
                        <pic:spPr bwMode="auto">
                          <a:xfrm>
                            <a:off x="0" y="0"/>
                            <a:ext cx="4305300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 w:rsidRPr="00035941">
              <w:rPr>
                <w:rFonts w:cs="David"/>
                <w:noProof/>
                <w:sz w:val="24"/>
                <w:szCs w:val="24"/>
              </w:rPr>
              <w:drawing>
                <wp:inline distT="0" distB="0" distL="0" distR="0" wp14:anchorId="78FE67B3" wp14:editId="52DD347D">
                  <wp:extent cx="4305300" cy="891540"/>
                  <wp:effectExtent l="0" t="0" r="0" b="3810"/>
                  <wp:docPr id="534" name="תמונה 534" descr="32-MAT-010-8A-SOF-q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32-MAT-010-8A-SOF-q1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63551"/>
                          <a:stretch/>
                        </pic:blipFill>
                        <pic:spPr bwMode="auto">
                          <a:xfrm>
                            <a:off x="0" y="0"/>
                            <a:ext cx="4305300" cy="891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938A8D9" w14:textId="77777777" w:rsidR="000D7117" w:rsidRPr="00035941" w:rsidRDefault="000D7117" w:rsidP="0012495E">
            <w:pPr>
              <w:pStyle w:val="21"/>
              <w:bidi/>
              <w:spacing w:before="120" w:after="120"/>
              <w:ind w:left="0"/>
              <w:contextualSpacing w:val="0"/>
              <w:rPr>
                <w:rFonts w:cs="David"/>
                <w:sz w:val="24"/>
                <w:szCs w:val="24"/>
                <w:rtl/>
              </w:rPr>
            </w:pPr>
          </w:p>
        </w:tc>
      </w:tr>
      <w:tr w:rsidR="000D7117" w:rsidRPr="00035941" w14:paraId="0D94BCCB" w14:textId="77777777" w:rsidTr="0012495E">
        <w:tc>
          <w:tcPr>
            <w:tcW w:w="683" w:type="dxa"/>
          </w:tcPr>
          <w:p w14:paraId="6252CC8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8.</w:t>
            </w:r>
          </w:p>
        </w:tc>
        <w:tc>
          <w:tcPr>
            <w:tcW w:w="7479" w:type="dxa"/>
          </w:tcPr>
          <w:p w14:paraId="1D7E0C46" w14:textId="77777777" w:rsidR="000D7117" w:rsidRPr="00035941" w:rsidRDefault="000D7117" w:rsidP="0012495E">
            <w:pPr>
              <w:pStyle w:val="Sargel1"/>
              <w:rPr>
                <w:rStyle w:val="LTR"/>
                <w:rFonts w:ascii="Arial" w:hAnsi="Arial" w:cs="David"/>
                <w:sz w:val="24"/>
                <w:szCs w:val="24"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סרטוט שלפניכם הקטעים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AB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CD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חתכים בנקודה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O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07A9A51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>x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 מייצג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DOB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במעלות. </w:t>
            </w:r>
          </w:p>
          <w:p w14:paraId="122FE82F" w14:textId="77777777" w:rsidR="000D7117" w:rsidRPr="00035941" w:rsidRDefault="000D7117" w:rsidP="0012495E">
            <w:pPr>
              <w:pStyle w:val="Sargel1-shuratsheela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בהסתמך על הנתונים, חַשבו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AOD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 xml:space="preserve">. </w:t>
            </w:r>
            <w:r w:rsidRPr="00035941">
              <w:rPr>
                <w:rFonts w:ascii="Arial" w:hAnsi="Arial"/>
                <w:b/>
                <w:bCs/>
                <w:sz w:val="24"/>
                <w:szCs w:val="24"/>
                <w:rtl/>
              </w:rPr>
              <w:t>כִּתבו</w:t>
            </w:r>
            <w:r w:rsidRPr="00035941">
              <w:rPr>
                <w:rStyle w:val="DavidMFORegular"/>
                <w:rFonts w:ascii="Arial" w:hAnsi="Arial"/>
                <w:b/>
                <w:bCs/>
                <w:sz w:val="24"/>
                <w:szCs w:val="24"/>
                <w:rtl/>
                <w:lang w:bidi="he-IL"/>
              </w:rPr>
              <w:t xml:space="preserve"> יחידות מתאימות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</w:p>
          <w:p w14:paraId="52EB11B7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1F136DA1" w14:textId="77777777" w:rsidR="000D7117" w:rsidRPr="00035941" w:rsidRDefault="000D7117" w:rsidP="0012495E">
            <w:pPr>
              <w:pStyle w:val="Sargel1"/>
              <w:jc w:val="center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b/>
                <w:bCs/>
                <w:noProof/>
                <w:sz w:val="24"/>
                <w:szCs w:val="24"/>
              </w:rPr>
              <w:drawing>
                <wp:inline distT="0" distB="0" distL="0" distR="0" wp14:anchorId="0B337FFF" wp14:editId="51C21248">
                  <wp:extent cx="1973580" cy="883920"/>
                  <wp:effectExtent l="0" t="0" r="7620" b="0"/>
                  <wp:docPr id="535" name="תמונה 535" descr="32-MAT-010-8A-SOF-q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32-MAT-010-8A-SOF-q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3580" cy="883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7616C4A" w14:textId="77777777" w:rsidR="000D7117" w:rsidRPr="00035941" w:rsidRDefault="000D7117" w:rsidP="0012495E">
            <w:pPr>
              <w:pStyle w:val="Sargel1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7F843290" w14:textId="77777777" w:rsidR="000D7117" w:rsidRPr="00035941" w:rsidRDefault="000D7117" w:rsidP="0012495E">
            <w:pPr>
              <w:pStyle w:val="Sargel1"/>
              <w:rPr>
                <w:rFonts w:asciiTheme="minorBidi" w:hAnsiTheme="minorBidi"/>
                <w:sz w:val="24"/>
                <w:szCs w:val="24"/>
                <w:rtl/>
                <w:lang w:bidi="ar-SA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הַציגו את דרך החישוב ונַמקו בעזרת משפטים מתאימים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2C81425C" w14:textId="77777777" w:rsidTr="0012495E">
        <w:tc>
          <w:tcPr>
            <w:tcW w:w="683" w:type="dxa"/>
          </w:tcPr>
          <w:p w14:paraId="1E1B829A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39.</w:t>
            </w:r>
          </w:p>
        </w:tc>
        <w:tc>
          <w:tcPr>
            <w:tcW w:w="7479" w:type="dxa"/>
          </w:tcPr>
          <w:p w14:paraId="206E130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נקודות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A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,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B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-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 xml:space="preserve">C 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נמצאות על ישר אחד.</w:t>
            </w:r>
          </w:p>
          <w:p w14:paraId="39DCDF8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חַשְבוּ את הגודל של זווית </w:t>
            </w:r>
            <w:r w:rsidRPr="00035941">
              <w:rPr>
                <w:rFonts w:ascii="Arial" w:hAnsi="Arial"/>
                <w:position w:val="4"/>
                <w:sz w:val="24"/>
                <w:szCs w:val="24"/>
              </w:rPr>
              <w:sym w:font="Symbol" w:char="F061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inline distT="0" distB="0" distL="0" distR="0" wp14:anchorId="1D443A49" wp14:editId="5D7CCC19">
                  <wp:extent cx="2293620" cy="1216616"/>
                  <wp:effectExtent l="0" t="0" r="0" b="3175"/>
                  <wp:docPr id="30" name="תמונה 536" descr="33-MATH-09-8B-SOFI-q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33-MATH-09-8B-SOFI-q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3620" cy="12166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779AF9" w14:textId="77777777" w:rsidR="000D7117" w:rsidRPr="00035941" w:rsidRDefault="000D7117" w:rsidP="0012495E">
            <w:pPr>
              <w:pStyle w:val="Sargel2"/>
              <w:jc w:val="center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5030C04E" w14:textId="77777777" w:rsidTr="0012495E">
        <w:tc>
          <w:tcPr>
            <w:tcW w:w="683" w:type="dxa"/>
          </w:tcPr>
          <w:p w14:paraId="75DB9F95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0.</w:t>
            </w:r>
          </w:p>
        </w:tc>
        <w:tc>
          <w:tcPr>
            <w:tcW w:w="7479" w:type="dxa"/>
          </w:tcPr>
          <w:p w14:paraId="0586010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1728" behindDoc="0" locked="0" layoutInCell="1" allowOverlap="1" wp14:anchorId="17AEC329" wp14:editId="2681BAD6">
                  <wp:simplePos x="0" y="0"/>
                  <wp:positionH relativeFrom="column">
                    <wp:posOffset>452120</wp:posOffset>
                  </wp:positionH>
                  <wp:positionV relativeFrom="page">
                    <wp:posOffset>47625</wp:posOffset>
                  </wp:positionV>
                  <wp:extent cx="1503680" cy="3776980"/>
                  <wp:effectExtent l="19050" t="0" r="1270" b="0"/>
                  <wp:wrapNone/>
                  <wp:docPr id="538" name="תמונה 538" descr="33-MATH-09-8B-SOFI-q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 descr="33-MATH-09-8B-SOFI-q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3680" cy="3776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סמנו את הסרטוט שבו </w:t>
            </w:r>
            <w:r w:rsidRPr="00035941">
              <w:rPr>
                <w:rFonts w:ascii="Arial" w:hAnsi="Arial"/>
                <w:sz w:val="24"/>
                <w:szCs w:val="24"/>
              </w:rPr>
              <w:sym w:font="Symbol" w:char="F061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ו–</w:t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 w:hint="cs"/>
                <w:sz w:val="24"/>
                <w:szCs w:val="24"/>
              </w:rPr>
              <w:sym w:font="Symbol" w:char="F062"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 הן זוויות צמודות.</w:t>
            </w:r>
          </w:p>
          <w:p w14:paraId="00E1502B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5ECD3C10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cs="David"/>
                <w:sz w:val="24"/>
                <w:szCs w:val="24"/>
                <w:rtl/>
              </w:rPr>
              <w:tab/>
            </w:r>
            <w:r w:rsidRPr="00035941">
              <w:rPr>
                <w:rStyle w:val="timesregular"/>
                <w:rFonts w:cs="David" w:hint="cs"/>
                <w:sz w:val="24"/>
                <w:szCs w:val="24"/>
                <w:rtl/>
              </w:rPr>
              <w:tab/>
            </w:r>
          </w:p>
          <w:p w14:paraId="028625BB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6F6235CC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25B6BC2A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6E5D54C5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cs="David"/>
                <w:sz w:val="24"/>
                <w:szCs w:val="24"/>
                <w:rtl/>
              </w:rPr>
              <w:tab/>
            </w:r>
          </w:p>
          <w:p w14:paraId="0D8A0EA4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046073D6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03488C72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</w:p>
          <w:p w14:paraId="1140B1A1" w14:textId="77777777" w:rsidR="000D7117" w:rsidRPr="00035941" w:rsidRDefault="000D7117" w:rsidP="0012495E">
            <w:pPr>
              <w:pStyle w:val="sargel3-rav-brera"/>
              <w:tabs>
                <w:tab w:val="left" w:pos="1275"/>
              </w:tabs>
              <w:spacing w:before="170"/>
              <w:ind w:left="425" w:hanging="425"/>
              <w:rPr>
                <w:rStyle w:val="timesregular"/>
                <w:rFonts w:cs="David"/>
                <w:sz w:val="24"/>
                <w:szCs w:val="24"/>
                <w:rtl/>
              </w:rPr>
            </w:pPr>
            <w:r w:rsidRPr="00035941">
              <w:rPr>
                <w:rStyle w:val="timesregular"/>
                <w:rFonts w:cs="David" w:hint="cs"/>
                <w:sz w:val="24"/>
                <w:szCs w:val="24"/>
                <w:rtl/>
              </w:rPr>
              <w:tab/>
            </w:r>
          </w:p>
          <w:p w14:paraId="79EB3A84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</w:p>
        </w:tc>
      </w:tr>
      <w:tr w:rsidR="000D7117" w:rsidRPr="00035941" w14:paraId="39B9B247" w14:textId="77777777" w:rsidTr="0012495E">
        <w:tc>
          <w:tcPr>
            <w:tcW w:w="683" w:type="dxa"/>
          </w:tcPr>
          <w:p w14:paraId="794E4EF8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sz w:val="24"/>
                <w:szCs w:val="24"/>
              </w:rPr>
              <w:br w:type="page"/>
            </w:r>
            <w:r w:rsidRPr="00035941">
              <w:rPr>
                <w:rFonts w:ascii="Arial" w:hAnsi="Arial" w:hint="cs"/>
                <w:sz w:val="24"/>
                <w:szCs w:val="24"/>
                <w:rtl/>
              </w:rPr>
              <w:t>41.</w:t>
            </w:r>
          </w:p>
        </w:tc>
        <w:tc>
          <w:tcPr>
            <w:tcW w:w="7479" w:type="dxa"/>
          </w:tcPr>
          <w:p w14:paraId="4C3869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722752" behindDoc="0" locked="0" layoutInCell="1" allowOverlap="1" wp14:anchorId="59E96D65" wp14:editId="6B16AABC">
                  <wp:simplePos x="0" y="0"/>
                  <wp:positionH relativeFrom="column">
                    <wp:posOffset>193040</wp:posOffset>
                  </wp:positionH>
                  <wp:positionV relativeFrom="paragraph">
                    <wp:posOffset>32385</wp:posOffset>
                  </wp:positionV>
                  <wp:extent cx="3143250" cy="1009650"/>
                  <wp:effectExtent l="0" t="0" r="0" b="0"/>
                  <wp:wrapSquare wrapText="bothSides"/>
                  <wp:docPr id="539" name="תמונה 539" descr="32-MAT-010-8A-SOF-q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 descr="32-MAT-010-8A-SOF-q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0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>בסרטוט שלפניכם נתון: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</w:r>
          </w:p>
          <w:p w14:paraId="2B3D7C5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</w:rPr>
            </w:pP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B = BC</w:t>
            </w:r>
          </w:p>
          <w:p w14:paraId="70D8A332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</w:rPr>
            </w:pP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BD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חוצה את </w:t>
            </w:r>
            <w:r w:rsidRPr="00035941">
              <w:rPr>
                <w:rFonts w:ascii="Arial" w:hAnsi="Arial"/>
                <w:sz w:val="24"/>
                <w:szCs w:val="24"/>
              </w:rPr>
              <w:t xml:space="preserve">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BC</w:t>
            </w:r>
          </w:p>
          <w:p w14:paraId="41F9A3D5" w14:textId="77777777" w:rsidR="000D7117" w:rsidRPr="00035941" w:rsidRDefault="000D7117" w:rsidP="0012495E">
            <w:pPr>
              <w:pStyle w:val="Sargel1"/>
              <w:rPr>
                <w:rStyle w:val="Times"/>
                <w:rFonts w:ascii="Arial" w:hAnsi="Arial"/>
                <w:sz w:val="24"/>
                <w:szCs w:val="24"/>
              </w:rPr>
            </w:pP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CB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= 74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>˚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tab/>
            </w:r>
          </w:p>
          <w:p w14:paraId="210F0729" w14:textId="77777777" w:rsidR="000D7117" w:rsidRPr="00035941" w:rsidRDefault="000D7117" w:rsidP="0012495E">
            <w:pPr>
              <w:pStyle w:val="Sargel1"/>
              <w:tabs>
                <w:tab w:val="center" w:pos="5520"/>
              </w:tabs>
              <w:rPr>
                <w:rFonts w:ascii="Arial" w:hAnsi="Arial"/>
                <w:sz w:val="24"/>
                <w:szCs w:val="24"/>
              </w:rPr>
            </w:pP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D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||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BC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ab/>
            </w:r>
          </w:p>
          <w:p w14:paraId="58926F22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סַמנו את הגודל של </w:t>
            </w:r>
            <w:r w:rsidRPr="00035941">
              <w:rPr>
                <w:rFonts w:ascii="Cambria Math" w:hAnsi="Cambria Math"/>
                <w:position w:val="4"/>
                <w:sz w:val="24"/>
                <w:szCs w:val="24"/>
              </w:rPr>
              <w:t>∢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DB</w:t>
            </w:r>
          </w:p>
          <w:p w14:paraId="04BE50E2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1275"/>
              </w:tabs>
              <w:ind w:left="900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1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t>54°</w:t>
            </w:r>
          </w:p>
          <w:p w14:paraId="1431A64D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1275"/>
              </w:tabs>
              <w:ind w:left="900" w:hanging="424"/>
              <w:rPr>
                <w:rStyle w:val="timesregula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2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times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t>37°</w:t>
            </w:r>
          </w:p>
          <w:p w14:paraId="4FC5944A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1275"/>
              </w:tabs>
              <w:ind w:left="900" w:hanging="424"/>
              <w:rPr>
                <w:rFonts w:ascii="Arial" w:hAnsi="Arial" w:cs="David"/>
                <w:position w:val="-6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3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t>32°</w:t>
            </w:r>
          </w:p>
          <w:p w14:paraId="69D6BD30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1275"/>
              </w:tabs>
              <w:ind w:left="900" w:hanging="424"/>
              <w:rPr>
                <w:rFonts w:ascii="Arial" w:hAnsi="Arial" w:cs="David"/>
                <w:position w:val="-6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4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t>18°</w:t>
            </w:r>
          </w:p>
          <w:p w14:paraId="6E24C043" w14:textId="77777777" w:rsidR="000D7117" w:rsidRPr="00035941" w:rsidRDefault="000D7117" w:rsidP="0012495E">
            <w:pPr>
              <w:pStyle w:val="sargel3"/>
              <w:tabs>
                <w:tab w:val="clear" w:pos="1020"/>
                <w:tab w:val="left" w:pos="1275"/>
              </w:tabs>
              <w:ind w:left="900" w:hanging="424"/>
              <w:rPr>
                <w:rStyle w:val="LTR"/>
                <w:rFonts w:ascii="Arial" w:hAnsi="Arial" w:cs="David"/>
                <w:sz w:val="24"/>
                <w:szCs w:val="24"/>
                <w:rtl/>
              </w:rPr>
            </w:pPr>
            <w:r w:rsidRPr="00035941">
              <w:rPr>
                <w:rFonts w:ascii="Arial" w:hAnsi="Arial" w:cs="David"/>
                <w:position w:val="-6"/>
                <w:sz w:val="24"/>
                <w:szCs w:val="24"/>
                <w:rtl/>
              </w:rPr>
              <w:t>5</w:t>
            </w:r>
            <w:r w:rsidRPr="00035941">
              <w:rPr>
                <w:rFonts w:ascii="Arial" w:hAnsi="Arial" w:cs="David"/>
                <w:sz w:val="24"/>
                <w:szCs w:val="24"/>
              </w:rPr>
              <w:sym w:font="Webdings" w:char="F063"/>
            </w:r>
            <w:r w:rsidRPr="00035941">
              <w:rPr>
                <w:rStyle w:val="DavidMFRegular"/>
                <w:rFonts w:ascii="Arial" w:hAnsi="Arial" w:cs="David"/>
                <w:sz w:val="24"/>
                <w:szCs w:val="24"/>
                <w:rtl/>
              </w:rPr>
              <w:tab/>
            </w:r>
            <w:r w:rsidRPr="00035941">
              <w:rPr>
                <w:rStyle w:val="Times"/>
                <w:rFonts w:ascii="Arial" w:hAnsi="Arial" w:cs="David"/>
                <w:sz w:val="24"/>
                <w:szCs w:val="24"/>
              </w:rPr>
              <w:tab/>
              <w:t>16°</w:t>
            </w:r>
          </w:p>
          <w:p w14:paraId="12F0C4C7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 xml:space="preserve">הַסבירו מדוע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BD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sym w:font="Symbol" w:char="F05E"/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C</w:t>
            </w:r>
            <w:r w:rsidRPr="00035941">
              <w:rPr>
                <w:rStyle w:val="LTR"/>
                <w:rFonts w:ascii="Arial" w:hAnsi="Arial" w:cs="David"/>
                <w:sz w:val="24"/>
                <w:szCs w:val="24"/>
              </w:rPr>
              <w:t xml:space="preserve"> 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:</w:t>
            </w:r>
          </w:p>
        </w:tc>
      </w:tr>
      <w:tr w:rsidR="000D7117" w:rsidRPr="00035941" w14:paraId="295DB43B" w14:textId="77777777" w:rsidTr="0012495E">
        <w:tc>
          <w:tcPr>
            <w:tcW w:w="683" w:type="dxa"/>
          </w:tcPr>
          <w:p w14:paraId="23F9192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 w:hint="cs"/>
                <w:sz w:val="24"/>
                <w:szCs w:val="24"/>
                <w:rtl/>
              </w:rPr>
              <w:t>42.</w:t>
            </w:r>
          </w:p>
        </w:tc>
        <w:tc>
          <w:tcPr>
            <w:tcW w:w="7479" w:type="dxa"/>
          </w:tcPr>
          <w:p w14:paraId="26477C7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נים שני משולשים חופפים: 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  <w:rtl/>
              </w:rPr>
              <w:t>CDE</w:t>
            </w:r>
            <w:r w:rsidRPr="00035941">
              <w:rPr>
                <w:rFonts w:ascii="Arial" w:hAnsi="Arial" w:cs="Arial"/>
                <w:sz w:val="24"/>
                <w:szCs w:val="24"/>
                <w:rtl/>
              </w:rPr>
              <w:t>∆</w:t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 </w:t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sym w:font="Symbol" w:char="F020"/>
            </w:r>
            <w:r w:rsidRPr="00035941">
              <w:rPr>
                <w:rStyle w:val="Times"/>
                <w:rFonts w:ascii="Arial" w:hAnsi="Arial"/>
                <w:sz w:val="24"/>
                <w:szCs w:val="24"/>
              </w:rPr>
              <w:sym w:font="Symbol" w:char="F040"/>
            </w:r>
            <w:r w:rsidRPr="00035941">
              <w:rPr>
                <w:rStyle w:val="Times"/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  <w:rtl/>
              </w:rPr>
              <w:t>ABE</w:t>
            </w:r>
            <w:r w:rsidRPr="00035941">
              <w:rPr>
                <w:rFonts w:ascii="Arial" w:hAnsi="Arial" w:cs="Arial"/>
                <w:sz w:val="24"/>
                <w:szCs w:val="24"/>
                <w:rtl/>
              </w:rPr>
              <w:t>∆</w:t>
            </w:r>
          </w:p>
          <w:p w14:paraId="1F7F702C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>הִצמידו את המשולשים זה לזה, כפי שמתואר בסרטוט.</w:t>
            </w:r>
          </w:p>
          <w:p w14:paraId="76FF1AA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noProof/>
                <w:sz w:val="24"/>
                <w:szCs w:val="24"/>
              </w:rPr>
              <w:drawing>
                <wp:anchor distT="0" distB="0" distL="114300" distR="114300" simplePos="0" relativeHeight="251723776" behindDoc="0" locked="0" layoutInCell="1" allowOverlap="1" wp14:anchorId="5FA0CF7A" wp14:editId="37446BC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237490</wp:posOffset>
                  </wp:positionV>
                  <wp:extent cx="3162300" cy="1909445"/>
                  <wp:effectExtent l="0" t="0" r="0" b="0"/>
                  <wp:wrapSquare wrapText="bothSides"/>
                  <wp:docPr id="540" name="תמונה 540" descr="32-MAT-010-8A-SOF-q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 descr="32-MAT-010-8A-SOF-q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62300" cy="1909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נתון: </w:t>
            </w:r>
          </w:p>
          <w:p w14:paraId="33AD79BE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</w:rPr>
              <w:t>3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ס"מ </w:t>
            </w:r>
            <w:r w:rsidRPr="00035941">
              <w:rPr>
                <w:rFonts w:ascii="Arial" w:hAnsi="Arial"/>
                <w:sz w:val="24"/>
                <w:szCs w:val="24"/>
              </w:rPr>
              <w:t>=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BE</w:t>
            </w:r>
          </w:p>
          <w:p w14:paraId="21242D31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4 ס"מ </w:t>
            </w:r>
            <w:r w:rsidRPr="00035941">
              <w:rPr>
                <w:rFonts w:ascii="Arial" w:hAnsi="Arial"/>
                <w:sz w:val="24"/>
                <w:szCs w:val="24"/>
              </w:rPr>
              <w:t>=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AE</w:t>
            </w:r>
          </w:p>
          <w:p w14:paraId="03E66900" w14:textId="77777777" w:rsidR="000D7117" w:rsidRPr="00035941" w:rsidRDefault="000D7117" w:rsidP="0012495E">
            <w:pPr>
              <w:pStyle w:val="Sargel1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5 ס"מ </w:t>
            </w:r>
            <w:r w:rsidRPr="00035941">
              <w:rPr>
                <w:rFonts w:ascii="Arial" w:hAnsi="Arial"/>
                <w:sz w:val="24"/>
                <w:szCs w:val="24"/>
              </w:rPr>
              <w:t>=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</w:t>
            </w:r>
            <w:r w:rsidRPr="00035941">
              <w:rPr>
                <w:rFonts w:ascii="Arial" w:hAnsi="Arial"/>
                <w:sz w:val="24"/>
                <w:szCs w:val="24"/>
              </w:rPr>
              <w:t>AB</w:t>
            </w:r>
          </w:p>
          <w:p w14:paraId="3956E151" w14:textId="77777777" w:rsidR="000D7117" w:rsidRPr="00035941" w:rsidRDefault="000D7117" w:rsidP="0012495E">
            <w:pPr>
              <w:pStyle w:val="centerautomatdavidMFbold"/>
              <w:rPr>
                <w:rFonts w:ascii="Arial" w:hAnsi="Arial" w:cs="David"/>
                <w:rtl/>
              </w:rPr>
            </w:pPr>
          </w:p>
          <w:p w14:paraId="550EC2BB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325165C3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77B9BDE8" w14:textId="77777777" w:rsidR="000D7117" w:rsidRPr="00035941" w:rsidRDefault="000D7117" w:rsidP="0012495E">
            <w:pPr>
              <w:pStyle w:val="Sargel2"/>
              <w:rPr>
                <w:rStyle w:val="DavidMFORegular"/>
                <w:rFonts w:ascii="Arial" w:hAnsi="Arial"/>
                <w:sz w:val="24"/>
                <w:szCs w:val="24"/>
                <w:rtl/>
              </w:rPr>
            </w:pPr>
          </w:p>
          <w:p w14:paraId="2BB765D8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א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ab/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חַשבו את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היקף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מרובע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BCD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(המרובע המודגש בסרטוט).</w:t>
            </w:r>
          </w:p>
          <w:p w14:paraId="35CACCFC" w14:textId="77777777" w:rsidR="000D7117" w:rsidRPr="00035941" w:rsidRDefault="000D7117" w:rsidP="0012495E">
            <w:pPr>
              <w:pStyle w:val="Sargel2"/>
              <w:rPr>
                <w:rFonts w:ascii="Arial" w:hAnsi="Arial"/>
                <w:sz w:val="24"/>
                <w:szCs w:val="24"/>
                <w:rtl/>
              </w:rPr>
            </w:pP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>הַציגו את דרך החישוב:</w:t>
            </w:r>
          </w:p>
          <w:p w14:paraId="4026BE42" w14:textId="77777777" w:rsidR="000D7117" w:rsidRPr="00035941" w:rsidRDefault="000D7117" w:rsidP="0012495E">
            <w:pPr>
              <w:pStyle w:val="Sargel2"/>
              <w:rPr>
                <w:rFonts w:ascii="Arial" w:hAnsi="Arial"/>
                <w:noProof/>
                <w:sz w:val="24"/>
                <w:szCs w:val="24"/>
              </w:rPr>
            </w:pP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  <w:lang w:bidi="he-IL"/>
              </w:rPr>
              <w:t>ב</w:t>
            </w:r>
            <w:r w:rsidRPr="00035941">
              <w:rPr>
                <w:rStyle w:val="DavidMFORegular"/>
                <w:rFonts w:ascii="Arial" w:hAnsi="Arial"/>
                <w:sz w:val="24"/>
                <w:szCs w:val="24"/>
                <w:rtl/>
              </w:rPr>
              <w:t>.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ab/>
              <w:t xml:space="preserve">חַשבו את </w:t>
            </w:r>
            <w:r w:rsidRPr="00035941">
              <w:rPr>
                <w:rStyle w:val="DavidMFObold"/>
                <w:rFonts w:ascii="Arial" w:hAnsi="Arial"/>
                <w:sz w:val="24"/>
                <w:szCs w:val="24"/>
                <w:rtl/>
                <w:lang w:bidi="he-IL"/>
              </w:rPr>
              <w:t>שטח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המרובע </w:t>
            </w:r>
            <w:r w:rsidRPr="00035941">
              <w:rPr>
                <w:rStyle w:val="Times-otiyot"/>
                <w:rFonts w:ascii="Arial" w:hAnsi="Arial"/>
                <w:sz w:val="24"/>
                <w:szCs w:val="24"/>
              </w:rPr>
              <w:t>ABCD</w:t>
            </w:r>
            <w:r w:rsidRPr="00035941">
              <w:rPr>
                <w:rFonts w:ascii="Arial" w:hAnsi="Arial"/>
                <w:sz w:val="24"/>
                <w:szCs w:val="24"/>
                <w:rtl/>
              </w:rPr>
              <w:t xml:space="preserve"> (המרובע המודגש בסרטוט).</w:t>
            </w:r>
          </w:p>
        </w:tc>
      </w:tr>
    </w:tbl>
    <w:p w14:paraId="0AD81580" w14:textId="77777777" w:rsidR="000D7117" w:rsidRPr="00035941" w:rsidRDefault="000D7117" w:rsidP="000D7117">
      <w:pPr>
        <w:pStyle w:val="Sheela"/>
        <w:jc w:val="center"/>
        <w:rPr>
          <w:sz w:val="24"/>
          <w:szCs w:val="24"/>
          <w:u w:val="single"/>
          <w:rtl/>
        </w:rPr>
      </w:pPr>
    </w:p>
    <w:p w14:paraId="1EBD8FB7" w14:textId="77777777" w:rsidR="000D7117" w:rsidRPr="00035941" w:rsidRDefault="000D7117" w:rsidP="000D7117">
      <w:pPr>
        <w:pStyle w:val="Sheela"/>
        <w:jc w:val="center"/>
        <w:rPr>
          <w:sz w:val="24"/>
          <w:szCs w:val="24"/>
          <w:u w:val="single"/>
          <w:rtl/>
        </w:rPr>
      </w:pPr>
    </w:p>
    <w:p w14:paraId="693F2C81" w14:textId="77777777" w:rsidR="000D7117" w:rsidRPr="00035941" w:rsidRDefault="000D7117" w:rsidP="000D7117">
      <w:pPr>
        <w:pStyle w:val="Sheela"/>
        <w:jc w:val="center"/>
        <w:rPr>
          <w:sz w:val="24"/>
          <w:szCs w:val="24"/>
          <w:u w:val="single"/>
          <w:rtl/>
        </w:rPr>
      </w:pPr>
    </w:p>
    <w:p w14:paraId="379B4694" w14:textId="77777777" w:rsidR="000D7117" w:rsidRPr="00035941" w:rsidRDefault="000D7117" w:rsidP="000D7117">
      <w:pPr>
        <w:pStyle w:val="Sheela"/>
        <w:jc w:val="center"/>
        <w:rPr>
          <w:sz w:val="24"/>
          <w:szCs w:val="24"/>
          <w:u w:val="single"/>
          <w:rtl/>
        </w:rPr>
      </w:pPr>
    </w:p>
    <w:p w14:paraId="5AEF5CF4" w14:textId="77777777" w:rsidR="000D7117" w:rsidRPr="00035941" w:rsidRDefault="000D7117" w:rsidP="000D7117">
      <w:pPr>
        <w:pStyle w:val="Sheela"/>
        <w:jc w:val="center"/>
        <w:rPr>
          <w:sz w:val="24"/>
          <w:szCs w:val="24"/>
          <w:u w:val="single"/>
          <w:rtl/>
        </w:rPr>
      </w:pPr>
    </w:p>
    <w:p w14:paraId="2BCDD788" w14:textId="77777777" w:rsidR="00AF1540" w:rsidRDefault="001B654E"/>
    <w:sectPr w:rsidR="00AF1540" w:rsidSect="006262DE">
      <w:footerReference w:type="default" r:id="rId223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7A8DA2F" w14:textId="77777777" w:rsidR="001B654E" w:rsidRDefault="001B654E" w:rsidP="000D7117">
      <w:pPr>
        <w:spacing w:after="0" w:line="240" w:lineRule="auto"/>
      </w:pPr>
      <w:r>
        <w:separator/>
      </w:r>
    </w:p>
  </w:endnote>
  <w:endnote w:type="continuationSeparator" w:id="0">
    <w:p w14:paraId="57A1825C" w14:textId="77777777" w:rsidR="001B654E" w:rsidRDefault="001B654E" w:rsidP="000D71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inSoftPro-Medium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DavidMF-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-Regular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Wingdings 2"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-733000690"/>
      <w:docPartObj>
        <w:docPartGallery w:val="Page Numbers (Bottom of Page)"/>
        <w:docPartUnique/>
      </w:docPartObj>
    </w:sdtPr>
    <w:sdtEndPr>
      <w:rPr>
        <w:cs/>
      </w:rPr>
    </w:sdtEndPr>
    <w:sdtContent>
      <w:p w14:paraId="32DA7945" w14:textId="77777777" w:rsidR="000D7117" w:rsidRDefault="000D7117">
        <w:pPr>
          <w:pStyle w:val="a9"/>
          <w:jc w:val="center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EB0505" w:rsidRPr="00EB0505">
          <w:rPr>
            <w:noProof/>
            <w:rtl/>
            <w:lang w:val="he-IL"/>
          </w:rPr>
          <w:t>1</w:t>
        </w:r>
        <w:r>
          <w:fldChar w:fldCharType="end"/>
        </w:r>
      </w:p>
    </w:sdtContent>
  </w:sdt>
  <w:p w14:paraId="026B2383" w14:textId="77777777" w:rsidR="000D7117" w:rsidRDefault="000D7117">
    <w:pPr>
      <w:pStyle w:val="a9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1C0C03" w14:textId="77777777" w:rsidR="001B654E" w:rsidRDefault="001B654E" w:rsidP="000D7117">
      <w:pPr>
        <w:spacing w:after="0" w:line="240" w:lineRule="auto"/>
      </w:pPr>
      <w:r>
        <w:separator/>
      </w:r>
    </w:p>
  </w:footnote>
  <w:footnote w:type="continuationSeparator" w:id="0">
    <w:p w14:paraId="2EDBD5ED" w14:textId="77777777" w:rsidR="001B654E" w:rsidRDefault="001B654E" w:rsidP="000D711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81705D"/>
    <w:multiLevelType w:val="hybridMultilevel"/>
    <w:tmpl w:val="1592DDB8"/>
    <w:lvl w:ilvl="0" w:tplc="3DEC1ADE">
      <w:start w:val="1"/>
      <w:numFmt w:val="hebrew1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6C3708"/>
    <w:multiLevelType w:val="hybridMultilevel"/>
    <w:tmpl w:val="C1FC958A"/>
    <w:lvl w:ilvl="0" w:tplc="E6BC4F8C">
      <w:start w:val="18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4008B7"/>
    <w:multiLevelType w:val="hybridMultilevel"/>
    <w:tmpl w:val="72603298"/>
    <w:lvl w:ilvl="0" w:tplc="04090011">
      <w:start w:val="12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8C7419"/>
    <w:multiLevelType w:val="hybridMultilevel"/>
    <w:tmpl w:val="F160B620"/>
    <w:lvl w:ilvl="0" w:tplc="04090011">
      <w:start w:val="7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5B3ABF"/>
    <w:multiLevelType w:val="hybridMultilevel"/>
    <w:tmpl w:val="655C12D4"/>
    <w:lvl w:ilvl="0" w:tplc="957642FE">
      <w:start w:val="1"/>
      <w:numFmt w:val="hebrew1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5" w15:restartNumberingAfterBreak="0">
    <w:nsid w:val="159241A0"/>
    <w:multiLevelType w:val="hybridMultilevel"/>
    <w:tmpl w:val="E8CEAFB2"/>
    <w:lvl w:ilvl="0" w:tplc="DB56EA4E">
      <w:start w:val="2"/>
      <w:numFmt w:val="hebrew1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bCs w:val="0"/>
        <w:sz w:val="24"/>
        <w:szCs w:val="24"/>
      </w:rPr>
    </w:lvl>
    <w:lvl w:ilvl="1" w:tplc="CDA4B672">
      <w:start w:val="6"/>
      <w:numFmt w:val="bullet"/>
      <w:lvlText w:val=""/>
      <w:lvlJc w:val="left"/>
      <w:pPr>
        <w:tabs>
          <w:tab w:val="num" w:pos="1477"/>
        </w:tabs>
        <w:ind w:left="1477" w:hanging="397"/>
      </w:pPr>
      <w:rPr>
        <w:rFonts w:ascii="Symbol" w:hAnsi="Symbol" w:hint="default"/>
        <w:b w:val="0"/>
        <w:bCs w:val="0"/>
        <w:color w:val="auto"/>
        <w:sz w:val="20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6823A20"/>
    <w:multiLevelType w:val="hybridMultilevel"/>
    <w:tmpl w:val="0A9A2F3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AA0686A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34B429FC">
      <w:start w:val="1"/>
      <w:numFmt w:val="decimal"/>
      <w:lvlText w:val="%3."/>
      <w:lvlJc w:val="left"/>
      <w:pPr>
        <w:tabs>
          <w:tab w:val="num" w:pos="2264"/>
        </w:tabs>
        <w:ind w:left="2264" w:hanging="284"/>
      </w:pPr>
      <w:rPr>
        <w:rFonts w:hint="default"/>
      </w:rPr>
    </w:lvl>
    <w:lvl w:ilvl="3" w:tplc="2BA26478">
      <w:start w:val="1"/>
      <w:numFmt w:val="hebrew1"/>
      <w:lvlText w:val="%4."/>
      <w:lvlJc w:val="left"/>
      <w:pPr>
        <w:tabs>
          <w:tab w:val="num" w:pos="2747"/>
        </w:tabs>
        <w:ind w:left="2747" w:hanging="227"/>
      </w:pPr>
      <w:rPr>
        <w:rFonts w:ascii="Tahoma" w:hAnsi="Tahoma" w:cs="Tahoma" w:hint="default"/>
        <w:sz w:val="24"/>
        <w:szCs w:val="24"/>
      </w:rPr>
    </w:lvl>
    <w:lvl w:ilvl="4" w:tplc="97C626A0">
      <w:start w:val="29"/>
      <w:numFmt w:val="decimal"/>
      <w:lvlText w:val="%5)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7CE7CC6"/>
    <w:multiLevelType w:val="hybridMultilevel"/>
    <w:tmpl w:val="865AB82C"/>
    <w:lvl w:ilvl="0" w:tplc="CBECA8CE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191B5BB9"/>
    <w:multiLevelType w:val="hybridMultilevel"/>
    <w:tmpl w:val="50C05276"/>
    <w:lvl w:ilvl="0" w:tplc="3C644E9C">
      <w:start w:val="6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 w:val="0"/>
        <w:b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A8E73B2"/>
    <w:multiLevelType w:val="hybridMultilevel"/>
    <w:tmpl w:val="3A18F336"/>
    <w:lvl w:ilvl="0" w:tplc="27CC0B18">
      <w:start w:val="1"/>
      <w:numFmt w:val="hebrew1"/>
      <w:lvlText w:val="%1."/>
      <w:lvlJc w:val="left"/>
      <w:pPr>
        <w:tabs>
          <w:tab w:val="num" w:pos="700"/>
        </w:tabs>
        <w:ind w:left="700" w:hanging="34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737A3F"/>
    <w:multiLevelType w:val="hybridMultilevel"/>
    <w:tmpl w:val="CDA2648A"/>
    <w:lvl w:ilvl="0" w:tplc="E3AE3976">
      <w:start w:val="1"/>
      <w:numFmt w:val="hebrew1"/>
      <w:lvlText w:val="%1."/>
      <w:lvlJc w:val="left"/>
      <w:pPr>
        <w:ind w:left="8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6" w:hanging="360"/>
      </w:pPr>
    </w:lvl>
    <w:lvl w:ilvl="2" w:tplc="0409001B" w:tentative="1">
      <w:start w:val="1"/>
      <w:numFmt w:val="lowerRoman"/>
      <w:lvlText w:val="%3."/>
      <w:lvlJc w:val="right"/>
      <w:pPr>
        <w:ind w:left="2276" w:hanging="180"/>
      </w:pPr>
    </w:lvl>
    <w:lvl w:ilvl="3" w:tplc="0409000F" w:tentative="1">
      <w:start w:val="1"/>
      <w:numFmt w:val="decimal"/>
      <w:lvlText w:val="%4."/>
      <w:lvlJc w:val="left"/>
      <w:pPr>
        <w:ind w:left="2996" w:hanging="360"/>
      </w:pPr>
    </w:lvl>
    <w:lvl w:ilvl="4" w:tplc="04090019" w:tentative="1">
      <w:start w:val="1"/>
      <w:numFmt w:val="lowerLetter"/>
      <w:lvlText w:val="%5."/>
      <w:lvlJc w:val="left"/>
      <w:pPr>
        <w:ind w:left="3716" w:hanging="360"/>
      </w:pPr>
    </w:lvl>
    <w:lvl w:ilvl="5" w:tplc="0409001B" w:tentative="1">
      <w:start w:val="1"/>
      <w:numFmt w:val="lowerRoman"/>
      <w:lvlText w:val="%6."/>
      <w:lvlJc w:val="right"/>
      <w:pPr>
        <w:ind w:left="4436" w:hanging="180"/>
      </w:pPr>
    </w:lvl>
    <w:lvl w:ilvl="6" w:tplc="0409000F" w:tentative="1">
      <w:start w:val="1"/>
      <w:numFmt w:val="decimal"/>
      <w:lvlText w:val="%7."/>
      <w:lvlJc w:val="left"/>
      <w:pPr>
        <w:ind w:left="5156" w:hanging="360"/>
      </w:pPr>
    </w:lvl>
    <w:lvl w:ilvl="7" w:tplc="04090019" w:tentative="1">
      <w:start w:val="1"/>
      <w:numFmt w:val="lowerLetter"/>
      <w:lvlText w:val="%8."/>
      <w:lvlJc w:val="left"/>
      <w:pPr>
        <w:ind w:left="5876" w:hanging="360"/>
      </w:pPr>
    </w:lvl>
    <w:lvl w:ilvl="8" w:tplc="0409001B" w:tentative="1">
      <w:start w:val="1"/>
      <w:numFmt w:val="lowerRoman"/>
      <w:lvlText w:val="%9."/>
      <w:lvlJc w:val="right"/>
      <w:pPr>
        <w:ind w:left="6596" w:hanging="180"/>
      </w:pPr>
    </w:lvl>
  </w:abstractNum>
  <w:abstractNum w:abstractNumId="11" w15:restartNumberingAfterBreak="0">
    <w:nsid w:val="21CA7589"/>
    <w:multiLevelType w:val="hybridMultilevel"/>
    <w:tmpl w:val="E92CEE4E"/>
    <w:lvl w:ilvl="0" w:tplc="58841AB4">
      <w:start w:val="1"/>
      <w:numFmt w:val="hebrew1"/>
      <w:lvlText w:val="%1."/>
      <w:lvlJc w:val="left"/>
      <w:pPr>
        <w:tabs>
          <w:tab w:val="num" w:pos="1324"/>
        </w:tabs>
        <w:ind w:left="13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44"/>
        </w:tabs>
        <w:ind w:left="2044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64"/>
        </w:tabs>
        <w:ind w:left="2764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84"/>
        </w:tabs>
        <w:ind w:left="3484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04"/>
        </w:tabs>
        <w:ind w:left="4204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24"/>
        </w:tabs>
        <w:ind w:left="4924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44"/>
        </w:tabs>
        <w:ind w:left="5644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64"/>
        </w:tabs>
        <w:ind w:left="6364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84"/>
        </w:tabs>
        <w:ind w:left="7084" w:hanging="180"/>
      </w:pPr>
    </w:lvl>
  </w:abstractNum>
  <w:abstractNum w:abstractNumId="12" w15:restartNumberingAfterBreak="0">
    <w:nsid w:val="24F50949"/>
    <w:multiLevelType w:val="hybridMultilevel"/>
    <w:tmpl w:val="444A2B3C"/>
    <w:lvl w:ilvl="0" w:tplc="CDA27970">
      <w:start w:val="83"/>
      <w:numFmt w:val="decimal"/>
      <w:lvlText w:val="%1)"/>
      <w:lvlJc w:val="left"/>
      <w:pPr>
        <w:ind w:left="6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76" w:hanging="360"/>
      </w:pPr>
    </w:lvl>
    <w:lvl w:ilvl="2" w:tplc="0409001B" w:tentative="1">
      <w:start w:val="1"/>
      <w:numFmt w:val="lowerRoman"/>
      <w:lvlText w:val="%3."/>
      <w:lvlJc w:val="right"/>
      <w:pPr>
        <w:ind w:left="2096" w:hanging="180"/>
      </w:pPr>
    </w:lvl>
    <w:lvl w:ilvl="3" w:tplc="0409000F" w:tentative="1">
      <w:start w:val="1"/>
      <w:numFmt w:val="decimal"/>
      <w:lvlText w:val="%4."/>
      <w:lvlJc w:val="left"/>
      <w:pPr>
        <w:ind w:left="2816" w:hanging="360"/>
      </w:pPr>
    </w:lvl>
    <w:lvl w:ilvl="4" w:tplc="04090019" w:tentative="1">
      <w:start w:val="1"/>
      <w:numFmt w:val="lowerLetter"/>
      <w:lvlText w:val="%5."/>
      <w:lvlJc w:val="left"/>
      <w:pPr>
        <w:ind w:left="3536" w:hanging="360"/>
      </w:pPr>
    </w:lvl>
    <w:lvl w:ilvl="5" w:tplc="0409001B" w:tentative="1">
      <w:start w:val="1"/>
      <w:numFmt w:val="lowerRoman"/>
      <w:lvlText w:val="%6."/>
      <w:lvlJc w:val="right"/>
      <w:pPr>
        <w:ind w:left="4256" w:hanging="180"/>
      </w:pPr>
    </w:lvl>
    <w:lvl w:ilvl="6" w:tplc="0409000F" w:tentative="1">
      <w:start w:val="1"/>
      <w:numFmt w:val="decimal"/>
      <w:lvlText w:val="%7."/>
      <w:lvlJc w:val="left"/>
      <w:pPr>
        <w:ind w:left="4976" w:hanging="360"/>
      </w:pPr>
    </w:lvl>
    <w:lvl w:ilvl="7" w:tplc="04090019" w:tentative="1">
      <w:start w:val="1"/>
      <w:numFmt w:val="lowerLetter"/>
      <w:lvlText w:val="%8."/>
      <w:lvlJc w:val="left"/>
      <w:pPr>
        <w:ind w:left="5696" w:hanging="360"/>
      </w:pPr>
    </w:lvl>
    <w:lvl w:ilvl="8" w:tplc="0409001B" w:tentative="1">
      <w:start w:val="1"/>
      <w:numFmt w:val="lowerRoman"/>
      <w:lvlText w:val="%9."/>
      <w:lvlJc w:val="right"/>
      <w:pPr>
        <w:ind w:left="6416" w:hanging="180"/>
      </w:pPr>
    </w:lvl>
  </w:abstractNum>
  <w:abstractNum w:abstractNumId="13" w15:restartNumberingAfterBreak="0">
    <w:nsid w:val="29711273"/>
    <w:multiLevelType w:val="hybridMultilevel"/>
    <w:tmpl w:val="44C499F0"/>
    <w:lvl w:ilvl="0" w:tplc="7702008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7CF2DE4"/>
    <w:multiLevelType w:val="multilevel"/>
    <w:tmpl w:val="0E3ED4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szCs w:val="20"/>
      </w:rPr>
    </w:lvl>
    <w:lvl w:ilvl="1">
      <w:start w:val="1"/>
      <w:numFmt w:val="hebrew1"/>
      <w:lvlText w:val="%2.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  <w:color w:val="auto"/>
        <w:sz w:val="20"/>
        <w:szCs w:val="20"/>
      </w:rPr>
    </w:lvl>
    <w:lvl w:ilvl="2">
      <w:start w:val="2"/>
      <w:numFmt w:val="bullet"/>
      <w:lvlText w:val=""/>
      <w:lvlJc w:val="left"/>
      <w:pPr>
        <w:ind w:left="2340" w:hanging="360"/>
      </w:pPr>
      <w:rPr>
        <w:rFonts w:ascii="Symbol" w:eastAsia="Times New Roman" w:hAnsi="Symbol" w:cs="Arial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2"/>
      <w:numFmt w:val="bullet"/>
      <w:lvlText w:val="-"/>
      <w:lvlJc w:val="left"/>
      <w:pPr>
        <w:ind w:left="3600" w:hanging="360"/>
      </w:pPr>
      <w:rPr>
        <w:rFonts w:ascii="Arial" w:eastAsia="Times New Roman" w:hAnsi="Arial" w:cs="Arial"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 w15:restartNumberingAfterBreak="0">
    <w:nsid w:val="383C17DE"/>
    <w:multiLevelType w:val="hybridMultilevel"/>
    <w:tmpl w:val="3B9C3AB6"/>
    <w:lvl w:ilvl="0" w:tplc="91840962">
      <w:start w:val="1"/>
      <w:numFmt w:val="hebrew1"/>
      <w:lvlText w:val="%1.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6" w15:restartNumberingAfterBreak="0">
    <w:nsid w:val="3C4E3797"/>
    <w:multiLevelType w:val="hybridMultilevel"/>
    <w:tmpl w:val="0FBC138C"/>
    <w:lvl w:ilvl="0" w:tplc="B0A64C00">
      <w:start w:val="1"/>
      <w:numFmt w:val="hebrew1"/>
      <w:lvlText w:val="%1."/>
      <w:lvlJc w:val="left"/>
      <w:pPr>
        <w:ind w:left="8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6" w:hanging="360"/>
      </w:pPr>
    </w:lvl>
    <w:lvl w:ilvl="2" w:tplc="0409001B" w:tentative="1">
      <w:start w:val="1"/>
      <w:numFmt w:val="lowerRoman"/>
      <w:lvlText w:val="%3."/>
      <w:lvlJc w:val="right"/>
      <w:pPr>
        <w:ind w:left="2276" w:hanging="180"/>
      </w:pPr>
    </w:lvl>
    <w:lvl w:ilvl="3" w:tplc="0409000F" w:tentative="1">
      <w:start w:val="1"/>
      <w:numFmt w:val="decimal"/>
      <w:lvlText w:val="%4."/>
      <w:lvlJc w:val="left"/>
      <w:pPr>
        <w:ind w:left="2996" w:hanging="360"/>
      </w:pPr>
    </w:lvl>
    <w:lvl w:ilvl="4" w:tplc="04090019" w:tentative="1">
      <w:start w:val="1"/>
      <w:numFmt w:val="lowerLetter"/>
      <w:lvlText w:val="%5."/>
      <w:lvlJc w:val="left"/>
      <w:pPr>
        <w:ind w:left="3716" w:hanging="360"/>
      </w:pPr>
    </w:lvl>
    <w:lvl w:ilvl="5" w:tplc="0409001B" w:tentative="1">
      <w:start w:val="1"/>
      <w:numFmt w:val="lowerRoman"/>
      <w:lvlText w:val="%6."/>
      <w:lvlJc w:val="right"/>
      <w:pPr>
        <w:ind w:left="4436" w:hanging="180"/>
      </w:pPr>
    </w:lvl>
    <w:lvl w:ilvl="6" w:tplc="0409000F" w:tentative="1">
      <w:start w:val="1"/>
      <w:numFmt w:val="decimal"/>
      <w:lvlText w:val="%7."/>
      <w:lvlJc w:val="left"/>
      <w:pPr>
        <w:ind w:left="5156" w:hanging="360"/>
      </w:pPr>
    </w:lvl>
    <w:lvl w:ilvl="7" w:tplc="04090019" w:tentative="1">
      <w:start w:val="1"/>
      <w:numFmt w:val="lowerLetter"/>
      <w:lvlText w:val="%8."/>
      <w:lvlJc w:val="left"/>
      <w:pPr>
        <w:ind w:left="5876" w:hanging="360"/>
      </w:pPr>
    </w:lvl>
    <w:lvl w:ilvl="8" w:tplc="0409001B" w:tentative="1">
      <w:start w:val="1"/>
      <w:numFmt w:val="lowerRoman"/>
      <w:lvlText w:val="%9."/>
      <w:lvlJc w:val="right"/>
      <w:pPr>
        <w:ind w:left="6596" w:hanging="180"/>
      </w:pPr>
    </w:lvl>
  </w:abstractNum>
  <w:abstractNum w:abstractNumId="17" w15:restartNumberingAfterBreak="0">
    <w:nsid w:val="3F2D643E"/>
    <w:multiLevelType w:val="hybridMultilevel"/>
    <w:tmpl w:val="837211E2"/>
    <w:lvl w:ilvl="0" w:tplc="32F67EB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625332C"/>
    <w:multiLevelType w:val="hybridMultilevel"/>
    <w:tmpl w:val="9A38F382"/>
    <w:lvl w:ilvl="0" w:tplc="66C286C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E9150F"/>
    <w:multiLevelType w:val="hybridMultilevel"/>
    <w:tmpl w:val="B832E1D0"/>
    <w:lvl w:ilvl="0" w:tplc="8CB6CA68">
      <w:start w:val="1"/>
      <w:numFmt w:val="hebrew1"/>
      <w:lvlText w:val="%1."/>
      <w:lvlJc w:val="left"/>
      <w:pPr>
        <w:ind w:left="870" w:hanging="510"/>
      </w:pPr>
      <w:rPr>
        <w:rFonts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FBE7E13"/>
    <w:multiLevelType w:val="hybridMultilevel"/>
    <w:tmpl w:val="FBD6E7B2"/>
    <w:lvl w:ilvl="0" w:tplc="04090011">
      <w:start w:val="6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3A231B2"/>
    <w:multiLevelType w:val="hybridMultilevel"/>
    <w:tmpl w:val="4E1C1B7C"/>
    <w:lvl w:ilvl="0" w:tplc="1432076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B93116"/>
    <w:multiLevelType w:val="hybridMultilevel"/>
    <w:tmpl w:val="36C45DE4"/>
    <w:lvl w:ilvl="0" w:tplc="A90831EA">
      <w:start w:val="1"/>
      <w:numFmt w:val="hebrew1"/>
      <w:lvlText w:val="%1."/>
      <w:lvlJc w:val="left"/>
      <w:pPr>
        <w:ind w:left="876" w:hanging="51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A192A24"/>
    <w:multiLevelType w:val="hybridMultilevel"/>
    <w:tmpl w:val="049C27EA"/>
    <w:lvl w:ilvl="0" w:tplc="F88C966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BA05247"/>
    <w:multiLevelType w:val="hybridMultilevel"/>
    <w:tmpl w:val="1C449CEA"/>
    <w:lvl w:ilvl="0" w:tplc="D416E15C">
      <w:start w:val="1"/>
      <w:numFmt w:val="hebrew1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5" w15:restartNumberingAfterBreak="0">
    <w:nsid w:val="5EA813C7"/>
    <w:multiLevelType w:val="hybridMultilevel"/>
    <w:tmpl w:val="968053BE"/>
    <w:lvl w:ilvl="0" w:tplc="269691D8">
      <w:start w:val="1"/>
      <w:numFmt w:val="hebrew1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6" w15:restartNumberingAfterBreak="0">
    <w:nsid w:val="63AF6F9C"/>
    <w:multiLevelType w:val="hybridMultilevel"/>
    <w:tmpl w:val="CFACA348"/>
    <w:lvl w:ilvl="0" w:tplc="04090011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4B9678B"/>
    <w:multiLevelType w:val="hybridMultilevel"/>
    <w:tmpl w:val="3AFC43B2"/>
    <w:lvl w:ilvl="0" w:tplc="50A669A4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5FB10BA"/>
    <w:multiLevelType w:val="hybridMultilevel"/>
    <w:tmpl w:val="507C328E"/>
    <w:lvl w:ilvl="0" w:tplc="733E931E">
      <w:start w:val="1"/>
      <w:numFmt w:val="hebrew1"/>
      <w:lvlText w:val="%1."/>
      <w:lvlJc w:val="left"/>
      <w:pPr>
        <w:ind w:left="7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29" w15:restartNumberingAfterBreak="0">
    <w:nsid w:val="684C7A13"/>
    <w:multiLevelType w:val="hybridMultilevel"/>
    <w:tmpl w:val="195C519E"/>
    <w:lvl w:ilvl="0" w:tplc="04090011">
      <w:start w:val="32"/>
      <w:numFmt w:val="decimal"/>
      <w:lvlText w:val="%1)"/>
      <w:lvlJc w:val="left"/>
      <w:pPr>
        <w:ind w:left="990" w:hanging="360"/>
      </w:pPr>
      <w:rPr>
        <w:rFonts w:hint="default"/>
      </w:rPr>
    </w:lvl>
    <w:lvl w:ilvl="1" w:tplc="88967DAE">
      <w:start w:val="1"/>
      <w:numFmt w:val="hebrew1"/>
      <w:lvlText w:val="%2."/>
      <w:lvlJc w:val="left"/>
      <w:pPr>
        <w:ind w:left="1440" w:hanging="360"/>
      </w:pPr>
      <w:rPr>
        <w:rFonts w:ascii="Tahoma" w:eastAsia="Times New Roman" w:hAnsi="Tahoma" w:cs="Tahoma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9C91BF6"/>
    <w:multiLevelType w:val="hybridMultilevel"/>
    <w:tmpl w:val="BCEE85DA"/>
    <w:lvl w:ilvl="0" w:tplc="26FE2638">
      <w:start w:val="1"/>
      <w:numFmt w:val="hebrew1"/>
      <w:lvlText w:val="%1."/>
      <w:lvlJc w:val="left"/>
      <w:pPr>
        <w:ind w:left="74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66" w:hanging="360"/>
      </w:pPr>
    </w:lvl>
    <w:lvl w:ilvl="2" w:tplc="0409001B" w:tentative="1">
      <w:start w:val="1"/>
      <w:numFmt w:val="lowerRoman"/>
      <w:lvlText w:val="%3."/>
      <w:lvlJc w:val="right"/>
      <w:pPr>
        <w:ind w:left="2186" w:hanging="180"/>
      </w:pPr>
    </w:lvl>
    <w:lvl w:ilvl="3" w:tplc="0409000F" w:tentative="1">
      <w:start w:val="1"/>
      <w:numFmt w:val="decimal"/>
      <w:lvlText w:val="%4."/>
      <w:lvlJc w:val="left"/>
      <w:pPr>
        <w:ind w:left="2906" w:hanging="360"/>
      </w:pPr>
    </w:lvl>
    <w:lvl w:ilvl="4" w:tplc="04090019" w:tentative="1">
      <w:start w:val="1"/>
      <w:numFmt w:val="lowerLetter"/>
      <w:lvlText w:val="%5."/>
      <w:lvlJc w:val="left"/>
      <w:pPr>
        <w:ind w:left="3626" w:hanging="360"/>
      </w:pPr>
    </w:lvl>
    <w:lvl w:ilvl="5" w:tplc="0409001B" w:tentative="1">
      <w:start w:val="1"/>
      <w:numFmt w:val="lowerRoman"/>
      <w:lvlText w:val="%6."/>
      <w:lvlJc w:val="right"/>
      <w:pPr>
        <w:ind w:left="4346" w:hanging="180"/>
      </w:pPr>
    </w:lvl>
    <w:lvl w:ilvl="6" w:tplc="0409000F" w:tentative="1">
      <w:start w:val="1"/>
      <w:numFmt w:val="decimal"/>
      <w:lvlText w:val="%7."/>
      <w:lvlJc w:val="left"/>
      <w:pPr>
        <w:ind w:left="5066" w:hanging="360"/>
      </w:pPr>
    </w:lvl>
    <w:lvl w:ilvl="7" w:tplc="04090019" w:tentative="1">
      <w:start w:val="1"/>
      <w:numFmt w:val="lowerLetter"/>
      <w:lvlText w:val="%8."/>
      <w:lvlJc w:val="left"/>
      <w:pPr>
        <w:ind w:left="5786" w:hanging="360"/>
      </w:pPr>
    </w:lvl>
    <w:lvl w:ilvl="8" w:tplc="0409001B" w:tentative="1">
      <w:start w:val="1"/>
      <w:numFmt w:val="lowerRoman"/>
      <w:lvlText w:val="%9."/>
      <w:lvlJc w:val="right"/>
      <w:pPr>
        <w:ind w:left="6506" w:hanging="180"/>
      </w:pPr>
    </w:lvl>
  </w:abstractNum>
  <w:abstractNum w:abstractNumId="31" w15:restartNumberingAfterBreak="0">
    <w:nsid w:val="6C0E22CF"/>
    <w:multiLevelType w:val="hybridMultilevel"/>
    <w:tmpl w:val="3E140DC2"/>
    <w:lvl w:ilvl="0" w:tplc="E4AACA9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C750F1E"/>
    <w:multiLevelType w:val="hybridMultilevel"/>
    <w:tmpl w:val="44C8244E"/>
    <w:lvl w:ilvl="0" w:tplc="F7BC8AC4">
      <w:start w:val="1"/>
      <w:numFmt w:val="hebrew1"/>
      <w:lvlText w:val="%1."/>
      <w:lvlJc w:val="left"/>
      <w:pPr>
        <w:tabs>
          <w:tab w:val="num" w:pos="340"/>
        </w:tabs>
        <w:ind w:left="340" w:hanging="170"/>
      </w:pPr>
      <w:rPr>
        <w:rFonts w:hint="default"/>
        <w:color w:val="auto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right="720" w:hanging="360"/>
      </w:pPr>
      <w:rPr>
        <w:rFonts w:ascii="Symbol" w:hAnsi="Symbol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CA71B86"/>
    <w:multiLevelType w:val="hybridMultilevel"/>
    <w:tmpl w:val="EF86A9FC"/>
    <w:lvl w:ilvl="0" w:tplc="9A38CAF6">
      <w:start w:val="1"/>
      <w:numFmt w:val="hebrew1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12273EF"/>
    <w:multiLevelType w:val="hybridMultilevel"/>
    <w:tmpl w:val="53F08390"/>
    <w:lvl w:ilvl="0" w:tplc="0AC43DBA">
      <w:start w:val="2"/>
      <w:numFmt w:val="decimal"/>
      <w:lvlText w:val="%1"/>
      <w:lvlJc w:val="left"/>
      <w:pPr>
        <w:ind w:left="825" w:hanging="465"/>
      </w:pPr>
      <w:rPr>
        <w:rFonts w:cs="David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E17C80"/>
    <w:multiLevelType w:val="hybridMultilevel"/>
    <w:tmpl w:val="402088AC"/>
    <w:lvl w:ilvl="0" w:tplc="7924DF40">
      <w:start w:val="1"/>
      <w:numFmt w:val="hebrew1"/>
      <w:lvlText w:val="%1."/>
      <w:lvlJc w:val="left"/>
      <w:pPr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36" w15:restartNumberingAfterBreak="0">
    <w:nsid w:val="73195B12"/>
    <w:multiLevelType w:val="hybridMultilevel"/>
    <w:tmpl w:val="479218E8"/>
    <w:lvl w:ilvl="0" w:tplc="5574C5D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3C06731"/>
    <w:multiLevelType w:val="hybridMultilevel"/>
    <w:tmpl w:val="1F462E74"/>
    <w:lvl w:ilvl="0" w:tplc="04090011">
      <w:start w:val="1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7221774"/>
    <w:multiLevelType w:val="hybridMultilevel"/>
    <w:tmpl w:val="E5E420C0"/>
    <w:lvl w:ilvl="0" w:tplc="C932399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B5129E6"/>
    <w:multiLevelType w:val="hybridMultilevel"/>
    <w:tmpl w:val="1576BA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FD2726E"/>
    <w:multiLevelType w:val="hybridMultilevel"/>
    <w:tmpl w:val="62C21C38"/>
    <w:lvl w:ilvl="0" w:tplc="6470AA86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38"/>
  </w:num>
  <w:num w:numId="3">
    <w:abstractNumId w:val="39"/>
  </w:num>
  <w:num w:numId="4">
    <w:abstractNumId w:val="1"/>
  </w:num>
  <w:num w:numId="5">
    <w:abstractNumId w:val="0"/>
  </w:num>
  <w:num w:numId="6">
    <w:abstractNumId w:val="17"/>
  </w:num>
  <w:num w:numId="7">
    <w:abstractNumId w:val="11"/>
  </w:num>
  <w:num w:numId="8">
    <w:abstractNumId w:val="15"/>
  </w:num>
  <w:num w:numId="9">
    <w:abstractNumId w:val="22"/>
  </w:num>
  <w:num w:numId="10">
    <w:abstractNumId w:val="8"/>
  </w:num>
  <w:num w:numId="11">
    <w:abstractNumId w:val="14"/>
  </w:num>
  <w:num w:numId="12">
    <w:abstractNumId w:val="19"/>
  </w:num>
  <w:num w:numId="13">
    <w:abstractNumId w:val="33"/>
  </w:num>
  <w:num w:numId="14">
    <w:abstractNumId w:val="27"/>
  </w:num>
  <w:num w:numId="15">
    <w:abstractNumId w:val="23"/>
  </w:num>
  <w:num w:numId="16">
    <w:abstractNumId w:val="18"/>
  </w:num>
  <w:num w:numId="17">
    <w:abstractNumId w:val="21"/>
  </w:num>
  <w:num w:numId="18">
    <w:abstractNumId w:val="7"/>
  </w:num>
  <w:num w:numId="19">
    <w:abstractNumId w:val="40"/>
  </w:num>
  <w:num w:numId="20">
    <w:abstractNumId w:val="34"/>
  </w:num>
  <w:num w:numId="21">
    <w:abstractNumId w:val="6"/>
  </w:num>
  <w:num w:numId="22">
    <w:abstractNumId w:val="9"/>
  </w:num>
  <w:num w:numId="23">
    <w:abstractNumId w:val="5"/>
  </w:num>
  <w:num w:numId="24">
    <w:abstractNumId w:val="32"/>
  </w:num>
  <w:num w:numId="25">
    <w:abstractNumId w:val="26"/>
  </w:num>
  <w:num w:numId="26">
    <w:abstractNumId w:val="2"/>
  </w:num>
  <w:num w:numId="27">
    <w:abstractNumId w:val="37"/>
  </w:num>
  <w:num w:numId="28">
    <w:abstractNumId w:val="10"/>
  </w:num>
  <w:num w:numId="29">
    <w:abstractNumId w:val="25"/>
  </w:num>
  <w:num w:numId="30">
    <w:abstractNumId w:val="31"/>
  </w:num>
  <w:num w:numId="31">
    <w:abstractNumId w:val="16"/>
  </w:num>
  <w:num w:numId="32">
    <w:abstractNumId w:val="24"/>
  </w:num>
  <w:num w:numId="33">
    <w:abstractNumId w:val="4"/>
  </w:num>
  <w:num w:numId="34">
    <w:abstractNumId w:val="29"/>
  </w:num>
  <w:num w:numId="35">
    <w:abstractNumId w:val="35"/>
  </w:num>
  <w:num w:numId="36">
    <w:abstractNumId w:val="28"/>
  </w:num>
  <w:num w:numId="37">
    <w:abstractNumId w:val="20"/>
  </w:num>
  <w:num w:numId="38">
    <w:abstractNumId w:val="30"/>
  </w:num>
  <w:num w:numId="39">
    <w:abstractNumId w:val="3"/>
  </w:num>
  <w:num w:numId="40">
    <w:abstractNumId w:val="36"/>
  </w:num>
  <w:num w:numId="41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2598A"/>
    <w:rsid w:val="000D7117"/>
    <w:rsid w:val="001B654E"/>
    <w:rsid w:val="00234C93"/>
    <w:rsid w:val="003A1986"/>
    <w:rsid w:val="006262DE"/>
    <w:rsid w:val="0076281E"/>
    <w:rsid w:val="007D0374"/>
    <w:rsid w:val="0082598A"/>
    <w:rsid w:val="008441BD"/>
    <w:rsid w:val="008C3031"/>
    <w:rsid w:val="00A85C4B"/>
    <w:rsid w:val="00B76F8C"/>
    <w:rsid w:val="00DE654E"/>
    <w:rsid w:val="00EB05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time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,"/>
  <w14:docId w14:val="2CCC2264"/>
  <w15:chartTrackingRefBased/>
  <w15:docId w15:val="{99AE1C07-C6CC-4604-9419-6310DDA6BA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D7117"/>
    <w:pPr>
      <w:bidi/>
      <w:spacing w:after="200" w:line="276" w:lineRule="auto"/>
    </w:pPr>
  </w:style>
  <w:style w:type="paragraph" w:styleId="1">
    <w:name w:val="heading 1"/>
    <w:basedOn w:val="a"/>
    <w:next w:val="a"/>
    <w:link w:val="10"/>
    <w:qFormat/>
    <w:rsid w:val="000D7117"/>
    <w:pPr>
      <w:keepNext/>
      <w:bidi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0D7117"/>
    <w:pPr>
      <w:keepNext/>
      <w:spacing w:after="0" w:line="240" w:lineRule="auto"/>
      <w:outlineLvl w:val="1"/>
    </w:pPr>
    <w:rPr>
      <w:rFonts w:ascii="Times New Roman" w:eastAsia="Times New Roman" w:hAnsi="Times New Roman" w:cs="David"/>
      <w:b/>
      <w:bCs/>
      <w:sz w:val="24"/>
      <w:szCs w:val="24"/>
    </w:rPr>
  </w:style>
  <w:style w:type="paragraph" w:styleId="4">
    <w:name w:val="heading 4"/>
    <w:basedOn w:val="a"/>
    <w:next w:val="a"/>
    <w:link w:val="40"/>
    <w:qFormat/>
    <w:rsid w:val="000D7117"/>
    <w:pPr>
      <w:keepNext/>
      <w:spacing w:after="0" w:line="360" w:lineRule="auto"/>
      <w:jc w:val="center"/>
      <w:outlineLvl w:val="3"/>
    </w:pPr>
    <w:rPr>
      <w:rFonts w:ascii="Times New Roman" w:eastAsia="Times New Roman" w:hAnsi="Times New Roman" w:cs="Times New Roman"/>
      <w:sz w:val="48"/>
      <w:szCs w:val="48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כותרת 1 תו"/>
    <w:basedOn w:val="a0"/>
    <w:link w:val="1"/>
    <w:rsid w:val="000D7117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20">
    <w:name w:val="כותרת 2 תו"/>
    <w:basedOn w:val="a0"/>
    <w:link w:val="2"/>
    <w:rsid w:val="000D7117"/>
    <w:rPr>
      <w:rFonts w:ascii="Times New Roman" w:eastAsia="Times New Roman" w:hAnsi="Times New Roman" w:cs="David"/>
      <w:b/>
      <w:bCs/>
      <w:sz w:val="24"/>
      <w:szCs w:val="24"/>
    </w:rPr>
  </w:style>
  <w:style w:type="character" w:customStyle="1" w:styleId="40">
    <w:name w:val="כותרת 4 תו"/>
    <w:basedOn w:val="a0"/>
    <w:link w:val="4"/>
    <w:rsid w:val="000D7117"/>
    <w:rPr>
      <w:rFonts w:ascii="Times New Roman" w:eastAsia="Times New Roman" w:hAnsi="Times New Roman" w:cs="Times New Roman"/>
      <w:sz w:val="48"/>
      <w:szCs w:val="48"/>
      <w:lang w:eastAsia="he-IL"/>
    </w:rPr>
  </w:style>
  <w:style w:type="paragraph" w:customStyle="1" w:styleId="Sargel1">
    <w:name w:val="Sargel 1"/>
    <w:basedOn w:val="a"/>
    <w:uiPriority w:val="99"/>
    <w:rsid w:val="000D7117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customStyle="1" w:styleId="Sargel1-shuratsheela">
    <w:name w:val="Sargel 1 - shurat sheela"/>
    <w:basedOn w:val="a"/>
    <w:uiPriority w:val="99"/>
    <w:rsid w:val="000D7117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character" w:customStyle="1" w:styleId="grade8-Num15">
    <w:name w:val="grade 8 - Num 15"/>
    <w:uiPriority w:val="99"/>
    <w:rsid w:val="000D7117"/>
    <w:rPr>
      <w:rFonts w:ascii="Times-Roman" w:hAnsi="Times-Roman" w:cs="Times-Roman"/>
      <w:sz w:val="30"/>
      <w:szCs w:val="30"/>
      <w:lang w:val="en-GB"/>
    </w:rPr>
  </w:style>
  <w:style w:type="character" w:customStyle="1" w:styleId="underline-30gray">
    <w:name w:val="underline-30%gray"/>
    <w:uiPriority w:val="99"/>
    <w:rsid w:val="000D7117"/>
    <w:rPr>
      <w:u w:val="single" w:color="BFBFBF"/>
    </w:rPr>
  </w:style>
  <w:style w:type="character" w:customStyle="1" w:styleId="DavidMFORegular">
    <w:name w:val="David MFO Regular"/>
    <w:uiPriority w:val="99"/>
    <w:rsid w:val="000D7117"/>
    <w:rPr>
      <w:rFonts w:ascii="DavidMFO" w:hAnsi="DavidMFO" w:cs="David"/>
      <w:sz w:val="30"/>
      <w:szCs w:val="30"/>
      <w:vertAlign w:val="baseline"/>
      <w:lang w:bidi="ar-SA"/>
    </w:rPr>
  </w:style>
  <w:style w:type="table" w:styleId="a3">
    <w:name w:val="Table Grid"/>
    <w:basedOn w:val="a1"/>
    <w:uiPriority w:val="59"/>
    <w:rsid w:val="000D711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grade8-Characters13">
    <w:name w:val="grade 8 - Characters 13"/>
    <w:uiPriority w:val="99"/>
    <w:rsid w:val="000D7117"/>
    <w:rPr>
      <w:rFonts w:ascii="Times-Roman" w:hAnsi="Times-Roman" w:cs="Times-Roman"/>
      <w:sz w:val="26"/>
      <w:szCs w:val="26"/>
      <w:lang w:val="en-GB"/>
    </w:rPr>
  </w:style>
  <w:style w:type="character" w:customStyle="1" w:styleId="DavidMFObold">
    <w:name w:val="David MFO bold"/>
    <w:uiPriority w:val="99"/>
    <w:rsid w:val="000D7117"/>
    <w:rPr>
      <w:rFonts w:ascii="DavidMFOBold" w:hAnsi="DavidMFOBold" w:cs="David"/>
      <w:b/>
      <w:bCs/>
      <w:iCs w:val="0"/>
      <w:sz w:val="30"/>
      <w:szCs w:val="30"/>
      <w:lang w:bidi="ar-SA"/>
    </w:rPr>
  </w:style>
  <w:style w:type="paragraph" w:customStyle="1" w:styleId="NoParagraphStyle">
    <w:name w:val="[No Paragraph Style]"/>
    <w:rsid w:val="000D7117"/>
    <w:pPr>
      <w:widowControl w:val="0"/>
      <w:autoSpaceDE w:val="0"/>
      <w:autoSpaceDN w:val="0"/>
      <w:bidi/>
      <w:adjustRightInd w:val="0"/>
      <w:spacing w:after="0" w:line="288" w:lineRule="auto"/>
      <w:textAlignment w:val="center"/>
    </w:pPr>
    <w:rPr>
      <w:rFonts w:ascii="WinSoftPro-Medium" w:eastAsia="Times New Roman" w:hAnsi="WinSoftPro-Medium" w:cs="WinSoftPro-Medium"/>
      <w:color w:val="000000"/>
      <w:sz w:val="24"/>
      <w:szCs w:val="24"/>
    </w:rPr>
  </w:style>
  <w:style w:type="character" w:customStyle="1" w:styleId="LTR">
    <w:name w:val="LTR"/>
    <w:uiPriority w:val="99"/>
    <w:rsid w:val="000D7117"/>
    <w:rPr>
      <w:rFonts w:ascii="Times-Roman" w:hAnsi="Times-Roman" w:cs="Times-Roman"/>
      <w:sz w:val="26"/>
      <w:szCs w:val="26"/>
      <w:lang w:val="en-GB"/>
    </w:rPr>
  </w:style>
  <w:style w:type="paragraph" w:customStyle="1" w:styleId="a4">
    <w:name w:val="רב ברירה"/>
    <w:basedOn w:val="a"/>
    <w:qFormat/>
    <w:rsid w:val="000D7117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customStyle="1" w:styleId="misparshlili">
    <w:name w:val="mispar shlili"/>
    <w:uiPriority w:val="99"/>
    <w:rsid w:val="000D7117"/>
    <w:rPr>
      <w:rFonts w:ascii="Times-Roman" w:hAnsi="Times-Roman" w:cs="Times-Roman"/>
      <w:spacing w:val="15"/>
      <w:sz w:val="30"/>
      <w:szCs w:val="30"/>
      <w:lang w:val="en-GB"/>
    </w:rPr>
  </w:style>
  <w:style w:type="paragraph" w:customStyle="1" w:styleId="Sargel2">
    <w:name w:val="Sargel 2"/>
    <w:basedOn w:val="a"/>
    <w:uiPriority w:val="99"/>
    <w:rsid w:val="000D7117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0D7117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"/>
      <w:color w:val="000000"/>
      <w:sz w:val="30"/>
      <w:szCs w:val="30"/>
    </w:rPr>
  </w:style>
  <w:style w:type="paragraph" w:customStyle="1" w:styleId="sargel2-ravbrera">
    <w:name w:val="sargel 2 - ravbrera"/>
    <w:basedOn w:val="NoParagraphStyle"/>
    <w:uiPriority w:val="99"/>
    <w:rsid w:val="000D7117"/>
    <w:pPr>
      <w:tabs>
        <w:tab w:val="left" w:pos="1417"/>
        <w:tab w:val="left" w:pos="2551"/>
        <w:tab w:val="left" w:pos="3402"/>
        <w:tab w:val="left" w:pos="4535"/>
        <w:tab w:val="left" w:pos="5386"/>
        <w:tab w:val="left" w:pos="6520"/>
        <w:tab w:val="left" w:pos="7370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paragraph" w:customStyle="1" w:styleId="sargel1-ravbrera">
    <w:name w:val="sargel 1 - rav brera"/>
    <w:basedOn w:val="NoParagraphStyle"/>
    <w:uiPriority w:val="99"/>
    <w:rsid w:val="000D7117"/>
    <w:pPr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spacing w:before="57" w:after="57" w:line="380" w:lineRule="atLeast"/>
      <w:ind w:left="850" w:hanging="850"/>
    </w:pPr>
    <w:rPr>
      <w:rFonts w:ascii="DavidMFO" w:hAnsi="DavidMFO" w:cs="David"/>
      <w:sz w:val="30"/>
      <w:szCs w:val="30"/>
    </w:rPr>
  </w:style>
  <w:style w:type="character" w:customStyle="1" w:styleId="5-LTR15">
    <w:name w:val="5 - LTR 15"/>
    <w:uiPriority w:val="99"/>
    <w:rsid w:val="000D7117"/>
    <w:rPr>
      <w:rFonts w:ascii="Times-Roman" w:hAnsi="Times-Roman" w:cs="Times-Roman"/>
      <w:sz w:val="30"/>
      <w:szCs w:val="30"/>
      <w:lang w:val="en-GB"/>
    </w:rPr>
  </w:style>
  <w:style w:type="paragraph" w:styleId="a5">
    <w:name w:val="Balloon Text"/>
    <w:basedOn w:val="a"/>
    <w:link w:val="a6"/>
    <w:uiPriority w:val="99"/>
    <w:semiHidden/>
    <w:unhideWhenUsed/>
    <w:rsid w:val="000D71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0D711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0D711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8">
    <w:name w:val="כותרת עליונה תו"/>
    <w:basedOn w:val="a0"/>
    <w:link w:val="a7"/>
    <w:uiPriority w:val="99"/>
    <w:rsid w:val="000D7117"/>
  </w:style>
  <w:style w:type="paragraph" w:styleId="a9">
    <w:name w:val="footer"/>
    <w:basedOn w:val="a"/>
    <w:link w:val="aa"/>
    <w:uiPriority w:val="99"/>
    <w:unhideWhenUsed/>
    <w:rsid w:val="000D711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a">
    <w:name w:val="כותרת תחתונה תו"/>
    <w:basedOn w:val="a0"/>
    <w:link w:val="a9"/>
    <w:uiPriority w:val="99"/>
    <w:rsid w:val="000D7117"/>
  </w:style>
  <w:style w:type="paragraph" w:customStyle="1" w:styleId="Sheela">
    <w:name w:val="Sheela"/>
    <w:basedOn w:val="NoParagraphStyle"/>
    <w:uiPriority w:val="99"/>
    <w:rsid w:val="000D7117"/>
    <w:pPr>
      <w:tabs>
        <w:tab w:val="left" w:pos="1304"/>
        <w:tab w:val="left" w:pos="3969"/>
      </w:tabs>
      <w:spacing w:line="380" w:lineRule="atLeast"/>
    </w:pPr>
    <w:rPr>
      <w:rFonts w:ascii="DavidMFOBold" w:hAnsi="DavidMFOBold" w:cs="David"/>
      <w:b/>
      <w:bCs/>
      <w:sz w:val="30"/>
      <w:szCs w:val="30"/>
    </w:rPr>
  </w:style>
  <w:style w:type="character" w:customStyle="1" w:styleId="Times">
    <w:name w:val="Times"/>
    <w:uiPriority w:val="99"/>
    <w:rsid w:val="000D7117"/>
    <w:rPr>
      <w:rFonts w:ascii="Times-Roman" w:hAnsi="Times-Roman" w:cs="Times-Roman"/>
      <w:sz w:val="30"/>
      <w:szCs w:val="30"/>
      <w:lang w:val="en-GB"/>
    </w:rPr>
  </w:style>
  <w:style w:type="character" w:customStyle="1" w:styleId="chezka">
    <w:name w:val="chezka"/>
    <w:uiPriority w:val="99"/>
    <w:rsid w:val="000D7117"/>
    <w:rPr>
      <w:rFonts w:ascii="Times-Roman" w:hAnsi="Times-Roman" w:cs="Times-Roman"/>
      <w:position w:val="10"/>
      <w:sz w:val="22"/>
      <w:szCs w:val="22"/>
    </w:rPr>
  </w:style>
  <w:style w:type="paragraph" w:customStyle="1" w:styleId="sargel3">
    <w:name w:val="sargel 3"/>
    <w:basedOn w:val="NoParagraphStyle"/>
    <w:uiPriority w:val="99"/>
    <w:rsid w:val="000D7117"/>
    <w:pPr>
      <w:tabs>
        <w:tab w:val="left" w:pos="1020"/>
      </w:tabs>
      <w:suppressAutoHyphens/>
      <w:spacing w:before="57" w:after="57" w:line="380" w:lineRule="atLeast"/>
      <w:ind w:left="1020" w:hanging="510"/>
    </w:pPr>
    <w:rPr>
      <w:rFonts w:ascii="DavidMFO" w:hAnsi="DavidMFO" w:cs="DavidMFO"/>
      <w:sz w:val="30"/>
      <w:szCs w:val="30"/>
    </w:rPr>
  </w:style>
  <w:style w:type="character" w:customStyle="1" w:styleId="DavidMFRegular">
    <w:name w:val="David MF Regular"/>
    <w:uiPriority w:val="99"/>
    <w:rsid w:val="000D7117"/>
    <w:rPr>
      <w:rFonts w:ascii="DavidMFO" w:hAnsi="DavidMFO" w:cs="DavidMFO"/>
      <w:sz w:val="30"/>
      <w:szCs w:val="30"/>
      <w:vertAlign w:val="baseline"/>
      <w:lang w:bidi="ar-SA"/>
    </w:rPr>
  </w:style>
  <w:style w:type="character" w:customStyle="1" w:styleId="timesregular">
    <w:name w:val="times regular"/>
    <w:uiPriority w:val="99"/>
    <w:rsid w:val="000D7117"/>
    <w:rPr>
      <w:rFonts w:ascii="Times-Roman" w:hAnsi="Times-Roman" w:cs="Times-Roman"/>
      <w:sz w:val="26"/>
      <w:szCs w:val="26"/>
    </w:rPr>
  </w:style>
  <w:style w:type="character" w:customStyle="1" w:styleId="Underline-0530gray">
    <w:name w:val="Underline-0.5_30%gray"/>
    <w:uiPriority w:val="99"/>
    <w:rsid w:val="000D7117"/>
    <w:rPr>
      <w:u w:val="thick" w:color="000000"/>
    </w:rPr>
  </w:style>
  <w:style w:type="paragraph" w:customStyle="1" w:styleId="mirkozautomati">
    <w:name w:val="mirkoz automati"/>
    <w:basedOn w:val="NoParagraphStyle"/>
    <w:next w:val="NoParagraphStyle"/>
    <w:uiPriority w:val="99"/>
    <w:rsid w:val="000D7117"/>
    <w:pPr>
      <w:spacing w:line="264" w:lineRule="auto"/>
      <w:jc w:val="center"/>
    </w:pPr>
    <w:rPr>
      <w:rFonts w:ascii="DavidMFOBold" w:hAnsi="DavidMFOBold" w:cs="DavidMFOBold"/>
      <w:b/>
      <w:bCs/>
    </w:rPr>
  </w:style>
  <w:style w:type="paragraph" w:customStyle="1" w:styleId="centerautomatdavidMFbold">
    <w:name w:val="center automat davidMF bold"/>
    <w:basedOn w:val="NoParagraphStyle"/>
    <w:uiPriority w:val="99"/>
    <w:rsid w:val="000D7117"/>
    <w:pPr>
      <w:tabs>
        <w:tab w:val="left" w:pos="0"/>
      </w:tabs>
      <w:suppressAutoHyphens/>
      <w:jc w:val="center"/>
    </w:pPr>
    <w:rPr>
      <w:rFonts w:ascii="DavidMFOBold" w:hAnsi="DavidMFOBold" w:cs="DavidMFOBold"/>
      <w:b/>
      <w:bCs/>
    </w:rPr>
  </w:style>
  <w:style w:type="paragraph" w:customStyle="1" w:styleId="Sargel2-kavktiva">
    <w:name w:val="Sargel 2 - kav_ktiva"/>
    <w:basedOn w:val="Sargel2"/>
    <w:uiPriority w:val="99"/>
    <w:rsid w:val="000D7117"/>
    <w:pPr>
      <w:pBdr>
        <w:bottom w:val="single" w:sz="4" w:space="0" w:color="000000"/>
      </w:pBdr>
      <w:tabs>
        <w:tab w:val="right" w:pos="8107"/>
      </w:tabs>
      <w:spacing w:before="340" w:after="0"/>
    </w:pPr>
    <w:rPr>
      <w:rFonts w:cs="DavidMFO"/>
      <w:lang w:bidi="ar-SA"/>
    </w:rPr>
  </w:style>
  <w:style w:type="paragraph" w:customStyle="1" w:styleId="sargel3-rav-brera">
    <w:name w:val="sargel 3-rav-brera"/>
    <w:basedOn w:val="NoParagraphStyle"/>
    <w:uiPriority w:val="99"/>
    <w:rsid w:val="000D7117"/>
    <w:pPr>
      <w:tabs>
        <w:tab w:val="left" w:pos="1417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character" w:customStyle="1" w:styleId="DavidMFbold">
    <w:name w:val="David MF bold"/>
    <w:rsid w:val="000D7117"/>
    <w:rPr>
      <w:rFonts w:ascii="DavidMF-Bold" w:hAnsi="DavidMF-Bold" w:cs="DavidMF-Bold"/>
      <w:b/>
      <w:bCs/>
      <w:sz w:val="30"/>
      <w:szCs w:val="30"/>
      <w:lang w:bidi="ar-SA"/>
    </w:rPr>
  </w:style>
  <w:style w:type="paragraph" w:customStyle="1" w:styleId="SargelEnglish">
    <w:name w:val="Sargel English"/>
    <w:basedOn w:val="NoParagraphStyle"/>
    <w:rsid w:val="000D7117"/>
    <w:pPr>
      <w:tabs>
        <w:tab w:val="left" w:pos="3912"/>
      </w:tabs>
      <w:bidi w:val="0"/>
      <w:spacing w:before="57" w:after="57" w:line="380" w:lineRule="atLeast"/>
    </w:pPr>
    <w:rPr>
      <w:rFonts w:ascii="Times-Roman" w:hAnsi="Times-Roman" w:cs="Times-Roman"/>
      <w:sz w:val="30"/>
      <w:szCs w:val="30"/>
    </w:rPr>
  </w:style>
  <w:style w:type="paragraph" w:customStyle="1" w:styleId="sargel-kavafrada">
    <w:name w:val="sargel-kav afrada"/>
    <w:basedOn w:val="NoParagraphStyle"/>
    <w:uiPriority w:val="99"/>
    <w:rsid w:val="000D7117"/>
    <w:pPr>
      <w:suppressAutoHyphens/>
      <w:spacing w:before="340" w:after="340" w:line="380" w:lineRule="atLeast"/>
    </w:pPr>
    <w:rPr>
      <w:rFonts w:ascii="DavidMF-Regular" w:hAnsi="DavidMF-Regular" w:cs="DavidMF-Regular"/>
      <w:sz w:val="30"/>
      <w:szCs w:val="30"/>
    </w:rPr>
  </w:style>
  <w:style w:type="paragraph" w:customStyle="1" w:styleId="sargel10">
    <w:name w:val="sargel 1"/>
    <w:basedOn w:val="NoParagraphStyle"/>
    <w:rsid w:val="000D7117"/>
    <w:pPr>
      <w:suppressAutoHyphens/>
      <w:spacing w:before="57" w:after="57" w:line="320" w:lineRule="atLeast"/>
    </w:pPr>
    <w:rPr>
      <w:rFonts w:ascii="DavidMF-Regular" w:hAnsi="DavidMF-Regular" w:cs="DavidMF-Regular"/>
    </w:rPr>
  </w:style>
  <w:style w:type="character" w:customStyle="1" w:styleId="DavidMfbold0">
    <w:name w:val="DavidMf bold"/>
    <w:rsid w:val="000D7117"/>
    <w:rPr>
      <w:rFonts w:ascii="DavidMF-Bold" w:hAnsi="DavidMF-Bold" w:cs="DavidMF-Bold"/>
      <w:b/>
      <w:bCs/>
      <w:lang w:bidi="he-IL"/>
    </w:rPr>
  </w:style>
  <w:style w:type="paragraph" w:styleId="ab">
    <w:name w:val="List Paragraph"/>
    <w:basedOn w:val="a"/>
    <w:uiPriority w:val="99"/>
    <w:qFormat/>
    <w:rsid w:val="000D7117"/>
    <w:pPr>
      <w:ind w:left="720"/>
      <w:contextualSpacing/>
    </w:pPr>
  </w:style>
  <w:style w:type="paragraph" w:customStyle="1" w:styleId="sargel3-ravbrera">
    <w:name w:val="sargel 3-rav brera"/>
    <w:basedOn w:val="NoParagraphStyle"/>
    <w:rsid w:val="000D7117"/>
    <w:pPr>
      <w:tabs>
        <w:tab w:val="left" w:pos="1417"/>
      </w:tabs>
      <w:suppressAutoHyphens/>
      <w:spacing w:before="57" w:after="57" w:line="380" w:lineRule="atLeast"/>
      <w:ind w:left="1417" w:hanging="850"/>
    </w:pPr>
    <w:rPr>
      <w:rFonts w:ascii="DavidMFO" w:hAnsi="DavidMFO" w:cs="DavidMFO"/>
      <w:sz w:val="30"/>
      <w:szCs w:val="30"/>
    </w:rPr>
  </w:style>
  <w:style w:type="character" w:customStyle="1" w:styleId="index">
    <w:name w:val="index"/>
    <w:uiPriority w:val="99"/>
    <w:rsid w:val="000D7117"/>
    <w:rPr>
      <w:rFonts w:ascii="Times-Roman" w:hAnsi="Times-Roman" w:cs="Times-Roman"/>
      <w:position w:val="-10"/>
      <w:sz w:val="22"/>
      <w:szCs w:val="22"/>
      <w:lang w:val="en-GB"/>
    </w:rPr>
  </w:style>
  <w:style w:type="paragraph" w:customStyle="1" w:styleId="shuratktiva">
    <w:name w:val="shurat ktiva"/>
    <w:basedOn w:val="NoParagraphStyle"/>
    <w:uiPriority w:val="99"/>
    <w:rsid w:val="000D7117"/>
    <w:pPr>
      <w:pBdr>
        <w:top w:val="single" w:sz="4" w:space="0" w:color="000000"/>
      </w:pBdr>
      <w:suppressAutoHyphens/>
      <w:spacing w:before="340" w:line="38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21">
    <w:name w:val="פיסקת רשימה2"/>
    <w:basedOn w:val="a"/>
    <w:uiPriority w:val="34"/>
    <w:qFormat/>
    <w:rsid w:val="000D7117"/>
    <w:pPr>
      <w:bidi w:val="0"/>
      <w:ind w:left="720"/>
      <w:contextualSpacing/>
    </w:pPr>
    <w:rPr>
      <w:rFonts w:ascii="Calibri" w:eastAsia="Calibri" w:hAnsi="Calibri" w:cs="Arial"/>
    </w:rPr>
  </w:style>
  <w:style w:type="character" w:customStyle="1" w:styleId="Times-otiyot">
    <w:name w:val="Times - otiyot"/>
    <w:uiPriority w:val="99"/>
    <w:rsid w:val="000D7117"/>
    <w:rPr>
      <w:rFonts w:ascii="Times-Roman" w:hAnsi="Times-Roman" w:cs="Times-Roman"/>
      <w:sz w:val="26"/>
      <w:szCs w:val="26"/>
      <w:lang w:val="en-GB"/>
    </w:rPr>
  </w:style>
  <w:style w:type="paragraph" w:customStyle="1" w:styleId="shuratktiva-sargel2">
    <w:name w:val="shurat ktiva-sargel2"/>
    <w:basedOn w:val="NoParagraphStyle"/>
    <w:uiPriority w:val="99"/>
    <w:rsid w:val="000D7117"/>
    <w:pPr>
      <w:pBdr>
        <w:top w:val="single" w:sz="4" w:space="0" w:color="000000"/>
      </w:pBdr>
      <w:suppressAutoHyphens/>
      <w:spacing w:before="340" w:line="38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shureatktiva-sargel2">
    <w:name w:val="shureat ktiva-sargel2"/>
    <w:basedOn w:val="NoParagraphStyle"/>
    <w:uiPriority w:val="99"/>
    <w:rsid w:val="000D7117"/>
    <w:pPr>
      <w:pBdr>
        <w:top w:val="single" w:sz="4" w:space="0" w:color="000000"/>
      </w:pBdr>
      <w:suppressAutoHyphens/>
      <w:spacing w:before="340" w:line="300" w:lineRule="atLeast"/>
    </w:pPr>
    <w:rPr>
      <w:rFonts w:ascii="DavidMFO" w:hAnsi="DavidMFO" w:cs="DavidMFO"/>
      <w:sz w:val="30"/>
      <w:szCs w:val="30"/>
      <w:u w:color="000000"/>
    </w:rPr>
  </w:style>
  <w:style w:type="paragraph" w:customStyle="1" w:styleId="sargel4">
    <w:name w:val="sargel 4"/>
    <w:basedOn w:val="NoParagraphStyle"/>
    <w:uiPriority w:val="99"/>
    <w:rsid w:val="000D7117"/>
    <w:pPr>
      <w:tabs>
        <w:tab w:val="left" w:pos="510"/>
        <w:tab w:val="left" w:pos="1020"/>
      </w:tabs>
      <w:spacing w:before="57" w:after="57" w:line="380" w:lineRule="atLeast"/>
      <w:ind w:left="1020" w:hanging="1020"/>
    </w:pPr>
    <w:rPr>
      <w:rFonts w:ascii="DavidMFO" w:hAnsi="DavidMFO" w:cs="DavidMFO"/>
      <w:sz w:val="30"/>
      <w:szCs w:val="30"/>
    </w:rPr>
  </w:style>
  <w:style w:type="character" w:customStyle="1" w:styleId="Underline">
    <w:name w:val="Underline"/>
    <w:uiPriority w:val="99"/>
    <w:rsid w:val="000D7117"/>
    <w:rPr>
      <w:u w:val="thick"/>
    </w:rPr>
  </w:style>
  <w:style w:type="paragraph" w:customStyle="1" w:styleId="HanchyutClaliyut-dafshaar">
    <w:name w:val="Hanchyut Claliyut-daf shaar"/>
    <w:basedOn w:val="NoParagraphStyle"/>
    <w:uiPriority w:val="99"/>
    <w:rsid w:val="000D7117"/>
    <w:pPr>
      <w:tabs>
        <w:tab w:val="left" w:pos="283"/>
      </w:tabs>
      <w:spacing w:before="57" w:after="57" w:line="380" w:lineRule="atLeast"/>
    </w:pPr>
    <w:rPr>
      <w:rFonts w:ascii="DavidMFO" w:hAnsi="DavidMFO" w:cs="DavidMFO"/>
      <w:sz w:val="30"/>
      <w:szCs w:val="30"/>
      <w:lang w:bidi="ar-SA"/>
    </w:rPr>
  </w:style>
  <w:style w:type="character" w:styleId="ac">
    <w:name w:val="Placeholder Text"/>
    <w:basedOn w:val="a0"/>
    <w:uiPriority w:val="99"/>
    <w:semiHidden/>
    <w:rsid w:val="000D7117"/>
    <w:rPr>
      <w:color w:val="808080"/>
    </w:rPr>
  </w:style>
  <w:style w:type="paragraph" w:customStyle="1" w:styleId="-1">
    <w:name w:val="è÷ñè-îùéîä1"/>
    <w:basedOn w:val="a"/>
    <w:rsid w:val="000D7117"/>
    <w:pPr>
      <w:overflowPunct w:val="0"/>
      <w:autoSpaceDE w:val="0"/>
      <w:autoSpaceDN w:val="0"/>
      <w:bidi w:val="0"/>
      <w:adjustRightInd w:val="0"/>
      <w:spacing w:after="120" w:line="280" w:lineRule="atLeast"/>
      <w:textAlignment w:val="baseline"/>
    </w:pPr>
    <w:rPr>
      <w:rFonts w:ascii="Times New Roman" w:eastAsia="Times New Roman" w:hAnsi="Times New Roman" w:cs="Times New Roman"/>
      <w:lang w:eastAsia="he-IL"/>
    </w:rPr>
  </w:style>
  <w:style w:type="paragraph" w:styleId="ad">
    <w:name w:val="Subtitle"/>
    <w:basedOn w:val="a"/>
    <w:link w:val="ae"/>
    <w:qFormat/>
    <w:rsid w:val="000D7117"/>
    <w:pPr>
      <w:spacing w:after="0" w:line="480" w:lineRule="auto"/>
    </w:pPr>
    <w:rPr>
      <w:rFonts w:ascii="Times New Roman" w:eastAsia="Times New Roman" w:hAnsi="Times New Roman" w:cs="David"/>
      <w:b/>
      <w:bCs/>
      <w:noProof/>
      <w:sz w:val="20"/>
      <w:szCs w:val="24"/>
    </w:rPr>
  </w:style>
  <w:style w:type="character" w:customStyle="1" w:styleId="ae">
    <w:name w:val="כותרת משנה תו"/>
    <w:basedOn w:val="a0"/>
    <w:link w:val="ad"/>
    <w:rsid w:val="000D7117"/>
    <w:rPr>
      <w:rFonts w:ascii="Times New Roman" w:eastAsia="Times New Roman" w:hAnsi="Times New Roman" w:cs="David"/>
      <w:b/>
      <w:bCs/>
      <w:noProof/>
      <w:sz w:val="20"/>
      <w:szCs w:val="24"/>
    </w:rPr>
  </w:style>
  <w:style w:type="paragraph" w:styleId="22">
    <w:name w:val="Body Text Indent 2"/>
    <w:basedOn w:val="a"/>
    <w:link w:val="23"/>
    <w:rsid w:val="000D7117"/>
    <w:pPr>
      <w:spacing w:after="0" w:line="240" w:lineRule="auto"/>
      <w:ind w:left="900" w:hanging="270"/>
    </w:pPr>
    <w:rPr>
      <w:rFonts w:ascii="Times New Roman" w:eastAsia="Times New Roman" w:hAnsi="Times New Roman" w:cs="David"/>
      <w:lang w:eastAsia="he-IL"/>
    </w:rPr>
  </w:style>
  <w:style w:type="character" w:customStyle="1" w:styleId="23">
    <w:name w:val="כניסה בגוף טקסט 2 תו"/>
    <w:basedOn w:val="a0"/>
    <w:link w:val="22"/>
    <w:rsid w:val="000D7117"/>
    <w:rPr>
      <w:rFonts w:ascii="Times New Roman" w:eastAsia="Times New Roman" w:hAnsi="Times New Roman" w:cs="David"/>
      <w:lang w:eastAsia="he-IL"/>
    </w:rPr>
  </w:style>
  <w:style w:type="character" w:customStyle="1" w:styleId="davidMFregular0">
    <w:name w:val="david MF regular"/>
    <w:uiPriority w:val="99"/>
    <w:rsid w:val="000D7117"/>
    <w:rPr>
      <w:rFonts w:ascii="DavidMFO" w:hAnsi="DavidMFO"/>
      <w:lang w:bidi="ar-SA"/>
    </w:rPr>
  </w:style>
  <w:style w:type="character" w:customStyle="1" w:styleId="grade5-15">
    <w:name w:val="grade 5 - 15"/>
    <w:uiPriority w:val="99"/>
    <w:rsid w:val="000D7117"/>
    <w:rPr>
      <w:rFonts w:ascii="Times-Roman" w:hAnsi="Times-Roman" w:cs="Times-Roman"/>
      <w:sz w:val="30"/>
      <w:szCs w:val="3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6.wmf"/><Relationship Id="rId21" Type="http://schemas.openxmlformats.org/officeDocument/2006/relationships/image" Target="media/image9.png"/><Relationship Id="rId42" Type="http://schemas.openxmlformats.org/officeDocument/2006/relationships/image" Target="media/image21.wmf"/><Relationship Id="rId63" Type="http://schemas.openxmlformats.org/officeDocument/2006/relationships/oleObject" Target="embeddings/oleObject22.bin"/><Relationship Id="rId84" Type="http://schemas.openxmlformats.org/officeDocument/2006/relationships/image" Target="media/image49.png"/><Relationship Id="rId138" Type="http://schemas.openxmlformats.org/officeDocument/2006/relationships/oleObject" Target="embeddings/oleObject50.bin"/><Relationship Id="rId159" Type="http://schemas.openxmlformats.org/officeDocument/2006/relationships/oleObject" Target="embeddings/oleObject60.bin"/><Relationship Id="rId170" Type="http://schemas.openxmlformats.org/officeDocument/2006/relationships/image" Target="media/image95.wmf"/><Relationship Id="rId191" Type="http://schemas.openxmlformats.org/officeDocument/2006/relationships/image" Target="media/image115.png"/><Relationship Id="rId205" Type="http://schemas.openxmlformats.org/officeDocument/2006/relationships/image" Target="media/image129.png"/><Relationship Id="rId107" Type="http://schemas.openxmlformats.org/officeDocument/2006/relationships/image" Target="media/image60.png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image" Target="media/image30.wmf"/><Relationship Id="rId74" Type="http://schemas.openxmlformats.org/officeDocument/2006/relationships/oleObject" Target="embeddings/oleObject26.bin"/><Relationship Id="rId128" Type="http://schemas.openxmlformats.org/officeDocument/2006/relationships/image" Target="media/image72.wmf"/><Relationship Id="rId149" Type="http://schemas.openxmlformats.org/officeDocument/2006/relationships/oleObject" Target="embeddings/oleObject55.bin"/><Relationship Id="rId5" Type="http://schemas.openxmlformats.org/officeDocument/2006/relationships/footnotes" Target="footnotes.xml"/><Relationship Id="rId95" Type="http://schemas.openxmlformats.org/officeDocument/2006/relationships/oleObject" Target="embeddings/oleObject31.bin"/><Relationship Id="rId160" Type="http://schemas.openxmlformats.org/officeDocument/2006/relationships/image" Target="media/image89.wmf"/><Relationship Id="rId181" Type="http://schemas.openxmlformats.org/officeDocument/2006/relationships/image" Target="media/image103.wmf"/><Relationship Id="rId216" Type="http://schemas.openxmlformats.org/officeDocument/2006/relationships/oleObject" Target="embeddings/oleObject66.bin"/><Relationship Id="rId211" Type="http://schemas.openxmlformats.org/officeDocument/2006/relationships/image" Target="media/image13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43" Type="http://schemas.openxmlformats.org/officeDocument/2006/relationships/image" Target="media/image22.wmf"/><Relationship Id="rId48" Type="http://schemas.openxmlformats.org/officeDocument/2006/relationships/image" Target="media/image25.wmf"/><Relationship Id="rId64" Type="http://schemas.openxmlformats.org/officeDocument/2006/relationships/image" Target="media/image36.wmf"/><Relationship Id="rId69" Type="http://schemas.openxmlformats.org/officeDocument/2006/relationships/image" Target="media/image39.wmf"/><Relationship Id="rId113" Type="http://schemas.openxmlformats.org/officeDocument/2006/relationships/image" Target="media/image64.wmf"/><Relationship Id="rId118" Type="http://schemas.openxmlformats.org/officeDocument/2006/relationships/image" Target="media/image67.png"/><Relationship Id="rId134" Type="http://schemas.openxmlformats.org/officeDocument/2006/relationships/image" Target="media/image73.png"/><Relationship Id="rId139" Type="http://schemas.openxmlformats.org/officeDocument/2006/relationships/image" Target="media/image78.wmf"/><Relationship Id="rId80" Type="http://schemas.openxmlformats.org/officeDocument/2006/relationships/image" Target="media/image46.wmf"/><Relationship Id="rId85" Type="http://schemas.openxmlformats.org/officeDocument/2006/relationships/image" Target="media/image50.png"/><Relationship Id="rId150" Type="http://schemas.openxmlformats.org/officeDocument/2006/relationships/image" Target="media/image84.wmf"/><Relationship Id="rId155" Type="http://schemas.openxmlformats.org/officeDocument/2006/relationships/oleObject" Target="embeddings/oleObject58.bin"/><Relationship Id="rId171" Type="http://schemas.openxmlformats.org/officeDocument/2006/relationships/image" Target="media/image96.wmf"/><Relationship Id="rId176" Type="http://schemas.openxmlformats.org/officeDocument/2006/relationships/image" Target="media/image100.png"/><Relationship Id="rId192" Type="http://schemas.openxmlformats.org/officeDocument/2006/relationships/image" Target="media/image116.png"/><Relationship Id="rId197" Type="http://schemas.openxmlformats.org/officeDocument/2006/relationships/image" Target="media/image121.png"/><Relationship Id="rId206" Type="http://schemas.openxmlformats.org/officeDocument/2006/relationships/image" Target="media/image130.png"/><Relationship Id="rId201" Type="http://schemas.openxmlformats.org/officeDocument/2006/relationships/image" Target="media/image125.wmf"/><Relationship Id="rId222" Type="http://schemas.openxmlformats.org/officeDocument/2006/relationships/image" Target="media/image14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35.bin"/><Relationship Id="rId108" Type="http://schemas.openxmlformats.org/officeDocument/2006/relationships/image" Target="media/image61.png"/><Relationship Id="rId124" Type="http://schemas.openxmlformats.org/officeDocument/2006/relationships/oleObject" Target="embeddings/oleObject43.bin"/><Relationship Id="rId129" Type="http://schemas.openxmlformats.org/officeDocument/2006/relationships/oleObject" Target="embeddings/oleObject46.bin"/><Relationship Id="rId54" Type="http://schemas.openxmlformats.org/officeDocument/2006/relationships/oleObject" Target="embeddings/oleObject18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3.wmf"/><Relationship Id="rId91" Type="http://schemas.openxmlformats.org/officeDocument/2006/relationships/image" Target="media/image56.png"/><Relationship Id="rId96" Type="http://schemas.openxmlformats.org/officeDocument/2006/relationships/image" Target="media/image54.wmf"/><Relationship Id="rId140" Type="http://schemas.openxmlformats.org/officeDocument/2006/relationships/oleObject" Target="embeddings/oleObject51.bin"/><Relationship Id="rId145" Type="http://schemas.openxmlformats.org/officeDocument/2006/relationships/image" Target="media/image81.wmf"/><Relationship Id="rId161" Type="http://schemas.openxmlformats.org/officeDocument/2006/relationships/oleObject" Target="embeddings/oleObject61.bin"/><Relationship Id="rId166" Type="http://schemas.openxmlformats.org/officeDocument/2006/relationships/image" Target="media/image92.png"/><Relationship Id="rId182" Type="http://schemas.openxmlformats.org/officeDocument/2006/relationships/image" Target="media/image106.png"/><Relationship Id="rId187" Type="http://schemas.openxmlformats.org/officeDocument/2006/relationships/image" Target="media/image111.png"/><Relationship Id="rId217" Type="http://schemas.openxmlformats.org/officeDocument/2006/relationships/image" Target="media/image14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13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49" Type="http://schemas.openxmlformats.org/officeDocument/2006/relationships/image" Target="media/image26.wmf"/><Relationship Id="rId114" Type="http://schemas.openxmlformats.org/officeDocument/2006/relationships/oleObject" Target="embeddings/oleObject39.bin"/><Relationship Id="rId119" Type="http://schemas.openxmlformats.org/officeDocument/2006/relationships/image" Target="media/image68.png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1.bin"/><Relationship Id="rId65" Type="http://schemas.openxmlformats.org/officeDocument/2006/relationships/oleObject" Target="embeddings/oleObject23.bin"/><Relationship Id="rId81" Type="http://schemas.openxmlformats.org/officeDocument/2006/relationships/oleObject" Target="embeddings/oleObject29.bin"/><Relationship Id="rId86" Type="http://schemas.openxmlformats.org/officeDocument/2006/relationships/image" Target="media/image51.png"/><Relationship Id="rId130" Type="http://schemas.openxmlformats.org/officeDocument/2006/relationships/image" Target="media/image76.wmf"/><Relationship Id="rId135" Type="http://schemas.openxmlformats.org/officeDocument/2006/relationships/image" Target="media/image74.wmf"/><Relationship Id="rId151" Type="http://schemas.openxmlformats.org/officeDocument/2006/relationships/oleObject" Target="embeddings/oleObject56.bin"/><Relationship Id="rId156" Type="http://schemas.openxmlformats.org/officeDocument/2006/relationships/image" Target="media/image87.wmf"/><Relationship Id="rId177" Type="http://schemas.openxmlformats.org/officeDocument/2006/relationships/image" Target="media/image104.png"/><Relationship Id="rId198" Type="http://schemas.openxmlformats.org/officeDocument/2006/relationships/image" Target="media/image122.png"/><Relationship Id="rId172" Type="http://schemas.openxmlformats.org/officeDocument/2006/relationships/oleObject" Target="embeddings/oleObject65.bin"/><Relationship Id="rId193" Type="http://schemas.openxmlformats.org/officeDocument/2006/relationships/image" Target="media/image117.png"/><Relationship Id="rId202" Type="http://schemas.openxmlformats.org/officeDocument/2006/relationships/image" Target="media/image126.png"/><Relationship Id="rId207" Type="http://schemas.openxmlformats.org/officeDocument/2006/relationships/image" Target="media/image131.wmf"/><Relationship Id="rId223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62.wmf"/><Relationship Id="rId34" Type="http://schemas.openxmlformats.org/officeDocument/2006/relationships/image" Target="media/image16.wmf"/><Relationship Id="rId50" Type="http://schemas.openxmlformats.org/officeDocument/2006/relationships/image" Target="media/image27.wmf"/><Relationship Id="rId55" Type="http://schemas.openxmlformats.org/officeDocument/2006/relationships/image" Target="media/image31.wmf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2.bin"/><Relationship Id="rId104" Type="http://schemas.openxmlformats.org/officeDocument/2006/relationships/image" Target="media/image58.wmf"/><Relationship Id="rId120" Type="http://schemas.openxmlformats.org/officeDocument/2006/relationships/image" Target="media/image69.png"/><Relationship Id="rId125" Type="http://schemas.openxmlformats.org/officeDocument/2006/relationships/oleObject" Target="embeddings/oleObject44.bin"/><Relationship Id="rId141" Type="http://schemas.openxmlformats.org/officeDocument/2006/relationships/image" Target="media/image79.wmf"/><Relationship Id="rId146" Type="http://schemas.openxmlformats.org/officeDocument/2006/relationships/image" Target="media/image82.wmf"/><Relationship Id="rId167" Type="http://schemas.openxmlformats.org/officeDocument/2006/relationships/image" Target="media/image93.wmf"/><Relationship Id="rId188" Type="http://schemas.openxmlformats.org/officeDocument/2006/relationships/image" Target="media/image112.png"/><Relationship Id="rId7" Type="http://schemas.openxmlformats.org/officeDocument/2006/relationships/image" Target="media/image1.wmf"/><Relationship Id="rId71" Type="http://schemas.openxmlformats.org/officeDocument/2006/relationships/image" Target="media/image40.wmf"/><Relationship Id="rId92" Type="http://schemas.openxmlformats.org/officeDocument/2006/relationships/image" Target="media/image52.wmf"/><Relationship Id="rId162" Type="http://schemas.openxmlformats.org/officeDocument/2006/relationships/image" Target="media/image90.wmf"/><Relationship Id="rId183" Type="http://schemas.openxmlformats.org/officeDocument/2006/relationships/image" Target="media/image107.wmf"/><Relationship Id="rId213" Type="http://schemas.openxmlformats.org/officeDocument/2006/relationships/image" Target="media/image137.png"/><Relationship Id="rId218" Type="http://schemas.openxmlformats.org/officeDocument/2006/relationships/image" Target="media/image14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image" Target="media/image37.wmf"/><Relationship Id="rId87" Type="http://schemas.openxmlformats.org/officeDocument/2006/relationships/image" Target="media/image52.png"/><Relationship Id="rId110" Type="http://schemas.openxmlformats.org/officeDocument/2006/relationships/oleObject" Target="embeddings/oleObject37.bin"/><Relationship Id="rId115" Type="http://schemas.openxmlformats.org/officeDocument/2006/relationships/image" Target="media/image65.wmf"/><Relationship Id="rId131" Type="http://schemas.openxmlformats.org/officeDocument/2006/relationships/oleObject" Target="embeddings/oleObject47.bin"/><Relationship Id="rId136" Type="http://schemas.openxmlformats.org/officeDocument/2006/relationships/oleObject" Target="embeddings/oleObject49.bin"/><Relationship Id="rId157" Type="http://schemas.openxmlformats.org/officeDocument/2006/relationships/oleObject" Target="embeddings/oleObject59.bin"/><Relationship Id="rId178" Type="http://schemas.openxmlformats.org/officeDocument/2006/relationships/image" Target="media/image105.png"/><Relationship Id="rId61" Type="http://schemas.openxmlformats.org/officeDocument/2006/relationships/image" Target="media/image34.wmf"/><Relationship Id="rId82" Type="http://schemas.openxmlformats.org/officeDocument/2006/relationships/image" Target="media/image47.png"/><Relationship Id="rId152" Type="http://schemas.openxmlformats.org/officeDocument/2006/relationships/image" Target="media/image85.wmf"/><Relationship Id="rId173" Type="http://schemas.openxmlformats.org/officeDocument/2006/relationships/image" Target="media/image97.png"/><Relationship Id="rId194" Type="http://schemas.openxmlformats.org/officeDocument/2006/relationships/image" Target="media/image118.png"/><Relationship Id="rId199" Type="http://schemas.openxmlformats.org/officeDocument/2006/relationships/image" Target="media/image123.png"/><Relationship Id="rId203" Type="http://schemas.openxmlformats.org/officeDocument/2006/relationships/image" Target="media/image127.png"/><Relationship Id="rId208" Type="http://schemas.openxmlformats.org/officeDocument/2006/relationships/image" Target="media/image132.wmf"/><Relationship Id="rId19" Type="http://schemas.openxmlformats.org/officeDocument/2006/relationships/image" Target="media/image7.png"/><Relationship Id="rId224" Type="http://schemas.openxmlformats.org/officeDocument/2006/relationships/fontTable" Target="fontTable.xml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19.bin"/><Relationship Id="rId77" Type="http://schemas.openxmlformats.org/officeDocument/2006/relationships/image" Target="media/image44.wmf"/><Relationship Id="rId100" Type="http://schemas.openxmlformats.org/officeDocument/2006/relationships/image" Target="media/image56.wmf"/><Relationship Id="rId105" Type="http://schemas.openxmlformats.org/officeDocument/2006/relationships/oleObject" Target="embeddings/oleObject36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54.bin"/><Relationship Id="rId168" Type="http://schemas.openxmlformats.org/officeDocument/2006/relationships/image" Target="media/image94.wmf"/><Relationship Id="rId8" Type="http://schemas.openxmlformats.org/officeDocument/2006/relationships/oleObject" Target="embeddings/oleObject1.bin"/><Relationship Id="rId51" Type="http://schemas.openxmlformats.org/officeDocument/2006/relationships/image" Target="media/image28.wmf"/><Relationship Id="rId72" Type="http://schemas.openxmlformats.org/officeDocument/2006/relationships/image" Target="media/image41.emf"/><Relationship Id="rId93" Type="http://schemas.openxmlformats.org/officeDocument/2006/relationships/oleObject" Target="embeddings/oleObject30.bin"/><Relationship Id="rId98" Type="http://schemas.openxmlformats.org/officeDocument/2006/relationships/image" Target="media/image55.wmf"/><Relationship Id="rId121" Type="http://schemas.openxmlformats.org/officeDocument/2006/relationships/image" Target="media/image70.png"/><Relationship Id="rId142" Type="http://schemas.openxmlformats.org/officeDocument/2006/relationships/oleObject" Target="embeddings/oleObject52.bin"/><Relationship Id="rId163" Type="http://schemas.openxmlformats.org/officeDocument/2006/relationships/oleObject" Target="embeddings/oleObject62.bin"/><Relationship Id="rId184" Type="http://schemas.openxmlformats.org/officeDocument/2006/relationships/image" Target="media/image108.png"/><Relationship Id="rId189" Type="http://schemas.openxmlformats.org/officeDocument/2006/relationships/image" Target="media/image113.png"/><Relationship Id="rId219" Type="http://schemas.openxmlformats.org/officeDocument/2006/relationships/image" Target="media/image142.wmf"/><Relationship Id="rId3" Type="http://schemas.openxmlformats.org/officeDocument/2006/relationships/settings" Target="settings.xml"/><Relationship Id="rId214" Type="http://schemas.openxmlformats.org/officeDocument/2006/relationships/image" Target="media/image138.png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4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75.wmf"/><Relationship Id="rId158" Type="http://schemas.openxmlformats.org/officeDocument/2006/relationships/image" Target="media/image88.wmf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image" Target="media/image35.wmf"/><Relationship Id="rId83" Type="http://schemas.openxmlformats.org/officeDocument/2006/relationships/image" Target="media/image48.png"/><Relationship Id="rId88" Type="http://schemas.openxmlformats.org/officeDocument/2006/relationships/image" Target="media/image53.png"/><Relationship Id="rId111" Type="http://schemas.openxmlformats.org/officeDocument/2006/relationships/image" Target="media/image63.wmf"/><Relationship Id="rId132" Type="http://schemas.openxmlformats.org/officeDocument/2006/relationships/image" Target="media/image77.wmf"/><Relationship Id="rId153" Type="http://schemas.openxmlformats.org/officeDocument/2006/relationships/oleObject" Target="embeddings/oleObject57.bin"/><Relationship Id="rId174" Type="http://schemas.openxmlformats.org/officeDocument/2006/relationships/image" Target="media/image98.png"/><Relationship Id="rId179" Type="http://schemas.openxmlformats.org/officeDocument/2006/relationships/image" Target="media/image101.png"/><Relationship Id="rId195" Type="http://schemas.openxmlformats.org/officeDocument/2006/relationships/image" Target="media/image119.png"/><Relationship Id="rId209" Type="http://schemas.openxmlformats.org/officeDocument/2006/relationships/image" Target="media/image133.wmf"/><Relationship Id="rId190" Type="http://schemas.openxmlformats.org/officeDocument/2006/relationships/image" Target="media/image114.png"/><Relationship Id="rId204" Type="http://schemas.openxmlformats.org/officeDocument/2006/relationships/image" Target="media/image128.png"/><Relationship Id="rId220" Type="http://schemas.openxmlformats.org/officeDocument/2006/relationships/image" Target="media/image143.wmf"/><Relationship Id="rId225" Type="http://schemas.openxmlformats.org/officeDocument/2006/relationships/theme" Target="theme/theme1.xml"/><Relationship Id="rId15" Type="http://schemas.openxmlformats.org/officeDocument/2006/relationships/image" Target="media/image5.wmf"/><Relationship Id="rId36" Type="http://schemas.openxmlformats.org/officeDocument/2006/relationships/image" Target="media/image17.wmf"/><Relationship Id="rId57" Type="http://schemas.openxmlformats.org/officeDocument/2006/relationships/image" Target="media/image32.wmf"/><Relationship Id="rId106" Type="http://schemas.openxmlformats.org/officeDocument/2006/relationships/image" Target="media/image59.png"/><Relationship Id="rId127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52" Type="http://schemas.openxmlformats.org/officeDocument/2006/relationships/image" Target="media/image29.wmf"/><Relationship Id="rId73" Type="http://schemas.openxmlformats.org/officeDocument/2006/relationships/image" Target="media/image42.wmf"/><Relationship Id="rId78" Type="http://schemas.openxmlformats.org/officeDocument/2006/relationships/oleObject" Target="embeddings/oleObject28.bin"/><Relationship Id="rId94" Type="http://schemas.openxmlformats.org/officeDocument/2006/relationships/image" Target="media/image53.wmf"/><Relationship Id="rId99" Type="http://schemas.openxmlformats.org/officeDocument/2006/relationships/oleObject" Target="embeddings/oleObject33.bin"/><Relationship Id="rId101" Type="http://schemas.openxmlformats.org/officeDocument/2006/relationships/oleObject" Target="embeddings/oleObject34.bin"/><Relationship Id="rId122" Type="http://schemas.openxmlformats.org/officeDocument/2006/relationships/oleObject" Target="embeddings/oleObject41.bin"/><Relationship Id="rId143" Type="http://schemas.openxmlformats.org/officeDocument/2006/relationships/image" Target="media/image80.wmf"/><Relationship Id="rId148" Type="http://schemas.openxmlformats.org/officeDocument/2006/relationships/image" Target="media/image83.wmf"/><Relationship Id="rId164" Type="http://schemas.openxmlformats.org/officeDocument/2006/relationships/image" Target="media/image91.wmf"/><Relationship Id="rId169" Type="http://schemas.openxmlformats.org/officeDocument/2006/relationships/oleObject" Target="embeddings/oleObject64.bin"/><Relationship Id="rId185" Type="http://schemas.openxmlformats.org/officeDocument/2006/relationships/image" Target="media/image10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102.png"/><Relationship Id="rId210" Type="http://schemas.openxmlformats.org/officeDocument/2006/relationships/image" Target="media/image134.wmf"/><Relationship Id="rId215" Type="http://schemas.openxmlformats.org/officeDocument/2006/relationships/image" Target="media/image139.png"/><Relationship Id="rId26" Type="http://schemas.openxmlformats.org/officeDocument/2006/relationships/image" Target="media/image12.wmf"/><Relationship Id="rId47" Type="http://schemas.openxmlformats.org/officeDocument/2006/relationships/image" Target="media/image24.wmf"/><Relationship Id="rId68" Type="http://schemas.openxmlformats.org/officeDocument/2006/relationships/image" Target="media/image38.wmf"/><Relationship Id="rId89" Type="http://schemas.openxmlformats.org/officeDocument/2006/relationships/image" Target="media/image54.png"/><Relationship Id="rId112" Type="http://schemas.openxmlformats.org/officeDocument/2006/relationships/oleObject" Target="embeddings/oleObject38.bin"/><Relationship Id="rId133" Type="http://schemas.openxmlformats.org/officeDocument/2006/relationships/oleObject" Target="embeddings/oleObject48.bin"/><Relationship Id="rId154" Type="http://schemas.openxmlformats.org/officeDocument/2006/relationships/image" Target="media/image86.wmf"/><Relationship Id="rId175" Type="http://schemas.openxmlformats.org/officeDocument/2006/relationships/image" Target="media/image99.png"/><Relationship Id="rId196" Type="http://schemas.openxmlformats.org/officeDocument/2006/relationships/image" Target="media/image120.png"/><Relationship Id="rId200" Type="http://schemas.openxmlformats.org/officeDocument/2006/relationships/image" Target="media/image124.png"/><Relationship Id="rId16" Type="http://schemas.openxmlformats.org/officeDocument/2006/relationships/oleObject" Target="embeddings/oleObject5.bin"/><Relationship Id="rId221" Type="http://schemas.openxmlformats.org/officeDocument/2006/relationships/image" Target="media/image144.wmf"/><Relationship Id="rId37" Type="http://schemas.openxmlformats.org/officeDocument/2006/relationships/image" Target="media/image18.wmf"/><Relationship Id="rId58" Type="http://schemas.openxmlformats.org/officeDocument/2006/relationships/oleObject" Target="embeddings/oleObject20.bin"/><Relationship Id="rId79" Type="http://schemas.openxmlformats.org/officeDocument/2006/relationships/image" Target="media/image45.wmf"/><Relationship Id="rId102" Type="http://schemas.openxmlformats.org/officeDocument/2006/relationships/image" Target="media/image57.wmf"/><Relationship Id="rId123" Type="http://schemas.openxmlformats.org/officeDocument/2006/relationships/oleObject" Target="embeddings/oleObject42.bin"/><Relationship Id="rId144" Type="http://schemas.openxmlformats.org/officeDocument/2006/relationships/oleObject" Target="embeddings/oleObject53.bin"/><Relationship Id="rId90" Type="http://schemas.openxmlformats.org/officeDocument/2006/relationships/image" Target="media/image55.png"/><Relationship Id="rId165" Type="http://schemas.openxmlformats.org/officeDocument/2006/relationships/oleObject" Target="embeddings/oleObject63.bin"/><Relationship Id="rId186" Type="http://schemas.openxmlformats.org/officeDocument/2006/relationships/image" Target="media/image110.png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6118</Words>
  <Characters>30591</Characters>
  <Application>Microsoft Office Word</Application>
  <DocSecurity>0</DocSecurity>
  <Lines>254</Lines>
  <Paragraphs>73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t stain</dc:creator>
  <cp:keywords/>
  <dc:description/>
  <cp:lastModifiedBy>irit stain</cp:lastModifiedBy>
  <cp:revision>2</cp:revision>
  <dcterms:created xsi:type="dcterms:W3CDTF">2019-07-27T12:53:00Z</dcterms:created>
  <dcterms:modified xsi:type="dcterms:W3CDTF">2019-07-27T12:53:00Z</dcterms:modified>
</cp:coreProperties>
</file>